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A52755" w14:textId="77777777" w:rsidR="00C902E6" w:rsidRDefault="00244FEE" w:rsidP="00E661C8">
      <w:pPr>
        <w:spacing w:line="276" w:lineRule="auto"/>
        <w:jc w:val="center"/>
        <w:rPr>
          <w:rFonts w:eastAsia="Times New Roman"/>
          <w:b/>
          <w:color w:val="000000"/>
          <w:sz w:val="28"/>
          <w:szCs w:val="28"/>
        </w:rPr>
      </w:pPr>
      <w:bookmarkStart w:id="0" w:name="_Toc429924246"/>
      <w:bookmarkStart w:id="1" w:name="_GoBack"/>
      <w:bookmarkEnd w:id="1"/>
      <w:r w:rsidRPr="00244FEE">
        <w:rPr>
          <w:rFonts w:eastAsia="Times New Roman"/>
          <w:b/>
          <w:color w:val="000000"/>
          <w:sz w:val="28"/>
          <w:szCs w:val="28"/>
        </w:rPr>
        <w:t xml:space="preserve">The Impact of Multilateral Trading Facilities on Price Discovery: </w:t>
      </w:r>
    </w:p>
    <w:p w14:paraId="486FE5C5" w14:textId="73E2E11D" w:rsidR="00244FEE" w:rsidRPr="00244FEE" w:rsidRDefault="00244FEE" w:rsidP="00E661C8">
      <w:pPr>
        <w:spacing w:line="276" w:lineRule="auto"/>
        <w:jc w:val="center"/>
        <w:rPr>
          <w:rFonts w:eastAsia="Times New Roman"/>
          <w:b/>
          <w:color w:val="000000"/>
          <w:sz w:val="28"/>
          <w:szCs w:val="28"/>
        </w:rPr>
      </w:pPr>
      <w:r w:rsidRPr="00244FEE">
        <w:rPr>
          <w:rFonts w:eastAsia="Times New Roman"/>
          <w:b/>
          <w:color w:val="000000"/>
          <w:sz w:val="28"/>
          <w:szCs w:val="28"/>
        </w:rPr>
        <w:t>Further Evidence from the European Markets</w:t>
      </w:r>
    </w:p>
    <w:p w14:paraId="07CE8CF6" w14:textId="77777777" w:rsidR="00244FEE" w:rsidRPr="00244FEE" w:rsidRDefault="00244FEE" w:rsidP="00244FEE">
      <w:pPr>
        <w:jc w:val="center"/>
        <w:rPr>
          <w:rFonts w:eastAsia="Times New Roman"/>
          <w:b/>
          <w:color w:val="000000"/>
          <w:sz w:val="28"/>
          <w:szCs w:val="28"/>
        </w:rPr>
      </w:pPr>
    </w:p>
    <w:p w14:paraId="1A027D68" w14:textId="40EFE8C4" w:rsidR="00244FEE" w:rsidRPr="00625781" w:rsidRDefault="00625781" w:rsidP="00244FEE">
      <w:pPr>
        <w:jc w:val="center"/>
        <w:rPr>
          <w:rFonts w:eastAsia="Times New Roman"/>
          <w:i/>
          <w:color w:val="000000"/>
          <w:sz w:val="28"/>
          <w:szCs w:val="28"/>
        </w:rPr>
      </w:pPr>
      <w:r w:rsidRPr="00625781">
        <w:rPr>
          <w:rFonts w:eastAsia="Times New Roman"/>
          <w:i/>
          <w:color w:val="000000"/>
          <w:sz w:val="28"/>
          <w:szCs w:val="28"/>
        </w:rPr>
        <w:t>Forthcoming in Financial Markets, Institutions and Instruments</w:t>
      </w:r>
    </w:p>
    <w:p w14:paraId="0031AF04" w14:textId="77777777" w:rsidR="00244FEE" w:rsidRDefault="00244FEE" w:rsidP="00244FEE">
      <w:pPr>
        <w:jc w:val="center"/>
        <w:rPr>
          <w:rFonts w:eastAsia="Times New Roman"/>
          <w:color w:val="000000"/>
        </w:rPr>
      </w:pPr>
    </w:p>
    <w:p w14:paraId="6C91AF8F" w14:textId="77777777" w:rsidR="00244FEE" w:rsidRPr="00244FEE" w:rsidRDefault="00244FEE" w:rsidP="00244FEE">
      <w:pPr>
        <w:spacing w:line="360" w:lineRule="auto"/>
        <w:jc w:val="center"/>
        <w:rPr>
          <w:rFonts w:eastAsia="Times New Roman"/>
          <w:b/>
          <w:color w:val="000000"/>
        </w:rPr>
      </w:pPr>
      <w:r w:rsidRPr="00244FEE">
        <w:rPr>
          <w:rFonts w:eastAsia="Times New Roman"/>
          <w:b/>
          <w:color w:val="000000"/>
        </w:rPr>
        <w:t xml:space="preserve">Mike Buckle </w:t>
      </w:r>
    </w:p>
    <w:p w14:paraId="2C08E44E" w14:textId="77777777" w:rsidR="00244FEE" w:rsidRPr="00244FEE" w:rsidRDefault="00244FEE" w:rsidP="00244FEE">
      <w:pPr>
        <w:spacing w:line="360" w:lineRule="auto"/>
        <w:jc w:val="center"/>
        <w:rPr>
          <w:rFonts w:eastAsia="Times New Roman"/>
          <w:color w:val="000000"/>
        </w:rPr>
      </w:pPr>
      <w:r w:rsidRPr="00244FEE">
        <w:rPr>
          <w:rFonts w:eastAsia="Times New Roman"/>
          <w:color w:val="000000"/>
        </w:rPr>
        <w:t xml:space="preserve">University of Liverpool, </w:t>
      </w:r>
    </w:p>
    <w:p w14:paraId="6C2B58C7" w14:textId="77777777" w:rsidR="00244FEE" w:rsidRPr="00244FEE" w:rsidRDefault="00244FEE" w:rsidP="00244FEE">
      <w:pPr>
        <w:spacing w:line="360" w:lineRule="auto"/>
        <w:jc w:val="center"/>
        <w:rPr>
          <w:rFonts w:eastAsia="Times New Roman"/>
          <w:color w:val="000000"/>
        </w:rPr>
      </w:pPr>
      <w:r w:rsidRPr="00244FEE">
        <w:rPr>
          <w:rFonts w:eastAsia="Times New Roman"/>
          <w:color w:val="000000"/>
        </w:rPr>
        <w:t>Chatham Street, Liverpool L69 7ZH, UK</w:t>
      </w:r>
    </w:p>
    <w:p w14:paraId="55F9BF54" w14:textId="77777777" w:rsidR="00244FEE" w:rsidRPr="00244FEE" w:rsidRDefault="00244FEE" w:rsidP="00244FEE">
      <w:pPr>
        <w:jc w:val="center"/>
        <w:rPr>
          <w:rFonts w:eastAsia="Times New Roman"/>
          <w:color w:val="000000"/>
        </w:rPr>
      </w:pPr>
    </w:p>
    <w:p w14:paraId="0D13CBDA" w14:textId="77777777" w:rsidR="00244FEE" w:rsidRDefault="00244FEE" w:rsidP="00244FEE">
      <w:pPr>
        <w:jc w:val="center"/>
        <w:rPr>
          <w:rFonts w:eastAsia="Times New Roman"/>
          <w:color w:val="000000"/>
        </w:rPr>
      </w:pPr>
    </w:p>
    <w:p w14:paraId="692DEF3A" w14:textId="77777777" w:rsidR="00244FEE" w:rsidRPr="00244FEE" w:rsidRDefault="00244FEE" w:rsidP="00244FEE">
      <w:pPr>
        <w:spacing w:line="360" w:lineRule="auto"/>
        <w:jc w:val="center"/>
        <w:rPr>
          <w:rFonts w:eastAsia="Times New Roman"/>
          <w:b/>
          <w:color w:val="000000"/>
        </w:rPr>
      </w:pPr>
      <w:r w:rsidRPr="00244FEE">
        <w:rPr>
          <w:rFonts w:eastAsia="Times New Roman"/>
          <w:b/>
          <w:color w:val="000000"/>
        </w:rPr>
        <w:t xml:space="preserve">Jing Chen </w:t>
      </w:r>
    </w:p>
    <w:p w14:paraId="223F6BA0" w14:textId="77777777" w:rsidR="00244FEE" w:rsidRPr="00244FEE" w:rsidRDefault="00244FEE" w:rsidP="00244FEE">
      <w:pPr>
        <w:spacing w:line="360" w:lineRule="auto"/>
        <w:jc w:val="center"/>
        <w:rPr>
          <w:rFonts w:eastAsia="Times New Roman"/>
          <w:color w:val="000000"/>
        </w:rPr>
      </w:pPr>
      <w:r w:rsidRPr="00244FEE">
        <w:rPr>
          <w:rFonts w:eastAsia="Times New Roman"/>
          <w:color w:val="000000"/>
        </w:rPr>
        <w:t xml:space="preserve">Cardiff University, </w:t>
      </w:r>
    </w:p>
    <w:p w14:paraId="76108DA6" w14:textId="77777777" w:rsidR="00244FEE" w:rsidRPr="00244FEE" w:rsidRDefault="00244FEE" w:rsidP="00244FEE">
      <w:pPr>
        <w:spacing w:line="360" w:lineRule="auto"/>
        <w:jc w:val="center"/>
        <w:rPr>
          <w:rFonts w:eastAsia="Times New Roman"/>
          <w:color w:val="000000"/>
        </w:rPr>
      </w:pPr>
      <w:r w:rsidRPr="00244FEE">
        <w:rPr>
          <w:rFonts w:eastAsia="Times New Roman"/>
          <w:color w:val="000000"/>
        </w:rPr>
        <w:t>Senghennydd Road, Cardiff CF24 4AG, UK</w:t>
      </w:r>
    </w:p>
    <w:p w14:paraId="7416FFCE" w14:textId="77777777" w:rsidR="00244FEE" w:rsidRPr="00244FEE" w:rsidRDefault="00244FEE" w:rsidP="00244FEE">
      <w:pPr>
        <w:jc w:val="center"/>
        <w:rPr>
          <w:rFonts w:eastAsia="Times New Roman"/>
          <w:color w:val="000000"/>
        </w:rPr>
      </w:pPr>
    </w:p>
    <w:p w14:paraId="4B8021CB" w14:textId="77777777" w:rsidR="00244FEE" w:rsidRDefault="00244FEE" w:rsidP="00244FEE">
      <w:pPr>
        <w:jc w:val="center"/>
        <w:rPr>
          <w:rFonts w:eastAsia="Times New Roman"/>
          <w:color w:val="000000"/>
        </w:rPr>
      </w:pPr>
    </w:p>
    <w:p w14:paraId="31606E42" w14:textId="77777777" w:rsidR="00244FEE" w:rsidRPr="00244FEE" w:rsidRDefault="00244FEE" w:rsidP="00244FEE">
      <w:pPr>
        <w:spacing w:line="360" w:lineRule="auto"/>
        <w:jc w:val="center"/>
        <w:rPr>
          <w:rFonts w:eastAsia="Times New Roman"/>
          <w:b/>
          <w:color w:val="000000"/>
        </w:rPr>
      </w:pPr>
      <w:r w:rsidRPr="00244FEE">
        <w:rPr>
          <w:rFonts w:eastAsia="Times New Roman"/>
          <w:b/>
          <w:color w:val="000000"/>
        </w:rPr>
        <w:t xml:space="preserve">Qian Guo </w:t>
      </w:r>
    </w:p>
    <w:p w14:paraId="5B72AD85" w14:textId="77777777" w:rsidR="00244FEE" w:rsidRPr="00244FEE" w:rsidRDefault="00244FEE" w:rsidP="00244FEE">
      <w:pPr>
        <w:spacing w:line="360" w:lineRule="auto"/>
        <w:jc w:val="center"/>
        <w:rPr>
          <w:rFonts w:eastAsia="Times New Roman"/>
          <w:color w:val="000000"/>
        </w:rPr>
      </w:pPr>
      <w:r w:rsidRPr="00244FEE">
        <w:rPr>
          <w:rFonts w:eastAsia="Times New Roman"/>
          <w:color w:val="000000"/>
        </w:rPr>
        <w:t xml:space="preserve">Birkbeck College, University of London, </w:t>
      </w:r>
    </w:p>
    <w:p w14:paraId="5977B576" w14:textId="77777777" w:rsidR="00244FEE" w:rsidRPr="00244FEE" w:rsidRDefault="00244FEE" w:rsidP="00244FEE">
      <w:pPr>
        <w:spacing w:line="360" w:lineRule="auto"/>
        <w:jc w:val="center"/>
        <w:rPr>
          <w:rFonts w:eastAsia="Times New Roman"/>
          <w:color w:val="000000"/>
        </w:rPr>
      </w:pPr>
      <w:r w:rsidRPr="00244FEE">
        <w:rPr>
          <w:rFonts w:eastAsia="Times New Roman"/>
          <w:color w:val="000000"/>
        </w:rPr>
        <w:t>London WC1E 7HU, UK</w:t>
      </w:r>
    </w:p>
    <w:p w14:paraId="60794A27" w14:textId="77777777" w:rsidR="00244FEE" w:rsidRPr="00244FEE" w:rsidRDefault="00244FEE" w:rsidP="00244FEE">
      <w:pPr>
        <w:jc w:val="center"/>
        <w:rPr>
          <w:rFonts w:eastAsia="Times New Roman"/>
          <w:color w:val="000000"/>
        </w:rPr>
      </w:pPr>
    </w:p>
    <w:p w14:paraId="0D9D486C" w14:textId="77777777" w:rsidR="00244FEE" w:rsidRDefault="00244FEE" w:rsidP="00244FEE">
      <w:pPr>
        <w:jc w:val="center"/>
        <w:rPr>
          <w:rFonts w:eastAsia="Times New Roman"/>
          <w:color w:val="000000"/>
        </w:rPr>
      </w:pPr>
    </w:p>
    <w:p w14:paraId="281EB5A7" w14:textId="77777777" w:rsidR="00244FEE" w:rsidRPr="00244FEE" w:rsidRDefault="00244FEE" w:rsidP="009E0C21">
      <w:pPr>
        <w:spacing w:line="360" w:lineRule="auto"/>
        <w:jc w:val="center"/>
        <w:rPr>
          <w:rFonts w:eastAsia="Times New Roman"/>
          <w:color w:val="000000"/>
        </w:rPr>
      </w:pPr>
      <w:r w:rsidRPr="00244FEE">
        <w:rPr>
          <w:rFonts w:eastAsia="Times New Roman"/>
          <w:b/>
          <w:color w:val="000000"/>
        </w:rPr>
        <w:t>Xiaoxi Li</w:t>
      </w:r>
      <w:r w:rsidRPr="00244FEE">
        <w:rPr>
          <w:rFonts w:eastAsia="Times New Roman"/>
          <w:color w:val="000000"/>
        </w:rPr>
        <w:t xml:space="preserve"> (corresponding author)</w:t>
      </w:r>
    </w:p>
    <w:p w14:paraId="3D2B8855" w14:textId="77777777" w:rsidR="00244FEE" w:rsidRPr="00244FEE" w:rsidRDefault="00244FEE" w:rsidP="009E0C21">
      <w:pPr>
        <w:spacing w:line="360" w:lineRule="auto"/>
        <w:jc w:val="center"/>
        <w:rPr>
          <w:rFonts w:eastAsia="Times New Roman"/>
          <w:color w:val="000000"/>
        </w:rPr>
      </w:pPr>
      <w:r w:rsidRPr="00244FEE">
        <w:rPr>
          <w:rFonts w:eastAsia="Times New Roman"/>
          <w:color w:val="000000"/>
        </w:rPr>
        <w:t xml:space="preserve">University of Swansea, </w:t>
      </w:r>
    </w:p>
    <w:p w14:paraId="4A19F55A" w14:textId="77777777" w:rsidR="00244FEE" w:rsidRPr="00244FEE" w:rsidRDefault="00244FEE" w:rsidP="009E0C21">
      <w:pPr>
        <w:spacing w:line="360" w:lineRule="auto"/>
        <w:jc w:val="center"/>
        <w:rPr>
          <w:rFonts w:eastAsia="Times New Roman"/>
          <w:color w:val="000000"/>
        </w:rPr>
      </w:pPr>
      <w:r w:rsidRPr="00244FEE">
        <w:rPr>
          <w:rFonts w:eastAsia="Times New Roman"/>
          <w:color w:val="000000"/>
        </w:rPr>
        <w:t>Singleton Park, Swansea SA2 8PP, UK</w:t>
      </w:r>
    </w:p>
    <w:p w14:paraId="60E65AAE" w14:textId="77777777" w:rsidR="00244FEE" w:rsidRPr="00244FEE" w:rsidRDefault="00244FEE" w:rsidP="009E0C21">
      <w:pPr>
        <w:spacing w:line="360" w:lineRule="auto"/>
        <w:jc w:val="center"/>
        <w:rPr>
          <w:rFonts w:eastAsia="Times New Roman"/>
          <w:color w:val="000000"/>
        </w:rPr>
      </w:pPr>
      <w:r w:rsidRPr="00244FEE">
        <w:rPr>
          <w:rFonts w:eastAsia="Times New Roman"/>
          <w:color w:val="000000"/>
        </w:rPr>
        <w:t>Email: dr.xiaoxli@outlook.com    Tel: +44 (0) 01792 205678</w:t>
      </w:r>
    </w:p>
    <w:p w14:paraId="78E1C4E4" w14:textId="77777777" w:rsidR="00244FEE" w:rsidRPr="00244FEE" w:rsidRDefault="00244FEE" w:rsidP="00B07C43">
      <w:pPr>
        <w:jc w:val="center"/>
        <w:rPr>
          <w:rFonts w:eastAsia="Times New Roman"/>
          <w:b/>
          <w:color w:val="000000"/>
          <w:sz w:val="28"/>
          <w:szCs w:val="28"/>
        </w:rPr>
      </w:pPr>
    </w:p>
    <w:p w14:paraId="4FFF36D7" w14:textId="77777777" w:rsidR="00244FEE" w:rsidRDefault="00244FEE">
      <w:pPr>
        <w:rPr>
          <w:rFonts w:eastAsia="Times New Roman"/>
          <w:b/>
          <w:color w:val="000000"/>
          <w:sz w:val="28"/>
          <w:szCs w:val="28"/>
          <w:lang w:val="en-US"/>
        </w:rPr>
      </w:pPr>
      <w:r>
        <w:rPr>
          <w:rFonts w:eastAsia="Times New Roman"/>
          <w:b/>
          <w:color w:val="000000"/>
          <w:sz w:val="28"/>
          <w:szCs w:val="28"/>
          <w:lang w:val="en-US"/>
        </w:rPr>
        <w:br w:type="page"/>
      </w:r>
    </w:p>
    <w:p w14:paraId="61E30267" w14:textId="77777777" w:rsidR="00C902E6" w:rsidRDefault="00B07C43" w:rsidP="00E661C8">
      <w:pPr>
        <w:spacing w:line="276" w:lineRule="auto"/>
        <w:jc w:val="center"/>
        <w:rPr>
          <w:rFonts w:eastAsia="Times New Roman"/>
          <w:b/>
          <w:color w:val="000000"/>
          <w:sz w:val="28"/>
          <w:szCs w:val="28"/>
          <w:lang w:val="en-US"/>
        </w:rPr>
      </w:pPr>
      <w:r w:rsidRPr="00953770">
        <w:rPr>
          <w:rFonts w:eastAsia="Times New Roman"/>
          <w:b/>
          <w:color w:val="000000"/>
          <w:sz w:val="28"/>
          <w:szCs w:val="28"/>
          <w:lang w:val="en-US"/>
        </w:rPr>
        <w:lastRenderedPageBreak/>
        <w:t xml:space="preserve">The Impact of Multilateral Trading Facilities on Price Discovery: </w:t>
      </w:r>
    </w:p>
    <w:p w14:paraId="5A8527F3" w14:textId="5CE026C6" w:rsidR="00B07C43" w:rsidRPr="00953770" w:rsidRDefault="00B07C43" w:rsidP="00E661C8">
      <w:pPr>
        <w:spacing w:line="276" w:lineRule="auto"/>
        <w:jc w:val="center"/>
        <w:rPr>
          <w:rFonts w:eastAsia="SimSun"/>
          <w:b/>
          <w:kern w:val="2"/>
          <w:sz w:val="28"/>
          <w:szCs w:val="28"/>
          <w:lang w:val="en-US"/>
        </w:rPr>
      </w:pPr>
      <w:r w:rsidRPr="00953770">
        <w:rPr>
          <w:rFonts w:eastAsia="Times New Roman"/>
          <w:b/>
          <w:color w:val="000000"/>
          <w:sz w:val="28"/>
          <w:szCs w:val="28"/>
          <w:lang w:val="en-US"/>
        </w:rPr>
        <w:t xml:space="preserve">Further </w:t>
      </w:r>
      <w:r w:rsidRPr="00953770">
        <w:rPr>
          <w:b/>
          <w:bCs/>
          <w:color w:val="000000"/>
          <w:sz w:val="28"/>
          <w:szCs w:val="28"/>
          <w:lang w:val="en-US" w:eastAsia="en-US"/>
        </w:rPr>
        <w:t xml:space="preserve">Evidence from the </w:t>
      </w:r>
      <w:r w:rsidRPr="002B271F">
        <w:rPr>
          <w:rFonts w:eastAsia="SimSun"/>
          <w:b/>
          <w:kern w:val="2"/>
          <w:sz w:val="28"/>
          <w:szCs w:val="28"/>
          <w:lang w:val="en-US"/>
        </w:rPr>
        <w:t>European Markets</w:t>
      </w:r>
    </w:p>
    <w:p w14:paraId="450C8794" w14:textId="77777777" w:rsidR="00B07C43" w:rsidRPr="002B271F" w:rsidRDefault="00B07C43" w:rsidP="00B07C43">
      <w:pPr>
        <w:widowControl w:val="0"/>
        <w:spacing w:line="276" w:lineRule="auto"/>
        <w:jc w:val="center"/>
        <w:rPr>
          <w:rFonts w:eastAsia="SimSun"/>
          <w:b/>
          <w:kern w:val="2"/>
          <w:sz w:val="28"/>
          <w:szCs w:val="28"/>
          <w:lang w:val="en-US"/>
        </w:rPr>
      </w:pPr>
    </w:p>
    <w:p w14:paraId="0BF7C9B3" w14:textId="0AF4559D" w:rsidR="00D05094" w:rsidRDefault="00D05094" w:rsidP="00B07C43">
      <w:pPr>
        <w:widowControl w:val="0"/>
        <w:spacing w:line="276" w:lineRule="auto"/>
        <w:jc w:val="center"/>
        <w:rPr>
          <w:rFonts w:eastAsia="SimSun"/>
          <w:b/>
          <w:kern w:val="2"/>
          <w:sz w:val="28"/>
          <w:szCs w:val="28"/>
          <w:lang w:val="en-US"/>
        </w:rPr>
      </w:pPr>
      <w:r w:rsidRPr="00953770">
        <w:rPr>
          <w:rFonts w:eastAsia="SimSun"/>
          <w:b/>
          <w:kern w:val="2"/>
          <w:sz w:val="28"/>
          <w:szCs w:val="28"/>
          <w:lang w:val="en-US"/>
        </w:rPr>
        <w:t>Table of Contents</w:t>
      </w:r>
    </w:p>
    <w:p w14:paraId="63C7E16C" w14:textId="77777777" w:rsidR="00D35462" w:rsidRDefault="00D35462" w:rsidP="00B07C43">
      <w:pPr>
        <w:widowControl w:val="0"/>
        <w:spacing w:line="276" w:lineRule="auto"/>
        <w:jc w:val="center"/>
        <w:rPr>
          <w:rFonts w:eastAsia="SimSun"/>
          <w:b/>
          <w:kern w:val="2"/>
          <w:sz w:val="28"/>
          <w:szCs w:val="28"/>
          <w:lang w:val="en-US"/>
        </w:rPr>
      </w:pPr>
    </w:p>
    <w:p w14:paraId="23C0C65D" w14:textId="77777777" w:rsidR="00D35462" w:rsidRDefault="00D35462" w:rsidP="00D35462">
      <w:pPr>
        <w:widowControl w:val="0"/>
        <w:spacing w:line="276" w:lineRule="auto"/>
        <w:rPr>
          <w:rFonts w:eastAsia="SimSun"/>
          <w:b/>
          <w:kern w:val="2"/>
          <w:sz w:val="28"/>
          <w:szCs w:val="28"/>
          <w:lang w:val="en-US"/>
        </w:rPr>
      </w:pPr>
    </w:p>
    <w:p w14:paraId="061FD404" w14:textId="14ADF80A" w:rsidR="00D35462" w:rsidRPr="00D35462" w:rsidRDefault="00D35462" w:rsidP="00D35462">
      <w:pPr>
        <w:widowControl w:val="0"/>
        <w:spacing w:line="276" w:lineRule="auto"/>
        <w:rPr>
          <w:rFonts w:eastAsia="SimSun"/>
          <w:b/>
          <w:kern w:val="2"/>
          <w:lang w:val="en-US"/>
        </w:rPr>
      </w:pPr>
      <w:r>
        <w:rPr>
          <w:rFonts w:eastAsia="SimSun"/>
          <w:b/>
          <w:kern w:val="2"/>
          <w:sz w:val="28"/>
          <w:szCs w:val="28"/>
          <w:lang w:val="en-US"/>
        </w:rPr>
        <w:t xml:space="preserve">          </w:t>
      </w:r>
      <w:r w:rsidRPr="00D35462">
        <w:rPr>
          <w:rFonts w:eastAsia="SimSun"/>
          <w:b/>
          <w:kern w:val="2"/>
          <w:lang w:val="en-US"/>
        </w:rPr>
        <w:t xml:space="preserve">Abstract </w:t>
      </w:r>
      <w:r w:rsidRPr="00D35462">
        <w:rPr>
          <w:rFonts w:eastAsia="SimSun"/>
          <w:b/>
          <w:kern w:val="2"/>
          <w:lang w:val="en-US"/>
        </w:rPr>
        <w:tab/>
      </w:r>
      <w:r w:rsidRPr="00D35462">
        <w:rPr>
          <w:rFonts w:eastAsia="SimSun"/>
          <w:b/>
          <w:kern w:val="2"/>
          <w:lang w:val="en-US"/>
        </w:rPr>
        <w:tab/>
      </w:r>
      <w:r w:rsidRPr="00D35462">
        <w:rPr>
          <w:rFonts w:eastAsia="SimSun"/>
          <w:b/>
          <w:kern w:val="2"/>
          <w:lang w:val="en-US"/>
        </w:rPr>
        <w:tab/>
      </w:r>
      <w:r w:rsidRPr="00D35462">
        <w:rPr>
          <w:rFonts w:eastAsia="SimSun"/>
          <w:b/>
          <w:kern w:val="2"/>
          <w:lang w:val="en-US"/>
        </w:rPr>
        <w:tab/>
      </w:r>
      <w:r w:rsidRPr="00D35462">
        <w:rPr>
          <w:rFonts w:eastAsia="SimSun"/>
          <w:b/>
          <w:kern w:val="2"/>
          <w:lang w:val="en-US"/>
        </w:rPr>
        <w:tab/>
      </w:r>
      <w:r w:rsidRPr="00D35462">
        <w:rPr>
          <w:rFonts w:eastAsia="SimSun"/>
          <w:b/>
          <w:kern w:val="2"/>
          <w:lang w:val="en-US"/>
        </w:rPr>
        <w:tab/>
      </w:r>
      <w:r w:rsidRPr="00D35462">
        <w:rPr>
          <w:rFonts w:eastAsia="SimSun"/>
          <w:b/>
          <w:kern w:val="2"/>
          <w:lang w:val="en-US"/>
        </w:rPr>
        <w:tab/>
      </w:r>
      <w:r w:rsidRPr="00D35462">
        <w:rPr>
          <w:rFonts w:eastAsia="SimSun"/>
          <w:b/>
          <w:kern w:val="2"/>
          <w:lang w:val="en-US"/>
        </w:rPr>
        <w:tab/>
      </w:r>
      <w:r w:rsidRPr="00D35462">
        <w:rPr>
          <w:rFonts w:eastAsia="SimSun"/>
          <w:b/>
          <w:kern w:val="2"/>
          <w:lang w:val="en-US"/>
        </w:rPr>
        <w:tab/>
      </w:r>
      <w:r w:rsidRPr="00D35462">
        <w:rPr>
          <w:rFonts w:eastAsia="SimSun"/>
          <w:b/>
          <w:kern w:val="2"/>
          <w:lang w:val="en-US"/>
        </w:rPr>
        <w:tab/>
        <w:t xml:space="preserve"> </w:t>
      </w:r>
      <w:r>
        <w:rPr>
          <w:rFonts w:eastAsia="SimSun"/>
          <w:b/>
          <w:kern w:val="2"/>
          <w:lang w:val="en-US"/>
        </w:rPr>
        <w:t xml:space="preserve">   </w:t>
      </w:r>
      <w:r w:rsidR="00C47A39">
        <w:rPr>
          <w:rFonts w:eastAsia="SimSun"/>
          <w:kern w:val="2"/>
          <w:lang w:val="en-US"/>
        </w:rPr>
        <w:t>5</w:t>
      </w:r>
    </w:p>
    <w:p w14:paraId="5F07A997" w14:textId="77777777" w:rsidR="00E661C8" w:rsidRPr="00953770" w:rsidRDefault="00E661C8" w:rsidP="00B07C43">
      <w:pPr>
        <w:widowControl w:val="0"/>
        <w:spacing w:line="276" w:lineRule="auto"/>
        <w:jc w:val="center"/>
        <w:rPr>
          <w:rFonts w:eastAsia="SimSun"/>
          <w:b/>
          <w:kern w:val="2"/>
          <w:sz w:val="28"/>
          <w:szCs w:val="28"/>
          <w:lang w:val="en-US"/>
        </w:rPr>
      </w:pPr>
    </w:p>
    <w:p w14:paraId="5D8E8A8D" w14:textId="79392C24" w:rsidR="000406CC" w:rsidRPr="00953770" w:rsidRDefault="00CC4EAC" w:rsidP="000406CC">
      <w:pPr>
        <w:widowControl w:val="0"/>
        <w:rPr>
          <w:rFonts w:eastAsia="SimSun"/>
          <w:kern w:val="2"/>
          <w:lang w:val="en-US"/>
        </w:rPr>
      </w:pPr>
      <w:r w:rsidRPr="00953770">
        <w:rPr>
          <w:rFonts w:eastAsia="SimSun"/>
          <w:kern w:val="2"/>
          <w:lang w:val="en-US"/>
        </w:rPr>
        <w:t xml:space="preserve">1 </w:t>
      </w:r>
      <w:r w:rsidR="000406CC" w:rsidRPr="00953770">
        <w:rPr>
          <w:rFonts w:eastAsia="SimSun"/>
          <w:kern w:val="2"/>
          <w:lang w:val="en-US"/>
        </w:rPr>
        <w:tab/>
      </w:r>
      <w:r w:rsidRPr="00953770">
        <w:rPr>
          <w:rFonts w:eastAsia="SimSun"/>
          <w:b/>
          <w:kern w:val="2"/>
          <w:lang w:val="en-US"/>
        </w:rPr>
        <w:t xml:space="preserve">Introduction </w:t>
      </w:r>
      <w:r w:rsidRPr="00953770">
        <w:rPr>
          <w:rFonts w:eastAsia="SimSun"/>
          <w:b/>
          <w:kern w:val="2"/>
          <w:lang w:val="en-US"/>
        </w:rPr>
        <w:tab/>
      </w:r>
      <w:r w:rsidRPr="00953770">
        <w:rPr>
          <w:rFonts w:eastAsia="SimSun"/>
          <w:kern w:val="2"/>
          <w:lang w:val="en-US"/>
        </w:rPr>
        <w:tab/>
      </w:r>
      <w:r w:rsidRPr="00953770">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173B8F">
        <w:rPr>
          <w:rFonts w:eastAsia="SimSun"/>
          <w:kern w:val="2"/>
          <w:lang w:val="en-US"/>
        </w:rPr>
        <w:tab/>
      </w:r>
      <w:r w:rsidR="008C52A3">
        <w:rPr>
          <w:rFonts w:eastAsia="SimSun"/>
          <w:kern w:val="2"/>
          <w:lang w:val="en-US"/>
        </w:rPr>
        <w:t xml:space="preserve">    </w:t>
      </w:r>
      <w:r w:rsidR="00C47A39">
        <w:rPr>
          <w:rFonts w:eastAsia="SimSun"/>
          <w:kern w:val="2"/>
          <w:lang w:val="en-US"/>
        </w:rPr>
        <w:t>6</w:t>
      </w:r>
      <w:r w:rsidRPr="00953770">
        <w:rPr>
          <w:rFonts w:eastAsia="SimSun"/>
          <w:kern w:val="2"/>
          <w:lang w:val="en-US"/>
        </w:rPr>
        <w:tab/>
      </w:r>
      <w:r w:rsidRPr="00953770">
        <w:rPr>
          <w:rFonts w:eastAsia="SimSun"/>
          <w:kern w:val="2"/>
          <w:lang w:val="en-US"/>
        </w:rPr>
        <w:tab/>
      </w:r>
      <w:r w:rsidRPr="00953770">
        <w:rPr>
          <w:rFonts w:eastAsia="SimSun"/>
          <w:kern w:val="2"/>
          <w:lang w:val="en-US"/>
        </w:rPr>
        <w:tab/>
      </w:r>
      <w:r w:rsidRPr="00953770">
        <w:rPr>
          <w:rFonts w:eastAsia="SimSun"/>
          <w:kern w:val="2"/>
          <w:lang w:val="en-US"/>
        </w:rPr>
        <w:tab/>
      </w:r>
      <w:r w:rsidRPr="00953770">
        <w:rPr>
          <w:rFonts w:eastAsia="SimSun"/>
          <w:kern w:val="2"/>
          <w:lang w:val="en-US"/>
        </w:rPr>
        <w:tab/>
      </w:r>
      <w:r w:rsidRPr="00953770">
        <w:rPr>
          <w:rFonts w:eastAsia="SimSun"/>
          <w:kern w:val="2"/>
          <w:lang w:val="en-US"/>
        </w:rPr>
        <w:tab/>
      </w:r>
      <w:r w:rsidRPr="00953770">
        <w:rPr>
          <w:rFonts w:eastAsia="SimSun"/>
          <w:kern w:val="2"/>
          <w:lang w:val="en-US"/>
        </w:rPr>
        <w:tab/>
      </w:r>
    </w:p>
    <w:p w14:paraId="0766D414" w14:textId="011B4D57" w:rsidR="00D05094" w:rsidRPr="00953770" w:rsidRDefault="0074494A" w:rsidP="000406CC">
      <w:pPr>
        <w:widowControl w:val="0"/>
        <w:rPr>
          <w:rFonts w:eastAsia="SimSun"/>
          <w:kern w:val="2"/>
          <w:lang w:val="en-US"/>
        </w:rPr>
      </w:pPr>
      <w:r>
        <w:rPr>
          <w:rFonts w:eastAsia="SimSun"/>
          <w:kern w:val="2"/>
          <w:lang w:val="en-US"/>
        </w:rPr>
        <w:t>2</w:t>
      </w:r>
      <w:r w:rsidR="00CC4EAC" w:rsidRPr="00953770">
        <w:rPr>
          <w:rFonts w:eastAsia="SimSun"/>
          <w:kern w:val="2"/>
          <w:lang w:val="en-US"/>
        </w:rPr>
        <w:t xml:space="preserve"> </w:t>
      </w:r>
      <w:r w:rsidR="000406CC" w:rsidRPr="00953770">
        <w:rPr>
          <w:rFonts w:eastAsia="SimSun"/>
          <w:kern w:val="2"/>
          <w:lang w:val="en-US"/>
        </w:rPr>
        <w:tab/>
      </w:r>
      <w:r w:rsidR="00CC4EAC" w:rsidRPr="00953770">
        <w:rPr>
          <w:rFonts w:eastAsia="SimSun"/>
          <w:b/>
          <w:kern w:val="2"/>
          <w:lang w:val="en-US"/>
        </w:rPr>
        <w:t>Literature Review</w:t>
      </w:r>
      <w:r w:rsidR="00CC4EAC" w:rsidRPr="00953770">
        <w:rPr>
          <w:rFonts w:eastAsia="SimSun"/>
          <w:b/>
          <w:kern w:val="2"/>
          <w:lang w:val="en-US"/>
        </w:rPr>
        <w:tab/>
      </w:r>
      <w:r w:rsidR="00CC4EAC" w:rsidRPr="00953770">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173B8F">
        <w:rPr>
          <w:rFonts w:eastAsia="SimSun"/>
          <w:kern w:val="2"/>
          <w:lang w:val="en-US"/>
        </w:rPr>
        <w:tab/>
      </w:r>
      <w:r w:rsidR="008C52A3">
        <w:rPr>
          <w:rFonts w:eastAsia="SimSun"/>
          <w:kern w:val="2"/>
          <w:lang w:val="en-US"/>
        </w:rPr>
        <w:t xml:space="preserve">  1</w:t>
      </w:r>
      <w:r w:rsidR="00F2663A">
        <w:rPr>
          <w:rFonts w:eastAsia="SimSun"/>
          <w:kern w:val="2"/>
          <w:lang w:val="en-US"/>
        </w:rPr>
        <w:t>2</w:t>
      </w:r>
      <w:r w:rsidR="00CC4EAC" w:rsidRPr="00953770">
        <w:rPr>
          <w:rFonts w:eastAsia="SimSun"/>
          <w:kern w:val="2"/>
          <w:lang w:val="en-US"/>
        </w:rPr>
        <w:tab/>
      </w:r>
      <w:r w:rsidR="00CC4EAC" w:rsidRPr="00953770">
        <w:rPr>
          <w:rFonts w:eastAsia="SimSun"/>
          <w:kern w:val="2"/>
          <w:lang w:val="en-US"/>
        </w:rPr>
        <w:tab/>
      </w:r>
      <w:r w:rsidR="00CC4EAC" w:rsidRPr="00953770">
        <w:rPr>
          <w:rFonts w:eastAsia="SimSun"/>
          <w:kern w:val="2"/>
          <w:lang w:val="en-US"/>
        </w:rPr>
        <w:tab/>
      </w:r>
      <w:r w:rsidR="00CC4EAC" w:rsidRPr="00953770">
        <w:rPr>
          <w:rFonts w:eastAsia="SimSun"/>
          <w:kern w:val="2"/>
          <w:lang w:val="en-US"/>
        </w:rPr>
        <w:tab/>
      </w:r>
      <w:r w:rsidR="00CC4EAC" w:rsidRPr="00953770">
        <w:rPr>
          <w:rFonts w:eastAsia="SimSun"/>
          <w:kern w:val="2"/>
          <w:lang w:val="en-US"/>
        </w:rPr>
        <w:tab/>
      </w:r>
      <w:r w:rsidR="00CC4EAC" w:rsidRPr="00953770">
        <w:rPr>
          <w:rFonts w:eastAsia="SimSun"/>
          <w:kern w:val="2"/>
          <w:lang w:val="en-US"/>
        </w:rPr>
        <w:tab/>
      </w:r>
      <w:r w:rsidR="00CC4EAC" w:rsidRPr="00953770">
        <w:rPr>
          <w:rFonts w:eastAsia="SimSun"/>
          <w:kern w:val="2"/>
          <w:lang w:val="en-US"/>
        </w:rPr>
        <w:tab/>
      </w:r>
    </w:p>
    <w:p w14:paraId="41E01C41" w14:textId="77777777" w:rsidR="006214CB" w:rsidRDefault="0074494A" w:rsidP="000406CC">
      <w:pPr>
        <w:widowControl w:val="0"/>
        <w:ind w:left="1440" w:hanging="720"/>
        <w:rPr>
          <w:rFonts w:eastAsia="SimSun"/>
          <w:kern w:val="2"/>
          <w:lang w:val="en-US"/>
        </w:rPr>
      </w:pPr>
      <w:r>
        <w:rPr>
          <w:rFonts w:eastAsia="SimSun"/>
          <w:kern w:val="2"/>
          <w:lang w:val="en-US"/>
        </w:rPr>
        <w:t>2</w:t>
      </w:r>
      <w:r w:rsidR="00B66EE8" w:rsidRPr="00953770">
        <w:rPr>
          <w:rFonts w:eastAsia="SimSun"/>
          <w:kern w:val="2"/>
          <w:lang w:val="en-US"/>
        </w:rPr>
        <w:t xml:space="preserve">.1 </w:t>
      </w:r>
      <w:r w:rsidR="000406CC" w:rsidRPr="00953770">
        <w:rPr>
          <w:rFonts w:eastAsia="SimSun"/>
          <w:kern w:val="2"/>
          <w:lang w:val="en-US"/>
        </w:rPr>
        <w:tab/>
      </w:r>
      <w:r w:rsidR="00B66EE8" w:rsidRPr="00953770">
        <w:rPr>
          <w:rFonts w:eastAsia="SimSun"/>
          <w:kern w:val="2"/>
          <w:lang w:val="en-US"/>
        </w:rPr>
        <w:t xml:space="preserve">What Informational Role do </w:t>
      </w:r>
      <w:r w:rsidR="00E87583">
        <w:rPr>
          <w:rFonts w:eastAsia="SimSun"/>
          <w:kern w:val="2"/>
          <w:lang w:val="en-US"/>
        </w:rPr>
        <w:t>ETFs</w:t>
      </w:r>
      <w:r w:rsidR="00B66EE8" w:rsidRPr="00953770">
        <w:rPr>
          <w:rFonts w:eastAsia="SimSun"/>
          <w:kern w:val="2"/>
          <w:lang w:val="en-US"/>
        </w:rPr>
        <w:t xml:space="preserve"> Pl</w:t>
      </w:r>
      <w:r w:rsidR="006214CB">
        <w:rPr>
          <w:rFonts w:eastAsia="SimSun"/>
          <w:kern w:val="2"/>
          <w:lang w:val="en-US"/>
        </w:rPr>
        <w:t xml:space="preserve">ay in Price Discovery? </w:t>
      </w:r>
    </w:p>
    <w:p w14:paraId="0EE2C342" w14:textId="278B9B29" w:rsidR="00D05094" w:rsidRPr="00953770" w:rsidRDefault="006214CB" w:rsidP="000406CC">
      <w:pPr>
        <w:widowControl w:val="0"/>
        <w:ind w:left="1440" w:hanging="720"/>
        <w:rPr>
          <w:rFonts w:eastAsia="SimSun"/>
          <w:kern w:val="2"/>
          <w:lang w:val="en-US"/>
        </w:rPr>
      </w:pPr>
      <w:r>
        <w:rPr>
          <w:rFonts w:eastAsia="SimSun"/>
          <w:kern w:val="2"/>
          <w:lang w:val="en-US"/>
        </w:rPr>
        <w:t xml:space="preserve">            –</w:t>
      </w:r>
      <w:r w:rsidR="00B66EE8" w:rsidRPr="00953770">
        <w:rPr>
          <w:rFonts w:eastAsia="SimSun"/>
          <w:kern w:val="2"/>
          <w:lang w:val="en-US"/>
        </w:rPr>
        <w:t xml:space="preserve"> </w:t>
      </w:r>
      <w:r>
        <w:rPr>
          <w:rFonts w:eastAsia="SimSun"/>
          <w:kern w:val="2"/>
          <w:lang w:val="en-US"/>
        </w:rPr>
        <w:t xml:space="preserve">Summary </w:t>
      </w:r>
      <w:r w:rsidR="00B66EE8" w:rsidRPr="00953770">
        <w:rPr>
          <w:rFonts w:eastAsia="SimSun"/>
          <w:kern w:val="2"/>
          <w:lang w:val="en-US"/>
        </w:rPr>
        <w:t>Findings from the L</w:t>
      </w:r>
      <w:r w:rsidR="00A67268" w:rsidRPr="00953770">
        <w:rPr>
          <w:rFonts w:eastAsia="SimSun"/>
          <w:kern w:val="2"/>
          <w:lang w:val="en-US"/>
        </w:rPr>
        <w:t xml:space="preserve">iterature   </w:t>
      </w:r>
      <w:r w:rsidR="000406CC" w:rsidRPr="00953770">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Pr>
          <w:rFonts w:eastAsia="SimSun"/>
          <w:kern w:val="2"/>
          <w:lang w:val="en-US"/>
        </w:rPr>
        <w:tab/>
        <w:t xml:space="preserve">  </w:t>
      </w:r>
      <w:r w:rsidR="008C52A3">
        <w:rPr>
          <w:rFonts w:eastAsia="SimSun"/>
          <w:kern w:val="2"/>
          <w:lang w:val="en-US"/>
        </w:rPr>
        <w:t>1</w:t>
      </w:r>
      <w:r w:rsidR="00F2663A">
        <w:rPr>
          <w:rFonts w:eastAsia="SimSun"/>
          <w:kern w:val="2"/>
          <w:lang w:val="en-US"/>
        </w:rPr>
        <w:t>2</w:t>
      </w:r>
    </w:p>
    <w:p w14:paraId="45C49BBB" w14:textId="77777777" w:rsidR="000406CC" w:rsidRPr="00953770" w:rsidRDefault="000406CC" w:rsidP="000406CC">
      <w:pPr>
        <w:widowControl w:val="0"/>
        <w:ind w:left="720"/>
        <w:rPr>
          <w:rFonts w:eastAsia="SimSun"/>
          <w:kern w:val="2"/>
          <w:lang w:val="en-US"/>
        </w:rPr>
      </w:pPr>
    </w:p>
    <w:p w14:paraId="7754DC7B" w14:textId="04955A75" w:rsidR="006214CB" w:rsidRDefault="0074494A" w:rsidP="000406CC">
      <w:pPr>
        <w:widowControl w:val="0"/>
        <w:ind w:left="1440" w:hanging="720"/>
        <w:rPr>
          <w:rFonts w:eastAsia="SimSun"/>
          <w:kern w:val="2"/>
          <w:lang w:val="en-US"/>
        </w:rPr>
      </w:pPr>
      <w:r>
        <w:rPr>
          <w:rFonts w:eastAsia="SimSun"/>
          <w:kern w:val="2"/>
          <w:lang w:val="en-US"/>
        </w:rPr>
        <w:t>2</w:t>
      </w:r>
      <w:r w:rsidR="00B66EE8" w:rsidRPr="00953770">
        <w:rPr>
          <w:rFonts w:eastAsia="SimSun"/>
          <w:kern w:val="2"/>
          <w:lang w:val="en-US"/>
        </w:rPr>
        <w:t xml:space="preserve">.2 </w:t>
      </w:r>
      <w:r w:rsidR="000406CC" w:rsidRPr="00953770">
        <w:rPr>
          <w:rFonts w:eastAsia="SimSun"/>
          <w:kern w:val="2"/>
          <w:lang w:val="en-US"/>
        </w:rPr>
        <w:tab/>
      </w:r>
      <w:r w:rsidR="00B66EE8" w:rsidRPr="00953770">
        <w:rPr>
          <w:rFonts w:eastAsia="SimSun"/>
          <w:kern w:val="2"/>
          <w:lang w:val="en-US"/>
        </w:rPr>
        <w:t>Classical Methodologies used to Study the P</w:t>
      </w:r>
      <w:r w:rsidR="00A67268" w:rsidRPr="00953770">
        <w:rPr>
          <w:rFonts w:eastAsia="SimSun"/>
          <w:kern w:val="2"/>
          <w:lang w:val="en-US"/>
        </w:rPr>
        <w:t xml:space="preserve">rice </w:t>
      </w:r>
      <w:r w:rsidR="00B66EE8" w:rsidRPr="00953770">
        <w:rPr>
          <w:rFonts w:eastAsia="SimSun"/>
          <w:kern w:val="2"/>
          <w:lang w:val="en-US"/>
        </w:rPr>
        <w:t>Discovery</w:t>
      </w:r>
      <w:r w:rsidR="00D64B1E">
        <w:rPr>
          <w:rFonts w:eastAsia="SimSun"/>
          <w:kern w:val="2"/>
          <w:lang w:val="en-US"/>
        </w:rPr>
        <w:t>:</w:t>
      </w:r>
      <w:r w:rsidR="00B66EE8" w:rsidRPr="00953770">
        <w:rPr>
          <w:rFonts w:eastAsia="SimSun"/>
          <w:kern w:val="2"/>
          <w:lang w:val="en-US"/>
        </w:rPr>
        <w:t xml:space="preserve"> </w:t>
      </w:r>
    </w:p>
    <w:p w14:paraId="0FFE625F" w14:textId="028A7C9B" w:rsidR="00A67268" w:rsidRPr="00953770" w:rsidRDefault="006214CB" w:rsidP="000406CC">
      <w:pPr>
        <w:widowControl w:val="0"/>
        <w:ind w:left="1440" w:hanging="720"/>
        <w:rPr>
          <w:rFonts w:eastAsia="SimSun"/>
          <w:kern w:val="2"/>
          <w:lang w:val="en-US"/>
        </w:rPr>
      </w:pPr>
      <w:r>
        <w:rPr>
          <w:rFonts w:eastAsia="SimSun"/>
          <w:kern w:val="2"/>
          <w:lang w:val="en-US"/>
        </w:rPr>
        <w:t xml:space="preserve">            </w:t>
      </w:r>
      <w:r w:rsidR="00B66EE8" w:rsidRPr="00953770">
        <w:rPr>
          <w:rFonts w:eastAsia="SimSun"/>
          <w:kern w:val="2"/>
          <w:lang w:val="en-US"/>
        </w:rPr>
        <w:t>An E</w:t>
      </w:r>
      <w:r w:rsidR="00D64B1E">
        <w:rPr>
          <w:rFonts w:eastAsia="SimSun"/>
          <w:kern w:val="2"/>
          <w:lang w:val="en-US"/>
        </w:rPr>
        <w:t>valuation</w:t>
      </w:r>
      <w:r w:rsidR="00762126" w:rsidRPr="00953770">
        <w:rPr>
          <w:rFonts w:eastAsia="SimSun"/>
          <w:kern w:val="2"/>
          <w:lang w:val="en-US"/>
        </w:rPr>
        <w:t xml:space="preserve"> </w:t>
      </w:r>
      <w:r>
        <w:rPr>
          <w:rFonts w:eastAsia="SimSun"/>
          <w:kern w:val="2"/>
          <w:lang w:val="en-US"/>
        </w:rPr>
        <w:t xml:space="preserve">of </w:t>
      </w:r>
      <w:r w:rsidR="00762126" w:rsidRPr="00953770">
        <w:rPr>
          <w:rFonts w:eastAsia="SimSun"/>
          <w:kern w:val="2"/>
          <w:lang w:val="en-US"/>
        </w:rPr>
        <w:t>T</w:t>
      </w:r>
      <w:r w:rsidR="00B66EE8" w:rsidRPr="00953770">
        <w:rPr>
          <w:rFonts w:eastAsia="SimSun"/>
          <w:kern w:val="2"/>
          <w:lang w:val="en-US"/>
        </w:rPr>
        <w:t>heir Features and D</w:t>
      </w:r>
      <w:r w:rsidR="00B34AF0" w:rsidRPr="00953770">
        <w:rPr>
          <w:rFonts w:eastAsia="SimSun"/>
          <w:kern w:val="2"/>
          <w:lang w:val="en-US"/>
        </w:rPr>
        <w:t xml:space="preserve">rawbacks </w:t>
      </w:r>
      <w:r w:rsidR="0054761F">
        <w:rPr>
          <w:rFonts w:eastAsia="SimSun"/>
          <w:kern w:val="2"/>
          <w:lang w:val="en-US"/>
        </w:rPr>
        <w:tab/>
      </w:r>
      <w:r w:rsidR="0054761F">
        <w:rPr>
          <w:rFonts w:eastAsia="SimSun"/>
          <w:kern w:val="2"/>
          <w:lang w:val="en-US"/>
        </w:rPr>
        <w:tab/>
      </w:r>
      <w:r w:rsidR="0054761F">
        <w:rPr>
          <w:rFonts w:eastAsia="SimSun"/>
          <w:kern w:val="2"/>
          <w:lang w:val="en-US"/>
        </w:rPr>
        <w:tab/>
      </w:r>
      <w:r>
        <w:rPr>
          <w:rFonts w:eastAsia="SimSun"/>
          <w:kern w:val="2"/>
          <w:lang w:val="en-US"/>
        </w:rPr>
        <w:tab/>
        <w:t xml:space="preserve">  </w:t>
      </w:r>
      <w:r w:rsidR="008C52A3">
        <w:rPr>
          <w:rFonts w:eastAsia="SimSun"/>
          <w:kern w:val="2"/>
          <w:lang w:val="en-US"/>
        </w:rPr>
        <w:t>1</w:t>
      </w:r>
      <w:r w:rsidR="00F2663A">
        <w:rPr>
          <w:rFonts w:eastAsia="SimSun"/>
          <w:kern w:val="2"/>
          <w:lang w:val="en-US"/>
        </w:rPr>
        <w:t>6</w:t>
      </w:r>
    </w:p>
    <w:p w14:paraId="229734B2" w14:textId="77777777" w:rsidR="000406CC" w:rsidRPr="00953770" w:rsidRDefault="000406CC" w:rsidP="000406CC">
      <w:pPr>
        <w:widowControl w:val="0"/>
        <w:ind w:left="720"/>
        <w:rPr>
          <w:rFonts w:eastAsia="SimSun"/>
          <w:kern w:val="2"/>
          <w:lang w:val="en-US"/>
        </w:rPr>
      </w:pPr>
    </w:p>
    <w:p w14:paraId="463B2840" w14:textId="59119EE1" w:rsidR="00D64B1E" w:rsidRDefault="0074494A" w:rsidP="001D7C0D">
      <w:pPr>
        <w:widowControl w:val="0"/>
        <w:ind w:left="2160" w:hanging="720"/>
        <w:rPr>
          <w:rFonts w:eastAsia="SimSun"/>
          <w:kern w:val="2"/>
          <w:lang w:val="en-US"/>
        </w:rPr>
      </w:pPr>
      <w:r>
        <w:rPr>
          <w:rFonts w:eastAsia="SimSun"/>
          <w:kern w:val="2"/>
          <w:lang w:val="en-US"/>
        </w:rPr>
        <w:t>2</w:t>
      </w:r>
      <w:r w:rsidR="00B82FB2" w:rsidRPr="00953770">
        <w:rPr>
          <w:rFonts w:eastAsia="SimSun"/>
          <w:kern w:val="2"/>
          <w:lang w:val="en-US"/>
        </w:rPr>
        <w:t xml:space="preserve">.2.1 </w:t>
      </w:r>
      <w:r w:rsidR="000406CC" w:rsidRPr="00953770">
        <w:rPr>
          <w:rFonts w:eastAsia="SimSun"/>
          <w:kern w:val="2"/>
          <w:lang w:val="en-US"/>
        </w:rPr>
        <w:tab/>
      </w:r>
      <w:r w:rsidR="00B66EE8" w:rsidRPr="00953770">
        <w:rPr>
          <w:rFonts w:eastAsia="SimSun"/>
          <w:kern w:val="2"/>
          <w:lang w:val="en-US"/>
        </w:rPr>
        <w:t>Vector autoregressive (VAR) Rep</w:t>
      </w:r>
      <w:r w:rsidR="00D64B1E">
        <w:rPr>
          <w:rFonts w:eastAsia="SimSun"/>
          <w:kern w:val="2"/>
          <w:lang w:val="en-US"/>
        </w:rPr>
        <w:t xml:space="preserve">resentation of the Data </w:t>
      </w:r>
      <w:r w:rsidR="00B66EE8" w:rsidRPr="00953770">
        <w:rPr>
          <w:rFonts w:eastAsia="SimSun"/>
          <w:kern w:val="2"/>
          <w:lang w:val="en-US"/>
        </w:rPr>
        <w:t xml:space="preserve"> </w:t>
      </w:r>
    </w:p>
    <w:p w14:paraId="2D1092C1" w14:textId="0E1A7546" w:rsidR="00A67268" w:rsidRPr="00953770" w:rsidRDefault="00D64B1E" w:rsidP="00D64B1E">
      <w:pPr>
        <w:widowControl w:val="0"/>
        <w:ind w:left="2160"/>
        <w:rPr>
          <w:rFonts w:eastAsia="SimSun"/>
          <w:kern w:val="2"/>
          <w:lang w:val="en-US"/>
        </w:rPr>
      </w:pPr>
      <w:r>
        <w:rPr>
          <w:rFonts w:eastAsia="SimSun"/>
          <w:kern w:val="2"/>
          <w:lang w:val="en-US"/>
        </w:rPr>
        <w:t xml:space="preserve">to Purge </w:t>
      </w:r>
      <w:r w:rsidR="00B66EE8" w:rsidRPr="00953770">
        <w:rPr>
          <w:rFonts w:eastAsia="SimSun"/>
          <w:kern w:val="2"/>
          <w:lang w:val="en-US"/>
        </w:rPr>
        <w:t>Infrequent T</w:t>
      </w:r>
      <w:r w:rsidR="00A67268" w:rsidRPr="00953770">
        <w:rPr>
          <w:rFonts w:eastAsia="SimSun"/>
          <w:kern w:val="2"/>
          <w:lang w:val="en-US"/>
        </w:rPr>
        <w:t xml:space="preserve">rade </w:t>
      </w:r>
      <w:r w:rsidR="0054761F">
        <w:rPr>
          <w:rFonts w:eastAsia="SimSun"/>
          <w:kern w:val="2"/>
          <w:lang w:val="en-US"/>
        </w:rPr>
        <w:t xml:space="preserve"> </w:t>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Pr>
          <w:rFonts w:eastAsia="SimSun"/>
          <w:kern w:val="2"/>
          <w:lang w:val="en-US"/>
        </w:rPr>
        <w:tab/>
        <w:t xml:space="preserve">  </w:t>
      </w:r>
      <w:r w:rsidR="008C52A3">
        <w:rPr>
          <w:rFonts w:eastAsia="SimSun"/>
          <w:kern w:val="2"/>
          <w:lang w:val="en-US"/>
        </w:rPr>
        <w:t>1</w:t>
      </w:r>
      <w:r w:rsidR="00F2663A">
        <w:rPr>
          <w:rFonts w:eastAsia="SimSun"/>
          <w:kern w:val="2"/>
          <w:lang w:val="en-US"/>
        </w:rPr>
        <w:t>6</w:t>
      </w:r>
    </w:p>
    <w:p w14:paraId="1DCD4963" w14:textId="77777777" w:rsidR="000406CC" w:rsidRPr="00953770" w:rsidRDefault="000406CC" w:rsidP="001D7C0D">
      <w:pPr>
        <w:widowControl w:val="0"/>
        <w:ind w:left="720"/>
        <w:rPr>
          <w:rFonts w:eastAsia="SimSun"/>
          <w:kern w:val="2"/>
          <w:lang w:val="en-US"/>
        </w:rPr>
      </w:pPr>
    </w:p>
    <w:p w14:paraId="4122E3B7" w14:textId="77777777" w:rsidR="006214CB" w:rsidRDefault="0074494A" w:rsidP="001D7C0D">
      <w:pPr>
        <w:widowControl w:val="0"/>
        <w:ind w:left="2160" w:hanging="720"/>
        <w:rPr>
          <w:rFonts w:eastAsia="SimSun"/>
          <w:kern w:val="2"/>
          <w:lang w:val="en-US"/>
        </w:rPr>
      </w:pPr>
      <w:r>
        <w:rPr>
          <w:rFonts w:eastAsia="SimSun"/>
          <w:kern w:val="2"/>
          <w:lang w:val="en-US"/>
        </w:rPr>
        <w:t>2</w:t>
      </w:r>
      <w:r w:rsidR="00B82FB2" w:rsidRPr="00953770">
        <w:rPr>
          <w:rFonts w:eastAsia="SimSun"/>
          <w:kern w:val="2"/>
          <w:lang w:val="en-US"/>
        </w:rPr>
        <w:t xml:space="preserve">.2.2 </w:t>
      </w:r>
      <w:r w:rsidR="000406CC" w:rsidRPr="00953770">
        <w:rPr>
          <w:rFonts w:eastAsia="SimSun"/>
          <w:kern w:val="2"/>
          <w:lang w:val="en-US"/>
        </w:rPr>
        <w:tab/>
      </w:r>
      <w:r w:rsidR="00B66EE8" w:rsidRPr="00953770">
        <w:rPr>
          <w:rFonts w:eastAsia="SimSun"/>
          <w:kern w:val="2"/>
          <w:lang w:val="en-US"/>
        </w:rPr>
        <w:t>Error Correction Models (ECM</w:t>
      </w:r>
      <w:r w:rsidR="00F3163C">
        <w:rPr>
          <w:rFonts w:eastAsia="SimSun"/>
          <w:kern w:val="2"/>
          <w:lang w:val="en-US"/>
        </w:rPr>
        <w:t>’</w:t>
      </w:r>
      <w:r w:rsidR="00B66EE8" w:rsidRPr="00953770">
        <w:rPr>
          <w:rFonts w:eastAsia="SimSun"/>
          <w:kern w:val="2"/>
          <w:lang w:val="en-US"/>
        </w:rPr>
        <w:t xml:space="preserve">s) Approach to Fit Theoretical </w:t>
      </w:r>
    </w:p>
    <w:p w14:paraId="5F06152C" w14:textId="49926693" w:rsidR="00B34AF0" w:rsidRPr="00953770" w:rsidRDefault="006214CB" w:rsidP="001D7C0D">
      <w:pPr>
        <w:widowControl w:val="0"/>
        <w:ind w:left="2160" w:hanging="720"/>
        <w:rPr>
          <w:rFonts w:eastAsia="SimSun"/>
          <w:kern w:val="2"/>
          <w:lang w:val="en-US"/>
        </w:rPr>
      </w:pPr>
      <w:r>
        <w:rPr>
          <w:rFonts w:eastAsia="SimSun"/>
          <w:kern w:val="2"/>
          <w:lang w:val="en-US"/>
        </w:rPr>
        <w:t xml:space="preserve">            </w:t>
      </w:r>
      <w:r w:rsidR="00B66EE8" w:rsidRPr="00953770">
        <w:rPr>
          <w:rFonts w:eastAsia="SimSun"/>
          <w:kern w:val="2"/>
          <w:lang w:val="en-US"/>
        </w:rPr>
        <w:t>Cost-of-Carry R</w:t>
      </w:r>
      <w:r w:rsidR="00B34AF0" w:rsidRPr="00953770">
        <w:rPr>
          <w:rFonts w:eastAsia="SimSun"/>
          <w:kern w:val="2"/>
          <w:lang w:val="en-US"/>
        </w:rPr>
        <w:t>elation</w:t>
      </w:r>
      <w:r>
        <w:rPr>
          <w:rFonts w:eastAsia="SimSun"/>
          <w:kern w:val="2"/>
          <w:lang w:val="en-US"/>
        </w:rPr>
        <w:t xml:space="preserve"> </w:t>
      </w:r>
      <w:r>
        <w:rPr>
          <w:rFonts w:eastAsia="SimSun"/>
          <w:kern w:val="2"/>
          <w:lang w:val="en-US"/>
        </w:rPr>
        <w:tab/>
      </w:r>
      <w:r>
        <w:rPr>
          <w:rFonts w:eastAsia="SimSun"/>
          <w:kern w:val="2"/>
          <w:lang w:val="en-US"/>
        </w:rPr>
        <w:tab/>
      </w:r>
      <w:r>
        <w:rPr>
          <w:rFonts w:eastAsia="SimSun"/>
          <w:kern w:val="2"/>
          <w:lang w:val="en-US"/>
        </w:rPr>
        <w:tab/>
      </w:r>
      <w:r>
        <w:rPr>
          <w:rFonts w:eastAsia="SimSun"/>
          <w:kern w:val="2"/>
          <w:lang w:val="en-US"/>
        </w:rPr>
        <w:tab/>
      </w:r>
      <w:r>
        <w:rPr>
          <w:rFonts w:eastAsia="SimSun"/>
          <w:kern w:val="2"/>
          <w:lang w:val="en-US"/>
        </w:rPr>
        <w:tab/>
      </w:r>
      <w:r>
        <w:rPr>
          <w:rFonts w:eastAsia="SimSun"/>
          <w:kern w:val="2"/>
          <w:lang w:val="en-US"/>
        </w:rPr>
        <w:tab/>
        <w:t xml:space="preserve">  </w:t>
      </w:r>
      <w:r w:rsidR="008C52A3">
        <w:rPr>
          <w:rFonts w:eastAsia="SimSun"/>
          <w:kern w:val="2"/>
          <w:lang w:val="en-US"/>
        </w:rPr>
        <w:t>1</w:t>
      </w:r>
      <w:r w:rsidR="00F2663A">
        <w:rPr>
          <w:rFonts w:eastAsia="SimSun"/>
          <w:kern w:val="2"/>
          <w:lang w:val="en-US"/>
        </w:rPr>
        <w:t>7</w:t>
      </w:r>
    </w:p>
    <w:p w14:paraId="678521B2" w14:textId="77777777" w:rsidR="000406CC" w:rsidRPr="00953770" w:rsidRDefault="000406CC" w:rsidP="001D7C0D">
      <w:pPr>
        <w:widowControl w:val="0"/>
        <w:ind w:firstLine="720"/>
        <w:rPr>
          <w:rFonts w:eastAsia="SimSun"/>
          <w:kern w:val="2"/>
          <w:lang w:val="en-US"/>
        </w:rPr>
      </w:pPr>
    </w:p>
    <w:p w14:paraId="0BBFB4AD" w14:textId="5CE4B767" w:rsidR="00F35356" w:rsidRPr="00953770" w:rsidRDefault="0074494A" w:rsidP="001D7C0D">
      <w:pPr>
        <w:widowControl w:val="0"/>
        <w:ind w:left="2160" w:hanging="720"/>
        <w:rPr>
          <w:rFonts w:eastAsia="SimSun"/>
          <w:kern w:val="2"/>
          <w:lang w:val="en-US"/>
        </w:rPr>
      </w:pPr>
      <w:r>
        <w:rPr>
          <w:rFonts w:eastAsia="SimSun"/>
          <w:kern w:val="2"/>
          <w:lang w:val="en-US"/>
        </w:rPr>
        <w:t>2</w:t>
      </w:r>
      <w:r w:rsidR="00B82FB2" w:rsidRPr="00953770">
        <w:rPr>
          <w:rFonts w:eastAsia="SimSun"/>
          <w:kern w:val="2"/>
          <w:lang w:val="en-US"/>
        </w:rPr>
        <w:t xml:space="preserve">.2.3 </w:t>
      </w:r>
      <w:r w:rsidR="000406CC" w:rsidRPr="00953770">
        <w:rPr>
          <w:rFonts w:eastAsia="SimSun"/>
          <w:kern w:val="2"/>
          <w:lang w:val="en-US"/>
        </w:rPr>
        <w:tab/>
      </w:r>
      <w:r w:rsidR="00B66EE8" w:rsidRPr="00953770">
        <w:rPr>
          <w:rFonts w:eastAsia="SimSun"/>
          <w:kern w:val="2"/>
          <w:lang w:val="en-US"/>
        </w:rPr>
        <w:t>Information S</w:t>
      </w:r>
      <w:r w:rsidR="00F35356" w:rsidRPr="00953770">
        <w:rPr>
          <w:rFonts w:eastAsia="SimSun"/>
          <w:kern w:val="2"/>
          <w:lang w:val="en-US"/>
        </w:rPr>
        <w:t>ha</w:t>
      </w:r>
      <w:r w:rsidR="00B66EE8" w:rsidRPr="00953770">
        <w:rPr>
          <w:rFonts w:eastAsia="SimSun"/>
          <w:kern w:val="2"/>
          <w:lang w:val="en-US"/>
        </w:rPr>
        <w:t>re and Common Factor Decomposition M</w:t>
      </w:r>
      <w:r w:rsidR="00F35356" w:rsidRPr="00953770">
        <w:rPr>
          <w:rFonts w:eastAsia="SimSun"/>
          <w:kern w:val="2"/>
          <w:lang w:val="en-US"/>
        </w:rPr>
        <w:t>ethods</w:t>
      </w:r>
      <w:r w:rsidR="00B716BB">
        <w:rPr>
          <w:rFonts w:eastAsia="SimSun"/>
          <w:kern w:val="2"/>
          <w:lang w:val="en-US"/>
        </w:rPr>
        <w:t xml:space="preserve"> </w:t>
      </w:r>
      <w:r w:rsidR="00B716BB">
        <w:rPr>
          <w:rFonts w:eastAsia="SimSun"/>
          <w:kern w:val="2"/>
          <w:lang w:val="en-US"/>
        </w:rPr>
        <w:tab/>
      </w:r>
      <w:r w:rsidR="00D35462">
        <w:rPr>
          <w:rFonts w:eastAsia="SimSun"/>
          <w:kern w:val="2"/>
          <w:lang w:val="en-US"/>
        </w:rPr>
        <w:t xml:space="preserve">  </w:t>
      </w:r>
      <w:r w:rsidR="00F2663A">
        <w:rPr>
          <w:rFonts w:eastAsia="SimSun"/>
          <w:kern w:val="2"/>
          <w:lang w:val="en-US"/>
        </w:rPr>
        <w:t>20</w:t>
      </w:r>
    </w:p>
    <w:p w14:paraId="2C6F52B4" w14:textId="77777777" w:rsidR="000406CC" w:rsidRPr="00953770" w:rsidRDefault="000406CC" w:rsidP="000406CC">
      <w:pPr>
        <w:widowControl w:val="0"/>
        <w:rPr>
          <w:rFonts w:eastAsia="SimSun"/>
          <w:kern w:val="2"/>
          <w:lang w:val="en-US"/>
        </w:rPr>
      </w:pPr>
    </w:p>
    <w:p w14:paraId="0F3D8480" w14:textId="7F937396" w:rsidR="00817442" w:rsidRDefault="0074494A" w:rsidP="001D7C0D">
      <w:pPr>
        <w:widowControl w:val="0"/>
        <w:rPr>
          <w:rFonts w:eastAsia="SimSun"/>
          <w:b/>
          <w:kern w:val="2"/>
          <w:lang w:val="en-US"/>
        </w:rPr>
      </w:pPr>
      <w:r>
        <w:rPr>
          <w:rFonts w:eastAsia="SimSun"/>
          <w:kern w:val="2"/>
          <w:lang w:val="en-US"/>
        </w:rPr>
        <w:t>3</w:t>
      </w:r>
      <w:r w:rsidR="00B34AF0" w:rsidRPr="00953770">
        <w:rPr>
          <w:rFonts w:eastAsia="SimSun"/>
          <w:kern w:val="2"/>
          <w:lang w:val="en-US"/>
        </w:rPr>
        <w:t xml:space="preserve"> </w:t>
      </w:r>
      <w:r w:rsidR="000406CC" w:rsidRPr="00953770">
        <w:rPr>
          <w:rFonts w:eastAsia="SimSun"/>
          <w:kern w:val="2"/>
          <w:lang w:val="en-US"/>
        </w:rPr>
        <w:tab/>
      </w:r>
      <w:r w:rsidR="00B34AF0" w:rsidRPr="00953770">
        <w:rPr>
          <w:rFonts w:eastAsia="SimSun"/>
          <w:b/>
          <w:kern w:val="2"/>
          <w:lang w:val="en-US"/>
        </w:rPr>
        <w:t>D</w:t>
      </w:r>
      <w:r w:rsidR="00F35356" w:rsidRPr="00953770">
        <w:rPr>
          <w:rFonts w:eastAsia="SimSun"/>
          <w:b/>
          <w:kern w:val="2"/>
          <w:lang w:val="en-US"/>
        </w:rPr>
        <w:t>ata</w:t>
      </w:r>
      <w:r w:rsidR="000406CC" w:rsidRPr="00953770">
        <w:rPr>
          <w:rFonts w:eastAsia="SimSun"/>
          <w:b/>
          <w:kern w:val="2"/>
          <w:lang w:val="en-US"/>
        </w:rPr>
        <w:t xml:space="preserve"> </w:t>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173B8F">
        <w:rPr>
          <w:rFonts w:eastAsia="SimSun"/>
          <w:b/>
          <w:kern w:val="2"/>
          <w:lang w:val="en-US"/>
        </w:rPr>
        <w:tab/>
      </w:r>
      <w:r w:rsidR="00D35462">
        <w:rPr>
          <w:rFonts w:eastAsia="SimSun"/>
          <w:b/>
          <w:kern w:val="2"/>
          <w:lang w:val="en-US"/>
        </w:rPr>
        <w:t xml:space="preserve">  </w:t>
      </w:r>
      <w:r w:rsidR="0054761F" w:rsidRPr="0054761F">
        <w:rPr>
          <w:rFonts w:eastAsia="SimSun"/>
          <w:kern w:val="2"/>
          <w:lang w:val="en-US"/>
        </w:rPr>
        <w:t>2</w:t>
      </w:r>
      <w:r w:rsidR="00F2663A">
        <w:rPr>
          <w:rFonts w:eastAsia="SimSun"/>
          <w:kern w:val="2"/>
          <w:lang w:val="en-US"/>
        </w:rPr>
        <w:t>2</w:t>
      </w:r>
    </w:p>
    <w:p w14:paraId="00304234" w14:textId="77777777" w:rsidR="001D7C0D" w:rsidRDefault="001D7C0D" w:rsidP="001D7C0D">
      <w:pPr>
        <w:ind w:left="720"/>
        <w:jc w:val="both"/>
        <w:rPr>
          <w:rFonts w:eastAsia="SimSun"/>
          <w:kern w:val="2"/>
          <w:lang w:val="en-US"/>
        </w:rPr>
      </w:pPr>
    </w:p>
    <w:p w14:paraId="03029B30" w14:textId="0F5195B9" w:rsidR="0022341D" w:rsidRPr="0022341D" w:rsidRDefault="003A762D" w:rsidP="001D7C0D">
      <w:pPr>
        <w:ind w:left="720"/>
        <w:jc w:val="both"/>
        <w:rPr>
          <w:rFonts w:eastAsia="SimSun"/>
          <w:lang w:val="en-US"/>
        </w:rPr>
      </w:pPr>
      <w:r w:rsidRPr="0022341D">
        <w:rPr>
          <w:rFonts w:eastAsia="SimSun"/>
          <w:kern w:val="2"/>
          <w:lang w:val="en-US"/>
        </w:rPr>
        <w:t xml:space="preserve">3.1 </w:t>
      </w:r>
      <w:r w:rsidR="0022341D">
        <w:rPr>
          <w:rFonts w:eastAsia="SimSun"/>
          <w:kern w:val="2"/>
          <w:lang w:val="en-US"/>
        </w:rPr>
        <w:tab/>
      </w:r>
      <w:r w:rsidR="0022341D" w:rsidRPr="0022341D">
        <w:rPr>
          <w:rFonts w:eastAsia="SimSun"/>
          <w:lang w:val="en-US"/>
        </w:rPr>
        <w:t xml:space="preserve">Demeaned Process on Price Series </w:t>
      </w:r>
      <w:r w:rsidR="0022341D">
        <w:rPr>
          <w:rFonts w:eastAsia="SimSun"/>
          <w:lang w:val="en-US"/>
        </w:rPr>
        <w:tab/>
      </w:r>
      <w:r w:rsidR="0022341D">
        <w:rPr>
          <w:rFonts w:eastAsia="SimSun"/>
          <w:lang w:val="en-US"/>
        </w:rPr>
        <w:tab/>
      </w:r>
      <w:r w:rsidR="0022341D">
        <w:rPr>
          <w:rFonts w:eastAsia="SimSun"/>
          <w:lang w:val="en-US"/>
        </w:rPr>
        <w:tab/>
      </w:r>
      <w:r w:rsidR="0022341D">
        <w:rPr>
          <w:rFonts w:eastAsia="SimSun"/>
          <w:lang w:val="en-US"/>
        </w:rPr>
        <w:tab/>
      </w:r>
      <w:r w:rsidR="0022341D">
        <w:rPr>
          <w:rFonts w:eastAsia="SimSun"/>
          <w:lang w:val="en-US"/>
        </w:rPr>
        <w:tab/>
      </w:r>
      <w:r w:rsidR="00173B8F">
        <w:rPr>
          <w:rFonts w:eastAsia="SimSun"/>
          <w:lang w:val="en-US"/>
        </w:rPr>
        <w:tab/>
      </w:r>
      <w:r w:rsidR="00D35462">
        <w:rPr>
          <w:rFonts w:eastAsia="SimSun"/>
          <w:lang w:val="en-US"/>
        </w:rPr>
        <w:t xml:space="preserve">  </w:t>
      </w:r>
      <w:r w:rsidR="008C52A3">
        <w:rPr>
          <w:rFonts w:eastAsia="SimSun"/>
          <w:lang w:val="en-US"/>
        </w:rPr>
        <w:t>2</w:t>
      </w:r>
      <w:r w:rsidR="00F2663A">
        <w:rPr>
          <w:rFonts w:eastAsia="SimSun"/>
          <w:lang w:val="en-US"/>
        </w:rPr>
        <w:t>4</w:t>
      </w:r>
    </w:p>
    <w:p w14:paraId="3D3CE1F8" w14:textId="77777777" w:rsidR="002B6BD9" w:rsidRDefault="002B6BD9" w:rsidP="00E444C0">
      <w:pPr>
        <w:widowControl w:val="0"/>
        <w:ind w:firstLine="720"/>
        <w:rPr>
          <w:rFonts w:eastAsia="SimSun"/>
          <w:kern w:val="2"/>
          <w:highlight w:val="yellow"/>
          <w:lang w:val="en-US"/>
        </w:rPr>
      </w:pPr>
    </w:p>
    <w:p w14:paraId="7C98A5AE" w14:textId="5C80334C" w:rsidR="00E444C0" w:rsidRPr="00C22699" w:rsidRDefault="00E444C0" w:rsidP="00E444C0">
      <w:pPr>
        <w:widowControl w:val="0"/>
        <w:ind w:firstLine="720"/>
        <w:rPr>
          <w:rFonts w:eastAsia="SimSun"/>
          <w:iCs/>
          <w:kern w:val="2"/>
        </w:rPr>
      </w:pPr>
      <w:r w:rsidRPr="00C22699">
        <w:rPr>
          <w:rFonts w:eastAsia="SimSun"/>
          <w:kern w:val="2"/>
          <w:lang w:val="en-US"/>
        </w:rPr>
        <w:t>3.2</w:t>
      </w:r>
      <w:r w:rsidRPr="00C22699">
        <w:rPr>
          <w:rFonts w:eastAsia="SimSun"/>
          <w:i/>
          <w:kern w:val="2"/>
          <w:lang w:val="en-US"/>
        </w:rPr>
        <w:t xml:space="preserve"> </w:t>
      </w:r>
      <w:r w:rsidRPr="00C22699">
        <w:rPr>
          <w:rFonts w:eastAsia="SimSun"/>
          <w:i/>
          <w:kern w:val="2"/>
          <w:lang w:val="en-US"/>
        </w:rPr>
        <w:tab/>
      </w:r>
      <w:r w:rsidRPr="00C22699">
        <w:rPr>
          <w:rFonts w:eastAsia="SimSun"/>
          <w:iCs/>
          <w:kern w:val="2"/>
        </w:rPr>
        <w:t xml:space="preserve">Why a </w:t>
      </w:r>
      <w:r w:rsidR="00FD56E1" w:rsidRPr="00C22699">
        <w:rPr>
          <w:rFonts w:eastAsia="SimSun"/>
          <w:iCs/>
          <w:kern w:val="2"/>
        </w:rPr>
        <w:t>S</w:t>
      </w:r>
      <w:r w:rsidRPr="00C22699">
        <w:rPr>
          <w:rFonts w:eastAsia="SimSun"/>
          <w:iCs/>
          <w:kern w:val="2"/>
        </w:rPr>
        <w:t xml:space="preserve">ample </w:t>
      </w:r>
      <w:r w:rsidR="00FD56E1" w:rsidRPr="00C22699">
        <w:rPr>
          <w:rFonts w:eastAsia="SimSun"/>
          <w:iCs/>
          <w:kern w:val="2"/>
        </w:rPr>
        <w:t>E</w:t>
      </w:r>
      <w:r w:rsidRPr="00C22699">
        <w:rPr>
          <w:rFonts w:eastAsia="SimSun"/>
          <w:iCs/>
          <w:kern w:val="2"/>
        </w:rPr>
        <w:t xml:space="preserve">nding in 2013, </w:t>
      </w:r>
      <w:r w:rsidR="004C02E8" w:rsidRPr="00C22699">
        <w:rPr>
          <w:rFonts w:eastAsia="SimSun"/>
          <w:iCs/>
          <w:kern w:val="2"/>
        </w:rPr>
        <w:t>d</w:t>
      </w:r>
      <w:r w:rsidRPr="00C22699">
        <w:rPr>
          <w:rFonts w:eastAsia="SimSun"/>
          <w:iCs/>
          <w:kern w:val="2"/>
        </w:rPr>
        <w:t xml:space="preserve">ue to </w:t>
      </w:r>
      <w:r w:rsidR="00FD56E1" w:rsidRPr="00C22699">
        <w:rPr>
          <w:rFonts w:eastAsia="SimSun"/>
          <w:iCs/>
          <w:kern w:val="2"/>
        </w:rPr>
        <w:t>D</w:t>
      </w:r>
      <w:r w:rsidRPr="00C22699">
        <w:rPr>
          <w:rFonts w:eastAsia="SimSun"/>
          <w:iCs/>
          <w:kern w:val="2"/>
        </w:rPr>
        <w:t xml:space="preserve">ata </w:t>
      </w:r>
      <w:r w:rsidR="00FD56E1" w:rsidRPr="00C22699">
        <w:rPr>
          <w:rFonts w:eastAsia="SimSun"/>
          <w:iCs/>
          <w:kern w:val="2"/>
        </w:rPr>
        <w:t>R</w:t>
      </w:r>
      <w:r w:rsidRPr="00C22699">
        <w:rPr>
          <w:rFonts w:eastAsia="SimSun"/>
          <w:iCs/>
          <w:kern w:val="2"/>
        </w:rPr>
        <w:t xml:space="preserve">estrictions, is </w:t>
      </w:r>
      <w:r w:rsidR="00FD56E1" w:rsidRPr="00C22699">
        <w:rPr>
          <w:rFonts w:eastAsia="SimSun"/>
          <w:iCs/>
          <w:kern w:val="2"/>
        </w:rPr>
        <w:t>R</w:t>
      </w:r>
      <w:r w:rsidRPr="00C22699">
        <w:rPr>
          <w:rFonts w:eastAsia="SimSun"/>
          <w:iCs/>
          <w:kern w:val="2"/>
        </w:rPr>
        <w:t xml:space="preserve">elevant </w:t>
      </w:r>
    </w:p>
    <w:p w14:paraId="0718F80E" w14:textId="3470278D" w:rsidR="00E444C0" w:rsidRPr="00C22699" w:rsidRDefault="00E444C0" w:rsidP="00E444C0">
      <w:pPr>
        <w:widowControl w:val="0"/>
        <w:ind w:left="720" w:firstLine="720"/>
        <w:rPr>
          <w:rFonts w:eastAsia="SimSun"/>
          <w:iCs/>
          <w:kern w:val="2"/>
        </w:rPr>
      </w:pPr>
      <w:r w:rsidRPr="00C22699">
        <w:rPr>
          <w:rFonts w:eastAsia="SimSun"/>
          <w:iCs/>
          <w:kern w:val="2"/>
        </w:rPr>
        <w:t>for 2018?</w:t>
      </w:r>
      <w:r w:rsidR="00FF0E22" w:rsidRPr="00C22699">
        <w:rPr>
          <w:rFonts w:eastAsia="SimSun"/>
          <w:iCs/>
          <w:kern w:val="2"/>
        </w:rPr>
        <w:tab/>
      </w:r>
      <w:r w:rsidR="00FF0E22" w:rsidRPr="00C22699">
        <w:rPr>
          <w:rFonts w:eastAsia="SimSun"/>
          <w:iCs/>
          <w:kern w:val="2"/>
        </w:rPr>
        <w:tab/>
      </w:r>
      <w:r w:rsidR="00FF0E22" w:rsidRPr="00C22699">
        <w:rPr>
          <w:rFonts w:eastAsia="SimSun"/>
          <w:iCs/>
          <w:kern w:val="2"/>
        </w:rPr>
        <w:tab/>
      </w:r>
      <w:r w:rsidR="00FF0E22" w:rsidRPr="00C22699">
        <w:rPr>
          <w:rFonts w:eastAsia="SimSun"/>
          <w:iCs/>
          <w:kern w:val="2"/>
        </w:rPr>
        <w:tab/>
      </w:r>
      <w:r w:rsidR="00FF0E22" w:rsidRPr="00C22699">
        <w:rPr>
          <w:rFonts w:eastAsia="SimSun"/>
          <w:iCs/>
          <w:kern w:val="2"/>
        </w:rPr>
        <w:tab/>
      </w:r>
      <w:r w:rsidR="00FF0E22" w:rsidRPr="00C22699">
        <w:rPr>
          <w:rFonts w:eastAsia="SimSun"/>
          <w:iCs/>
          <w:kern w:val="2"/>
        </w:rPr>
        <w:tab/>
      </w:r>
      <w:r w:rsidR="00FF0E22" w:rsidRPr="00C22699">
        <w:rPr>
          <w:rFonts w:eastAsia="SimSun"/>
          <w:iCs/>
          <w:kern w:val="2"/>
        </w:rPr>
        <w:tab/>
      </w:r>
      <w:r w:rsidR="00FF0E22" w:rsidRPr="00C22699">
        <w:rPr>
          <w:rFonts w:eastAsia="SimSun"/>
          <w:iCs/>
          <w:kern w:val="2"/>
        </w:rPr>
        <w:tab/>
      </w:r>
      <w:r w:rsidR="00FF0E22" w:rsidRPr="00C22699">
        <w:rPr>
          <w:rFonts w:eastAsia="SimSun"/>
          <w:iCs/>
          <w:kern w:val="2"/>
        </w:rPr>
        <w:tab/>
      </w:r>
      <w:r w:rsidR="0058067F">
        <w:rPr>
          <w:rFonts w:eastAsia="SimSun"/>
          <w:iCs/>
          <w:kern w:val="2"/>
        </w:rPr>
        <w:t xml:space="preserve">  </w:t>
      </w:r>
      <w:r w:rsidR="00FF0E22" w:rsidRPr="00C22699">
        <w:rPr>
          <w:rFonts w:eastAsia="SimSun"/>
          <w:iCs/>
          <w:kern w:val="2"/>
        </w:rPr>
        <w:t>25</w:t>
      </w:r>
    </w:p>
    <w:p w14:paraId="63F0DDAB" w14:textId="77777777" w:rsidR="00E444C0" w:rsidRDefault="00E444C0" w:rsidP="00E444C0">
      <w:pPr>
        <w:widowControl w:val="0"/>
        <w:rPr>
          <w:rFonts w:eastAsia="DengXian"/>
          <w:highlight w:val="yellow"/>
        </w:rPr>
      </w:pPr>
    </w:p>
    <w:p w14:paraId="2A74C5E2" w14:textId="1CE6FD69" w:rsidR="00E444C0" w:rsidRPr="004C02E8" w:rsidRDefault="00E444C0" w:rsidP="00FD56E1">
      <w:pPr>
        <w:ind w:left="720" w:firstLine="720"/>
      </w:pPr>
      <w:r w:rsidRPr="004C02E8">
        <w:t>Table 1 European ETFs Growth 2008–2018</w:t>
      </w:r>
      <w:r w:rsidR="00FF0E22">
        <w:tab/>
      </w:r>
      <w:r w:rsidR="00FF0E22">
        <w:tab/>
      </w:r>
      <w:r w:rsidR="00FF0E22">
        <w:tab/>
      </w:r>
      <w:r w:rsidR="00FF0E22">
        <w:tab/>
      </w:r>
      <w:r w:rsidR="00FF0E22">
        <w:tab/>
        <w:t>26</w:t>
      </w:r>
    </w:p>
    <w:p w14:paraId="5CD843FE" w14:textId="77777777" w:rsidR="00E444C0" w:rsidRPr="004C02E8" w:rsidRDefault="00E444C0" w:rsidP="00E444C0">
      <w:pPr>
        <w:widowControl w:val="0"/>
        <w:rPr>
          <w:rFonts w:eastAsia="DengXian"/>
          <w:lang w:val="en-US"/>
        </w:rPr>
      </w:pPr>
    </w:p>
    <w:p w14:paraId="6FB55FC1" w14:textId="10154FA3" w:rsidR="00E444C0" w:rsidRPr="00C22699" w:rsidRDefault="00E444C0" w:rsidP="00E444C0">
      <w:pPr>
        <w:widowControl w:val="0"/>
        <w:ind w:left="1440"/>
        <w:rPr>
          <w:rFonts w:eastAsia="DengXian"/>
          <w:lang w:val="en-US"/>
        </w:rPr>
      </w:pPr>
      <w:r w:rsidRPr="00C22699">
        <w:rPr>
          <w:rFonts w:eastAsia="DengXian"/>
          <w:lang w:val="en-US"/>
        </w:rPr>
        <w:t xml:space="preserve">3.2.1 </w:t>
      </w:r>
      <w:r w:rsidRPr="00C22699">
        <w:rPr>
          <w:rFonts w:eastAsia="DengXian"/>
          <w:lang w:val="en-US"/>
        </w:rPr>
        <w:tab/>
        <w:t xml:space="preserve">Some </w:t>
      </w:r>
      <w:r w:rsidR="00FD56E1" w:rsidRPr="00C22699">
        <w:rPr>
          <w:rFonts w:eastAsia="DengXian"/>
          <w:lang w:val="en-US"/>
        </w:rPr>
        <w:t>F</w:t>
      </w:r>
      <w:r w:rsidRPr="00C22699">
        <w:rPr>
          <w:rFonts w:eastAsia="DengXian"/>
          <w:lang w:val="en-US"/>
        </w:rPr>
        <w:t xml:space="preserve">urther </w:t>
      </w:r>
      <w:r w:rsidR="00FD56E1" w:rsidRPr="00C22699">
        <w:rPr>
          <w:rFonts w:eastAsia="DengXian"/>
          <w:lang w:val="en-US"/>
        </w:rPr>
        <w:t>I</w:t>
      </w:r>
      <w:r w:rsidRPr="00C22699">
        <w:rPr>
          <w:rFonts w:eastAsia="DengXian"/>
          <w:lang w:val="en-US"/>
        </w:rPr>
        <w:t xml:space="preserve">nvestigation on the </w:t>
      </w:r>
      <w:r w:rsidR="00FD56E1" w:rsidRPr="00C22699">
        <w:rPr>
          <w:rFonts w:eastAsia="DengXian"/>
          <w:lang w:val="en-US"/>
        </w:rPr>
        <w:t>P</w:t>
      </w:r>
      <w:r w:rsidRPr="00C22699">
        <w:rPr>
          <w:rFonts w:eastAsia="DengXian"/>
          <w:lang w:val="en-US"/>
        </w:rPr>
        <w:t xml:space="preserve">ost-2013 </w:t>
      </w:r>
      <w:r w:rsidR="00FD56E1" w:rsidRPr="00C22699">
        <w:rPr>
          <w:rFonts w:eastAsia="DengXian"/>
          <w:lang w:val="en-US"/>
        </w:rPr>
        <w:t>P</w:t>
      </w:r>
      <w:r w:rsidRPr="00C22699">
        <w:rPr>
          <w:rFonts w:eastAsia="DengXian"/>
          <w:lang w:val="en-US"/>
        </w:rPr>
        <w:t xml:space="preserve">ublications </w:t>
      </w:r>
    </w:p>
    <w:p w14:paraId="1C277251" w14:textId="5DA37C27" w:rsidR="00E444C0" w:rsidRPr="00C22699" w:rsidRDefault="00E444C0" w:rsidP="00E444C0">
      <w:pPr>
        <w:widowControl w:val="0"/>
        <w:ind w:left="1440" w:firstLine="720"/>
        <w:rPr>
          <w:rFonts w:eastAsia="SimSun"/>
          <w:iCs/>
          <w:kern w:val="2"/>
        </w:rPr>
      </w:pPr>
      <w:r w:rsidRPr="00C22699">
        <w:rPr>
          <w:rFonts w:eastAsia="DengXian"/>
          <w:lang w:val="en-US"/>
        </w:rPr>
        <w:t xml:space="preserve">that </w:t>
      </w:r>
      <w:r w:rsidR="002B6BD9" w:rsidRPr="00C22699">
        <w:rPr>
          <w:rFonts w:eastAsia="DengXian"/>
          <w:lang w:val="en-US"/>
        </w:rPr>
        <w:t>u</w:t>
      </w:r>
      <w:r w:rsidRPr="00C22699">
        <w:rPr>
          <w:rFonts w:eastAsia="DengXian"/>
          <w:lang w:val="en-US"/>
        </w:rPr>
        <w:t xml:space="preserve">se ETFs </w:t>
      </w:r>
      <w:r w:rsidR="00FD56E1" w:rsidRPr="00C22699">
        <w:rPr>
          <w:rFonts w:eastAsia="DengXian"/>
          <w:lang w:val="en-US"/>
        </w:rPr>
        <w:t>D</w:t>
      </w:r>
      <w:r w:rsidRPr="00C22699">
        <w:rPr>
          <w:rFonts w:eastAsia="DengXian"/>
          <w:lang w:val="en-US"/>
        </w:rPr>
        <w:t>ata</w:t>
      </w:r>
      <w:r w:rsidR="00FF0E22" w:rsidRPr="00C22699">
        <w:rPr>
          <w:rFonts w:eastAsia="DengXian"/>
          <w:lang w:val="en-US"/>
        </w:rPr>
        <w:tab/>
      </w:r>
      <w:r w:rsidR="00FF0E22" w:rsidRPr="00C22699">
        <w:rPr>
          <w:rFonts w:eastAsia="DengXian"/>
          <w:lang w:val="en-US"/>
        </w:rPr>
        <w:tab/>
      </w:r>
      <w:r w:rsidR="00FF0E22" w:rsidRPr="00C22699">
        <w:rPr>
          <w:rFonts w:eastAsia="DengXian"/>
          <w:lang w:val="en-US"/>
        </w:rPr>
        <w:tab/>
      </w:r>
      <w:r w:rsidR="00FF0E22" w:rsidRPr="00C22699">
        <w:rPr>
          <w:rFonts w:eastAsia="DengXian"/>
          <w:lang w:val="en-US"/>
        </w:rPr>
        <w:tab/>
      </w:r>
      <w:r w:rsidR="00FF0E22" w:rsidRPr="00C22699">
        <w:rPr>
          <w:rFonts w:eastAsia="DengXian"/>
          <w:lang w:val="en-US"/>
        </w:rPr>
        <w:tab/>
      </w:r>
      <w:r w:rsidR="00FF0E22" w:rsidRPr="00C22699">
        <w:rPr>
          <w:rFonts w:eastAsia="DengXian"/>
          <w:lang w:val="en-US"/>
        </w:rPr>
        <w:tab/>
      </w:r>
      <w:r w:rsidR="00FF0E22" w:rsidRPr="00C22699">
        <w:rPr>
          <w:rFonts w:eastAsia="DengXian"/>
          <w:lang w:val="en-US"/>
        </w:rPr>
        <w:tab/>
        <w:t>31</w:t>
      </w:r>
    </w:p>
    <w:p w14:paraId="2FB0085C" w14:textId="77777777" w:rsidR="00FD56E1" w:rsidRDefault="00FD56E1" w:rsidP="00E444C0">
      <w:pPr>
        <w:widowControl w:val="0"/>
        <w:ind w:left="1440"/>
        <w:rPr>
          <w:rFonts w:eastAsia="DengXian"/>
          <w:highlight w:val="yellow"/>
          <w:lang w:val="en-US"/>
        </w:rPr>
      </w:pPr>
    </w:p>
    <w:p w14:paraId="30594300" w14:textId="0874CE7C" w:rsidR="00E444C0" w:rsidRPr="004C02E8" w:rsidRDefault="00E444C0" w:rsidP="00E444C0">
      <w:pPr>
        <w:widowControl w:val="0"/>
        <w:ind w:left="1440"/>
        <w:rPr>
          <w:rFonts w:eastAsia="DengXian"/>
          <w:lang w:val="en-US"/>
        </w:rPr>
      </w:pPr>
      <w:r w:rsidRPr="004C02E8">
        <w:rPr>
          <w:rFonts w:eastAsia="DengXian"/>
          <w:lang w:val="en-US"/>
        </w:rPr>
        <w:t xml:space="preserve">Table 2 Some </w:t>
      </w:r>
      <w:r w:rsidR="00FD56E1" w:rsidRPr="004C02E8">
        <w:rPr>
          <w:rFonts w:eastAsia="DengXian"/>
          <w:lang w:val="en-US"/>
        </w:rPr>
        <w:t>F</w:t>
      </w:r>
      <w:r w:rsidRPr="004C02E8">
        <w:rPr>
          <w:rFonts w:eastAsia="DengXian"/>
          <w:lang w:val="en-US"/>
        </w:rPr>
        <w:t xml:space="preserve">urther </w:t>
      </w:r>
      <w:r w:rsidR="00FD56E1" w:rsidRPr="004C02E8">
        <w:rPr>
          <w:rFonts w:eastAsia="DengXian"/>
          <w:lang w:val="en-US"/>
        </w:rPr>
        <w:t>I</w:t>
      </w:r>
      <w:r w:rsidRPr="004C02E8">
        <w:rPr>
          <w:rFonts w:eastAsia="DengXian"/>
          <w:lang w:val="en-US"/>
        </w:rPr>
        <w:t xml:space="preserve">nvestigation on the </w:t>
      </w:r>
      <w:r w:rsidR="00FD56E1" w:rsidRPr="004C02E8">
        <w:rPr>
          <w:rFonts w:eastAsia="DengXian"/>
          <w:lang w:val="en-US"/>
        </w:rPr>
        <w:t>P</w:t>
      </w:r>
      <w:r w:rsidRPr="004C02E8">
        <w:rPr>
          <w:rFonts w:eastAsia="DengXian"/>
          <w:lang w:val="en-US"/>
        </w:rPr>
        <w:t xml:space="preserve">ost-2013 </w:t>
      </w:r>
      <w:r w:rsidR="00FD56E1" w:rsidRPr="004C02E8">
        <w:rPr>
          <w:rFonts w:eastAsia="DengXian"/>
          <w:lang w:val="en-US"/>
        </w:rPr>
        <w:t>P</w:t>
      </w:r>
      <w:r w:rsidRPr="004C02E8">
        <w:rPr>
          <w:rFonts w:eastAsia="DengXian"/>
          <w:lang w:val="en-US"/>
        </w:rPr>
        <w:t xml:space="preserve">ublications </w:t>
      </w:r>
    </w:p>
    <w:p w14:paraId="6B6C2BF7" w14:textId="71123E2E" w:rsidR="00E444C0" w:rsidRPr="004C02E8" w:rsidRDefault="00E444C0" w:rsidP="00081414">
      <w:pPr>
        <w:widowControl w:val="0"/>
        <w:ind w:left="720" w:firstLine="720"/>
        <w:rPr>
          <w:rFonts w:eastAsia="SimSun"/>
          <w:iCs/>
          <w:kern w:val="2"/>
        </w:rPr>
      </w:pPr>
      <w:r w:rsidRPr="004C02E8">
        <w:rPr>
          <w:rFonts w:eastAsia="DengXian"/>
          <w:lang w:val="en-US"/>
        </w:rPr>
        <w:t xml:space="preserve">that </w:t>
      </w:r>
      <w:r w:rsidR="002B6BD9">
        <w:rPr>
          <w:rFonts w:eastAsia="DengXian"/>
          <w:lang w:val="en-US"/>
        </w:rPr>
        <w:t>u</w:t>
      </w:r>
      <w:r w:rsidRPr="004C02E8">
        <w:rPr>
          <w:rFonts w:eastAsia="DengXian"/>
          <w:lang w:val="en-US"/>
        </w:rPr>
        <w:t xml:space="preserve">se ETFs </w:t>
      </w:r>
      <w:r w:rsidR="00FD56E1" w:rsidRPr="004C02E8">
        <w:rPr>
          <w:rFonts w:eastAsia="DengXian"/>
          <w:lang w:val="en-US"/>
        </w:rPr>
        <w:t>D</w:t>
      </w:r>
      <w:r w:rsidRPr="004C02E8">
        <w:rPr>
          <w:rFonts w:eastAsia="DengXian"/>
          <w:lang w:val="en-US"/>
        </w:rPr>
        <w:t>ata</w:t>
      </w:r>
      <w:r w:rsidR="00FF0E22">
        <w:rPr>
          <w:rFonts w:eastAsia="DengXian"/>
          <w:lang w:val="en-US"/>
        </w:rPr>
        <w:tab/>
      </w:r>
      <w:r w:rsidR="00FF0E22">
        <w:rPr>
          <w:rFonts w:eastAsia="DengXian"/>
          <w:lang w:val="en-US"/>
        </w:rPr>
        <w:tab/>
      </w:r>
      <w:r w:rsidR="00FF0E22">
        <w:rPr>
          <w:rFonts w:eastAsia="DengXian"/>
          <w:lang w:val="en-US"/>
        </w:rPr>
        <w:tab/>
      </w:r>
      <w:r w:rsidR="00FF0E22">
        <w:rPr>
          <w:rFonts w:eastAsia="DengXian"/>
          <w:lang w:val="en-US"/>
        </w:rPr>
        <w:tab/>
      </w:r>
      <w:r w:rsidR="00FF0E22">
        <w:rPr>
          <w:rFonts w:eastAsia="DengXian"/>
          <w:lang w:val="en-US"/>
        </w:rPr>
        <w:tab/>
      </w:r>
      <w:r w:rsidR="00FF0E22">
        <w:rPr>
          <w:rFonts w:eastAsia="DengXian"/>
          <w:lang w:val="en-US"/>
        </w:rPr>
        <w:tab/>
      </w:r>
      <w:r w:rsidR="00FF0E22">
        <w:rPr>
          <w:rFonts w:eastAsia="DengXian"/>
          <w:lang w:val="en-US"/>
        </w:rPr>
        <w:tab/>
      </w:r>
      <w:r w:rsidR="00FF0E22">
        <w:rPr>
          <w:rFonts w:eastAsia="DengXian"/>
          <w:lang w:val="en-US"/>
        </w:rPr>
        <w:tab/>
        <w:t>32</w:t>
      </w:r>
    </w:p>
    <w:p w14:paraId="54E38167" w14:textId="2BEF6230" w:rsidR="003A762D" w:rsidRPr="00C9620C" w:rsidRDefault="003A762D" w:rsidP="00C9620C">
      <w:pPr>
        <w:widowControl w:val="0"/>
        <w:ind w:firstLine="720"/>
        <w:rPr>
          <w:rFonts w:eastAsia="SimSun"/>
          <w:kern w:val="2"/>
          <w:lang w:val="en-US"/>
        </w:rPr>
      </w:pPr>
    </w:p>
    <w:p w14:paraId="57607CC5" w14:textId="528A4B1C" w:rsidR="00762126" w:rsidRPr="00953770" w:rsidRDefault="00817442" w:rsidP="001D7C0D">
      <w:pPr>
        <w:widowControl w:val="0"/>
        <w:rPr>
          <w:rFonts w:eastAsia="SimSun"/>
          <w:b/>
          <w:kern w:val="2"/>
          <w:lang w:val="en-US"/>
        </w:rPr>
      </w:pPr>
      <w:r w:rsidRPr="00817442">
        <w:rPr>
          <w:rFonts w:eastAsia="SimSun"/>
          <w:kern w:val="2"/>
          <w:lang w:val="en-US"/>
        </w:rPr>
        <w:t xml:space="preserve">4 </w:t>
      </w:r>
      <w:r>
        <w:rPr>
          <w:rFonts w:eastAsia="SimSun"/>
          <w:b/>
          <w:kern w:val="2"/>
          <w:lang w:val="en-US"/>
        </w:rPr>
        <w:tab/>
        <w:t>Methodology</w:t>
      </w:r>
      <w:r w:rsidR="00D05094" w:rsidRPr="00953770">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173B8F">
        <w:rPr>
          <w:rFonts w:eastAsia="SimSun"/>
          <w:b/>
          <w:kern w:val="2"/>
          <w:lang w:val="en-US"/>
        </w:rPr>
        <w:tab/>
      </w:r>
      <w:r w:rsidR="00F2663A" w:rsidRPr="00F2663A">
        <w:rPr>
          <w:rFonts w:eastAsia="SimSun"/>
          <w:kern w:val="2"/>
          <w:lang w:val="en-US"/>
        </w:rPr>
        <w:t>33</w:t>
      </w:r>
    </w:p>
    <w:p w14:paraId="4C24CD6F" w14:textId="77777777" w:rsidR="00B72CBE" w:rsidRDefault="00B72CBE" w:rsidP="001D7C0D">
      <w:pPr>
        <w:widowControl w:val="0"/>
        <w:ind w:firstLine="720"/>
        <w:rPr>
          <w:rFonts w:eastAsia="SimSun"/>
          <w:color w:val="000000" w:themeColor="text1"/>
          <w:kern w:val="2"/>
          <w:lang w:val="en-US"/>
        </w:rPr>
      </w:pPr>
    </w:p>
    <w:p w14:paraId="590AB49E" w14:textId="05190844" w:rsidR="000406CC" w:rsidRDefault="00817442" w:rsidP="001D7C0D">
      <w:pPr>
        <w:widowControl w:val="0"/>
        <w:ind w:firstLine="720"/>
        <w:rPr>
          <w:rFonts w:eastAsia="SimSun"/>
          <w:color w:val="000000" w:themeColor="text1"/>
          <w:kern w:val="2"/>
          <w:lang w:val="en-US"/>
        </w:rPr>
      </w:pPr>
      <w:r>
        <w:rPr>
          <w:rFonts w:eastAsia="SimSun"/>
          <w:color w:val="000000" w:themeColor="text1"/>
          <w:kern w:val="2"/>
          <w:lang w:val="en-US"/>
        </w:rPr>
        <w:t xml:space="preserve">4.1 </w:t>
      </w:r>
      <w:r w:rsidR="00265843">
        <w:rPr>
          <w:rFonts w:eastAsia="SimSun"/>
          <w:color w:val="000000" w:themeColor="text1"/>
          <w:kern w:val="2"/>
          <w:lang w:val="en-US"/>
        </w:rPr>
        <w:tab/>
      </w:r>
      <w:r>
        <w:rPr>
          <w:rFonts w:eastAsia="SimSun"/>
          <w:color w:val="000000" w:themeColor="text1"/>
          <w:kern w:val="2"/>
          <w:lang w:val="en-US"/>
        </w:rPr>
        <w:t>Hasbrouck (1995) Information Share Method</w:t>
      </w:r>
      <w:r w:rsidR="006C7942">
        <w:rPr>
          <w:rFonts w:eastAsia="SimSun"/>
          <w:color w:val="000000" w:themeColor="text1"/>
          <w:kern w:val="2"/>
          <w:lang w:val="en-US"/>
        </w:rPr>
        <w:t xml:space="preserve"> </w:t>
      </w:r>
      <w:r w:rsidR="006C7942">
        <w:rPr>
          <w:rFonts w:eastAsia="SimSun"/>
          <w:color w:val="000000" w:themeColor="text1"/>
          <w:kern w:val="2"/>
          <w:lang w:val="en-US"/>
        </w:rPr>
        <w:tab/>
      </w:r>
      <w:r w:rsidR="006C7942">
        <w:rPr>
          <w:rFonts w:eastAsia="SimSun"/>
          <w:color w:val="000000" w:themeColor="text1"/>
          <w:kern w:val="2"/>
          <w:lang w:val="en-US"/>
        </w:rPr>
        <w:tab/>
      </w:r>
      <w:r w:rsidR="006C7942">
        <w:rPr>
          <w:rFonts w:eastAsia="SimSun"/>
          <w:color w:val="000000" w:themeColor="text1"/>
          <w:kern w:val="2"/>
          <w:lang w:val="en-US"/>
        </w:rPr>
        <w:tab/>
      </w:r>
      <w:r w:rsidR="006C7942">
        <w:rPr>
          <w:rFonts w:eastAsia="SimSun"/>
          <w:color w:val="000000" w:themeColor="text1"/>
          <w:kern w:val="2"/>
          <w:lang w:val="en-US"/>
        </w:rPr>
        <w:tab/>
      </w:r>
      <w:r w:rsidR="00F2663A">
        <w:rPr>
          <w:rFonts w:eastAsia="SimSun"/>
          <w:color w:val="000000" w:themeColor="text1"/>
          <w:kern w:val="2"/>
          <w:lang w:val="en-US"/>
        </w:rPr>
        <w:t>34</w:t>
      </w:r>
    </w:p>
    <w:p w14:paraId="56687C56" w14:textId="77777777" w:rsidR="001D7C0D" w:rsidRDefault="001D7C0D" w:rsidP="001D7C0D">
      <w:pPr>
        <w:widowControl w:val="0"/>
        <w:ind w:firstLine="720"/>
        <w:jc w:val="both"/>
        <w:rPr>
          <w:rFonts w:eastAsia="SimSun"/>
          <w:color w:val="000000" w:themeColor="text1"/>
          <w:kern w:val="2"/>
          <w:lang w:val="en-US"/>
        </w:rPr>
      </w:pPr>
    </w:p>
    <w:p w14:paraId="3F8BDC35" w14:textId="2C5EDDF0" w:rsidR="00817442" w:rsidRPr="00B72CBE" w:rsidRDefault="00817442" w:rsidP="001D7C0D">
      <w:pPr>
        <w:widowControl w:val="0"/>
        <w:ind w:firstLine="720"/>
        <w:jc w:val="both"/>
        <w:rPr>
          <w:rFonts w:ascii="Times" w:hAnsi="Times"/>
          <w:kern w:val="2"/>
        </w:rPr>
      </w:pPr>
      <w:r w:rsidRPr="003A762D">
        <w:rPr>
          <w:rFonts w:eastAsia="SimSun"/>
          <w:color w:val="000000" w:themeColor="text1"/>
          <w:kern w:val="2"/>
          <w:lang w:val="en-US"/>
        </w:rPr>
        <w:t xml:space="preserve">4.2 </w:t>
      </w:r>
      <w:r w:rsidR="00265843">
        <w:rPr>
          <w:rFonts w:eastAsia="SimSun"/>
          <w:color w:val="000000" w:themeColor="text1"/>
          <w:kern w:val="2"/>
          <w:lang w:val="en-US"/>
        </w:rPr>
        <w:tab/>
      </w:r>
      <w:r w:rsidR="003A762D" w:rsidRPr="003A762D">
        <w:rPr>
          <w:rFonts w:ascii="Times" w:hAnsi="Times"/>
          <w:kern w:val="2"/>
        </w:rPr>
        <w:t>The Gonzalo and Granger (1995) Common Factor Weights Model</w:t>
      </w:r>
      <w:r w:rsidR="003A762D">
        <w:rPr>
          <w:rFonts w:ascii="Times" w:hAnsi="Times"/>
          <w:kern w:val="2"/>
        </w:rPr>
        <w:tab/>
      </w:r>
      <w:r w:rsidR="00265843">
        <w:rPr>
          <w:rFonts w:ascii="Times" w:hAnsi="Times"/>
          <w:kern w:val="2"/>
        </w:rPr>
        <w:tab/>
      </w:r>
      <w:r w:rsidR="00F2663A">
        <w:rPr>
          <w:rFonts w:ascii="Times" w:hAnsi="Times"/>
          <w:kern w:val="2"/>
        </w:rPr>
        <w:t>38</w:t>
      </w:r>
    </w:p>
    <w:p w14:paraId="7E21280F" w14:textId="77777777" w:rsidR="000406CC" w:rsidRPr="00D35462" w:rsidRDefault="000406CC" w:rsidP="000406CC">
      <w:pPr>
        <w:widowControl w:val="0"/>
        <w:ind w:firstLine="720"/>
        <w:rPr>
          <w:rFonts w:eastAsia="SimSun"/>
          <w:kern w:val="2"/>
        </w:rPr>
      </w:pPr>
    </w:p>
    <w:p w14:paraId="029E2212" w14:textId="71114410" w:rsidR="00817442" w:rsidRDefault="00817442" w:rsidP="00265843">
      <w:pPr>
        <w:widowControl w:val="0"/>
        <w:spacing w:line="480" w:lineRule="auto"/>
        <w:rPr>
          <w:rFonts w:eastAsia="SimSun"/>
          <w:b/>
          <w:kern w:val="2"/>
          <w:lang w:val="en-US"/>
        </w:rPr>
      </w:pPr>
      <w:r>
        <w:rPr>
          <w:rFonts w:eastAsia="SimSun"/>
          <w:kern w:val="2"/>
          <w:lang w:val="en-US"/>
        </w:rPr>
        <w:t>5</w:t>
      </w:r>
      <w:r w:rsidR="000406CC" w:rsidRPr="00953770">
        <w:rPr>
          <w:rFonts w:eastAsia="SimSun"/>
          <w:kern w:val="2"/>
          <w:lang w:val="en-US"/>
        </w:rPr>
        <w:tab/>
      </w:r>
      <w:r w:rsidR="00CC4EAC" w:rsidRPr="00953770">
        <w:rPr>
          <w:rFonts w:eastAsia="SimSun"/>
          <w:b/>
          <w:kern w:val="2"/>
          <w:lang w:val="en-US"/>
        </w:rPr>
        <w:t xml:space="preserve">Empirical Results </w:t>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265843">
        <w:rPr>
          <w:rFonts w:eastAsia="SimSun"/>
          <w:b/>
          <w:kern w:val="2"/>
          <w:lang w:val="en-US"/>
        </w:rPr>
        <w:tab/>
      </w:r>
      <w:r w:rsidR="00F2663A" w:rsidRPr="00F2663A">
        <w:rPr>
          <w:rFonts w:eastAsia="SimSun"/>
          <w:kern w:val="2"/>
          <w:lang w:val="en-US"/>
        </w:rPr>
        <w:t>42</w:t>
      </w:r>
    </w:p>
    <w:p w14:paraId="78CD06E3" w14:textId="3E6D0F00" w:rsidR="00265843" w:rsidRDefault="00817442" w:rsidP="00265843">
      <w:pPr>
        <w:widowControl w:val="0"/>
        <w:spacing w:line="480" w:lineRule="auto"/>
        <w:ind w:left="720"/>
        <w:rPr>
          <w:rFonts w:eastAsia="SimSun"/>
          <w:kern w:val="2"/>
          <w:lang w:val="en-US"/>
        </w:rPr>
      </w:pPr>
      <w:r>
        <w:rPr>
          <w:rFonts w:eastAsia="SimSun"/>
          <w:kern w:val="2"/>
          <w:lang w:val="en-US"/>
        </w:rPr>
        <w:t>5</w:t>
      </w:r>
      <w:r w:rsidRPr="00817442">
        <w:rPr>
          <w:rFonts w:eastAsia="SimSun"/>
          <w:kern w:val="2"/>
          <w:lang w:val="en-US"/>
        </w:rPr>
        <w:t xml:space="preserve">.1 </w:t>
      </w:r>
      <w:r w:rsidRPr="00817442">
        <w:rPr>
          <w:rFonts w:eastAsia="SimSun"/>
          <w:kern w:val="2"/>
          <w:lang w:val="en-US"/>
        </w:rPr>
        <w:tab/>
        <w:t>Preliminary Data Analysis</w:t>
      </w:r>
      <w:r w:rsidR="00CC4EAC" w:rsidRPr="00953770">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265843">
        <w:rPr>
          <w:rFonts w:eastAsia="SimSun"/>
          <w:b/>
          <w:kern w:val="2"/>
          <w:lang w:val="en-US"/>
        </w:rPr>
        <w:tab/>
      </w:r>
      <w:r w:rsidR="0079363B">
        <w:rPr>
          <w:rFonts w:eastAsia="SimSun"/>
          <w:kern w:val="2"/>
          <w:lang w:val="en-US"/>
        </w:rPr>
        <w:t>4</w:t>
      </w:r>
      <w:r w:rsidR="00F2663A">
        <w:rPr>
          <w:rFonts w:eastAsia="SimSun"/>
          <w:kern w:val="2"/>
          <w:lang w:val="en-US"/>
        </w:rPr>
        <w:t>2</w:t>
      </w:r>
    </w:p>
    <w:p w14:paraId="1DFE538E" w14:textId="78E55022" w:rsidR="00817442" w:rsidRPr="00953770" w:rsidRDefault="009E40ED" w:rsidP="00265843">
      <w:pPr>
        <w:widowControl w:val="0"/>
        <w:spacing w:line="480" w:lineRule="auto"/>
        <w:ind w:left="720"/>
        <w:rPr>
          <w:rFonts w:eastAsia="SimSun"/>
          <w:kern w:val="2"/>
          <w:lang w:val="en-US"/>
        </w:rPr>
      </w:pPr>
      <w:r>
        <w:rPr>
          <w:rFonts w:eastAsia="SimSun"/>
          <w:color w:val="000000" w:themeColor="text1"/>
          <w:kern w:val="2"/>
          <w:lang w:val="en-US"/>
        </w:rPr>
        <w:t>Table 3</w:t>
      </w:r>
      <w:r w:rsidR="00817442" w:rsidRPr="00F3163C">
        <w:rPr>
          <w:rFonts w:eastAsia="SimSun"/>
          <w:color w:val="000000" w:themeColor="text1"/>
          <w:kern w:val="2"/>
          <w:lang w:val="en-US"/>
        </w:rPr>
        <w:t xml:space="preserve"> Descriptive Statistics</w:t>
      </w:r>
      <w:r w:rsidR="00817442" w:rsidRPr="00F3163C">
        <w:rPr>
          <w:rFonts w:eastAsia="SimSun"/>
          <w:color w:val="000000" w:themeColor="text1"/>
          <w:lang w:val="en-US"/>
        </w:rPr>
        <w:t xml:space="preserve"> and ADF Results of </w:t>
      </w:r>
      <w:r w:rsidR="00817442" w:rsidRPr="00F3163C">
        <w:rPr>
          <w:color w:val="000000" w:themeColor="text1"/>
          <w:lang w:val="en-US"/>
        </w:rPr>
        <w:t>Nine Demeaned Price Series</w:t>
      </w:r>
      <w:r w:rsidR="00817442" w:rsidRPr="00953770">
        <w:rPr>
          <w:rFonts w:eastAsia="SimSun"/>
          <w:kern w:val="2"/>
          <w:lang w:val="en-US"/>
        </w:rPr>
        <w:t xml:space="preserve"> </w:t>
      </w:r>
      <w:r w:rsidR="00265843">
        <w:rPr>
          <w:rFonts w:eastAsia="SimSun"/>
          <w:kern w:val="2"/>
          <w:lang w:val="en-US"/>
        </w:rPr>
        <w:tab/>
      </w:r>
      <w:r w:rsidR="00F2663A">
        <w:rPr>
          <w:rFonts w:eastAsia="SimSun"/>
          <w:kern w:val="2"/>
          <w:lang w:val="en-US"/>
        </w:rPr>
        <w:t>43</w:t>
      </w:r>
    </w:p>
    <w:p w14:paraId="162E1B10" w14:textId="10402017" w:rsidR="00D5783B" w:rsidRPr="00953770" w:rsidRDefault="00817442" w:rsidP="00265843">
      <w:pPr>
        <w:spacing w:after="200" w:line="480" w:lineRule="auto"/>
        <w:ind w:firstLine="720"/>
        <w:rPr>
          <w:rFonts w:eastAsia="SimSun"/>
          <w:kern w:val="2"/>
          <w:lang w:val="en-US"/>
        </w:rPr>
      </w:pPr>
      <w:r>
        <w:rPr>
          <w:rFonts w:eastAsia="SimSun"/>
          <w:kern w:val="2"/>
          <w:lang w:val="en-US"/>
        </w:rPr>
        <w:t>5.2</w:t>
      </w:r>
      <w:r w:rsidR="000406CC" w:rsidRPr="00953770">
        <w:rPr>
          <w:rFonts w:eastAsia="SimSun"/>
          <w:kern w:val="2"/>
          <w:lang w:val="en-US"/>
        </w:rPr>
        <w:tab/>
      </w:r>
      <w:r w:rsidR="00D5783B" w:rsidRPr="00953770">
        <w:rPr>
          <w:rFonts w:eastAsia="SimSun"/>
          <w:kern w:val="2"/>
          <w:lang w:val="en-US"/>
        </w:rPr>
        <w:t>Informati</w:t>
      </w:r>
      <w:r w:rsidR="00762126" w:rsidRPr="00953770">
        <w:rPr>
          <w:rFonts w:eastAsia="SimSun"/>
          <w:kern w:val="2"/>
          <w:lang w:val="en-US"/>
        </w:rPr>
        <w:t>on S</w:t>
      </w:r>
      <w:r w:rsidR="00D5783B" w:rsidRPr="00953770">
        <w:rPr>
          <w:rFonts w:eastAsia="SimSun"/>
          <w:kern w:val="2"/>
          <w:lang w:val="en-US"/>
        </w:rPr>
        <w:t xml:space="preserve">hare results </w:t>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265843">
        <w:rPr>
          <w:rFonts w:eastAsia="SimSun"/>
          <w:kern w:val="2"/>
          <w:lang w:val="en-US"/>
        </w:rPr>
        <w:tab/>
      </w:r>
      <w:r w:rsidR="00F2663A">
        <w:rPr>
          <w:rFonts w:eastAsia="SimSun"/>
          <w:kern w:val="2"/>
          <w:lang w:val="en-US"/>
        </w:rPr>
        <w:t>45</w:t>
      </w:r>
    </w:p>
    <w:p w14:paraId="407A2B70" w14:textId="071BD006" w:rsidR="00D05094" w:rsidRPr="00953770" w:rsidRDefault="009E40ED" w:rsidP="00265843">
      <w:pPr>
        <w:spacing w:after="200" w:line="480" w:lineRule="auto"/>
        <w:ind w:firstLine="720"/>
        <w:rPr>
          <w:rFonts w:eastAsia="SimSun"/>
          <w:lang w:val="en-US"/>
        </w:rPr>
      </w:pPr>
      <w:r>
        <w:rPr>
          <w:rFonts w:eastAsia="SimSun"/>
          <w:kern w:val="2"/>
          <w:lang w:val="en-US"/>
        </w:rPr>
        <w:t>Table 4</w:t>
      </w:r>
      <w:r w:rsidR="00237DD7" w:rsidRPr="00F3163C">
        <w:rPr>
          <w:rFonts w:eastAsia="SimSun"/>
          <w:kern w:val="2"/>
          <w:lang w:val="en-US"/>
        </w:rPr>
        <w:t xml:space="preserve"> Information Share and </w:t>
      </w:r>
      <w:r w:rsidR="00237DD7" w:rsidRPr="00F3163C">
        <w:rPr>
          <w:rFonts w:eastAsia="SimSun"/>
          <w:bCs/>
          <w:kern w:val="2"/>
          <w:lang w:val="en-US"/>
        </w:rPr>
        <w:t>Common Factor Weights Tests</w:t>
      </w:r>
      <w:r w:rsidR="00D05094" w:rsidRPr="00F3163C">
        <w:rPr>
          <w:rFonts w:eastAsia="SimSun"/>
          <w:bCs/>
          <w:kern w:val="2"/>
          <w:lang w:val="en-US"/>
        </w:rPr>
        <w:tab/>
      </w:r>
      <w:r w:rsidR="00265843">
        <w:rPr>
          <w:rFonts w:eastAsia="SimSun"/>
          <w:bCs/>
          <w:kern w:val="2"/>
          <w:lang w:val="en-US"/>
        </w:rPr>
        <w:tab/>
      </w:r>
      <w:r w:rsidR="00D05094" w:rsidRPr="00953770">
        <w:rPr>
          <w:rFonts w:eastAsia="SimSun"/>
          <w:kern w:val="2"/>
          <w:lang w:val="en-US"/>
        </w:rPr>
        <w:t xml:space="preserve"> </w:t>
      </w:r>
      <w:r w:rsidR="00265843">
        <w:rPr>
          <w:rFonts w:eastAsia="SimSun"/>
          <w:kern w:val="2"/>
          <w:lang w:val="en-US"/>
        </w:rPr>
        <w:tab/>
      </w:r>
      <w:r w:rsidR="00F2663A">
        <w:rPr>
          <w:rFonts w:eastAsia="SimSun"/>
          <w:kern w:val="2"/>
          <w:lang w:val="en-US"/>
        </w:rPr>
        <w:t>46</w:t>
      </w:r>
    </w:p>
    <w:p w14:paraId="50EDF3D6" w14:textId="4404633E" w:rsidR="00A10643" w:rsidRPr="00953770" w:rsidRDefault="00817442" w:rsidP="00265843">
      <w:pPr>
        <w:spacing w:after="200" w:line="480" w:lineRule="auto"/>
        <w:ind w:firstLine="720"/>
        <w:rPr>
          <w:rFonts w:eastAsia="SimSun"/>
          <w:kern w:val="2"/>
          <w:lang w:val="en-US"/>
        </w:rPr>
      </w:pPr>
      <w:r>
        <w:rPr>
          <w:rFonts w:eastAsia="SimSun"/>
          <w:kern w:val="2"/>
          <w:lang w:val="en-US"/>
        </w:rPr>
        <w:t>5.3</w:t>
      </w:r>
      <w:r w:rsidR="00762126" w:rsidRPr="00953770">
        <w:rPr>
          <w:rFonts w:eastAsia="SimSun"/>
          <w:kern w:val="2"/>
          <w:lang w:val="en-US"/>
        </w:rPr>
        <w:t xml:space="preserve"> </w:t>
      </w:r>
      <w:r w:rsidR="000406CC" w:rsidRPr="00953770">
        <w:rPr>
          <w:rFonts w:eastAsia="SimSun"/>
          <w:kern w:val="2"/>
          <w:lang w:val="en-US"/>
        </w:rPr>
        <w:tab/>
      </w:r>
      <w:r w:rsidR="00762126" w:rsidRPr="00953770">
        <w:rPr>
          <w:rFonts w:eastAsia="SimSun"/>
          <w:kern w:val="2"/>
          <w:lang w:val="en-US"/>
        </w:rPr>
        <w:t>Common Factor Weights R</w:t>
      </w:r>
      <w:r w:rsidR="00A10643" w:rsidRPr="00953770">
        <w:rPr>
          <w:rFonts w:eastAsia="SimSun"/>
          <w:kern w:val="2"/>
          <w:lang w:val="en-US"/>
        </w:rPr>
        <w:t xml:space="preserve">esults </w:t>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265843">
        <w:rPr>
          <w:rFonts w:eastAsia="SimSun"/>
          <w:kern w:val="2"/>
          <w:lang w:val="en-US"/>
        </w:rPr>
        <w:tab/>
      </w:r>
      <w:r w:rsidR="0079363B">
        <w:rPr>
          <w:rFonts w:eastAsia="SimSun"/>
          <w:kern w:val="2"/>
          <w:lang w:val="en-US"/>
        </w:rPr>
        <w:t>4</w:t>
      </w:r>
      <w:r w:rsidR="00F2663A">
        <w:rPr>
          <w:rFonts w:eastAsia="SimSun"/>
          <w:kern w:val="2"/>
          <w:lang w:val="en-US"/>
        </w:rPr>
        <w:t>8</w:t>
      </w:r>
    </w:p>
    <w:p w14:paraId="02A1E3BF" w14:textId="3D2BEEC7" w:rsidR="000406CC" w:rsidRPr="00265843" w:rsidRDefault="00D704C0" w:rsidP="00265843">
      <w:pPr>
        <w:spacing w:line="480" w:lineRule="auto"/>
        <w:ind w:firstLine="720"/>
        <w:rPr>
          <w:color w:val="000000" w:themeColor="text1"/>
          <w:lang w:val="en-US"/>
        </w:rPr>
      </w:pPr>
      <w:r>
        <w:rPr>
          <w:color w:val="000000" w:themeColor="text1"/>
          <w:lang w:val="en-US"/>
        </w:rPr>
        <w:t>Table 5</w:t>
      </w:r>
      <w:r w:rsidR="00762126" w:rsidRPr="00F3163C">
        <w:rPr>
          <w:color w:val="000000" w:themeColor="text1"/>
          <w:lang w:val="en-US"/>
        </w:rPr>
        <w:t xml:space="preserve"> Johansen and Juselius (1990) Trace Test </w:t>
      </w:r>
      <w:r w:rsidR="0054761F" w:rsidRPr="00F3163C">
        <w:rPr>
          <w:color w:val="000000" w:themeColor="text1"/>
          <w:lang w:val="en-US"/>
        </w:rPr>
        <w:tab/>
      </w:r>
      <w:r w:rsidR="0054761F">
        <w:rPr>
          <w:color w:val="000000" w:themeColor="text1"/>
          <w:lang w:val="en-US"/>
        </w:rPr>
        <w:tab/>
      </w:r>
      <w:r w:rsidR="0054761F">
        <w:rPr>
          <w:color w:val="000000" w:themeColor="text1"/>
          <w:lang w:val="en-US"/>
        </w:rPr>
        <w:tab/>
      </w:r>
      <w:r w:rsidR="00265843">
        <w:rPr>
          <w:color w:val="000000" w:themeColor="text1"/>
          <w:lang w:val="en-US"/>
        </w:rPr>
        <w:tab/>
      </w:r>
      <w:r w:rsidR="00265843">
        <w:rPr>
          <w:color w:val="000000" w:themeColor="text1"/>
          <w:lang w:val="en-US"/>
        </w:rPr>
        <w:tab/>
      </w:r>
      <w:r w:rsidR="00F2663A">
        <w:rPr>
          <w:color w:val="000000" w:themeColor="text1"/>
          <w:lang w:val="en-US"/>
        </w:rPr>
        <w:t>50</w:t>
      </w:r>
    </w:p>
    <w:p w14:paraId="2728AF91" w14:textId="54F85EEC" w:rsidR="00265843" w:rsidRDefault="00817442" w:rsidP="00265843">
      <w:pPr>
        <w:pStyle w:val="head4"/>
      </w:pPr>
      <w:r w:rsidRPr="00E661C8">
        <w:rPr>
          <w:i w:val="0"/>
        </w:rPr>
        <w:t>6</w:t>
      </w:r>
      <w:r w:rsidR="00CC4EAC" w:rsidRPr="00E661C8">
        <w:rPr>
          <w:i w:val="0"/>
        </w:rPr>
        <w:t xml:space="preserve"> </w:t>
      </w:r>
      <w:r w:rsidR="000406CC" w:rsidRPr="00E661C8">
        <w:rPr>
          <w:i w:val="0"/>
        </w:rPr>
        <w:tab/>
      </w:r>
      <w:r w:rsidR="00CC4EAC" w:rsidRPr="00E661C8">
        <w:rPr>
          <w:b/>
          <w:i w:val="0"/>
        </w:rPr>
        <w:t xml:space="preserve">Conclusions </w:t>
      </w:r>
      <w:r w:rsidR="00CC4EAC" w:rsidRPr="00E661C8">
        <w:rPr>
          <w:b/>
          <w:i w:val="0"/>
        </w:rPr>
        <w:tab/>
      </w:r>
      <w:r w:rsidR="00CC4EAC" w:rsidRPr="00E661C8">
        <w:rPr>
          <w:i w:val="0"/>
        </w:rPr>
        <w:tab/>
      </w:r>
      <w:r w:rsidR="00CC4EAC" w:rsidRPr="00E661C8">
        <w:rPr>
          <w:i w:val="0"/>
        </w:rPr>
        <w:tab/>
      </w:r>
      <w:r w:rsidR="003D4349" w:rsidRPr="00E661C8">
        <w:rPr>
          <w:i w:val="0"/>
        </w:rPr>
        <w:tab/>
      </w:r>
      <w:r w:rsidR="003D4349" w:rsidRPr="00E661C8">
        <w:rPr>
          <w:i w:val="0"/>
        </w:rPr>
        <w:tab/>
      </w:r>
      <w:r w:rsidR="003D4349" w:rsidRPr="00E661C8">
        <w:rPr>
          <w:i w:val="0"/>
        </w:rPr>
        <w:tab/>
      </w:r>
      <w:r w:rsidR="003D4349" w:rsidRPr="00E661C8">
        <w:rPr>
          <w:i w:val="0"/>
        </w:rPr>
        <w:tab/>
      </w:r>
      <w:r w:rsidR="003D4349" w:rsidRPr="00E661C8">
        <w:rPr>
          <w:i w:val="0"/>
        </w:rPr>
        <w:tab/>
      </w:r>
      <w:r w:rsidR="003D4349" w:rsidRPr="00E661C8">
        <w:rPr>
          <w:i w:val="0"/>
        </w:rPr>
        <w:tab/>
      </w:r>
      <w:r w:rsidR="00265843">
        <w:rPr>
          <w:i w:val="0"/>
        </w:rPr>
        <w:tab/>
      </w:r>
      <w:r w:rsidR="00F2663A">
        <w:rPr>
          <w:i w:val="0"/>
        </w:rPr>
        <w:t>54</w:t>
      </w:r>
    </w:p>
    <w:p w14:paraId="2C3027E5" w14:textId="23E8EDA5" w:rsidR="0022341D" w:rsidRPr="00265843" w:rsidRDefault="003A762D" w:rsidP="00265843">
      <w:pPr>
        <w:pStyle w:val="head4"/>
        <w:ind w:firstLine="720"/>
      </w:pPr>
      <w:r w:rsidRPr="00E661C8">
        <w:rPr>
          <w:i w:val="0"/>
        </w:rPr>
        <w:t>6.1</w:t>
      </w:r>
      <w:r w:rsidR="0022341D" w:rsidRPr="00E661C8">
        <w:rPr>
          <w:i w:val="0"/>
        </w:rPr>
        <w:t xml:space="preserve"> </w:t>
      </w:r>
      <w:r w:rsidR="00265843">
        <w:rPr>
          <w:i w:val="0"/>
        </w:rPr>
        <w:tab/>
      </w:r>
      <w:r w:rsidR="0022341D" w:rsidRPr="00E661C8">
        <w:rPr>
          <w:i w:val="0"/>
        </w:rPr>
        <w:t xml:space="preserve">Regulatory Implications </w:t>
      </w:r>
      <w:r w:rsidR="00B716BB" w:rsidRPr="00E661C8">
        <w:rPr>
          <w:i w:val="0"/>
        </w:rPr>
        <w:tab/>
      </w:r>
      <w:r w:rsidR="00B716BB" w:rsidRPr="00E661C8">
        <w:rPr>
          <w:i w:val="0"/>
        </w:rPr>
        <w:tab/>
      </w:r>
      <w:r w:rsidR="00B716BB" w:rsidRPr="00E661C8">
        <w:rPr>
          <w:i w:val="0"/>
        </w:rPr>
        <w:tab/>
      </w:r>
      <w:r w:rsidR="00B716BB" w:rsidRPr="00E661C8">
        <w:rPr>
          <w:i w:val="0"/>
        </w:rPr>
        <w:tab/>
      </w:r>
      <w:r w:rsidR="00B716BB" w:rsidRPr="00E661C8">
        <w:rPr>
          <w:i w:val="0"/>
        </w:rPr>
        <w:tab/>
      </w:r>
      <w:r w:rsidR="00B716BB" w:rsidRPr="00E661C8">
        <w:rPr>
          <w:i w:val="0"/>
        </w:rPr>
        <w:tab/>
      </w:r>
      <w:r w:rsidR="0058067F">
        <w:rPr>
          <w:i w:val="0"/>
        </w:rPr>
        <w:tab/>
      </w:r>
      <w:r w:rsidR="00F2663A">
        <w:rPr>
          <w:i w:val="0"/>
        </w:rPr>
        <w:t>55</w:t>
      </w:r>
      <w:r w:rsidR="00D35462">
        <w:rPr>
          <w:i w:val="0"/>
        </w:rPr>
        <w:t xml:space="preserve"> </w:t>
      </w:r>
    </w:p>
    <w:p w14:paraId="02A04DE3" w14:textId="247A65F6" w:rsidR="0054761F" w:rsidRPr="00265843" w:rsidRDefault="00CC4EAC" w:rsidP="00265843">
      <w:pPr>
        <w:widowControl w:val="0"/>
        <w:spacing w:line="480" w:lineRule="auto"/>
        <w:rPr>
          <w:rFonts w:eastAsia="SimSun"/>
          <w:kern w:val="2"/>
          <w:lang w:val="en-US"/>
        </w:rPr>
      </w:pPr>
      <w:r w:rsidRPr="00953770">
        <w:rPr>
          <w:rFonts w:eastAsia="SimSun"/>
          <w:b/>
          <w:kern w:val="2"/>
          <w:lang w:val="en-US"/>
        </w:rPr>
        <w:t xml:space="preserve">Notes </w:t>
      </w:r>
      <w:r w:rsidRPr="00953770">
        <w:rPr>
          <w:rFonts w:eastAsia="SimSun"/>
          <w:b/>
          <w:kern w:val="2"/>
          <w:lang w:val="en-US"/>
        </w:rPr>
        <w:tab/>
      </w:r>
      <w:r w:rsidRPr="00953770">
        <w:rPr>
          <w:rFonts w:eastAsia="SimSun"/>
          <w:b/>
          <w:kern w:val="2"/>
          <w:lang w:val="en-US"/>
        </w:rPr>
        <w:tab/>
      </w:r>
      <w:r w:rsidRPr="00953770">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4761F">
        <w:rPr>
          <w:rFonts w:eastAsia="SimSun"/>
          <w:b/>
          <w:kern w:val="2"/>
          <w:lang w:val="en-US"/>
        </w:rPr>
        <w:tab/>
      </w:r>
      <w:r w:rsidR="0058067F">
        <w:rPr>
          <w:rFonts w:eastAsia="SimSun"/>
          <w:b/>
          <w:kern w:val="2"/>
          <w:lang w:val="en-US"/>
        </w:rPr>
        <w:tab/>
      </w:r>
      <w:r w:rsidR="00F2663A">
        <w:rPr>
          <w:rFonts w:eastAsia="SimSun"/>
          <w:kern w:val="2"/>
          <w:lang w:val="en-US"/>
        </w:rPr>
        <w:t>56</w:t>
      </w:r>
    </w:p>
    <w:p w14:paraId="2FA7CEBA" w14:textId="09146131" w:rsidR="00D05094" w:rsidRPr="0054761F" w:rsidRDefault="00CC4EAC" w:rsidP="00265843">
      <w:pPr>
        <w:widowControl w:val="0"/>
        <w:spacing w:line="480" w:lineRule="auto"/>
        <w:rPr>
          <w:rFonts w:eastAsia="SimSun"/>
          <w:b/>
          <w:kern w:val="2"/>
          <w:lang w:val="en-US"/>
        </w:rPr>
      </w:pPr>
      <w:r w:rsidRPr="00953770">
        <w:rPr>
          <w:rFonts w:eastAsia="SimSun"/>
          <w:b/>
          <w:kern w:val="2"/>
          <w:lang w:val="en-US"/>
        </w:rPr>
        <w:t>References</w:t>
      </w:r>
      <w:r w:rsidRPr="00953770">
        <w:rPr>
          <w:rFonts w:eastAsia="SimSun"/>
          <w:kern w:val="2"/>
          <w:lang w:val="en-US"/>
        </w:rPr>
        <w:tab/>
      </w:r>
      <w:r w:rsidRPr="00953770">
        <w:rPr>
          <w:rFonts w:eastAsia="SimSun"/>
          <w:kern w:val="2"/>
          <w:lang w:val="en-US"/>
        </w:rPr>
        <w:tab/>
      </w:r>
      <w:r w:rsidRPr="00953770">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54761F">
        <w:rPr>
          <w:rFonts w:eastAsia="SimSun"/>
          <w:kern w:val="2"/>
          <w:lang w:val="en-US"/>
        </w:rPr>
        <w:tab/>
      </w:r>
      <w:r w:rsidR="0058067F">
        <w:rPr>
          <w:rFonts w:eastAsia="SimSun"/>
          <w:kern w:val="2"/>
          <w:lang w:val="en-US"/>
        </w:rPr>
        <w:tab/>
      </w:r>
      <w:r w:rsidR="00DB77A1">
        <w:rPr>
          <w:rFonts w:eastAsia="SimSun"/>
          <w:kern w:val="2"/>
          <w:lang w:val="en-US"/>
        </w:rPr>
        <w:t>5</w:t>
      </w:r>
      <w:r w:rsidR="00F2663A">
        <w:rPr>
          <w:rFonts w:eastAsia="SimSun"/>
          <w:kern w:val="2"/>
          <w:lang w:val="en-US"/>
        </w:rPr>
        <w:t>9</w:t>
      </w:r>
      <w:r w:rsidRPr="00953770">
        <w:rPr>
          <w:rFonts w:eastAsia="SimSun"/>
          <w:kern w:val="2"/>
          <w:lang w:val="en-US"/>
        </w:rPr>
        <w:tab/>
      </w:r>
      <w:r w:rsidRPr="00953770">
        <w:rPr>
          <w:rFonts w:eastAsia="SimSun"/>
          <w:kern w:val="2"/>
          <w:lang w:val="en-US"/>
        </w:rPr>
        <w:tab/>
      </w:r>
      <w:r w:rsidRPr="00953770">
        <w:rPr>
          <w:rFonts w:ascii="Times" w:eastAsia="SimSun" w:hAnsi="Times"/>
          <w:kern w:val="2"/>
          <w:lang w:val="en-US"/>
        </w:rPr>
        <w:tab/>
      </w:r>
      <w:r w:rsidRPr="00953770">
        <w:rPr>
          <w:rFonts w:ascii="Times" w:eastAsia="SimSun" w:hAnsi="Times"/>
          <w:kern w:val="2"/>
          <w:lang w:val="en-US"/>
        </w:rPr>
        <w:tab/>
      </w:r>
      <w:r w:rsidRPr="00953770">
        <w:rPr>
          <w:rFonts w:ascii="Times" w:eastAsia="SimSun" w:hAnsi="Times"/>
          <w:kern w:val="2"/>
          <w:lang w:val="en-US"/>
        </w:rPr>
        <w:tab/>
      </w:r>
      <w:r w:rsidRPr="00953770">
        <w:rPr>
          <w:rFonts w:ascii="Times" w:eastAsia="SimSun" w:hAnsi="Times"/>
          <w:kern w:val="2"/>
          <w:lang w:val="en-US"/>
        </w:rPr>
        <w:tab/>
      </w:r>
      <w:r w:rsidRPr="00953770">
        <w:rPr>
          <w:rFonts w:ascii="Times" w:eastAsia="SimSun" w:hAnsi="Times"/>
          <w:kern w:val="2"/>
          <w:lang w:val="en-US"/>
        </w:rPr>
        <w:tab/>
      </w:r>
    </w:p>
    <w:p w14:paraId="53B27D6D" w14:textId="77777777" w:rsidR="00D05094" w:rsidRPr="00953770" w:rsidRDefault="00D05094" w:rsidP="000406CC">
      <w:pPr>
        <w:widowControl w:val="0"/>
        <w:spacing w:line="276" w:lineRule="auto"/>
        <w:rPr>
          <w:rFonts w:ascii="Times" w:eastAsia="SimSun" w:hAnsi="Times"/>
          <w:kern w:val="2"/>
          <w:lang w:val="en-US"/>
        </w:rPr>
      </w:pPr>
    </w:p>
    <w:p w14:paraId="15CE6AD3" w14:textId="77777777" w:rsidR="00F37C3F" w:rsidRPr="00953770" w:rsidRDefault="00F37C3F" w:rsidP="00551D2D">
      <w:pPr>
        <w:widowControl w:val="0"/>
        <w:spacing w:line="480" w:lineRule="auto"/>
        <w:jc w:val="center"/>
        <w:rPr>
          <w:rFonts w:ascii="Times" w:hAnsi="Times" w:cs="Times"/>
          <w:b/>
          <w:bCs/>
          <w:color w:val="000000"/>
          <w:sz w:val="36"/>
          <w:szCs w:val="36"/>
          <w:lang w:val="en-US" w:eastAsia="en-US"/>
        </w:rPr>
      </w:pPr>
    </w:p>
    <w:p w14:paraId="37E2C9B2" w14:textId="77777777" w:rsidR="00C16C83" w:rsidRDefault="00C16C83">
      <w:pPr>
        <w:rPr>
          <w:rFonts w:eastAsia="Times New Roman"/>
          <w:b/>
          <w:color w:val="000000"/>
          <w:sz w:val="28"/>
          <w:szCs w:val="28"/>
          <w:lang w:val="en-US"/>
        </w:rPr>
      </w:pPr>
      <w:r>
        <w:rPr>
          <w:rFonts w:eastAsia="Times New Roman"/>
          <w:b/>
          <w:color w:val="000000"/>
          <w:sz w:val="28"/>
          <w:szCs w:val="28"/>
          <w:lang w:val="en-US"/>
        </w:rPr>
        <w:br w:type="page"/>
      </w:r>
    </w:p>
    <w:p w14:paraId="08C0B674" w14:textId="2A19B934" w:rsidR="002658E1" w:rsidRDefault="00B07C43" w:rsidP="002658E1">
      <w:pPr>
        <w:spacing w:line="360" w:lineRule="auto"/>
        <w:jc w:val="center"/>
        <w:rPr>
          <w:rFonts w:eastAsia="SimSun"/>
          <w:b/>
          <w:kern w:val="2"/>
          <w:sz w:val="28"/>
          <w:szCs w:val="28"/>
          <w:lang w:val="en-US"/>
        </w:rPr>
      </w:pPr>
      <w:r w:rsidRPr="00953770">
        <w:rPr>
          <w:rFonts w:eastAsia="Times New Roman"/>
          <w:b/>
          <w:color w:val="000000"/>
          <w:sz w:val="28"/>
          <w:szCs w:val="28"/>
          <w:lang w:val="en-US"/>
        </w:rPr>
        <w:t xml:space="preserve">The Impact of Multilateral Trading Facilities on Price Discovery: Further </w:t>
      </w:r>
      <w:r w:rsidRPr="00953770">
        <w:rPr>
          <w:b/>
          <w:bCs/>
          <w:color w:val="000000"/>
          <w:sz w:val="28"/>
          <w:szCs w:val="28"/>
          <w:lang w:val="en-US" w:eastAsia="en-US"/>
        </w:rPr>
        <w:t xml:space="preserve">Evidence from the </w:t>
      </w:r>
      <w:r w:rsidRPr="002B271F">
        <w:rPr>
          <w:rFonts w:eastAsia="SimSun"/>
          <w:b/>
          <w:kern w:val="2"/>
          <w:sz w:val="28"/>
          <w:szCs w:val="28"/>
          <w:lang w:val="en-US"/>
        </w:rPr>
        <w:t>European Markets</w:t>
      </w:r>
    </w:p>
    <w:p w14:paraId="175A16D2" w14:textId="77777777" w:rsidR="002658E1" w:rsidRDefault="002658E1" w:rsidP="002658E1">
      <w:pPr>
        <w:spacing w:line="360" w:lineRule="auto"/>
        <w:rPr>
          <w:rFonts w:eastAsia="SimSun"/>
          <w:b/>
          <w:kern w:val="2"/>
          <w:sz w:val="28"/>
          <w:szCs w:val="28"/>
          <w:lang w:val="en-US"/>
        </w:rPr>
      </w:pPr>
    </w:p>
    <w:p w14:paraId="008823A3" w14:textId="77777777" w:rsidR="00070E4E" w:rsidRPr="00953770" w:rsidRDefault="000D4396" w:rsidP="002658E1">
      <w:pPr>
        <w:spacing w:line="360" w:lineRule="auto"/>
        <w:rPr>
          <w:color w:val="000000" w:themeColor="text1"/>
          <w:lang w:val="en-US"/>
        </w:rPr>
      </w:pPr>
      <w:r w:rsidRPr="00953770">
        <w:rPr>
          <w:rFonts w:eastAsia="SimSun"/>
          <w:b/>
          <w:kern w:val="2"/>
          <w:sz w:val="28"/>
          <w:szCs w:val="28"/>
          <w:lang w:val="en-US"/>
        </w:rPr>
        <w:t>Abstract</w:t>
      </w:r>
      <w:r w:rsidR="00070E4E" w:rsidRPr="00953770">
        <w:rPr>
          <w:color w:val="000000" w:themeColor="text1"/>
          <w:lang w:val="en-US"/>
        </w:rPr>
        <w:t xml:space="preserve"> </w:t>
      </w:r>
    </w:p>
    <w:p w14:paraId="4401EB4F" w14:textId="18AD0D4B" w:rsidR="00E661C8" w:rsidRPr="00E661C8" w:rsidRDefault="0010334A" w:rsidP="002658E1">
      <w:pPr>
        <w:spacing w:line="360" w:lineRule="auto"/>
        <w:jc w:val="both"/>
        <w:rPr>
          <w:color w:val="000000" w:themeColor="text1"/>
          <w:lang w:val="en-US"/>
        </w:rPr>
      </w:pPr>
      <w:r w:rsidRPr="00953770">
        <w:rPr>
          <w:color w:val="000000" w:themeColor="text1"/>
          <w:lang w:val="en-US"/>
        </w:rPr>
        <w:t xml:space="preserve">This </w:t>
      </w:r>
      <w:r w:rsidR="00A94161" w:rsidRPr="00953770">
        <w:rPr>
          <w:color w:val="000000" w:themeColor="text1"/>
          <w:lang w:val="en-US"/>
        </w:rPr>
        <w:t xml:space="preserve">study </w:t>
      </w:r>
      <w:r w:rsidRPr="00953770">
        <w:rPr>
          <w:color w:val="000000" w:themeColor="text1"/>
          <w:lang w:val="en-US"/>
        </w:rPr>
        <w:t xml:space="preserve">examines </w:t>
      </w:r>
      <w:r w:rsidR="00A94161" w:rsidRPr="00953770">
        <w:rPr>
          <w:color w:val="000000" w:themeColor="text1"/>
          <w:lang w:val="en-US"/>
        </w:rPr>
        <w:t>relative price discovery for three major European indices</w:t>
      </w:r>
      <w:r w:rsidRPr="00953770">
        <w:rPr>
          <w:color w:val="000000" w:themeColor="text1"/>
          <w:lang w:val="en-US"/>
        </w:rPr>
        <w:t>,</w:t>
      </w:r>
      <w:r w:rsidR="00312F0A" w:rsidRPr="00953770">
        <w:rPr>
          <w:color w:val="000000" w:themeColor="text1"/>
          <w:lang w:val="en-US"/>
        </w:rPr>
        <w:t xml:space="preserve"> FTSE, CAC</w:t>
      </w:r>
      <w:r w:rsidRPr="00953770">
        <w:rPr>
          <w:color w:val="000000" w:themeColor="text1"/>
          <w:lang w:val="en-US"/>
        </w:rPr>
        <w:t>,</w:t>
      </w:r>
      <w:r w:rsidR="00312F0A" w:rsidRPr="00953770">
        <w:rPr>
          <w:color w:val="000000" w:themeColor="text1"/>
          <w:lang w:val="en-US"/>
        </w:rPr>
        <w:t xml:space="preserve"> and DAX</w:t>
      </w:r>
      <w:r w:rsidR="00A94161" w:rsidRPr="00953770">
        <w:rPr>
          <w:color w:val="000000" w:themeColor="text1"/>
          <w:lang w:val="en-US"/>
        </w:rPr>
        <w:t>, their futures and exchange traded funds (</w:t>
      </w:r>
      <w:r w:rsidR="00E87583">
        <w:rPr>
          <w:color w:val="000000" w:themeColor="text1"/>
          <w:lang w:val="en-US"/>
        </w:rPr>
        <w:t>ETFs</w:t>
      </w:r>
      <w:r w:rsidR="00A94161" w:rsidRPr="00953770">
        <w:rPr>
          <w:color w:val="000000" w:themeColor="text1"/>
          <w:lang w:val="en-US"/>
        </w:rPr>
        <w:t>) u</w:t>
      </w:r>
      <w:r w:rsidR="00312F0A" w:rsidRPr="00953770">
        <w:rPr>
          <w:color w:val="000000" w:themeColor="text1"/>
          <w:lang w:val="en-US"/>
        </w:rPr>
        <w:t xml:space="preserve">sing </w:t>
      </w:r>
      <w:r w:rsidRPr="00953770">
        <w:rPr>
          <w:color w:val="000000" w:themeColor="text1"/>
          <w:lang w:val="en-US"/>
        </w:rPr>
        <w:t xml:space="preserve">the </w:t>
      </w:r>
      <w:r w:rsidRPr="00953770">
        <w:rPr>
          <w:rFonts w:eastAsia="SimSun"/>
          <w:lang w:val="en-US"/>
        </w:rPr>
        <w:t xml:space="preserve">data on </w:t>
      </w:r>
      <w:r w:rsidR="003F2DEE" w:rsidRPr="004932E7">
        <w:rPr>
          <w:rFonts w:eastAsia="SimSun"/>
          <w:color w:val="000000" w:themeColor="text1"/>
          <w:lang w:val="en-US"/>
        </w:rPr>
        <w:t xml:space="preserve">5-minute </w:t>
      </w:r>
      <w:r w:rsidR="00312F0A" w:rsidRPr="004932E7">
        <w:rPr>
          <w:rFonts w:eastAsia="SimSun"/>
          <w:color w:val="000000" w:themeColor="text1"/>
          <w:lang w:val="en-US"/>
        </w:rPr>
        <w:t>intraday</w:t>
      </w:r>
      <w:r w:rsidR="00312F0A" w:rsidRPr="003F2DEE">
        <w:rPr>
          <w:rFonts w:eastAsia="SimSun"/>
          <w:color w:val="FF0000"/>
          <w:lang w:val="en-US"/>
        </w:rPr>
        <w:t xml:space="preserve"> </w:t>
      </w:r>
      <w:r w:rsidR="00312F0A" w:rsidRPr="003F2DEE">
        <w:rPr>
          <w:rFonts w:eastAsia="SimSun"/>
          <w:color w:val="000000" w:themeColor="text1"/>
          <w:lang w:val="en-US"/>
        </w:rPr>
        <w:t>t</w:t>
      </w:r>
      <w:r w:rsidR="00312F0A" w:rsidRPr="00953770">
        <w:rPr>
          <w:rFonts w:eastAsia="SimSun"/>
          <w:lang w:val="en-US"/>
        </w:rPr>
        <w:t xml:space="preserve">ransaction prices over a four-year period. </w:t>
      </w:r>
      <w:r w:rsidR="00B07C43" w:rsidRPr="00953770">
        <w:rPr>
          <w:color w:val="000000" w:themeColor="text1"/>
          <w:lang w:val="en-US"/>
        </w:rPr>
        <w:t>We</w:t>
      </w:r>
      <w:r w:rsidR="00312F0A" w:rsidRPr="00953770">
        <w:rPr>
          <w:color w:val="000000" w:themeColor="text1"/>
          <w:lang w:val="en-US"/>
        </w:rPr>
        <w:t xml:space="preserve"> computed </w:t>
      </w:r>
      <w:r w:rsidR="00B07C43" w:rsidRPr="00953770">
        <w:rPr>
          <w:color w:val="000000" w:themeColor="text1"/>
          <w:lang w:val="en-US"/>
        </w:rPr>
        <w:t xml:space="preserve">both </w:t>
      </w:r>
      <w:r w:rsidR="00312F0A" w:rsidRPr="00953770">
        <w:rPr>
          <w:color w:val="000000" w:themeColor="text1"/>
          <w:lang w:val="en-US"/>
        </w:rPr>
        <w:t>Hasbrouck (1995) information share with error bounds</w:t>
      </w:r>
      <w:r w:rsidR="00B07C43" w:rsidRPr="00953770">
        <w:rPr>
          <w:color w:val="000000" w:themeColor="text1"/>
          <w:lang w:val="en-US"/>
        </w:rPr>
        <w:t xml:space="preserve"> and </w:t>
      </w:r>
      <w:r w:rsidR="00B07C43" w:rsidRPr="00953770">
        <w:rPr>
          <w:rFonts w:eastAsia="SimSun"/>
          <w:lang w:val="en-US"/>
        </w:rPr>
        <w:t>Gonzalo and Granger</w:t>
      </w:r>
      <w:r w:rsidR="00735B43" w:rsidRPr="00953770">
        <w:rPr>
          <w:rFonts w:eastAsia="SimSun"/>
          <w:lang w:val="en-US"/>
        </w:rPr>
        <w:t>’s</w:t>
      </w:r>
      <w:r w:rsidR="00B07C43" w:rsidRPr="00953770">
        <w:rPr>
          <w:rFonts w:eastAsia="SimSun"/>
          <w:lang w:val="en-US"/>
        </w:rPr>
        <w:t xml:space="preserve"> (1995) common</w:t>
      </w:r>
      <w:r w:rsidR="00B07C43" w:rsidRPr="00953770">
        <w:rPr>
          <w:color w:val="000000" w:themeColor="text1"/>
          <w:lang w:val="en-US"/>
        </w:rPr>
        <w:t xml:space="preserve"> factor weights</w:t>
      </w:r>
      <w:r w:rsidR="00E63E9C">
        <w:rPr>
          <w:color w:val="000000" w:themeColor="text1"/>
          <w:lang w:val="en-US"/>
        </w:rPr>
        <w:t xml:space="preserve"> approach</w:t>
      </w:r>
      <w:r w:rsidR="00312F0A" w:rsidRPr="00953770">
        <w:rPr>
          <w:color w:val="000000" w:themeColor="text1"/>
          <w:lang w:val="en-US"/>
        </w:rPr>
        <w:t xml:space="preserve">. </w:t>
      </w:r>
      <w:r w:rsidR="00F248A8" w:rsidRPr="00953770">
        <w:rPr>
          <w:rFonts w:eastAsia="SimSun"/>
          <w:lang w:val="en-US"/>
        </w:rPr>
        <w:t>Gonzalo and Granger</w:t>
      </w:r>
      <w:r w:rsidR="00735B43" w:rsidRPr="00953770">
        <w:rPr>
          <w:rFonts w:eastAsia="SimSun"/>
          <w:lang w:val="en-US"/>
        </w:rPr>
        <w:t>’s</w:t>
      </w:r>
      <w:r w:rsidR="00F248A8" w:rsidRPr="00953770">
        <w:rPr>
          <w:rFonts w:eastAsia="SimSun"/>
          <w:lang w:val="en-US"/>
        </w:rPr>
        <w:t xml:space="preserve"> (1995) common</w:t>
      </w:r>
      <w:r w:rsidR="00F248A8" w:rsidRPr="00953770">
        <w:rPr>
          <w:color w:val="000000" w:themeColor="text1"/>
          <w:lang w:val="en-US"/>
        </w:rPr>
        <w:t xml:space="preserve"> factor weights</w:t>
      </w:r>
      <w:r w:rsidR="00312F0A" w:rsidRPr="00953770">
        <w:rPr>
          <w:color w:val="000000" w:themeColor="text1"/>
          <w:lang w:val="en-US"/>
        </w:rPr>
        <w:t xml:space="preserve"> </w:t>
      </w:r>
      <w:r w:rsidR="00FA24CA">
        <w:rPr>
          <w:color w:val="000000" w:themeColor="text1"/>
          <w:lang w:val="en-US"/>
        </w:rPr>
        <w:t xml:space="preserve">suggest </w:t>
      </w:r>
      <w:r w:rsidR="00735B43" w:rsidRPr="00953770">
        <w:rPr>
          <w:color w:val="000000" w:themeColor="text1"/>
          <w:lang w:val="en-US"/>
        </w:rPr>
        <w:t xml:space="preserve">the </w:t>
      </w:r>
      <w:r w:rsidR="00F248A8" w:rsidRPr="00953770">
        <w:rPr>
          <w:color w:val="000000" w:themeColor="text1"/>
          <w:lang w:val="en-US"/>
        </w:rPr>
        <w:t xml:space="preserve">index futures contracts play a dominant role in price discovery </w:t>
      </w:r>
      <w:r w:rsidR="00FA24CA">
        <w:rPr>
          <w:color w:val="000000" w:themeColor="text1"/>
          <w:lang w:val="en-US"/>
        </w:rPr>
        <w:t>in the CAC market</w:t>
      </w:r>
      <w:r w:rsidR="00F25DA2">
        <w:rPr>
          <w:color w:val="000000" w:themeColor="text1"/>
          <w:lang w:val="en-US"/>
        </w:rPr>
        <w:t>:</w:t>
      </w:r>
      <w:r w:rsidR="006A0271" w:rsidRPr="00F25DA2">
        <w:rPr>
          <w:color w:val="000000" w:themeColor="text1"/>
          <w:lang w:val="en-US"/>
        </w:rPr>
        <w:t xml:space="preserve"> </w:t>
      </w:r>
      <w:r w:rsidR="00FA24CA" w:rsidRPr="00F25DA2">
        <w:rPr>
          <w:rFonts w:eastAsia="SimSun"/>
          <w:color w:val="000000" w:themeColor="text1"/>
          <w:lang w:val="en-US"/>
        </w:rPr>
        <w:t xml:space="preserve">the CAC 40 index futures lead the price discovery and Lyxor CAC 40 </w:t>
      </w:r>
      <w:r w:rsidR="00E87583" w:rsidRPr="00F25DA2">
        <w:rPr>
          <w:rFonts w:eastAsia="SimSun"/>
          <w:color w:val="000000" w:themeColor="text1"/>
          <w:lang w:val="en-US"/>
        </w:rPr>
        <w:t>ETFs</w:t>
      </w:r>
      <w:r w:rsidR="00FA24CA" w:rsidRPr="00F25DA2">
        <w:rPr>
          <w:rFonts w:eastAsia="SimSun"/>
          <w:color w:val="000000" w:themeColor="text1"/>
          <w:lang w:val="en-US"/>
        </w:rPr>
        <w:t xml:space="preserve"> serving the second resort for information</w:t>
      </w:r>
      <w:r w:rsidR="00FA24CA" w:rsidRPr="00F25DA2">
        <w:rPr>
          <w:color w:val="000000" w:themeColor="text1"/>
          <w:lang w:val="en-US"/>
        </w:rPr>
        <w:t xml:space="preserve"> transmission. This could be </w:t>
      </w:r>
      <w:r w:rsidR="00F248A8" w:rsidRPr="00F25DA2">
        <w:rPr>
          <w:color w:val="000000" w:themeColor="text1"/>
          <w:lang w:val="en-US"/>
        </w:rPr>
        <w:t xml:space="preserve">due to the less frequent trading of </w:t>
      </w:r>
      <w:r w:rsidR="00E87583" w:rsidRPr="00F25DA2">
        <w:rPr>
          <w:color w:val="000000" w:themeColor="text1"/>
          <w:lang w:val="en-US"/>
        </w:rPr>
        <w:t>ETFs</w:t>
      </w:r>
      <w:r w:rsidR="00F248A8" w:rsidRPr="00F25DA2">
        <w:rPr>
          <w:color w:val="000000" w:themeColor="text1"/>
          <w:lang w:val="en-US"/>
        </w:rPr>
        <w:t>.</w:t>
      </w:r>
      <w:r w:rsidR="006A0271" w:rsidRPr="00F25DA2">
        <w:rPr>
          <w:color w:val="000000" w:themeColor="text1"/>
          <w:lang w:val="en-US"/>
        </w:rPr>
        <w:t xml:space="preserve"> </w:t>
      </w:r>
      <w:r w:rsidR="00FA24CA" w:rsidRPr="00F25DA2">
        <w:rPr>
          <w:color w:val="000000" w:themeColor="text1"/>
          <w:lang w:val="en-US"/>
        </w:rPr>
        <w:t>More importantly, CAC40 under the Gonzalo &amp; Granger (1995) test shows upper and lower error boun</w:t>
      </w:r>
      <w:r w:rsidR="004F2B6F" w:rsidRPr="00F25DA2">
        <w:rPr>
          <w:color w:val="000000" w:themeColor="text1"/>
          <w:lang w:val="en-US"/>
        </w:rPr>
        <w:t>ds in good range may be the main</w:t>
      </w:r>
      <w:r w:rsidR="00FA24CA" w:rsidRPr="00F25DA2">
        <w:rPr>
          <w:color w:val="000000" w:themeColor="text1"/>
          <w:lang w:val="en-US"/>
        </w:rPr>
        <w:t xml:space="preserve"> reason to drive for the meaningful results. In contrast, the upper and lower bounds estimated from the Hasbrouck (1995) </w:t>
      </w:r>
      <w:r w:rsidR="004932E7" w:rsidRPr="00F25DA2">
        <w:rPr>
          <w:color w:val="000000" w:themeColor="text1"/>
          <w:lang w:val="en-US"/>
        </w:rPr>
        <w:t>are far distant for most cases.</w:t>
      </w:r>
      <w:r w:rsidR="00FA24CA" w:rsidRPr="00F25DA2">
        <w:rPr>
          <w:color w:val="000000" w:themeColor="text1"/>
          <w:lang w:val="en-US"/>
        </w:rPr>
        <w:t xml:space="preserve"> Finally</w:t>
      </w:r>
      <w:r w:rsidR="006A0271" w:rsidRPr="00F25DA2">
        <w:rPr>
          <w:color w:val="000000" w:themeColor="text1"/>
          <w:lang w:val="en-US"/>
        </w:rPr>
        <w:t xml:space="preserve">, </w:t>
      </w:r>
      <w:r w:rsidR="00B07C43" w:rsidRPr="00F25DA2">
        <w:rPr>
          <w:color w:val="000000" w:themeColor="text1"/>
          <w:lang w:val="en-US"/>
        </w:rPr>
        <w:t xml:space="preserve">FTSE and DAX markets </w:t>
      </w:r>
      <w:r w:rsidR="00735B43" w:rsidRPr="00F25DA2">
        <w:rPr>
          <w:color w:val="000000" w:themeColor="text1"/>
          <w:lang w:val="en-US"/>
        </w:rPr>
        <w:t xml:space="preserve">offer compelling evidence to show </w:t>
      </w:r>
      <w:r w:rsidR="006D2E3A" w:rsidRPr="00F25DA2">
        <w:rPr>
          <w:color w:val="000000" w:themeColor="text1"/>
          <w:lang w:val="en-US"/>
        </w:rPr>
        <w:t xml:space="preserve">that </w:t>
      </w:r>
      <w:r w:rsidR="00E87583" w:rsidRPr="00F25DA2">
        <w:rPr>
          <w:color w:val="000000" w:themeColor="text1"/>
          <w:lang w:val="en-US"/>
        </w:rPr>
        <w:t>ETFs</w:t>
      </w:r>
      <w:r w:rsidR="00312F0A" w:rsidRPr="00F25DA2">
        <w:rPr>
          <w:color w:val="000000" w:themeColor="text1"/>
          <w:lang w:val="en-US"/>
        </w:rPr>
        <w:t xml:space="preserve"> lead price discovery</w:t>
      </w:r>
      <w:r w:rsidR="00B07C43" w:rsidRPr="00F25DA2">
        <w:rPr>
          <w:color w:val="000000" w:themeColor="text1"/>
          <w:lang w:val="en-US"/>
        </w:rPr>
        <w:t xml:space="preserve"> and spot</w:t>
      </w:r>
      <w:r w:rsidR="00B46B7E" w:rsidRPr="00F25DA2">
        <w:rPr>
          <w:color w:val="000000" w:themeColor="text1"/>
          <w:lang w:val="en-US"/>
        </w:rPr>
        <w:t>s</w:t>
      </w:r>
      <w:r w:rsidR="00B07C43" w:rsidRPr="00F25DA2">
        <w:rPr>
          <w:color w:val="000000" w:themeColor="text1"/>
          <w:lang w:val="en-US"/>
        </w:rPr>
        <w:t xml:space="preserve"> and futures follow</w:t>
      </w:r>
      <w:r w:rsidR="00EC44F6" w:rsidRPr="00F25DA2">
        <w:rPr>
          <w:color w:val="000000" w:themeColor="text1"/>
          <w:lang w:val="en-US"/>
        </w:rPr>
        <w:t>s</w:t>
      </w:r>
      <w:r w:rsidR="00FB5696" w:rsidRPr="00F25DA2">
        <w:rPr>
          <w:color w:val="000000" w:themeColor="text1"/>
          <w:lang w:val="en-US"/>
        </w:rPr>
        <w:t>.</w:t>
      </w:r>
      <w:r w:rsidR="00312F0A" w:rsidRPr="00F25DA2">
        <w:rPr>
          <w:color w:val="000000" w:themeColor="text1"/>
          <w:lang w:val="en-US"/>
        </w:rPr>
        <w:t xml:space="preserve"> </w:t>
      </w:r>
    </w:p>
    <w:p w14:paraId="762A3B5F" w14:textId="77777777" w:rsidR="002658E1" w:rsidRDefault="002658E1" w:rsidP="002658E1">
      <w:pPr>
        <w:widowControl w:val="0"/>
        <w:spacing w:line="360" w:lineRule="auto"/>
        <w:jc w:val="both"/>
        <w:rPr>
          <w:rFonts w:eastAsia="SimSun"/>
          <w:b/>
          <w:kern w:val="2"/>
          <w:lang w:val="en-US"/>
        </w:rPr>
      </w:pPr>
    </w:p>
    <w:p w14:paraId="7FF364AF" w14:textId="75332524" w:rsidR="00CB1522" w:rsidRPr="00F25DA2" w:rsidRDefault="000D4396" w:rsidP="002658E1">
      <w:pPr>
        <w:widowControl w:val="0"/>
        <w:spacing w:line="360" w:lineRule="auto"/>
        <w:jc w:val="both"/>
        <w:rPr>
          <w:rFonts w:eastAsia="Times New Roman"/>
          <w:b/>
          <w:color w:val="000000"/>
          <w:sz w:val="28"/>
          <w:szCs w:val="28"/>
          <w:lang w:val="en-US"/>
        </w:rPr>
      </w:pPr>
      <w:r w:rsidRPr="00F25DA2">
        <w:rPr>
          <w:rFonts w:eastAsia="SimSun"/>
          <w:b/>
          <w:kern w:val="2"/>
          <w:lang w:val="en-US"/>
        </w:rPr>
        <w:t xml:space="preserve">Keywords: </w:t>
      </w:r>
      <w:r w:rsidRPr="00F25DA2">
        <w:rPr>
          <w:rFonts w:eastAsia="SimSun"/>
          <w:kern w:val="2"/>
          <w:lang w:val="en-US"/>
        </w:rPr>
        <w:t>Exchange Traded Funds</w:t>
      </w:r>
      <w:r w:rsidRPr="00F25DA2">
        <w:rPr>
          <w:lang w:val="en-US"/>
        </w:rPr>
        <w:t>; Price Discovery</w:t>
      </w:r>
      <w:r w:rsidRPr="00F25DA2">
        <w:rPr>
          <w:rFonts w:eastAsia="SimSun"/>
          <w:kern w:val="2"/>
          <w:lang w:val="en-US"/>
        </w:rPr>
        <w:t>; Information Share; Common Factor Weigh</w:t>
      </w:r>
      <w:r w:rsidR="005256DC" w:rsidRPr="00F25DA2">
        <w:rPr>
          <w:rFonts w:eastAsia="SimSun"/>
          <w:kern w:val="2"/>
          <w:lang w:val="en-US"/>
        </w:rPr>
        <w:t>ts</w:t>
      </w:r>
      <w:bookmarkStart w:id="2" w:name="_Toc429924240"/>
      <w:r w:rsidRPr="00F25DA2">
        <w:rPr>
          <w:color w:val="000000"/>
          <w:sz w:val="28"/>
          <w:szCs w:val="28"/>
          <w:lang w:val="en-US"/>
        </w:rPr>
        <w:br w:type="page"/>
      </w:r>
    </w:p>
    <w:p w14:paraId="51B96751" w14:textId="77777777" w:rsidR="00C902E6" w:rsidRDefault="00CB1522" w:rsidP="00CB1522">
      <w:pPr>
        <w:spacing w:line="360" w:lineRule="auto"/>
        <w:jc w:val="center"/>
        <w:rPr>
          <w:rFonts w:eastAsia="Times New Roman"/>
          <w:b/>
          <w:color w:val="000000"/>
          <w:sz w:val="28"/>
          <w:szCs w:val="28"/>
          <w:lang w:val="en-US"/>
        </w:rPr>
      </w:pPr>
      <w:r w:rsidRPr="00F25DA2">
        <w:rPr>
          <w:rFonts w:eastAsia="Times New Roman"/>
          <w:b/>
          <w:color w:val="000000"/>
          <w:sz w:val="28"/>
          <w:szCs w:val="28"/>
          <w:lang w:val="en-US"/>
        </w:rPr>
        <w:t>The Impact of Multilateral Trading Facilities on</w:t>
      </w:r>
      <w:r w:rsidRPr="00953770">
        <w:rPr>
          <w:rFonts w:eastAsia="Times New Roman"/>
          <w:b/>
          <w:color w:val="000000"/>
          <w:sz w:val="28"/>
          <w:szCs w:val="28"/>
          <w:lang w:val="en-US"/>
        </w:rPr>
        <w:t xml:space="preserve"> Price Discovery: </w:t>
      </w:r>
    </w:p>
    <w:p w14:paraId="323500CE" w14:textId="50BD6A4A" w:rsidR="00CB1522" w:rsidRPr="00953770" w:rsidRDefault="00CB1522" w:rsidP="00CB1522">
      <w:pPr>
        <w:spacing w:line="360" w:lineRule="auto"/>
        <w:jc w:val="center"/>
        <w:rPr>
          <w:rFonts w:eastAsia="SimSun"/>
          <w:b/>
          <w:kern w:val="2"/>
          <w:sz w:val="28"/>
          <w:szCs w:val="28"/>
          <w:lang w:val="en-US"/>
        </w:rPr>
      </w:pPr>
      <w:r w:rsidRPr="00953770">
        <w:rPr>
          <w:rFonts w:eastAsia="Times New Roman"/>
          <w:b/>
          <w:color w:val="000000"/>
          <w:sz w:val="28"/>
          <w:szCs w:val="28"/>
          <w:lang w:val="en-US"/>
        </w:rPr>
        <w:t xml:space="preserve">Further </w:t>
      </w:r>
      <w:r w:rsidRPr="00953770">
        <w:rPr>
          <w:b/>
          <w:bCs/>
          <w:color w:val="000000"/>
          <w:sz w:val="28"/>
          <w:szCs w:val="28"/>
          <w:lang w:val="en-US" w:eastAsia="en-US"/>
        </w:rPr>
        <w:t xml:space="preserve">Evidence from the </w:t>
      </w:r>
      <w:r w:rsidRPr="002B271F">
        <w:rPr>
          <w:rFonts w:eastAsia="SimSun"/>
          <w:b/>
          <w:kern w:val="2"/>
          <w:sz w:val="28"/>
          <w:szCs w:val="28"/>
          <w:lang w:val="en-US"/>
        </w:rPr>
        <w:t>European Markets</w:t>
      </w:r>
    </w:p>
    <w:p w14:paraId="5EAF1C05" w14:textId="356914EF" w:rsidR="000D4396" w:rsidRPr="00953770" w:rsidRDefault="000D4396" w:rsidP="00CB1522">
      <w:pPr>
        <w:widowControl w:val="0"/>
        <w:spacing w:line="276" w:lineRule="auto"/>
        <w:jc w:val="center"/>
        <w:rPr>
          <w:color w:val="000000"/>
          <w:sz w:val="28"/>
          <w:szCs w:val="28"/>
          <w:lang w:val="en-US"/>
        </w:rPr>
      </w:pPr>
    </w:p>
    <w:p w14:paraId="7ED2E040" w14:textId="77777777" w:rsidR="000D4396" w:rsidRPr="00953770" w:rsidRDefault="000D4396" w:rsidP="008373E5">
      <w:pPr>
        <w:pStyle w:val="head1"/>
      </w:pPr>
      <w:r w:rsidRPr="00953770">
        <w:t>1 Introduction</w:t>
      </w:r>
      <w:bookmarkEnd w:id="2"/>
      <w:r w:rsidRPr="00953770">
        <w:t xml:space="preserve"> </w:t>
      </w:r>
    </w:p>
    <w:p w14:paraId="7ABAC44C" w14:textId="5CB950C6" w:rsidR="005A719B" w:rsidRDefault="00CB1522" w:rsidP="00953770">
      <w:pPr>
        <w:spacing w:line="480" w:lineRule="auto"/>
        <w:jc w:val="both"/>
        <w:rPr>
          <w:lang w:val="en-US"/>
        </w:rPr>
      </w:pPr>
      <w:r w:rsidRPr="00290622">
        <w:rPr>
          <w:color w:val="000000" w:themeColor="text1"/>
          <w:lang w:val="en-US" w:eastAsia="en-US"/>
        </w:rPr>
        <w:t xml:space="preserve">Nearly a decade after the financial crisis in 2008, </w:t>
      </w:r>
      <w:r w:rsidR="00150AA4" w:rsidRPr="00290622">
        <w:rPr>
          <w:color w:val="000000" w:themeColor="text1"/>
          <w:lang w:val="en-US" w:eastAsia="en-US"/>
        </w:rPr>
        <w:t>exchange traded funds (</w:t>
      </w:r>
      <w:r w:rsidR="008F647C" w:rsidRPr="00290622">
        <w:rPr>
          <w:color w:val="000000" w:themeColor="text1"/>
          <w:lang w:val="en-US" w:eastAsia="en-US"/>
        </w:rPr>
        <w:t>ETF</w:t>
      </w:r>
      <w:r w:rsidR="00EC44F6" w:rsidRPr="00290622">
        <w:rPr>
          <w:color w:val="000000" w:themeColor="text1"/>
          <w:lang w:val="en-US" w:eastAsia="en-US"/>
        </w:rPr>
        <w:t>s</w:t>
      </w:r>
      <w:r w:rsidR="00150AA4" w:rsidRPr="00290622">
        <w:rPr>
          <w:color w:val="000000" w:themeColor="text1"/>
          <w:lang w:val="en-US" w:eastAsia="en-US"/>
        </w:rPr>
        <w:t xml:space="preserve">) have become </w:t>
      </w:r>
      <w:r w:rsidRPr="00290622">
        <w:rPr>
          <w:color w:val="000000" w:themeColor="text1"/>
          <w:lang w:val="en-US" w:eastAsia="en-US"/>
        </w:rPr>
        <w:t xml:space="preserve">highly active and </w:t>
      </w:r>
      <w:r w:rsidR="00326EE0" w:rsidRPr="00290622">
        <w:rPr>
          <w:color w:val="000000" w:themeColor="text1"/>
          <w:lang w:val="en-US" w:eastAsia="en-US"/>
        </w:rPr>
        <w:t>has resumed its significance</w:t>
      </w:r>
      <w:r w:rsidRPr="00290622">
        <w:rPr>
          <w:color w:val="000000" w:themeColor="text1"/>
          <w:lang w:val="en-US" w:eastAsia="en-US"/>
        </w:rPr>
        <w:t xml:space="preserve"> </w:t>
      </w:r>
      <w:r w:rsidR="00EC44F6" w:rsidRPr="00290622">
        <w:rPr>
          <w:color w:val="000000" w:themeColor="text1"/>
          <w:lang w:val="en-US" w:eastAsia="en-US"/>
        </w:rPr>
        <w:t xml:space="preserve">in </w:t>
      </w:r>
      <w:r w:rsidRPr="00290622">
        <w:rPr>
          <w:color w:val="000000" w:themeColor="text1"/>
          <w:lang w:val="en-US" w:eastAsia="en-US"/>
        </w:rPr>
        <w:t>the financial market</w:t>
      </w:r>
      <w:r w:rsidR="008F647C" w:rsidRPr="00290622">
        <w:rPr>
          <w:color w:val="000000" w:themeColor="text1"/>
          <w:lang w:val="en-US" w:eastAsia="en-US"/>
        </w:rPr>
        <w:t xml:space="preserve">, especially its price discovery function. This is primarily due to their nature as </w:t>
      </w:r>
      <w:r w:rsidRPr="00290622">
        <w:rPr>
          <w:color w:val="000000" w:themeColor="text1"/>
          <w:lang w:val="en-US" w:eastAsia="en-US"/>
        </w:rPr>
        <w:t>highly flexible multilateral trading facilities</w:t>
      </w:r>
      <w:r w:rsidR="00DF3126" w:rsidRPr="00290622">
        <w:rPr>
          <w:color w:val="000000" w:themeColor="text1"/>
          <w:lang w:val="en-US" w:eastAsia="en-US"/>
        </w:rPr>
        <w:t>,</w:t>
      </w:r>
      <w:r w:rsidR="00EC44F6" w:rsidRPr="00290622">
        <w:rPr>
          <w:color w:val="000000" w:themeColor="text1"/>
          <w:lang w:val="en-US" w:eastAsia="en-US"/>
        </w:rPr>
        <w:t xml:space="preserve"> </w:t>
      </w:r>
      <w:r w:rsidR="00DF3126" w:rsidRPr="00290622">
        <w:rPr>
          <w:color w:val="000000" w:themeColor="text1"/>
          <w:lang w:val="en-US" w:eastAsia="en-US"/>
        </w:rPr>
        <w:t xml:space="preserve">which </w:t>
      </w:r>
      <w:r w:rsidR="000963AE" w:rsidRPr="00290622">
        <w:rPr>
          <w:color w:val="000000" w:themeColor="text1"/>
          <w:lang w:val="en-US" w:eastAsia="en-US"/>
        </w:rPr>
        <w:t>enable diversification and hedging</w:t>
      </w:r>
      <w:r w:rsidR="00355BD3" w:rsidRPr="00290622">
        <w:rPr>
          <w:color w:val="000000" w:themeColor="text1"/>
          <w:lang w:val="en-US" w:eastAsia="en-US"/>
        </w:rPr>
        <w:t xml:space="preserve">, </w:t>
      </w:r>
      <w:r w:rsidR="008F647C" w:rsidRPr="00290622">
        <w:rPr>
          <w:color w:val="000000" w:themeColor="text1"/>
          <w:lang w:val="en-US"/>
        </w:rPr>
        <w:t xml:space="preserve">and eventually effective and efficient investment decisions for </w:t>
      </w:r>
      <w:r w:rsidR="00355BD3" w:rsidRPr="00290622">
        <w:rPr>
          <w:color w:val="000000" w:themeColor="text1"/>
          <w:lang w:val="en-US"/>
        </w:rPr>
        <w:t>economic agents</w:t>
      </w:r>
      <w:r w:rsidRPr="00290622">
        <w:rPr>
          <w:color w:val="000000" w:themeColor="text1"/>
          <w:lang w:val="en-US" w:eastAsia="en-US"/>
        </w:rPr>
        <w:t xml:space="preserve">. </w:t>
      </w:r>
      <w:r w:rsidR="00D47774" w:rsidRPr="00953770">
        <w:rPr>
          <w:color w:val="000000"/>
          <w:lang w:val="en-US" w:eastAsia="en-US"/>
        </w:rPr>
        <w:t xml:space="preserve">One example </w:t>
      </w:r>
      <w:r w:rsidR="00DF3126" w:rsidRPr="00953770">
        <w:rPr>
          <w:color w:val="000000"/>
          <w:lang w:val="en-US" w:eastAsia="en-US"/>
        </w:rPr>
        <w:t xml:space="preserve">of this emerged </w:t>
      </w:r>
      <w:r w:rsidR="00D47774" w:rsidRPr="00953770">
        <w:rPr>
          <w:lang w:val="en-US"/>
        </w:rPr>
        <w:t>d</w:t>
      </w:r>
      <w:r w:rsidRPr="00953770">
        <w:rPr>
          <w:lang w:val="en-US"/>
        </w:rPr>
        <w:t>uring</w:t>
      </w:r>
      <w:r w:rsidR="00150AA4" w:rsidRPr="00953770">
        <w:rPr>
          <w:lang w:val="en-US"/>
        </w:rPr>
        <w:t xml:space="preserve"> </w:t>
      </w:r>
      <w:r w:rsidR="00DF3126" w:rsidRPr="00953770">
        <w:rPr>
          <w:lang w:val="en-US"/>
        </w:rPr>
        <w:t xml:space="preserve">the </w:t>
      </w:r>
      <w:r w:rsidR="00150AA4" w:rsidRPr="00953770">
        <w:rPr>
          <w:lang w:val="en-US"/>
        </w:rPr>
        <w:t>Fukushima nuclear disaster in 2011</w:t>
      </w:r>
      <w:r w:rsidR="00C85CAD">
        <w:rPr>
          <w:lang w:val="en-US"/>
        </w:rPr>
        <w:t>. W</w:t>
      </w:r>
      <w:r w:rsidR="00463DA2" w:rsidRPr="00953770">
        <w:rPr>
          <w:lang w:val="en-US"/>
        </w:rPr>
        <w:t xml:space="preserve">hile </w:t>
      </w:r>
      <w:r w:rsidR="00150AA4" w:rsidRPr="00953770">
        <w:rPr>
          <w:lang w:val="en-US"/>
        </w:rPr>
        <w:t xml:space="preserve">the home market in Tokyo was </w:t>
      </w:r>
      <w:r w:rsidR="00DF3126" w:rsidRPr="00953770">
        <w:rPr>
          <w:lang w:val="en-US"/>
        </w:rPr>
        <w:t>shut down</w:t>
      </w:r>
      <w:r w:rsidRPr="00953770">
        <w:rPr>
          <w:lang w:val="en-US"/>
        </w:rPr>
        <w:t xml:space="preserve">, </w:t>
      </w:r>
      <w:r w:rsidR="00150AA4" w:rsidRPr="00953770">
        <w:rPr>
          <w:lang w:val="en-US"/>
        </w:rPr>
        <w:t xml:space="preserve">the Japanese </w:t>
      </w:r>
      <w:r w:rsidR="00E87583">
        <w:rPr>
          <w:lang w:val="en-US"/>
        </w:rPr>
        <w:t>ETFs</w:t>
      </w:r>
      <w:r w:rsidR="00150AA4" w:rsidRPr="00953770">
        <w:rPr>
          <w:lang w:val="en-US"/>
        </w:rPr>
        <w:t xml:space="preserve"> listed in the U.</w:t>
      </w:r>
      <w:r w:rsidR="00463DA2" w:rsidRPr="00953770">
        <w:rPr>
          <w:lang w:val="en-US"/>
        </w:rPr>
        <w:t xml:space="preserve"> </w:t>
      </w:r>
      <w:r w:rsidR="00150AA4" w:rsidRPr="00953770">
        <w:rPr>
          <w:lang w:val="en-US"/>
        </w:rPr>
        <w:t xml:space="preserve">S. continued to </w:t>
      </w:r>
      <w:r w:rsidR="00150AA4" w:rsidRPr="0068461E">
        <w:rPr>
          <w:lang w:val="en-US"/>
        </w:rPr>
        <w:t>trade</w:t>
      </w:r>
      <w:r w:rsidR="0068461E" w:rsidRPr="0068461E">
        <w:rPr>
          <w:lang w:val="en-US"/>
        </w:rPr>
        <w:t>.</w:t>
      </w:r>
      <w:r w:rsidR="005B1645" w:rsidRPr="0068461E">
        <w:rPr>
          <w:vertAlign w:val="superscript"/>
          <w:lang w:val="en-US"/>
        </w:rPr>
        <w:t>1</w:t>
      </w:r>
      <w:bookmarkEnd w:id="0"/>
      <w:r w:rsidR="005A719B">
        <w:rPr>
          <w:lang w:val="en-US"/>
        </w:rPr>
        <w:t xml:space="preserve"> </w:t>
      </w:r>
      <w:r w:rsidR="005A719B" w:rsidRPr="00290622">
        <w:rPr>
          <w:color w:val="000000" w:themeColor="text1"/>
          <w:lang w:val="en-US"/>
        </w:rPr>
        <w:t xml:space="preserve">Consequently, it eased </w:t>
      </w:r>
      <w:r w:rsidR="005A719B" w:rsidRPr="00953770">
        <w:rPr>
          <w:lang w:val="en-US"/>
        </w:rPr>
        <w:t xml:space="preserve">investors’ tension and reversed </w:t>
      </w:r>
      <w:r w:rsidR="005A719B">
        <w:rPr>
          <w:lang w:val="en-US"/>
        </w:rPr>
        <w:t>their</w:t>
      </w:r>
      <w:r w:rsidR="005A719B" w:rsidRPr="00953770">
        <w:rPr>
          <w:lang w:val="en-US"/>
        </w:rPr>
        <w:t xml:space="preserve"> tremendous potential loss </w:t>
      </w:r>
      <w:r w:rsidR="005A719B">
        <w:rPr>
          <w:lang w:val="en-US"/>
        </w:rPr>
        <w:t>through</w:t>
      </w:r>
      <w:r w:rsidR="005A719B" w:rsidRPr="00953770">
        <w:rPr>
          <w:lang w:val="en-US"/>
        </w:rPr>
        <w:t xml:space="preserve"> adjusting investment portfolios in response to alterations in </w:t>
      </w:r>
      <w:r w:rsidR="005A719B" w:rsidRPr="00290622">
        <w:rPr>
          <w:color w:val="000000" w:themeColor="text1"/>
          <w:lang w:val="en-US"/>
        </w:rPr>
        <w:t xml:space="preserve">this </w:t>
      </w:r>
      <w:r w:rsidR="005A719B">
        <w:rPr>
          <w:lang w:val="en-US"/>
        </w:rPr>
        <w:t xml:space="preserve">disaster of </w:t>
      </w:r>
      <w:r w:rsidR="005A719B" w:rsidRPr="00953770">
        <w:rPr>
          <w:lang w:val="en-US"/>
        </w:rPr>
        <w:t>radioactiv</w:t>
      </w:r>
      <w:r w:rsidR="005A719B">
        <w:rPr>
          <w:lang w:val="en-US"/>
        </w:rPr>
        <w:t>e leak</w:t>
      </w:r>
      <w:r w:rsidR="005A719B" w:rsidRPr="00953770">
        <w:rPr>
          <w:lang w:val="en-US"/>
        </w:rPr>
        <w:t xml:space="preserve">. </w:t>
      </w:r>
    </w:p>
    <w:p w14:paraId="5A5C6F6E" w14:textId="77777777" w:rsidR="005A719B" w:rsidRDefault="005A719B" w:rsidP="00953770">
      <w:pPr>
        <w:spacing w:line="480" w:lineRule="auto"/>
        <w:jc w:val="both"/>
        <w:rPr>
          <w:lang w:val="en-US"/>
        </w:rPr>
      </w:pPr>
    </w:p>
    <w:p w14:paraId="10E56956" w14:textId="20BEB864" w:rsidR="005A719B" w:rsidRPr="0068461E" w:rsidRDefault="005A719B" w:rsidP="00953770">
      <w:pPr>
        <w:spacing w:line="480" w:lineRule="auto"/>
        <w:jc w:val="both"/>
        <w:rPr>
          <w:vertAlign w:val="superscript"/>
          <w:lang w:val="en-US"/>
        </w:rPr>
      </w:pPr>
      <w:r w:rsidRPr="00953770">
        <w:rPr>
          <w:lang w:val="en-US"/>
        </w:rPr>
        <w:t xml:space="preserve">In Europe, the demand for </w:t>
      </w:r>
      <w:r>
        <w:rPr>
          <w:lang w:val="en-US"/>
        </w:rPr>
        <w:t>ETF</w:t>
      </w:r>
      <w:r w:rsidRPr="00953770">
        <w:rPr>
          <w:lang w:val="en-US"/>
        </w:rPr>
        <w:t>s has never been higher</w:t>
      </w:r>
      <w:r>
        <w:rPr>
          <w:lang w:val="en-US"/>
        </w:rPr>
        <w:t xml:space="preserve"> </w:t>
      </w:r>
      <w:r w:rsidRPr="00290622">
        <w:rPr>
          <w:color w:val="000000" w:themeColor="text1"/>
          <w:lang w:val="en-US"/>
        </w:rPr>
        <w:t xml:space="preserve">as witnessed </w:t>
      </w:r>
      <w:r>
        <w:rPr>
          <w:lang w:val="en-US"/>
        </w:rPr>
        <w:t>presently</w:t>
      </w:r>
      <w:r w:rsidRPr="00953770">
        <w:rPr>
          <w:lang w:val="en-US"/>
        </w:rPr>
        <w:t xml:space="preserve">, and </w:t>
      </w:r>
      <w:r w:rsidRPr="00290622">
        <w:rPr>
          <w:color w:val="000000" w:themeColor="text1"/>
          <w:lang w:val="en-US"/>
        </w:rPr>
        <w:t xml:space="preserve">European ETFs tend to be multilateral traded simultaneously </w:t>
      </w:r>
      <w:r w:rsidRPr="00953770">
        <w:rPr>
          <w:lang w:val="en-US"/>
        </w:rPr>
        <w:t xml:space="preserve">in London, Frankfurt, and Paris. Compared to mutual funds, </w:t>
      </w:r>
      <w:r w:rsidRPr="00290622">
        <w:rPr>
          <w:color w:val="000000" w:themeColor="text1"/>
          <w:lang w:val="en-US"/>
        </w:rPr>
        <w:t>ETFs have clearly become more preferred investments because it is flexible,</w:t>
      </w:r>
      <w:r w:rsidRPr="00953770">
        <w:rPr>
          <w:lang w:val="en-US"/>
        </w:rPr>
        <w:t xml:space="preserve"> extremely liquid, low-cost and offers </w:t>
      </w:r>
      <w:r>
        <w:rPr>
          <w:lang w:val="en-US"/>
        </w:rPr>
        <w:t>pricing</w:t>
      </w:r>
      <w:r w:rsidRPr="00953770">
        <w:rPr>
          <w:lang w:val="en-US"/>
        </w:rPr>
        <w:t xml:space="preserve"> transparency. According to ETFGI, a London-based independent research and consultancy firm, </w:t>
      </w:r>
      <w:r>
        <w:rPr>
          <w:lang w:val="en-US"/>
        </w:rPr>
        <w:t>ETF</w:t>
      </w:r>
      <w:r w:rsidRPr="00953770">
        <w:rPr>
          <w:lang w:val="en-US"/>
        </w:rPr>
        <w:t xml:space="preserve">s managed </w:t>
      </w:r>
      <w:r w:rsidRPr="00290622">
        <w:rPr>
          <w:color w:val="000000" w:themeColor="text1"/>
          <w:lang w:val="en-US"/>
        </w:rPr>
        <w:t xml:space="preserve">in </w:t>
      </w:r>
      <w:r w:rsidRPr="00953770">
        <w:rPr>
          <w:lang w:val="en-US"/>
        </w:rPr>
        <w:t>Europe reached a record</w:t>
      </w:r>
      <w:r>
        <w:rPr>
          <w:lang w:val="en-US"/>
        </w:rPr>
        <w:t xml:space="preserve"> high of</w:t>
      </w:r>
      <w:r w:rsidRPr="00953770">
        <w:rPr>
          <w:lang w:val="en-US"/>
        </w:rPr>
        <w:t xml:space="preserve"> US$571 </w:t>
      </w:r>
      <w:r w:rsidRPr="0068461E">
        <w:rPr>
          <w:lang w:val="en-US"/>
        </w:rPr>
        <w:t>billon</w:t>
      </w:r>
      <w:r w:rsidR="0008306F" w:rsidRPr="0068461E">
        <w:rPr>
          <w:vertAlign w:val="superscript"/>
          <w:lang w:val="en-US"/>
        </w:rPr>
        <w:t>2</w:t>
      </w:r>
      <w:r w:rsidR="0008306F">
        <w:rPr>
          <w:lang w:val="en-US"/>
        </w:rPr>
        <w:t xml:space="preserve"> </w:t>
      </w:r>
      <w:r w:rsidRPr="00953770">
        <w:rPr>
          <w:lang w:val="en-US"/>
        </w:rPr>
        <w:t xml:space="preserve">at the end of 2016. </w:t>
      </w:r>
      <w:r w:rsidRPr="00290622">
        <w:rPr>
          <w:color w:val="000000" w:themeColor="text1"/>
          <w:lang w:val="en-US"/>
        </w:rPr>
        <w:t xml:space="preserve">A year later, this </w:t>
      </w:r>
      <w:r w:rsidRPr="00953770">
        <w:rPr>
          <w:lang w:val="en-US"/>
        </w:rPr>
        <w:t>value amounted to as high as US$777 b</w:t>
      </w:r>
      <w:r>
        <w:rPr>
          <w:lang w:val="en-US"/>
        </w:rPr>
        <w:t>illo</w:t>
      </w:r>
      <w:r w:rsidRPr="00953770">
        <w:rPr>
          <w:lang w:val="en-US"/>
        </w:rPr>
        <w:t>n, increased by a record US$206 b</w:t>
      </w:r>
      <w:r>
        <w:rPr>
          <w:lang w:val="en-US"/>
        </w:rPr>
        <w:t>illio</w:t>
      </w:r>
      <w:r w:rsidRPr="00953770">
        <w:rPr>
          <w:lang w:val="en-US"/>
        </w:rPr>
        <w:t xml:space="preserve">n </w:t>
      </w:r>
      <w:r w:rsidRPr="0068461E">
        <w:rPr>
          <w:lang w:val="en-US"/>
        </w:rPr>
        <w:t>approximately</w:t>
      </w:r>
      <w:r w:rsidR="0068461E" w:rsidRPr="0068461E">
        <w:rPr>
          <w:lang w:val="en-US"/>
        </w:rPr>
        <w:t>.</w:t>
      </w:r>
      <w:r w:rsidR="0068461E" w:rsidRPr="0068461E">
        <w:rPr>
          <w:vertAlign w:val="superscript"/>
          <w:lang w:val="en-US"/>
        </w:rPr>
        <w:t>3,</w:t>
      </w:r>
      <w:r w:rsidR="0008306F" w:rsidRPr="0068461E">
        <w:rPr>
          <w:vertAlign w:val="superscript"/>
          <w:lang w:val="en-US"/>
        </w:rPr>
        <w:t>4</w:t>
      </w:r>
      <w:r>
        <w:rPr>
          <w:lang w:val="en-US"/>
        </w:rPr>
        <w:t xml:space="preserve"> </w:t>
      </w:r>
      <w:r w:rsidRPr="00290622">
        <w:rPr>
          <w:lang w:val="en-US"/>
        </w:rPr>
        <w:t>BlackRock predicts European ETFs under management will reach the amount US$1000 billion by the end of 2020.</w:t>
      </w:r>
      <w:r w:rsidRPr="00953770">
        <w:rPr>
          <w:lang w:val="en-US"/>
        </w:rPr>
        <w:t xml:space="preserve"> Currently, European </w:t>
      </w:r>
      <w:r>
        <w:rPr>
          <w:lang w:val="en-US"/>
        </w:rPr>
        <w:t>ETFs</w:t>
      </w:r>
      <w:r w:rsidRPr="00953770">
        <w:rPr>
          <w:lang w:val="en-US"/>
        </w:rPr>
        <w:t xml:space="preserve"> are largely owned by institutional investors</w:t>
      </w:r>
      <w:r>
        <w:rPr>
          <w:lang w:val="en-US"/>
        </w:rPr>
        <w:t xml:space="preserve"> and </w:t>
      </w:r>
      <w:r w:rsidRPr="00953770">
        <w:rPr>
          <w:lang w:val="en-US"/>
        </w:rPr>
        <w:t xml:space="preserve">retail investors’ adoption of </w:t>
      </w:r>
      <w:r>
        <w:rPr>
          <w:lang w:val="en-US"/>
        </w:rPr>
        <w:t>ETFs</w:t>
      </w:r>
      <w:r w:rsidRPr="00953770">
        <w:rPr>
          <w:lang w:val="en-US"/>
        </w:rPr>
        <w:t xml:space="preserve"> is a crucial ingredient that is still </w:t>
      </w:r>
      <w:r w:rsidRPr="0068461E">
        <w:rPr>
          <w:lang w:val="en-US"/>
        </w:rPr>
        <w:t>missing</w:t>
      </w:r>
      <w:r w:rsidR="0068461E" w:rsidRPr="0068461E">
        <w:rPr>
          <w:lang w:val="en-US"/>
        </w:rPr>
        <w:t>.</w:t>
      </w:r>
      <w:r w:rsidR="0008306F" w:rsidRPr="0068461E">
        <w:rPr>
          <w:vertAlign w:val="superscript"/>
          <w:lang w:val="en-US"/>
        </w:rPr>
        <w:t>5</w:t>
      </w:r>
    </w:p>
    <w:p w14:paraId="683A4033" w14:textId="77777777" w:rsidR="005A719B" w:rsidRPr="00953770" w:rsidRDefault="005A719B" w:rsidP="00555BED">
      <w:pPr>
        <w:spacing w:line="480" w:lineRule="auto"/>
        <w:jc w:val="both"/>
        <w:rPr>
          <w:lang w:val="en-US"/>
        </w:rPr>
      </w:pPr>
    </w:p>
    <w:p w14:paraId="3A8FE5AE" w14:textId="2801EAE2" w:rsidR="005A719B" w:rsidRPr="004E2EAF" w:rsidRDefault="005A719B" w:rsidP="00555BED">
      <w:pPr>
        <w:spacing w:line="480" w:lineRule="auto"/>
        <w:jc w:val="both"/>
        <w:rPr>
          <w:color w:val="000000" w:themeColor="text1"/>
          <w:lang w:val="en-US"/>
        </w:rPr>
      </w:pPr>
      <w:r w:rsidRPr="00953770">
        <w:rPr>
          <w:lang w:val="en-US"/>
        </w:rPr>
        <w:t xml:space="preserve">The European ETF market entails a </w:t>
      </w:r>
      <w:r>
        <w:rPr>
          <w:lang w:val="en-US"/>
        </w:rPr>
        <w:t xml:space="preserve">highly </w:t>
      </w:r>
      <w:r w:rsidRPr="00953770">
        <w:rPr>
          <w:lang w:val="en-US"/>
        </w:rPr>
        <w:t xml:space="preserve">fragmented market with multiple </w:t>
      </w:r>
      <w:r>
        <w:rPr>
          <w:lang w:val="en-US"/>
        </w:rPr>
        <w:t>trading venues and listings</w:t>
      </w:r>
      <w:r w:rsidRPr="00953770">
        <w:rPr>
          <w:lang w:val="en-US"/>
        </w:rPr>
        <w:t>. According to ETFGI, at the end of December 2016, there were 6,976 listings from 56 ETF providers across 25 exchanges in 21 countries</w:t>
      </w:r>
      <w:r>
        <w:rPr>
          <w:lang w:val="en-US"/>
        </w:rPr>
        <w:t xml:space="preserve">. </w:t>
      </w:r>
      <w:r w:rsidRPr="004E2EAF">
        <w:rPr>
          <w:color w:val="000000" w:themeColor="text1"/>
          <w:lang w:val="en-US"/>
        </w:rPr>
        <w:t>The main European ETFs such as DAX, Euro Stoxx 50, Italy’s MIB, France’s CAC 40, and the pan-European STOXX 50 index operate in some of the most liquid markets.</w:t>
      </w:r>
      <w:r w:rsidRPr="001C4BB1">
        <w:rPr>
          <w:color w:val="FF0000"/>
          <w:lang w:val="en-US"/>
        </w:rPr>
        <w:t xml:space="preserve"> </w:t>
      </w:r>
      <w:r w:rsidRPr="00953770">
        <w:rPr>
          <w:lang w:val="en-US"/>
        </w:rPr>
        <w:t xml:space="preserve">Given the current boom and major growth in ETF trading in Europe, </w:t>
      </w:r>
      <w:r w:rsidRPr="00953770">
        <w:rPr>
          <w:iCs/>
          <w:color w:val="000000" w:themeColor="text1"/>
          <w:lang w:val="en-US"/>
        </w:rPr>
        <w:t xml:space="preserve">the need for research addressing the impact of </w:t>
      </w:r>
      <w:r w:rsidRPr="00953770">
        <w:rPr>
          <w:color w:val="000000" w:themeColor="text1"/>
          <w:lang w:val="en-US"/>
        </w:rPr>
        <w:t xml:space="preserve">the introduction of new instruments on the existing price </w:t>
      </w:r>
      <w:r w:rsidRPr="004E2EAF">
        <w:rPr>
          <w:color w:val="000000" w:themeColor="text1"/>
          <w:lang w:val="en-US"/>
        </w:rPr>
        <w:t>discovery structure is urgent.</w:t>
      </w:r>
    </w:p>
    <w:p w14:paraId="240E9FBB" w14:textId="77777777" w:rsidR="005A719B" w:rsidRPr="00953770" w:rsidRDefault="005A719B" w:rsidP="00861A44">
      <w:pPr>
        <w:widowControl w:val="0"/>
        <w:spacing w:line="480" w:lineRule="auto"/>
        <w:jc w:val="both"/>
        <w:rPr>
          <w:lang w:val="en-US"/>
        </w:rPr>
      </w:pPr>
    </w:p>
    <w:p w14:paraId="0BF70A4E" w14:textId="0933EE1C" w:rsidR="005A719B" w:rsidRPr="00B56ABD" w:rsidRDefault="005A719B" w:rsidP="00E87583">
      <w:pPr>
        <w:widowControl w:val="0"/>
        <w:spacing w:line="480" w:lineRule="auto"/>
        <w:jc w:val="both"/>
        <w:rPr>
          <w:rFonts w:eastAsia="SimSun"/>
          <w:color w:val="FF0000"/>
          <w:kern w:val="2"/>
          <w:lang w:val="en-US"/>
        </w:rPr>
      </w:pPr>
      <w:r w:rsidRPr="00420EEB">
        <w:rPr>
          <w:color w:val="000000"/>
          <w:lang w:val="en-US" w:eastAsia="en-US"/>
        </w:rPr>
        <w:t>Recent</w:t>
      </w:r>
      <w:r w:rsidRPr="00953770">
        <w:rPr>
          <w:color w:val="000000"/>
          <w:lang w:val="en-US" w:eastAsia="en-US"/>
        </w:rPr>
        <w:t xml:space="preserve"> academic literature on price discovery seem </w:t>
      </w:r>
      <w:r w:rsidRPr="004F4812">
        <w:rPr>
          <w:color w:val="000000" w:themeColor="text1"/>
          <w:lang w:val="en-US" w:eastAsia="en-US"/>
        </w:rPr>
        <w:t xml:space="preserve">to have little concentration </w:t>
      </w:r>
      <w:r>
        <w:rPr>
          <w:color w:val="000000"/>
          <w:lang w:val="en-US" w:eastAsia="en-US"/>
        </w:rPr>
        <w:t xml:space="preserve">on </w:t>
      </w:r>
      <w:r w:rsidRPr="00953770">
        <w:rPr>
          <w:color w:val="000000"/>
          <w:lang w:val="en-US" w:eastAsia="en-US"/>
        </w:rPr>
        <w:t>the emergence of new financial instrument</w:t>
      </w:r>
      <w:r>
        <w:rPr>
          <w:color w:val="000000"/>
          <w:lang w:val="en-US" w:eastAsia="en-US"/>
        </w:rPr>
        <w:t>s of this kind</w:t>
      </w:r>
      <w:r w:rsidRPr="00953770">
        <w:rPr>
          <w:color w:val="000000"/>
          <w:lang w:val="en-US" w:eastAsia="en-US"/>
        </w:rPr>
        <w:t xml:space="preserve"> (see, for example, </w:t>
      </w:r>
      <w:r w:rsidR="00903E98" w:rsidRPr="00903E98">
        <w:rPr>
          <w:color w:val="000000"/>
          <w:lang w:val="en-US" w:eastAsia="en-US"/>
        </w:rPr>
        <w:t xml:space="preserve">Stoll and Whaley, 1990; Chan, 1992; </w:t>
      </w:r>
      <w:r w:rsidR="00E43CC8">
        <w:rPr>
          <w:color w:val="000000"/>
          <w:lang w:val="en-US" w:eastAsia="en-US"/>
        </w:rPr>
        <w:t>Choi and Subrahmanyam, 1994;</w:t>
      </w:r>
      <w:r w:rsidR="00E43CC8" w:rsidRPr="00903E98">
        <w:rPr>
          <w:color w:val="000000"/>
          <w:lang w:val="en-US" w:eastAsia="en-US"/>
        </w:rPr>
        <w:t xml:space="preserve"> Fleming et al.</w:t>
      </w:r>
      <w:r w:rsidR="00E43CC8">
        <w:rPr>
          <w:color w:val="000000"/>
          <w:lang w:val="en-US" w:eastAsia="en-US"/>
        </w:rPr>
        <w:t xml:space="preserve">, 1996; </w:t>
      </w:r>
      <w:r w:rsidR="00903E98" w:rsidRPr="00903E98">
        <w:rPr>
          <w:color w:val="000000"/>
          <w:lang w:val="en-US" w:eastAsia="en-US"/>
        </w:rPr>
        <w:t xml:space="preserve">Shyy et al., 1996; Pizzi et al., 1998; </w:t>
      </w:r>
      <w:r w:rsidR="00E43CC8">
        <w:rPr>
          <w:color w:val="000000"/>
          <w:lang w:val="en-US" w:eastAsia="en-US"/>
        </w:rPr>
        <w:t>Chu et al., 1999;</w:t>
      </w:r>
      <w:r w:rsidR="00E43CC8" w:rsidRPr="00E43CC8">
        <w:rPr>
          <w:color w:val="000000"/>
          <w:lang w:val="en-US" w:eastAsia="en-US"/>
        </w:rPr>
        <w:t xml:space="preserve"> </w:t>
      </w:r>
      <w:r w:rsidR="00E43CC8" w:rsidRPr="00903E98">
        <w:rPr>
          <w:color w:val="000000"/>
          <w:lang w:val="en-US" w:eastAsia="en-US"/>
        </w:rPr>
        <w:t>Theissen, 2012</w:t>
      </w:r>
      <w:r w:rsidRPr="00953770">
        <w:rPr>
          <w:color w:val="000000"/>
          <w:lang w:val="en-US" w:eastAsia="en-US"/>
        </w:rPr>
        <w:t>)</w:t>
      </w:r>
      <w:r>
        <w:rPr>
          <w:color w:val="000000"/>
          <w:lang w:val="en-US" w:eastAsia="en-US"/>
        </w:rPr>
        <w:t>. The majority have foc</w:t>
      </w:r>
      <w:r w:rsidRPr="00953770">
        <w:rPr>
          <w:color w:val="000000"/>
          <w:lang w:val="en-US" w:eastAsia="en-US"/>
        </w:rPr>
        <w:t xml:space="preserve">used </w:t>
      </w:r>
      <w:r w:rsidRPr="004F4812">
        <w:rPr>
          <w:color w:val="000000" w:themeColor="text1"/>
          <w:lang w:val="en-US" w:eastAsia="en-US"/>
        </w:rPr>
        <w:t>on the role of price discovery between futures and spot markets and the general consensus is that futures market often dominates</w:t>
      </w:r>
      <w:r w:rsidR="0068461E" w:rsidRPr="004F4812">
        <w:rPr>
          <w:color w:val="000000" w:themeColor="text1"/>
          <w:lang w:val="en-US" w:eastAsia="en-US"/>
        </w:rPr>
        <w:t>.</w:t>
      </w:r>
      <w:r w:rsidR="00AA55FD" w:rsidRPr="004F4812">
        <w:rPr>
          <w:color w:val="000000" w:themeColor="text1"/>
          <w:vertAlign w:val="superscript"/>
          <w:lang w:val="en-US" w:eastAsia="en-US"/>
        </w:rPr>
        <w:t>6</w:t>
      </w:r>
      <w:r w:rsidRPr="004F4812">
        <w:rPr>
          <w:color w:val="000000" w:themeColor="text1"/>
          <w:lang w:val="en-US" w:eastAsia="en-US"/>
        </w:rPr>
        <w:t xml:space="preserve"> The traditional view of the lead and lag type of studies suggest that the strong price discovery among financial assets is rooted in three basic aspects: low trading costs (e.g. </w:t>
      </w:r>
      <w:r w:rsidRPr="004F4812">
        <w:rPr>
          <w:rFonts w:ascii="Times" w:eastAsia="SimSun" w:hAnsi="Times"/>
          <w:color w:val="000000" w:themeColor="text1"/>
          <w:lang w:val="en-US"/>
        </w:rPr>
        <w:t xml:space="preserve">Fleming et al., 1996; </w:t>
      </w:r>
      <w:r w:rsidRPr="004F4812">
        <w:rPr>
          <w:rFonts w:ascii="Times" w:eastAsia="Times New Roman" w:hAnsi="Times"/>
          <w:color w:val="000000" w:themeColor="text1"/>
          <w:lang w:val="en-US"/>
        </w:rPr>
        <w:t>Chan, 1992</w:t>
      </w:r>
      <w:r w:rsidRPr="004F4812">
        <w:rPr>
          <w:rFonts w:ascii="Times" w:eastAsia="SimSun" w:hAnsi="Times"/>
          <w:color w:val="000000" w:themeColor="text1"/>
          <w:lang w:val="en-US"/>
        </w:rPr>
        <w:t>)</w:t>
      </w:r>
      <w:r w:rsidRPr="004F4812">
        <w:rPr>
          <w:color w:val="000000" w:themeColor="text1"/>
          <w:lang w:val="en-US" w:eastAsia="en-US"/>
        </w:rPr>
        <w:t>,</w:t>
      </w:r>
      <w:r w:rsidRPr="004F4812">
        <w:rPr>
          <w:rFonts w:eastAsia="SimSun"/>
          <w:color w:val="000000" w:themeColor="text1"/>
          <w:kern w:val="2"/>
          <w:lang w:val="en-US"/>
        </w:rPr>
        <w:t xml:space="preserve"> risk diversification (</w:t>
      </w:r>
      <w:r w:rsidRPr="004F4812">
        <w:rPr>
          <w:rFonts w:eastAsia="Times New Roman" w:hint="eastAsia"/>
          <w:color w:val="000000" w:themeColor="text1"/>
        </w:rPr>
        <w:t>S</w:t>
      </w:r>
      <w:r w:rsidRPr="004F4812">
        <w:rPr>
          <w:rFonts w:eastAsia="Times New Roman"/>
          <w:color w:val="000000" w:themeColor="text1"/>
        </w:rPr>
        <w:t>ubrahmanyam</w:t>
      </w:r>
      <w:r w:rsidRPr="004F4812">
        <w:rPr>
          <w:rFonts w:eastAsia="SimSun"/>
          <w:color w:val="000000" w:themeColor="text1"/>
        </w:rPr>
        <w:t xml:space="preserve">, 1991; </w:t>
      </w:r>
      <w:r w:rsidRPr="004F4812">
        <w:rPr>
          <w:rFonts w:ascii="Times" w:eastAsia="Times New Roman" w:hAnsi="Times"/>
          <w:color w:val="000000" w:themeColor="text1"/>
          <w:lang w:val="en-US"/>
        </w:rPr>
        <w:t xml:space="preserve">Gammil &amp; Perold, 1989; </w:t>
      </w:r>
      <w:r w:rsidRPr="004F4812">
        <w:rPr>
          <w:color w:val="000000" w:themeColor="text1"/>
          <w:lang w:val="en-US" w:eastAsia="en-US"/>
        </w:rPr>
        <w:t>Deville et al., 2014</w:t>
      </w:r>
      <w:r w:rsidRPr="004F4812">
        <w:rPr>
          <w:rFonts w:ascii="Times" w:eastAsia="Times New Roman" w:hAnsi="Times"/>
          <w:color w:val="000000" w:themeColor="text1"/>
          <w:lang w:val="en-US"/>
        </w:rPr>
        <w:t>)</w:t>
      </w:r>
      <w:r w:rsidRPr="004F4812">
        <w:rPr>
          <w:rFonts w:eastAsia="SimSun"/>
          <w:color w:val="000000" w:themeColor="text1"/>
          <w:kern w:val="2"/>
          <w:lang w:val="en-US"/>
        </w:rPr>
        <w:t xml:space="preserve"> and sufficiency together with synchronization of trading (Stoll &amp; Whaley, 1990; Chan, 1992; Shyy et al., 1996; Chou and Chung, 2006;  Theissen, 2012). ETFs, which are designed to replicate the performance of an index as closely as possible (Hedge and </w:t>
      </w:r>
      <w:r w:rsidRPr="004F4812">
        <w:rPr>
          <w:rFonts w:eastAsia="SimSun"/>
          <w:color w:val="000000" w:themeColor="text1"/>
          <w:lang w:val="en-US"/>
        </w:rPr>
        <w:t>McDermott</w:t>
      </w:r>
      <w:r w:rsidRPr="004F4812">
        <w:rPr>
          <w:rFonts w:eastAsia="SimSun"/>
          <w:color w:val="000000" w:themeColor="text1"/>
          <w:kern w:val="2"/>
          <w:lang w:val="en-US"/>
        </w:rPr>
        <w:t xml:space="preserve">, 2004) through a single instrument/fund of a basket of securities, demonstrate excellence in all these areas. However, literature show varied results that stock futures still overpower ETFs in many cases. </w:t>
      </w:r>
      <w:r w:rsidRPr="004F4812">
        <w:rPr>
          <w:rFonts w:eastAsia="SimSun"/>
          <w:color w:val="000000" w:themeColor="text1"/>
          <w:lang w:val="en-US"/>
        </w:rPr>
        <w:t xml:space="preserve">For instance, Frommherz (2017) argues that futures and ETFs of DAX are found in a contesting relationship: the stock index futures market still takes the lead and it was closely followed by the ETF; but the level of dominance of futures was weakened by the ETFs contribution to price discovery. Additionally, trading of the ETF led to the close alignment of share prices of the underlying components of DAX. This means </w:t>
      </w:r>
      <w:r w:rsidRPr="004F4812">
        <w:rPr>
          <w:color w:val="000000" w:themeColor="text1"/>
          <w:lang w:val="en-US" w:eastAsia="en-US"/>
        </w:rPr>
        <w:t>the price gap between the ETFs and underlying stocks were tightened more than that between spot and futures</w:t>
      </w:r>
      <w:r w:rsidR="0068461E" w:rsidRPr="004F4812">
        <w:rPr>
          <w:color w:val="000000" w:themeColor="text1"/>
          <w:lang w:val="en-US" w:eastAsia="en-US"/>
        </w:rPr>
        <w:t>.</w:t>
      </w:r>
      <w:r w:rsidR="0068461E" w:rsidRPr="004F4812">
        <w:rPr>
          <w:color w:val="000000" w:themeColor="text1"/>
          <w:vertAlign w:val="superscript"/>
          <w:lang w:val="en-US" w:eastAsia="en-US"/>
        </w:rPr>
        <w:t>7,</w:t>
      </w:r>
      <w:r w:rsidR="00AA55FD" w:rsidRPr="004F4812">
        <w:rPr>
          <w:color w:val="000000" w:themeColor="text1"/>
          <w:vertAlign w:val="superscript"/>
          <w:lang w:val="en-US" w:eastAsia="en-US"/>
        </w:rPr>
        <w:t>8</w:t>
      </w:r>
      <w:r w:rsidRPr="004F4812">
        <w:rPr>
          <w:color w:val="000000" w:themeColor="text1"/>
          <w:lang w:val="en-US" w:eastAsia="en-US"/>
        </w:rPr>
        <w:t xml:space="preserve"> </w:t>
      </w:r>
      <w:r w:rsidRPr="004F4812">
        <w:rPr>
          <w:rFonts w:eastAsia="SimSun"/>
          <w:color w:val="000000" w:themeColor="text1"/>
          <w:kern w:val="2"/>
          <w:lang w:val="en-US"/>
        </w:rPr>
        <w:t>Therefore, the important and natural question to ask is whether proliferation of ETFs change the existing price leadership held by the stock index futures markets</w:t>
      </w:r>
      <w:r w:rsidRPr="004F4812">
        <w:rPr>
          <w:color w:val="000000" w:themeColor="text1"/>
          <w:lang w:val="en-US" w:eastAsia="en-US"/>
        </w:rPr>
        <w:t xml:space="preserve"> universally or it is subject to a specific market? Again, according to </w:t>
      </w:r>
      <w:r w:rsidRPr="004F4812">
        <w:rPr>
          <w:rFonts w:eastAsia="SimSun"/>
          <w:color w:val="000000" w:themeColor="text1"/>
          <w:kern w:val="2"/>
          <w:lang w:val="en-US"/>
        </w:rPr>
        <w:t xml:space="preserve">Madhavan and Sobczyk (2016), there is no </w:t>
      </w:r>
      <w:r w:rsidRPr="00953770">
        <w:rPr>
          <w:rFonts w:eastAsia="SimSun"/>
          <w:kern w:val="2"/>
          <w:lang w:val="en-US"/>
        </w:rPr>
        <w:t xml:space="preserve">simple answer </w:t>
      </w:r>
      <w:r>
        <w:rPr>
          <w:rFonts w:eastAsia="SimSun"/>
          <w:kern w:val="2"/>
          <w:lang w:val="en-US"/>
        </w:rPr>
        <w:t xml:space="preserve">exists </w:t>
      </w:r>
      <w:r w:rsidRPr="00953770">
        <w:rPr>
          <w:rFonts w:eastAsia="SimSun"/>
          <w:kern w:val="2"/>
          <w:lang w:val="en-US"/>
        </w:rPr>
        <w:t xml:space="preserve">to </w:t>
      </w:r>
      <w:r>
        <w:rPr>
          <w:rFonts w:eastAsia="SimSun"/>
          <w:kern w:val="2"/>
          <w:lang w:val="en-US"/>
        </w:rPr>
        <w:t xml:space="preserve">the question of </w:t>
      </w:r>
      <w:r w:rsidRPr="00953770">
        <w:rPr>
          <w:rFonts w:eastAsia="SimSun"/>
          <w:kern w:val="2"/>
          <w:lang w:val="en-US"/>
        </w:rPr>
        <w:t xml:space="preserve">whether </w:t>
      </w:r>
      <w:r>
        <w:rPr>
          <w:rFonts w:eastAsia="SimSun"/>
          <w:kern w:val="2"/>
          <w:lang w:val="en-US"/>
        </w:rPr>
        <w:t>ETFs</w:t>
      </w:r>
      <w:r w:rsidRPr="00953770">
        <w:rPr>
          <w:rFonts w:eastAsia="SimSun"/>
          <w:kern w:val="2"/>
          <w:lang w:val="en-US"/>
        </w:rPr>
        <w:t xml:space="preserve"> or index futures </w:t>
      </w:r>
      <w:r>
        <w:rPr>
          <w:rFonts w:eastAsia="SimSun"/>
          <w:kern w:val="2"/>
          <w:lang w:val="en-US"/>
        </w:rPr>
        <w:t xml:space="preserve">present the </w:t>
      </w:r>
      <w:r w:rsidRPr="00953770">
        <w:rPr>
          <w:rFonts w:eastAsia="SimSun"/>
          <w:kern w:val="2"/>
          <w:lang w:val="en-US"/>
        </w:rPr>
        <w:t xml:space="preserve">more cost-efficient </w:t>
      </w:r>
      <w:r>
        <w:rPr>
          <w:rFonts w:eastAsia="SimSun"/>
          <w:kern w:val="2"/>
          <w:lang w:val="en-US"/>
        </w:rPr>
        <w:t>alternative.</w:t>
      </w:r>
      <w:r w:rsidRPr="00953770">
        <w:rPr>
          <w:rFonts w:eastAsia="SimSun"/>
          <w:kern w:val="2"/>
          <w:lang w:val="en-US"/>
        </w:rPr>
        <w:t xml:space="preserve"> </w:t>
      </w:r>
      <w:r>
        <w:rPr>
          <w:rFonts w:eastAsia="SimSun"/>
          <w:kern w:val="2"/>
          <w:lang w:val="en-US"/>
        </w:rPr>
        <w:t xml:space="preserve">This is because </w:t>
      </w:r>
      <w:r w:rsidRPr="00953770">
        <w:rPr>
          <w:rFonts w:eastAsia="SimSun"/>
          <w:kern w:val="2"/>
          <w:lang w:val="en-US"/>
        </w:rPr>
        <w:t>either</w:t>
      </w:r>
      <w:r>
        <w:rPr>
          <w:rFonts w:eastAsia="SimSun"/>
          <w:kern w:val="2"/>
          <w:lang w:val="en-US"/>
        </w:rPr>
        <w:t xml:space="preserve"> </w:t>
      </w:r>
      <w:r w:rsidRPr="00953770">
        <w:rPr>
          <w:rFonts w:eastAsia="SimSun"/>
          <w:kern w:val="2"/>
          <w:lang w:val="en-US"/>
        </w:rPr>
        <w:t>can be character</w:t>
      </w:r>
      <w:r>
        <w:rPr>
          <w:rFonts w:eastAsia="SimSun"/>
          <w:kern w:val="2"/>
          <w:lang w:val="en-US"/>
        </w:rPr>
        <w:t>ized</w:t>
      </w:r>
      <w:r w:rsidRPr="00953770">
        <w:rPr>
          <w:rFonts w:eastAsia="SimSun"/>
          <w:kern w:val="2"/>
          <w:lang w:val="en-US"/>
        </w:rPr>
        <w:t xml:space="preserve"> </w:t>
      </w:r>
      <w:r>
        <w:rPr>
          <w:rFonts w:eastAsia="SimSun"/>
          <w:kern w:val="2"/>
          <w:lang w:val="en-US"/>
        </w:rPr>
        <w:t xml:space="preserve">by </w:t>
      </w:r>
      <w:r w:rsidRPr="00953770">
        <w:rPr>
          <w:rFonts w:eastAsia="SimSun"/>
          <w:kern w:val="2"/>
          <w:lang w:val="en-US"/>
        </w:rPr>
        <w:t xml:space="preserve">factors such as short- and long-term investments as well as fully-funded and leveraged investments. However, </w:t>
      </w:r>
      <w:r w:rsidRPr="00953770">
        <w:rPr>
          <w:color w:val="000000"/>
          <w:lang w:val="en-US" w:eastAsia="en-US"/>
        </w:rPr>
        <w:t xml:space="preserve">Deville et al. (2014) </w:t>
      </w:r>
      <w:r>
        <w:rPr>
          <w:color w:val="000000"/>
          <w:lang w:val="en-US" w:eastAsia="en-US"/>
        </w:rPr>
        <w:t xml:space="preserve">asserted </w:t>
      </w:r>
      <w:r w:rsidRPr="00953770">
        <w:rPr>
          <w:color w:val="000000"/>
          <w:lang w:val="en-US" w:eastAsia="en-US"/>
        </w:rPr>
        <w:t xml:space="preserve">that </w:t>
      </w:r>
      <w:r>
        <w:rPr>
          <w:color w:val="000000"/>
          <w:lang w:val="en-US" w:eastAsia="en-US"/>
        </w:rPr>
        <w:t>ETFs</w:t>
      </w:r>
      <w:r w:rsidRPr="00953770">
        <w:rPr>
          <w:color w:val="000000"/>
          <w:lang w:val="en-US" w:eastAsia="en-US"/>
        </w:rPr>
        <w:t xml:space="preserve"> attract long-term position hedgers and liquidity traders, and hence</w:t>
      </w:r>
      <w:r>
        <w:rPr>
          <w:color w:val="000000"/>
          <w:lang w:val="en-US" w:eastAsia="en-US"/>
        </w:rPr>
        <w:t>,</w:t>
      </w:r>
      <w:r w:rsidRPr="00953770">
        <w:rPr>
          <w:color w:val="000000"/>
          <w:lang w:val="en-US" w:eastAsia="en-US"/>
        </w:rPr>
        <w:t xml:space="preserve"> </w:t>
      </w:r>
      <w:r>
        <w:rPr>
          <w:color w:val="000000"/>
          <w:lang w:val="en-US" w:eastAsia="en-US"/>
        </w:rPr>
        <w:t>ETFs</w:t>
      </w:r>
      <w:r w:rsidRPr="00953770">
        <w:rPr>
          <w:color w:val="000000"/>
          <w:lang w:val="en-US" w:eastAsia="en-US"/>
        </w:rPr>
        <w:t xml:space="preserve"> </w:t>
      </w:r>
      <w:r w:rsidRPr="00F05CCF">
        <w:rPr>
          <w:color w:val="000000"/>
          <w:lang w:val="en-US" w:eastAsia="en-US"/>
        </w:rPr>
        <w:t xml:space="preserve">proliferation </w:t>
      </w:r>
      <w:r w:rsidRPr="00953770">
        <w:rPr>
          <w:color w:val="000000"/>
          <w:lang w:val="en-US" w:eastAsia="en-US"/>
        </w:rPr>
        <w:t xml:space="preserve">may result in </w:t>
      </w:r>
      <w:r>
        <w:rPr>
          <w:color w:val="000000"/>
          <w:lang w:val="en-US" w:eastAsia="en-US"/>
        </w:rPr>
        <w:t xml:space="preserve">the </w:t>
      </w:r>
      <w:r w:rsidRPr="00953770">
        <w:rPr>
          <w:color w:val="000000"/>
          <w:lang w:val="en-US" w:eastAsia="en-US"/>
        </w:rPr>
        <w:t xml:space="preserve">redistribution of index traders across the index markets, </w:t>
      </w:r>
      <w:r>
        <w:rPr>
          <w:color w:val="000000"/>
          <w:lang w:val="en-US" w:eastAsia="en-US"/>
        </w:rPr>
        <w:t xml:space="preserve">which, in turn, can enhance the </w:t>
      </w:r>
      <w:r w:rsidRPr="00953770">
        <w:rPr>
          <w:color w:val="000000"/>
          <w:lang w:val="en-US" w:eastAsia="en-US"/>
        </w:rPr>
        <w:t xml:space="preserve">price efficiency. </w:t>
      </w:r>
    </w:p>
    <w:p w14:paraId="0755DB07" w14:textId="77777777" w:rsidR="005A719B" w:rsidRDefault="005A719B" w:rsidP="00686227">
      <w:pPr>
        <w:spacing w:line="480" w:lineRule="auto"/>
        <w:jc w:val="both"/>
        <w:rPr>
          <w:rFonts w:eastAsia="SimSun"/>
          <w:color w:val="FF0000"/>
          <w:kern w:val="2"/>
          <w:lang w:val="en-US" w:eastAsia="en-US"/>
        </w:rPr>
      </w:pPr>
    </w:p>
    <w:p w14:paraId="51F447D5" w14:textId="718F98ED" w:rsidR="005A719B" w:rsidRPr="00953770" w:rsidRDefault="005A719B" w:rsidP="00686227">
      <w:pPr>
        <w:spacing w:line="480" w:lineRule="auto"/>
        <w:jc w:val="both"/>
        <w:rPr>
          <w:color w:val="000000" w:themeColor="text1"/>
          <w:lang w:val="en-US"/>
        </w:rPr>
      </w:pPr>
      <w:r w:rsidRPr="0022341D">
        <w:rPr>
          <w:rFonts w:eastAsia="SimSun"/>
          <w:color w:val="000000" w:themeColor="text1"/>
          <w:kern w:val="2"/>
          <w:lang w:val="en-US" w:eastAsia="en-US"/>
        </w:rPr>
        <w:t xml:space="preserve">After the extensive investigation of the literature, we are urged to further study </w:t>
      </w:r>
      <w:r w:rsidRPr="0022341D">
        <w:rPr>
          <w:color w:val="000000" w:themeColor="text1"/>
          <w:lang w:val="en-US"/>
        </w:rPr>
        <w:t xml:space="preserve">the role of ETFs in price discovery. </w:t>
      </w:r>
      <w:r w:rsidRPr="00953770">
        <w:rPr>
          <w:color w:val="000000" w:themeColor="text1"/>
          <w:lang w:val="en-US"/>
        </w:rPr>
        <w:t>This</w:t>
      </w:r>
      <w:r>
        <w:rPr>
          <w:color w:val="000000" w:themeColor="text1"/>
          <w:lang w:val="en-US"/>
        </w:rPr>
        <w:t xml:space="preserve"> issue </w:t>
      </w:r>
      <w:r w:rsidRPr="00BA140D">
        <w:rPr>
          <w:color w:val="000000" w:themeColor="text1"/>
        </w:rPr>
        <w:t xml:space="preserve">is </w:t>
      </w:r>
      <w:r w:rsidRPr="00953770">
        <w:rPr>
          <w:color w:val="000000" w:themeColor="text1"/>
          <w:lang w:val="en-US"/>
        </w:rPr>
        <w:t>particular</w:t>
      </w:r>
      <w:r>
        <w:rPr>
          <w:color w:val="000000" w:themeColor="text1"/>
          <w:lang w:val="en-US"/>
        </w:rPr>
        <w:t>ly</w:t>
      </w:r>
      <w:r w:rsidRPr="00953770">
        <w:rPr>
          <w:color w:val="000000" w:themeColor="text1"/>
          <w:lang w:val="en-US"/>
        </w:rPr>
        <w:t xml:space="preserve"> </w:t>
      </w:r>
      <w:r>
        <w:rPr>
          <w:color w:val="000000" w:themeColor="text1"/>
          <w:lang w:val="en-US"/>
        </w:rPr>
        <w:t xml:space="preserve">significant </w:t>
      </w:r>
      <w:r w:rsidRPr="00953770">
        <w:rPr>
          <w:color w:val="000000" w:themeColor="text1"/>
          <w:lang w:val="en-US"/>
        </w:rPr>
        <w:t xml:space="preserve">and urgent as </w:t>
      </w:r>
      <w:r w:rsidRPr="00953770">
        <w:rPr>
          <w:rFonts w:eastAsia="SimSun"/>
          <w:kern w:val="2"/>
          <w:lang w:val="en-US"/>
        </w:rPr>
        <w:t xml:space="preserve">the recent proliferation of </w:t>
      </w:r>
      <w:r>
        <w:rPr>
          <w:rFonts w:eastAsia="SimSun"/>
          <w:kern w:val="2"/>
          <w:lang w:val="en-US"/>
        </w:rPr>
        <w:t>ETF</w:t>
      </w:r>
      <w:r w:rsidRPr="00953770">
        <w:rPr>
          <w:rFonts w:eastAsia="SimSun"/>
          <w:kern w:val="2"/>
          <w:lang w:val="en-US"/>
        </w:rPr>
        <w:t xml:space="preserve">s </w:t>
      </w:r>
      <w:r>
        <w:rPr>
          <w:color w:val="000000" w:themeColor="text1"/>
          <w:lang w:val="en-US"/>
        </w:rPr>
        <w:t xml:space="preserve">may lead to changes in </w:t>
      </w:r>
      <w:r w:rsidRPr="00953770">
        <w:rPr>
          <w:color w:val="000000" w:themeColor="text1"/>
          <w:lang w:val="en-US"/>
        </w:rPr>
        <w:t xml:space="preserve">the existing price discovery structure. </w:t>
      </w:r>
      <w:r w:rsidRPr="00953770">
        <w:rPr>
          <w:rFonts w:eastAsia="SimSun"/>
          <w:kern w:val="2"/>
          <w:lang w:val="en-US"/>
        </w:rPr>
        <w:t xml:space="preserve">To </w:t>
      </w:r>
      <w:r>
        <w:rPr>
          <w:rFonts w:eastAsia="SimSun"/>
          <w:kern w:val="2"/>
          <w:lang w:val="en-US"/>
        </w:rPr>
        <w:t xml:space="preserve">accomplish </w:t>
      </w:r>
      <w:r w:rsidRPr="00953770">
        <w:rPr>
          <w:rFonts w:eastAsia="SimSun"/>
          <w:kern w:val="2"/>
          <w:lang w:val="en-US"/>
        </w:rPr>
        <w:t>th</w:t>
      </w:r>
      <w:r>
        <w:rPr>
          <w:rFonts w:eastAsia="SimSun"/>
          <w:kern w:val="2"/>
          <w:lang w:val="en-US"/>
        </w:rPr>
        <w:t>e above-sated purpose</w:t>
      </w:r>
      <w:r w:rsidRPr="00953770">
        <w:rPr>
          <w:rFonts w:eastAsia="SimSun"/>
          <w:kern w:val="2"/>
          <w:lang w:val="en-US"/>
        </w:rPr>
        <w:t xml:space="preserve">, </w:t>
      </w:r>
      <w:r w:rsidRPr="00953770">
        <w:rPr>
          <w:color w:val="000000" w:themeColor="text1"/>
          <w:lang w:val="en-US"/>
        </w:rPr>
        <w:t>we undertake an extensive study of price discovery for three major European price indices</w:t>
      </w:r>
      <w:r>
        <w:rPr>
          <w:color w:val="000000" w:themeColor="text1"/>
          <w:lang w:val="en-US"/>
        </w:rPr>
        <w:t>,</w:t>
      </w:r>
      <w:r w:rsidRPr="00953770">
        <w:rPr>
          <w:color w:val="000000" w:themeColor="text1"/>
          <w:lang w:val="en-US"/>
        </w:rPr>
        <w:t xml:space="preserve"> focus</w:t>
      </w:r>
      <w:r>
        <w:rPr>
          <w:color w:val="000000" w:themeColor="text1"/>
          <w:lang w:val="en-US"/>
        </w:rPr>
        <w:t>ing</w:t>
      </w:r>
      <w:r w:rsidRPr="00953770">
        <w:rPr>
          <w:color w:val="000000" w:themeColor="text1"/>
          <w:lang w:val="en-US"/>
        </w:rPr>
        <w:t xml:space="preserve"> on whether </w:t>
      </w:r>
      <w:r>
        <w:rPr>
          <w:color w:val="000000" w:themeColor="text1"/>
          <w:lang w:val="en-US"/>
        </w:rPr>
        <w:t>ETFs</w:t>
      </w:r>
      <w:r w:rsidRPr="00953770">
        <w:rPr>
          <w:color w:val="000000" w:themeColor="text1"/>
          <w:lang w:val="en-US"/>
        </w:rPr>
        <w:t xml:space="preserve"> have </w:t>
      </w:r>
      <w:r>
        <w:rPr>
          <w:color w:val="000000" w:themeColor="text1"/>
          <w:lang w:val="en-US"/>
        </w:rPr>
        <w:t xml:space="preserve">surpassed </w:t>
      </w:r>
      <w:r w:rsidRPr="00953770">
        <w:rPr>
          <w:color w:val="000000" w:themeColor="text1"/>
          <w:lang w:val="en-US"/>
        </w:rPr>
        <w:t xml:space="preserve">futures or spot indices </w:t>
      </w:r>
      <w:r>
        <w:rPr>
          <w:color w:val="000000" w:themeColor="text1"/>
          <w:lang w:val="en-US"/>
        </w:rPr>
        <w:t xml:space="preserve">to </w:t>
      </w:r>
      <w:r w:rsidRPr="00953770">
        <w:rPr>
          <w:color w:val="000000" w:themeColor="text1"/>
          <w:lang w:val="en-US"/>
        </w:rPr>
        <w:t xml:space="preserve">become the leading information transmission vehicle. In particular, we </w:t>
      </w:r>
      <w:r>
        <w:rPr>
          <w:color w:val="000000" w:themeColor="text1"/>
          <w:lang w:val="en-US"/>
        </w:rPr>
        <w:t>examine</w:t>
      </w:r>
      <w:r w:rsidRPr="00953770">
        <w:rPr>
          <w:color w:val="000000" w:themeColor="text1"/>
          <w:lang w:val="en-US"/>
        </w:rPr>
        <w:t xml:space="preserve"> three major European stock market indices (FTSE 100 in UK, CAC 40 in France, and DAX 30 in Germany), their futures and </w:t>
      </w:r>
      <w:r>
        <w:rPr>
          <w:color w:val="000000" w:themeColor="text1"/>
          <w:lang w:val="en-US"/>
        </w:rPr>
        <w:t>ETFs,</w:t>
      </w:r>
      <w:r w:rsidRPr="00953770">
        <w:rPr>
          <w:color w:val="000000" w:themeColor="text1"/>
          <w:lang w:val="en-US"/>
        </w:rPr>
        <w:t xml:space="preserve"> using a large-scale dataset covering 4 years of intraday 5-minute transaction prices. </w:t>
      </w:r>
      <w:r w:rsidRPr="00953770">
        <w:rPr>
          <w:color w:val="000000"/>
          <w:lang w:val="en-US" w:eastAsia="en-US"/>
        </w:rPr>
        <w:t xml:space="preserve">Our paper employs the Hasbrouck (1995) information share and Gonzalo and Granger (1995) common factor weights approaches to investigate the lead-lag relationship in price discovery </w:t>
      </w:r>
      <w:r>
        <w:rPr>
          <w:color w:val="000000"/>
          <w:lang w:val="en-US" w:eastAsia="en-US"/>
        </w:rPr>
        <w:t xml:space="preserve">between </w:t>
      </w:r>
      <w:r w:rsidRPr="00953770">
        <w:rPr>
          <w:color w:val="000000"/>
          <w:lang w:val="en-US" w:eastAsia="en-US"/>
        </w:rPr>
        <w:t>the spot index, index futures</w:t>
      </w:r>
      <w:r>
        <w:rPr>
          <w:color w:val="000000"/>
          <w:lang w:val="en-US" w:eastAsia="en-US"/>
        </w:rPr>
        <w:t>,</w:t>
      </w:r>
      <w:r w:rsidRPr="00953770">
        <w:rPr>
          <w:color w:val="000000"/>
          <w:lang w:val="en-US" w:eastAsia="en-US"/>
        </w:rPr>
        <w:t xml:space="preserve"> and </w:t>
      </w:r>
      <w:r>
        <w:rPr>
          <w:color w:val="000000"/>
          <w:lang w:val="en-US" w:eastAsia="en-US"/>
        </w:rPr>
        <w:t>ETFs</w:t>
      </w:r>
      <w:r w:rsidRPr="00953770">
        <w:rPr>
          <w:color w:val="000000"/>
          <w:lang w:val="en-US" w:eastAsia="en-US"/>
        </w:rPr>
        <w:t xml:space="preserve">. </w:t>
      </w:r>
      <w:r w:rsidRPr="00953770">
        <w:rPr>
          <w:rFonts w:eastAsia="SimSun"/>
          <w:lang w:val="en-US"/>
        </w:rPr>
        <w:t xml:space="preserve">The common factor weights </w:t>
      </w:r>
      <w:r>
        <w:rPr>
          <w:rFonts w:eastAsia="SimSun"/>
          <w:lang w:val="en-US"/>
        </w:rPr>
        <w:t>analysis produced</w:t>
      </w:r>
      <w:r w:rsidRPr="00953770">
        <w:rPr>
          <w:rFonts w:eastAsia="SimSun"/>
          <w:lang w:val="en-US"/>
        </w:rPr>
        <w:t xml:space="preserve"> substantial evidence to support the view that the </w:t>
      </w:r>
      <w:r>
        <w:rPr>
          <w:rFonts w:eastAsia="SimSun"/>
          <w:lang w:val="en-US"/>
        </w:rPr>
        <w:t>ETFs</w:t>
      </w:r>
      <w:r w:rsidRPr="00953770">
        <w:rPr>
          <w:rFonts w:eastAsia="SimSun"/>
          <w:lang w:val="en-US"/>
        </w:rPr>
        <w:t xml:space="preserve"> have taken over futures contract and </w:t>
      </w:r>
      <w:r>
        <w:rPr>
          <w:rFonts w:eastAsia="SimSun"/>
          <w:lang w:val="en-US"/>
        </w:rPr>
        <w:t xml:space="preserve">currently form </w:t>
      </w:r>
      <w:r w:rsidRPr="00953770">
        <w:rPr>
          <w:rFonts w:eastAsia="SimSun"/>
          <w:lang w:val="en-US"/>
        </w:rPr>
        <w:t xml:space="preserve">the dominant vehicle for price discovery, especially in the UK and German stock markets. </w:t>
      </w:r>
      <w:r w:rsidRPr="00953770">
        <w:rPr>
          <w:color w:val="000000" w:themeColor="text1"/>
          <w:lang w:val="en-US"/>
        </w:rPr>
        <w:t xml:space="preserve">Index futures contracts play a significant leading role in </w:t>
      </w:r>
      <w:r>
        <w:rPr>
          <w:color w:val="000000" w:themeColor="text1"/>
          <w:lang w:val="en-US"/>
        </w:rPr>
        <w:t xml:space="preserve">the </w:t>
      </w:r>
      <w:r w:rsidRPr="00953770">
        <w:rPr>
          <w:color w:val="000000" w:themeColor="text1"/>
          <w:lang w:val="en-US"/>
        </w:rPr>
        <w:t xml:space="preserve">price discovery </w:t>
      </w:r>
      <w:r>
        <w:rPr>
          <w:color w:val="000000" w:themeColor="text1"/>
          <w:lang w:val="en-US"/>
        </w:rPr>
        <w:t xml:space="preserve">process </w:t>
      </w:r>
      <w:r w:rsidRPr="00953770">
        <w:rPr>
          <w:color w:val="000000" w:themeColor="text1"/>
          <w:lang w:val="en-US"/>
        </w:rPr>
        <w:t xml:space="preserve">in </w:t>
      </w:r>
      <w:r>
        <w:rPr>
          <w:color w:val="000000" w:themeColor="text1"/>
          <w:lang w:val="en-US"/>
        </w:rPr>
        <w:t xml:space="preserve">the </w:t>
      </w:r>
      <w:r w:rsidRPr="00953770">
        <w:rPr>
          <w:color w:val="000000" w:themeColor="text1"/>
          <w:lang w:val="en-US"/>
        </w:rPr>
        <w:t xml:space="preserve">French stock market, primarily due to the lower trading frequency of </w:t>
      </w:r>
      <w:r>
        <w:rPr>
          <w:color w:val="000000" w:themeColor="text1"/>
          <w:lang w:val="en-US"/>
        </w:rPr>
        <w:t>ETFs</w:t>
      </w:r>
      <w:r w:rsidRPr="00953770">
        <w:rPr>
          <w:color w:val="000000" w:themeColor="text1"/>
          <w:lang w:val="en-US"/>
        </w:rPr>
        <w:t xml:space="preserve"> in the CAC index market. </w:t>
      </w:r>
    </w:p>
    <w:p w14:paraId="4AEB3548" w14:textId="57B97844" w:rsidR="005A719B" w:rsidRPr="00953770" w:rsidRDefault="005A719B" w:rsidP="007F2179">
      <w:pPr>
        <w:autoSpaceDE w:val="0"/>
        <w:autoSpaceDN w:val="0"/>
        <w:adjustRightInd w:val="0"/>
        <w:spacing w:after="200" w:line="480" w:lineRule="auto"/>
        <w:jc w:val="both"/>
        <w:rPr>
          <w:rFonts w:eastAsia="SimSun"/>
          <w:kern w:val="2"/>
          <w:lang w:val="en-US"/>
        </w:rPr>
      </w:pPr>
    </w:p>
    <w:p w14:paraId="4B99A9CB" w14:textId="73A34703" w:rsidR="005A719B" w:rsidRPr="00953770" w:rsidRDefault="005A719B" w:rsidP="007F2179">
      <w:pPr>
        <w:autoSpaceDE w:val="0"/>
        <w:autoSpaceDN w:val="0"/>
        <w:adjustRightInd w:val="0"/>
        <w:spacing w:after="200" w:line="480" w:lineRule="auto"/>
        <w:jc w:val="both"/>
        <w:rPr>
          <w:rFonts w:eastAsia="SimSun"/>
          <w:kern w:val="2"/>
          <w:lang w:val="en-US"/>
        </w:rPr>
      </w:pPr>
      <w:r w:rsidRPr="00953770">
        <w:rPr>
          <w:rFonts w:eastAsia="SimSun"/>
          <w:kern w:val="2"/>
          <w:lang w:val="en-US"/>
        </w:rPr>
        <w:t xml:space="preserve">The </w:t>
      </w:r>
      <w:r>
        <w:rPr>
          <w:rFonts w:eastAsia="SimSun"/>
          <w:kern w:val="2"/>
          <w:lang w:val="en-US"/>
        </w:rPr>
        <w:t xml:space="preserve">major </w:t>
      </w:r>
      <w:r w:rsidRPr="00953770">
        <w:rPr>
          <w:rFonts w:eastAsia="SimSun"/>
          <w:kern w:val="2"/>
          <w:lang w:val="en-US"/>
        </w:rPr>
        <w:t>contributions of our study are summari</w:t>
      </w:r>
      <w:r>
        <w:rPr>
          <w:rFonts w:eastAsia="SimSun"/>
          <w:kern w:val="2"/>
          <w:lang w:val="en-US"/>
        </w:rPr>
        <w:t>z</w:t>
      </w:r>
      <w:r w:rsidRPr="00953770">
        <w:rPr>
          <w:rFonts w:eastAsia="SimSun"/>
          <w:kern w:val="2"/>
          <w:lang w:val="en-US"/>
        </w:rPr>
        <w:t xml:space="preserve">ed </w:t>
      </w:r>
      <w:r>
        <w:rPr>
          <w:rFonts w:eastAsia="SimSun"/>
          <w:kern w:val="2"/>
          <w:lang w:val="en-US"/>
        </w:rPr>
        <w:t>below</w:t>
      </w:r>
      <w:r w:rsidRPr="00953770">
        <w:rPr>
          <w:rFonts w:eastAsia="SimSun"/>
          <w:kern w:val="2"/>
          <w:lang w:val="en-US"/>
        </w:rPr>
        <w:t xml:space="preserve">. </w:t>
      </w:r>
      <w:r>
        <w:rPr>
          <w:iCs/>
          <w:color w:val="000000" w:themeColor="text1"/>
          <w:lang w:val="en-US"/>
        </w:rPr>
        <w:t>T</w:t>
      </w:r>
      <w:r w:rsidRPr="00953770">
        <w:rPr>
          <w:iCs/>
          <w:color w:val="000000" w:themeColor="text1"/>
          <w:lang w:val="en-US"/>
        </w:rPr>
        <w:t xml:space="preserve">he literature </w:t>
      </w:r>
      <w:r>
        <w:rPr>
          <w:iCs/>
          <w:color w:val="000000" w:themeColor="text1"/>
          <w:lang w:val="en-US"/>
        </w:rPr>
        <w:t xml:space="preserve">presents </w:t>
      </w:r>
      <w:r w:rsidRPr="00953770">
        <w:rPr>
          <w:iCs/>
          <w:color w:val="000000" w:themeColor="text1"/>
          <w:lang w:val="en-US"/>
        </w:rPr>
        <w:t>a</w:t>
      </w:r>
      <w:r>
        <w:rPr>
          <w:iCs/>
          <w:color w:val="000000" w:themeColor="text1"/>
          <w:lang w:val="en-US"/>
        </w:rPr>
        <w:t>n</w:t>
      </w:r>
      <w:r w:rsidRPr="00953770">
        <w:rPr>
          <w:iCs/>
          <w:color w:val="000000" w:themeColor="text1"/>
          <w:lang w:val="en-US"/>
        </w:rPr>
        <w:t xml:space="preserve"> </w:t>
      </w:r>
      <w:r>
        <w:rPr>
          <w:iCs/>
          <w:color w:val="000000" w:themeColor="text1"/>
          <w:lang w:val="en-US"/>
        </w:rPr>
        <w:t xml:space="preserve">acceptable </w:t>
      </w:r>
      <w:r w:rsidRPr="00953770">
        <w:rPr>
          <w:iCs/>
          <w:color w:val="000000" w:themeColor="text1"/>
          <w:lang w:val="en-US"/>
        </w:rPr>
        <w:t xml:space="preserve">body of studies </w:t>
      </w:r>
      <w:r>
        <w:rPr>
          <w:iCs/>
          <w:color w:val="000000" w:themeColor="text1"/>
          <w:lang w:val="en-US"/>
        </w:rPr>
        <w:t xml:space="preserve">for the </w:t>
      </w:r>
      <w:r w:rsidRPr="00953770">
        <w:rPr>
          <w:iCs/>
          <w:color w:val="000000" w:themeColor="text1"/>
          <w:lang w:val="en-US"/>
        </w:rPr>
        <w:t>examin</w:t>
      </w:r>
      <w:r>
        <w:rPr>
          <w:iCs/>
          <w:color w:val="000000" w:themeColor="text1"/>
          <w:lang w:val="en-US"/>
        </w:rPr>
        <w:t>ation of</w:t>
      </w:r>
      <w:r w:rsidRPr="00953770">
        <w:rPr>
          <w:iCs/>
          <w:color w:val="000000" w:themeColor="text1"/>
          <w:lang w:val="en-US"/>
        </w:rPr>
        <w:t xml:space="preserve"> </w:t>
      </w:r>
      <w:r>
        <w:rPr>
          <w:iCs/>
          <w:color w:val="000000" w:themeColor="text1"/>
          <w:lang w:val="en-US"/>
        </w:rPr>
        <w:t xml:space="preserve">the role of </w:t>
      </w:r>
      <w:r w:rsidRPr="00953770">
        <w:rPr>
          <w:iCs/>
          <w:color w:val="000000" w:themeColor="text1"/>
          <w:lang w:val="en-US"/>
        </w:rPr>
        <w:t xml:space="preserve">spots and futures or spots and </w:t>
      </w:r>
      <w:r>
        <w:rPr>
          <w:iCs/>
          <w:color w:val="000000" w:themeColor="text1"/>
          <w:lang w:val="en-US"/>
        </w:rPr>
        <w:t xml:space="preserve">ETFs in </w:t>
      </w:r>
      <w:r w:rsidRPr="00F05CCF">
        <w:rPr>
          <w:iCs/>
          <w:color w:val="000000" w:themeColor="text1"/>
          <w:lang w:val="en-US"/>
        </w:rPr>
        <w:t>price discovery</w:t>
      </w:r>
      <w:r w:rsidRPr="00953770">
        <w:rPr>
          <w:iCs/>
          <w:color w:val="000000" w:themeColor="text1"/>
          <w:lang w:val="en-US"/>
        </w:rPr>
        <w:t xml:space="preserve">. </w:t>
      </w:r>
      <w:r>
        <w:rPr>
          <w:iCs/>
          <w:color w:val="000000" w:themeColor="text1"/>
          <w:lang w:val="en-US"/>
        </w:rPr>
        <w:t>However,</w:t>
      </w:r>
      <w:r w:rsidRPr="00953770">
        <w:rPr>
          <w:iCs/>
          <w:color w:val="000000" w:themeColor="text1"/>
          <w:lang w:val="en-US"/>
        </w:rPr>
        <w:t xml:space="preserve"> so far, </w:t>
      </w:r>
      <w:r>
        <w:rPr>
          <w:iCs/>
          <w:color w:val="000000" w:themeColor="text1"/>
          <w:lang w:val="en-US"/>
        </w:rPr>
        <w:t xml:space="preserve">there have been </w:t>
      </w:r>
      <w:r w:rsidRPr="00953770">
        <w:rPr>
          <w:iCs/>
          <w:color w:val="000000" w:themeColor="text1"/>
          <w:lang w:val="en-US"/>
        </w:rPr>
        <w:t xml:space="preserve">only two studies </w:t>
      </w:r>
      <w:r>
        <w:rPr>
          <w:iCs/>
          <w:color w:val="000000" w:themeColor="text1"/>
          <w:lang w:val="en-US"/>
        </w:rPr>
        <w:t xml:space="preserve">that </w:t>
      </w:r>
      <w:r w:rsidRPr="00953770">
        <w:rPr>
          <w:iCs/>
          <w:color w:val="000000" w:themeColor="text1"/>
          <w:lang w:val="en-US"/>
        </w:rPr>
        <w:t>examine</w:t>
      </w:r>
      <w:r>
        <w:rPr>
          <w:iCs/>
          <w:color w:val="000000" w:themeColor="text1"/>
          <w:lang w:val="en-US"/>
        </w:rPr>
        <w:t>d</w:t>
      </w:r>
      <w:r w:rsidRPr="00953770">
        <w:rPr>
          <w:iCs/>
          <w:color w:val="000000" w:themeColor="text1"/>
          <w:lang w:val="en-US"/>
        </w:rPr>
        <w:t xml:space="preserve"> </w:t>
      </w:r>
      <w:r>
        <w:rPr>
          <w:iCs/>
          <w:color w:val="000000" w:themeColor="text1"/>
          <w:lang w:val="en-US"/>
        </w:rPr>
        <w:t xml:space="preserve">the way in which </w:t>
      </w:r>
      <w:r w:rsidRPr="00953770">
        <w:rPr>
          <w:iCs/>
          <w:color w:val="000000" w:themeColor="text1"/>
          <w:lang w:val="en-US"/>
        </w:rPr>
        <w:t>the dynamic</w:t>
      </w:r>
      <w:r>
        <w:rPr>
          <w:iCs/>
          <w:color w:val="000000" w:themeColor="text1"/>
          <w:lang w:val="en-US"/>
        </w:rPr>
        <w:t>s</w:t>
      </w:r>
      <w:r w:rsidRPr="00953770">
        <w:rPr>
          <w:iCs/>
          <w:color w:val="000000" w:themeColor="text1"/>
          <w:lang w:val="en-US"/>
        </w:rPr>
        <w:t xml:space="preserve"> change</w:t>
      </w:r>
      <w:r>
        <w:rPr>
          <w:iCs/>
          <w:color w:val="000000" w:themeColor="text1"/>
          <w:lang w:val="en-US"/>
        </w:rPr>
        <w:t>,</w:t>
      </w:r>
      <w:r w:rsidRPr="00953770">
        <w:rPr>
          <w:iCs/>
          <w:color w:val="000000" w:themeColor="text1"/>
          <w:lang w:val="en-US"/>
        </w:rPr>
        <w:t xml:space="preserve"> if all three asset classes </w:t>
      </w:r>
      <w:r>
        <w:rPr>
          <w:iCs/>
          <w:color w:val="000000" w:themeColor="text1"/>
          <w:lang w:val="en-US"/>
        </w:rPr>
        <w:t xml:space="preserve">are considered </w:t>
      </w:r>
      <w:r w:rsidRPr="00953770">
        <w:rPr>
          <w:iCs/>
          <w:color w:val="000000" w:themeColor="text1"/>
          <w:lang w:val="en-US"/>
        </w:rPr>
        <w:t>(see Ivanov et al., 2013</w:t>
      </w:r>
      <w:r>
        <w:rPr>
          <w:iCs/>
          <w:color w:val="000000" w:themeColor="text1"/>
          <w:lang w:val="en-US"/>
        </w:rPr>
        <w:t>;</w:t>
      </w:r>
      <w:r w:rsidRPr="00953770">
        <w:rPr>
          <w:iCs/>
          <w:color w:val="000000" w:themeColor="text1"/>
          <w:lang w:val="en-US"/>
        </w:rPr>
        <w:t xml:space="preserve"> </w:t>
      </w:r>
      <w:r>
        <w:rPr>
          <w:iCs/>
          <w:color w:val="000000" w:themeColor="text1"/>
          <w:lang w:val="en-US"/>
        </w:rPr>
        <w:t xml:space="preserve">and </w:t>
      </w:r>
      <w:r w:rsidRPr="00953770">
        <w:rPr>
          <w:iCs/>
          <w:color w:val="000000" w:themeColor="text1"/>
          <w:lang w:val="en-US"/>
        </w:rPr>
        <w:t xml:space="preserve">Chou </w:t>
      </w:r>
      <w:r>
        <w:rPr>
          <w:iCs/>
          <w:color w:val="000000" w:themeColor="text1"/>
          <w:lang w:val="en-US"/>
        </w:rPr>
        <w:t xml:space="preserve">and </w:t>
      </w:r>
      <w:r w:rsidRPr="00953770">
        <w:rPr>
          <w:iCs/>
          <w:color w:val="000000" w:themeColor="text1"/>
          <w:lang w:val="en-US"/>
        </w:rPr>
        <w:t xml:space="preserve">Chung, 2006). </w:t>
      </w:r>
      <w:r>
        <w:rPr>
          <w:iCs/>
          <w:color w:val="000000" w:themeColor="text1"/>
          <w:lang w:val="en-US"/>
        </w:rPr>
        <w:t>T</w:t>
      </w:r>
      <w:r w:rsidRPr="004061E6">
        <w:rPr>
          <w:iCs/>
          <w:color w:val="000000" w:themeColor="text1"/>
          <w:lang w:val="en-US"/>
        </w:rPr>
        <w:t>herefore</w:t>
      </w:r>
      <w:r>
        <w:rPr>
          <w:iCs/>
          <w:color w:val="000000" w:themeColor="text1"/>
          <w:lang w:val="en-US"/>
        </w:rPr>
        <w:t>,</w:t>
      </w:r>
      <w:r w:rsidRPr="00953770">
        <w:rPr>
          <w:iCs/>
          <w:color w:val="000000" w:themeColor="text1"/>
          <w:lang w:val="en-US"/>
        </w:rPr>
        <w:t xml:space="preserve"> </w:t>
      </w:r>
      <w:r>
        <w:rPr>
          <w:iCs/>
          <w:color w:val="000000" w:themeColor="text1"/>
          <w:lang w:val="en-US"/>
        </w:rPr>
        <w:t xml:space="preserve">the need for </w:t>
      </w:r>
      <w:r w:rsidRPr="00953770">
        <w:rPr>
          <w:iCs/>
          <w:color w:val="000000" w:themeColor="text1"/>
          <w:lang w:val="en-US"/>
        </w:rPr>
        <w:t xml:space="preserve">studies </w:t>
      </w:r>
      <w:r>
        <w:rPr>
          <w:iCs/>
          <w:color w:val="000000" w:themeColor="text1"/>
          <w:lang w:val="en-US"/>
        </w:rPr>
        <w:t xml:space="preserve">such as </w:t>
      </w:r>
      <w:r w:rsidRPr="00953770">
        <w:rPr>
          <w:iCs/>
          <w:color w:val="000000" w:themeColor="text1"/>
          <w:lang w:val="en-US"/>
        </w:rPr>
        <w:t xml:space="preserve">ours </w:t>
      </w:r>
      <w:r>
        <w:rPr>
          <w:iCs/>
          <w:color w:val="000000" w:themeColor="text1"/>
          <w:lang w:val="en-US"/>
        </w:rPr>
        <w:t xml:space="preserve">for </w:t>
      </w:r>
      <w:r w:rsidRPr="00953770">
        <w:rPr>
          <w:iCs/>
          <w:color w:val="000000" w:themeColor="text1"/>
          <w:lang w:val="en-US"/>
        </w:rPr>
        <w:t>enrich</w:t>
      </w:r>
      <w:r>
        <w:rPr>
          <w:iCs/>
          <w:color w:val="000000" w:themeColor="text1"/>
          <w:lang w:val="en-US"/>
        </w:rPr>
        <w:t>ing</w:t>
      </w:r>
      <w:r w:rsidRPr="00953770">
        <w:rPr>
          <w:iCs/>
          <w:color w:val="000000" w:themeColor="text1"/>
          <w:lang w:val="en-US"/>
        </w:rPr>
        <w:t xml:space="preserve"> the literature </w:t>
      </w:r>
      <w:r>
        <w:rPr>
          <w:iCs/>
          <w:color w:val="000000" w:themeColor="text1"/>
          <w:lang w:val="en-US"/>
        </w:rPr>
        <w:t>is more urgent. W</w:t>
      </w:r>
      <w:r w:rsidRPr="00953770">
        <w:rPr>
          <w:iCs/>
          <w:color w:val="000000" w:themeColor="text1"/>
          <w:lang w:val="en-US"/>
        </w:rPr>
        <w:t xml:space="preserve">e </w:t>
      </w:r>
      <w:r>
        <w:rPr>
          <w:iCs/>
          <w:color w:val="000000" w:themeColor="text1"/>
          <w:lang w:val="en-US"/>
        </w:rPr>
        <w:t>we</w:t>
      </w:r>
      <w:r w:rsidRPr="00953770">
        <w:rPr>
          <w:iCs/>
          <w:color w:val="000000" w:themeColor="text1"/>
          <w:lang w:val="en-US"/>
        </w:rPr>
        <w:t xml:space="preserve">re </w:t>
      </w:r>
      <w:r>
        <w:rPr>
          <w:iCs/>
          <w:color w:val="000000" w:themeColor="text1"/>
          <w:lang w:val="en-US"/>
        </w:rPr>
        <w:t xml:space="preserve">successful in </w:t>
      </w:r>
      <w:r w:rsidRPr="00953770">
        <w:rPr>
          <w:iCs/>
          <w:color w:val="000000" w:themeColor="text1"/>
          <w:lang w:val="en-US"/>
        </w:rPr>
        <w:t>answer</w:t>
      </w:r>
      <w:r>
        <w:rPr>
          <w:iCs/>
          <w:color w:val="000000" w:themeColor="text1"/>
          <w:lang w:val="en-US"/>
        </w:rPr>
        <w:t>ing</w:t>
      </w:r>
      <w:r w:rsidRPr="00953770">
        <w:rPr>
          <w:iCs/>
          <w:color w:val="000000" w:themeColor="text1"/>
          <w:lang w:val="en-US"/>
        </w:rPr>
        <w:t xml:space="preserve"> the question </w:t>
      </w:r>
      <w:r>
        <w:rPr>
          <w:iCs/>
          <w:color w:val="000000" w:themeColor="text1"/>
          <w:lang w:val="en-US"/>
        </w:rPr>
        <w:t xml:space="preserve">with regard to the </w:t>
      </w:r>
      <w:r w:rsidRPr="00953770">
        <w:rPr>
          <w:iCs/>
          <w:color w:val="000000" w:themeColor="text1"/>
          <w:lang w:val="en-US"/>
        </w:rPr>
        <w:t xml:space="preserve">instrument </w:t>
      </w:r>
      <w:r>
        <w:rPr>
          <w:iCs/>
          <w:color w:val="000000" w:themeColor="text1"/>
          <w:lang w:val="en-US"/>
        </w:rPr>
        <w:t xml:space="preserve">that </w:t>
      </w:r>
      <w:r w:rsidRPr="00953770">
        <w:rPr>
          <w:iCs/>
          <w:color w:val="000000" w:themeColor="text1"/>
          <w:lang w:val="en-US"/>
        </w:rPr>
        <w:t xml:space="preserve">acts as the price leader in a </w:t>
      </w:r>
      <w:r>
        <w:rPr>
          <w:iCs/>
          <w:color w:val="000000" w:themeColor="text1"/>
          <w:lang w:val="en-US"/>
        </w:rPr>
        <w:t xml:space="preserve">substantial </w:t>
      </w:r>
      <w:r w:rsidRPr="00953770">
        <w:rPr>
          <w:iCs/>
          <w:color w:val="000000" w:themeColor="text1"/>
          <w:lang w:val="en-US"/>
        </w:rPr>
        <w:t xml:space="preserve">way. </w:t>
      </w:r>
      <w:r>
        <w:rPr>
          <w:iCs/>
          <w:color w:val="000000" w:themeColor="text1"/>
          <w:lang w:val="en-US"/>
        </w:rPr>
        <w:t>In terms of the m</w:t>
      </w:r>
      <w:r w:rsidRPr="00953770">
        <w:rPr>
          <w:iCs/>
          <w:color w:val="000000" w:themeColor="text1"/>
          <w:lang w:val="en-US"/>
        </w:rPr>
        <w:t xml:space="preserve">ethodology, our </w:t>
      </w:r>
      <w:r>
        <w:rPr>
          <w:iCs/>
          <w:color w:val="000000" w:themeColor="text1"/>
          <w:lang w:val="en-US"/>
        </w:rPr>
        <w:t xml:space="preserve">research </w:t>
      </w:r>
      <w:r w:rsidRPr="00953770">
        <w:rPr>
          <w:iCs/>
          <w:color w:val="000000" w:themeColor="text1"/>
          <w:lang w:val="en-US"/>
        </w:rPr>
        <w:t xml:space="preserve">is among the few studies that </w:t>
      </w:r>
      <w:r>
        <w:rPr>
          <w:iCs/>
          <w:color w:val="000000" w:themeColor="text1"/>
          <w:lang w:val="en-US"/>
        </w:rPr>
        <w:t xml:space="preserve">have </w:t>
      </w:r>
      <w:r w:rsidRPr="00953770">
        <w:rPr>
          <w:iCs/>
          <w:color w:val="000000" w:themeColor="text1"/>
          <w:lang w:val="en-US"/>
        </w:rPr>
        <w:t xml:space="preserve">employed different methods to </w:t>
      </w:r>
      <w:r>
        <w:rPr>
          <w:iCs/>
          <w:color w:val="000000" w:themeColor="text1"/>
          <w:lang w:val="en-US"/>
        </w:rPr>
        <w:t xml:space="preserve">offer </w:t>
      </w:r>
      <w:r w:rsidRPr="00953770">
        <w:rPr>
          <w:iCs/>
          <w:color w:val="000000" w:themeColor="text1"/>
          <w:lang w:val="en-US"/>
        </w:rPr>
        <w:t xml:space="preserve">a robust examination of the question </w:t>
      </w:r>
      <w:r>
        <w:rPr>
          <w:iCs/>
          <w:color w:val="000000" w:themeColor="text1"/>
          <w:lang w:val="en-US"/>
        </w:rPr>
        <w:t xml:space="preserve">related to </w:t>
      </w:r>
      <w:r w:rsidRPr="00953770">
        <w:rPr>
          <w:iCs/>
          <w:color w:val="000000" w:themeColor="text1"/>
          <w:lang w:val="en-US"/>
        </w:rPr>
        <w:t>price discovery</w:t>
      </w:r>
      <w:r>
        <w:rPr>
          <w:iCs/>
          <w:color w:val="000000" w:themeColor="text1"/>
          <w:lang w:val="en-US"/>
        </w:rPr>
        <w:t xml:space="preserve">; </w:t>
      </w:r>
      <w:r w:rsidRPr="00953770">
        <w:rPr>
          <w:iCs/>
          <w:color w:val="000000" w:themeColor="text1"/>
          <w:lang w:val="en-US"/>
        </w:rPr>
        <w:t xml:space="preserve">most studies use </w:t>
      </w:r>
      <w:r>
        <w:rPr>
          <w:iCs/>
          <w:color w:val="000000" w:themeColor="text1"/>
          <w:lang w:val="en-US"/>
        </w:rPr>
        <w:t xml:space="preserve">merely </w:t>
      </w:r>
      <w:r w:rsidRPr="00953770">
        <w:rPr>
          <w:iCs/>
          <w:color w:val="000000" w:themeColor="text1"/>
          <w:lang w:val="en-US"/>
        </w:rPr>
        <w:t xml:space="preserve">one method. This allows us to present findings that are reliable </w:t>
      </w:r>
      <w:r>
        <w:rPr>
          <w:iCs/>
          <w:color w:val="000000" w:themeColor="text1"/>
          <w:lang w:val="en-US"/>
        </w:rPr>
        <w:t xml:space="preserve">in relation </w:t>
      </w:r>
      <w:r w:rsidRPr="00953770">
        <w:rPr>
          <w:iCs/>
          <w:color w:val="000000" w:themeColor="text1"/>
          <w:lang w:val="en-US"/>
        </w:rPr>
        <w:t>to the time period and methodology</w:t>
      </w:r>
      <w:r>
        <w:rPr>
          <w:iCs/>
          <w:color w:val="000000" w:themeColor="text1"/>
          <w:lang w:val="en-US"/>
        </w:rPr>
        <w:t xml:space="preserve"> </w:t>
      </w:r>
      <w:r w:rsidRPr="00F05CCF">
        <w:rPr>
          <w:iCs/>
          <w:color w:val="000000" w:themeColor="text1"/>
          <w:lang w:val="en-US"/>
        </w:rPr>
        <w:t>selected</w:t>
      </w:r>
      <w:r w:rsidRPr="00953770">
        <w:rPr>
          <w:iCs/>
          <w:color w:val="000000" w:themeColor="text1"/>
          <w:lang w:val="en-US"/>
        </w:rPr>
        <w:t>.</w:t>
      </w:r>
    </w:p>
    <w:p w14:paraId="3E79CE63" w14:textId="77777777" w:rsidR="005A719B" w:rsidRPr="00953770" w:rsidRDefault="005A719B" w:rsidP="0030050A">
      <w:pPr>
        <w:spacing w:line="360" w:lineRule="auto"/>
        <w:jc w:val="both"/>
        <w:rPr>
          <w:iCs/>
          <w:color w:val="FF0000"/>
          <w:lang w:val="en-US"/>
        </w:rPr>
      </w:pPr>
    </w:p>
    <w:p w14:paraId="1E26CABE" w14:textId="0619C789" w:rsidR="005A719B" w:rsidRPr="00953770" w:rsidRDefault="005A719B" w:rsidP="00974F25">
      <w:pPr>
        <w:spacing w:line="480" w:lineRule="auto"/>
        <w:jc w:val="both"/>
        <w:rPr>
          <w:iCs/>
          <w:lang w:val="en-US"/>
        </w:rPr>
      </w:pPr>
      <w:r>
        <w:rPr>
          <w:iCs/>
          <w:color w:val="000000" w:themeColor="text1"/>
          <w:lang w:val="en-US"/>
        </w:rPr>
        <w:t>With r</w:t>
      </w:r>
      <w:r w:rsidRPr="00953770">
        <w:rPr>
          <w:iCs/>
          <w:color w:val="000000" w:themeColor="text1"/>
          <w:lang w:val="en-US"/>
        </w:rPr>
        <w:t>egard</w:t>
      </w:r>
      <w:r>
        <w:rPr>
          <w:iCs/>
          <w:color w:val="000000" w:themeColor="text1"/>
          <w:lang w:val="en-US"/>
        </w:rPr>
        <w:t xml:space="preserve"> to</w:t>
      </w:r>
      <w:r w:rsidRPr="00953770">
        <w:rPr>
          <w:iCs/>
          <w:color w:val="000000" w:themeColor="text1"/>
          <w:lang w:val="en-US"/>
        </w:rPr>
        <w:t xml:space="preserve"> </w:t>
      </w:r>
      <w:r>
        <w:rPr>
          <w:iCs/>
          <w:color w:val="000000" w:themeColor="text1"/>
          <w:lang w:val="en-US"/>
        </w:rPr>
        <w:t xml:space="preserve">the </w:t>
      </w:r>
      <w:r w:rsidRPr="00953770">
        <w:rPr>
          <w:iCs/>
          <w:color w:val="000000" w:themeColor="text1"/>
          <w:lang w:val="en-US"/>
        </w:rPr>
        <w:t>findings</w:t>
      </w:r>
      <w:r>
        <w:rPr>
          <w:iCs/>
          <w:color w:val="000000" w:themeColor="text1"/>
          <w:lang w:val="en-US"/>
        </w:rPr>
        <w:t xml:space="preserve"> of our study</w:t>
      </w:r>
      <w:r w:rsidRPr="00953770">
        <w:rPr>
          <w:iCs/>
          <w:color w:val="000000" w:themeColor="text1"/>
          <w:lang w:val="en-US"/>
        </w:rPr>
        <w:t xml:space="preserve">, we </w:t>
      </w:r>
      <w:r>
        <w:rPr>
          <w:iCs/>
          <w:color w:val="000000" w:themeColor="text1"/>
          <w:lang w:val="en-US"/>
        </w:rPr>
        <w:t xml:space="preserve">discovered </w:t>
      </w:r>
      <w:r w:rsidRPr="00953770">
        <w:rPr>
          <w:iCs/>
          <w:color w:val="000000" w:themeColor="text1"/>
          <w:lang w:val="en-US"/>
        </w:rPr>
        <w:t>that over time</w:t>
      </w:r>
      <w:r>
        <w:rPr>
          <w:iCs/>
          <w:color w:val="000000" w:themeColor="text1"/>
          <w:lang w:val="en-US"/>
        </w:rPr>
        <w:t>,</w:t>
      </w:r>
      <w:r w:rsidRPr="00953770">
        <w:rPr>
          <w:iCs/>
          <w:color w:val="000000" w:themeColor="text1"/>
          <w:lang w:val="en-US"/>
        </w:rPr>
        <w:t xml:space="preserve"> </w:t>
      </w:r>
      <w:r>
        <w:rPr>
          <w:iCs/>
          <w:color w:val="000000" w:themeColor="text1"/>
          <w:lang w:val="en-US"/>
        </w:rPr>
        <w:t>ETFs</w:t>
      </w:r>
      <w:r w:rsidRPr="00953770">
        <w:rPr>
          <w:iCs/>
          <w:color w:val="000000" w:themeColor="text1"/>
          <w:lang w:val="en-US"/>
        </w:rPr>
        <w:t xml:space="preserve"> have </w:t>
      </w:r>
      <w:r>
        <w:rPr>
          <w:iCs/>
          <w:color w:val="000000" w:themeColor="text1"/>
          <w:lang w:val="en-US"/>
        </w:rPr>
        <w:t xml:space="preserve">assumed </w:t>
      </w:r>
      <w:r w:rsidRPr="00953770">
        <w:rPr>
          <w:iCs/>
          <w:color w:val="000000" w:themeColor="text1"/>
          <w:lang w:val="en-US"/>
        </w:rPr>
        <w:t>dominan</w:t>
      </w:r>
      <w:r>
        <w:rPr>
          <w:iCs/>
          <w:color w:val="000000" w:themeColor="text1"/>
          <w:lang w:val="en-US"/>
        </w:rPr>
        <w:t>ce</w:t>
      </w:r>
      <w:r w:rsidRPr="00953770">
        <w:rPr>
          <w:iCs/>
          <w:color w:val="000000" w:themeColor="text1"/>
          <w:lang w:val="en-US"/>
        </w:rPr>
        <w:t xml:space="preserve"> </w:t>
      </w:r>
      <w:r>
        <w:rPr>
          <w:iCs/>
          <w:color w:val="000000" w:themeColor="text1"/>
          <w:lang w:val="en-US"/>
        </w:rPr>
        <w:t xml:space="preserve">as a </w:t>
      </w:r>
      <w:r w:rsidRPr="00953770">
        <w:rPr>
          <w:iCs/>
          <w:color w:val="000000" w:themeColor="text1"/>
          <w:lang w:val="en-US"/>
        </w:rPr>
        <w:t xml:space="preserve">vehicle for price discovery in relation to the two main European stock market indices. This </w:t>
      </w:r>
      <w:r w:rsidRPr="00953770">
        <w:rPr>
          <w:iCs/>
          <w:lang w:val="en-US"/>
        </w:rPr>
        <w:t xml:space="preserve">further </w:t>
      </w:r>
      <w:r>
        <w:rPr>
          <w:iCs/>
          <w:lang w:val="en-US"/>
        </w:rPr>
        <w:t>present</w:t>
      </w:r>
      <w:r w:rsidRPr="00953770">
        <w:rPr>
          <w:iCs/>
          <w:lang w:val="en-US"/>
        </w:rPr>
        <w:t xml:space="preserve">s findings </w:t>
      </w:r>
      <w:r>
        <w:rPr>
          <w:iCs/>
          <w:lang w:val="en-US"/>
        </w:rPr>
        <w:t xml:space="preserve">that are contradictory to that of </w:t>
      </w:r>
      <w:r w:rsidRPr="00953770">
        <w:rPr>
          <w:iCs/>
          <w:lang w:val="en-US"/>
        </w:rPr>
        <w:t>Hasbrouck (2003)</w:t>
      </w:r>
      <w:r w:rsidRPr="00953770">
        <w:rPr>
          <w:iCs/>
          <w:color w:val="222222"/>
          <w:shd w:val="clear" w:color="auto" w:fill="FFFFFF"/>
          <w:lang w:val="en-US"/>
        </w:rPr>
        <w:t xml:space="preserve">, </w:t>
      </w:r>
      <w:r w:rsidRPr="00953770">
        <w:rPr>
          <w:iCs/>
          <w:lang w:val="en-US"/>
        </w:rPr>
        <w:t>Schlusche (2009)</w:t>
      </w:r>
      <w:r>
        <w:rPr>
          <w:iCs/>
          <w:lang w:val="en-US"/>
        </w:rPr>
        <w:t>,</w:t>
      </w:r>
      <w:r w:rsidRPr="00953770">
        <w:rPr>
          <w:iCs/>
          <w:lang w:val="en-US"/>
        </w:rPr>
        <w:t xml:space="preserve"> </w:t>
      </w:r>
      <w:r>
        <w:rPr>
          <w:lang w:val="en-US"/>
        </w:rPr>
        <w:t xml:space="preserve">and </w:t>
      </w:r>
      <w:r w:rsidRPr="00953770">
        <w:rPr>
          <w:iCs/>
          <w:lang w:val="en-US"/>
        </w:rPr>
        <w:t>Theissen (2012)</w:t>
      </w:r>
      <w:r>
        <w:rPr>
          <w:iCs/>
          <w:lang w:val="en-US"/>
        </w:rPr>
        <w:t>,</w:t>
      </w:r>
      <w:r w:rsidRPr="00953770">
        <w:rPr>
          <w:iCs/>
          <w:lang w:val="en-US"/>
        </w:rPr>
        <w:t xml:space="preserve"> while </w:t>
      </w:r>
      <w:r>
        <w:rPr>
          <w:iCs/>
          <w:lang w:val="en-US"/>
        </w:rPr>
        <w:t xml:space="preserve">they </w:t>
      </w:r>
      <w:r w:rsidRPr="00953770">
        <w:rPr>
          <w:iCs/>
          <w:lang w:val="en-US"/>
        </w:rPr>
        <w:t xml:space="preserve">are similar to the </w:t>
      </w:r>
      <w:r>
        <w:rPr>
          <w:iCs/>
          <w:lang w:val="en-US"/>
        </w:rPr>
        <w:t>inferences made by</w:t>
      </w:r>
      <w:r w:rsidRPr="00953770">
        <w:rPr>
          <w:iCs/>
          <w:color w:val="000000" w:themeColor="text1"/>
          <w:lang w:val="en-US"/>
        </w:rPr>
        <w:t xml:space="preserve"> Ivanov et al. (2013) and Chou </w:t>
      </w:r>
      <w:r>
        <w:rPr>
          <w:iCs/>
          <w:color w:val="000000" w:themeColor="text1"/>
          <w:lang w:val="en-US"/>
        </w:rPr>
        <w:t xml:space="preserve">and </w:t>
      </w:r>
      <w:r w:rsidRPr="00953770">
        <w:rPr>
          <w:iCs/>
          <w:color w:val="000000" w:themeColor="text1"/>
          <w:lang w:val="en-US"/>
        </w:rPr>
        <w:t xml:space="preserve">Chung (2006). However, our study is </w:t>
      </w:r>
      <w:r>
        <w:rPr>
          <w:iCs/>
          <w:color w:val="000000" w:themeColor="text1"/>
          <w:lang w:val="en-US"/>
        </w:rPr>
        <w:t xml:space="preserve">considerably </w:t>
      </w:r>
      <w:r w:rsidRPr="00953770">
        <w:rPr>
          <w:iCs/>
          <w:color w:val="000000" w:themeColor="text1"/>
          <w:lang w:val="en-US"/>
        </w:rPr>
        <w:t xml:space="preserve">more comprehensive </w:t>
      </w:r>
      <w:r>
        <w:rPr>
          <w:iCs/>
          <w:color w:val="000000" w:themeColor="text1"/>
          <w:lang w:val="en-US"/>
        </w:rPr>
        <w:t xml:space="preserve">compared to those of </w:t>
      </w:r>
      <w:r w:rsidRPr="00953770">
        <w:rPr>
          <w:iCs/>
          <w:color w:val="000000" w:themeColor="text1"/>
          <w:lang w:val="en-US"/>
        </w:rPr>
        <w:t xml:space="preserve">Ivanov et al. (2013) and Chou </w:t>
      </w:r>
      <w:r>
        <w:rPr>
          <w:iCs/>
          <w:color w:val="000000" w:themeColor="text1"/>
          <w:lang w:val="en-US"/>
        </w:rPr>
        <w:t xml:space="preserve">and </w:t>
      </w:r>
      <w:r w:rsidRPr="00953770">
        <w:rPr>
          <w:iCs/>
          <w:color w:val="000000" w:themeColor="text1"/>
          <w:lang w:val="en-US"/>
        </w:rPr>
        <w:t xml:space="preserve">Chung (2006). </w:t>
      </w:r>
      <w:r>
        <w:rPr>
          <w:iCs/>
          <w:color w:val="000000" w:themeColor="text1"/>
          <w:lang w:val="en-US"/>
        </w:rPr>
        <w:t xml:space="preserve">Furthermore, </w:t>
      </w:r>
      <w:r w:rsidRPr="00953770">
        <w:rPr>
          <w:iCs/>
          <w:color w:val="000000" w:themeColor="text1"/>
          <w:lang w:val="en-US"/>
        </w:rPr>
        <w:t xml:space="preserve">this has been discussed in </w:t>
      </w:r>
      <w:r>
        <w:rPr>
          <w:iCs/>
          <w:color w:val="000000" w:themeColor="text1"/>
          <w:lang w:val="en-US"/>
        </w:rPr>
        <w:t xml:space="preserve">greater </w:t>
      </w:r>
      <w:r w:rsidR="00BB082B">
        <w:rPr>
          <w:iCs/>
          <w:color w:val="000000" w:themeColor="text1"/>
          <w:lang w:val="en-US"/>
        </w:rPr>
        <w:t>depth i</w:t>
      </w:r>
      <w:r w:rsidRPr="00953770">
        <w:rPr>
          <w:iCs/>
          <w:color w:val="000000" w:themeColor="text1"/>
          <w:lang w:val="en-US"/>
        </w:rPr>
        <w:t xml:space="preserve">n </w:t>
      </w:r>
      <w:r w:rsidR="00BB082B">
        <w:rPr>
          <w:iCs/>
          <w:color w:val="000000" w:themeColor="text1"/>
          <w:lang w:val="en-US"/>
        </w:rPr>
        <w:t>Section 5.3</w:t>
      </w:r>
      <w:r>
        <w:rPr>
          <w:iCs/>
          <w:color w:val="000000" w:themeColor="text1"/>
          <w:lang w:val="en-US"/>
        </w:rPr>
        <w:t xml:space="preserve"> </w:t>
      </w:r>
      <w:r w:rsidRPr="00953770">
        <w:rPr>
          <w:iCs/>
          <w:color w:val="000000" w:themeColor="text1"/>
          <w:lang w:val="en-US"/>
        </w:rPr>
        <w:t xml:space="preserve">of the paper. </w:t>
      </w:r>
      <w:r w:rsidRPr="00953770">
        <w:rPr>
          <w:iCs/>
          <w:lang w:val="en-US"/>
        </w:rPr>
        <w:t xml:space="preserve">The </w:t>
      </w:r>
      <w:r>
        <w:rPr>
          <w:iCs/>
          <w:lang w:val="en-US"/>
        </w:rPr>
        <w:t xml:space="preserve">discovery </w:t>
      </w:r>
      <w:r w:rsidRPr="00953770">
        <w:rPr>
          <w:iCs/>
          <w:lang w:val="en-US"/>
        </w:rPr>
        <w:t xml:space="preserve">of a greater role </w:t>
      </w:r>
      <w:r>
        <w:rPr>
          <w:iCs/>
          <w:lang w:val="en-US"/>
        </w:rPr>
        <w:t>of ETFs</w:t>
      </w:r>
      <w:r w:rsidRPr="00953770">
        <w:rPr>
          <w:iCs/>
          <w:lang w:val="en-US"/>
        </w:rPr>
        <w:t xml:space="preserve"> in the price discovery process </w:t>
      </w:r>
      <w:r>
        <w:rPr>
          <w:iCs/>
          <w:lang w:val="en-US"/>
        </w:rPr>
        <w:t xml:space="preserve">also contributes </w:t>
      </w:r>
      <w:r w:rsidRPr="00953770">
        <w:rPr>
          <w:iCs/>
          <w:lang w:val="en-US"/>
        </w:rPr>
        <w:t xml:space="preserve">to the wider policy debate </w:t>
      </w:r>
      <w:r>
        <w:rPr>
          <w:iCs/>
          <w:lang w:val="en-US"/>
        </w:rPr>
        <w:t xml:space="preserve">regarding </w:t>
      </w:r>
      <w:r w:rsidRPr="00953770">
        <w:rPr>
          <w:iCs/>
          <w:lang w:val="en-US"/>
        </w:rPr>
        <w:t>the</w:t>
      </w:r>
      <w:r>
        <w:rPr>
          <w:iCs/>
          <w:lang w:val="en-US"/>
        </w:rPr>
        <w:t>ir</w:t>
      </w:r>
      <w:r w:rsidRPr="00953770">
        <w:rPr>
          <w:iCs/>
          <w:lang w:val="en-US"/>
        </w:rPr>
        <w:t xml:space="preserve"> role in stock markets.</w:t>
      </w:r>
    </w:p>
    <w:p w14:paraId="785E8117" w14:textId="77777777" w:rsidR="005A719B" w:rsidRPr="00953770" w:rsidRDefault="005A719B" w:rsidP="007F2179">
      <w:pPr>
        <w:autoSpaceDE w:val="0"/>
        <w:autoSpaceDN w:val="0"/>
        <w:adjustRightInd w:val="0"/>
        <w:spacing w:after="200" w:line="480" w:lineRule="auto"/>
        <w:jc w:val="both"/>
        <w:rPr>
          <w:rFonts w:eastAsia="SimSun"/>
          <w:lang w:val="en-US"/>
        </w:rPr>
      </w:pPr>
    </w:p>
    <w:p w14:paraId="1DF9E7F6" w14:textId="64258039" w:rsidR="005A719B" w:rsidRPr="00953770" w:rsidRDefault="005A719B" w:rsidP="00D618EB">
      <w:pPr>
        <w:autoSpaceDE w:val="0"/>
        <w:autoSpaceDN w:val="0"/>
        <w:adjustRightInd w:val="0"/>
        <w:spacing w:after="200" w:line="480" w:lineRule="auto"/>
        <w:jc w:val="both"/>
        <w:rPr>
          <w:lang w:val="en-US"/>
        </w:rPr>
      </w:pPr>
      <w:r w:rsidRPr="00953770">
        <w:rPr>
          <w:color w:val="000000"/>
          <w:lang w:val="en-US" w:eastAsia="en-US"/>
        </w:rPr>
        <w:t>The remainder of this study is organized as follow</w:t>
      </w:r>
      <w:r>
        <w:rPr>
          <w:color w:val="000000"/>
          <w:lang w:val="en-US" w:eastAsia="en-US"/>
        </w:rPr>
        <w:t>s:</w:t>
      </w:r>
      <w:r w:rsidRPr="00953770">
        <w:rPr>
          <w:color w:val="000000"/>
          <w:lang w:val="en-US" w:eastAsia="en-US"/>
        </w:rPr>
        <w:t xml:space="preserve"> </w:t>
      </w:r>
      <w:r>
        <w:rPr>
          <w:lang w:val="en-US"/>
        </w:rPr>
        <w:t>Section 2</w:t>
      </w:r>
      <w:r w:rsidRPr="00953770">
        <w:rPr>
          <w:lang w:val="en-US"/>
        </w:rPr>
        <w:t xml:space="preserve"> </w:t>
      </w:r>
      <w:r>
        <w:rPr>
          <w:lang w:val="en-US"/>
        </w:rPr>
        <w:t xml:space="preserve">offers a </w:t>
      </w:r>
      <w:r w:rsidRPr="00953770">
        <w:rPr>
          <w:lang w:val="en-US"/>
        </w:rPr>
        <w:t>critical review</w:t>
      </w:r>
      <w:r>
        <w:rPr>
          <w:lang w:val="en-US"/>
        </w:rPr>
        <w:t xml:space="preserve"> of</w:t>
      </w:r>
      <w:r w:rsidRPr="00953770">
        <w:rPr>
          <w:lang w:val="en-US"/>
        </w:rPr>
        <w:t xml:space="preserve"> the existing literature</w:t>
      </w:r>
      <w:r>
        <w:rPr>
          <w:lang w:val="en-US"/>
        </w:rPr>
        <w:t>;</w:t>
      </w:r>
      <w:r w:rsidRPr="00953770">
        <w:rPr>
          <w:lang w:val="en-US"/>
        </w:rPr>
        <w:t xml:space="preserve"> Section</w:t>
      </w:r>
      <w:r>
        <w:rPr>
          <w:lang w:val="en-US"/>
        </w:rPr>
        <w:t>s</w:t>
      </w:r>
      <w:r w:rsidRPr="00953770">
        <w:rPr>
          <w:lang w:val="en-US"/>
        </w:rPr>
        <w:t xml:space="preserve"> </w:t>
      </w:r>
      <w:r>
        <w:rPr>
          <w:lang w:val="en-US"/>
        </w:rPr>
        <w:t>3 and 4 discuss</w:t>
      </w:r>
      <w:r w:rsidRPr="00953770">
        <w:rPr>
          <w:lang w:val="en-US"/>
        </w:rPr>
        <w:t xml:space="preserve"> the empirical data and research methodology employed for this paper</w:t>
      </w:r>
      <w:r>
        <w:rPr>
          <w:lang w:val="en-US"/>
        </w:rPr>
        <w:t>, respectively;</w:t>
      </w:r>
      <w:r w:rsidRPr="00953770">
        <w:rPr>
          <w:lang w:val="en-US"/>
        </w:rPr>
        <w:t xml:space="preserve"> Section </w:t>
      </w:r>
      <w:r>
        <w:rPr>
          <w:lang w:val="en-US"/>
        </w:rPr>
        <w:t>5</w:t>
      </w:r>
      <w:r w:rsidRPr="00953770">
        <w:rPr>
          <w:lang w:val="en-US"/>
        </w:rPr>
        <w:t xml:space="preserve"> presents the estimated results and findings</w:t>
      </w:r>
      <w:r>
        <w:rPr>
          <w:lang w:val="en-US"/>
        </w:rPr>
        <w:t>; and Section 6</w:t>
      </w:r>
      <w:r w:rsidRPr="00953770">
        <w:rPr>
          <w:lang w:val="en-US"/>
        </w:rPr>
        <w:t xml:space="preserve"> </w:t>
      </w:r>
      <w:r>
        <w:rPr>
          <w:lang w:val="en-US"/>
        </w:rPr>
        <w:t xml:space="preserve">provides the </w:t>
      </w:r>
      <w:r w:rsidRPr="00953770">
        <w:rPr>
          <w:lang w:val="en-US"/>
        </w:rPr>
        <w:t>conclu</w:t>
      </w:r>
      <w:r>
        <w:rPr>
          <w:lang w:val="en-US"/>
        </w:rPr>
        <w:t>sion to</w:t>
      </w:r>
      <w:r w:rsidRPr="00953770">
        <w:rPr>
          <w:lang w:val="en-US"/>
        </w:rPr>
        <w:t xml:space="preserve"> this study.</w:t>
      </w:r>
    </w:p>
    <w:p w14:paraId="5C6DDA67" w14:textId="77777777" w:rsidR="00C902E6" w:rsidRDefault="00C902E6" w:rsidP="00C902E6">
      <w:pPr>
        <w:rPr>
          <w:rFonts w:eastAsia="SimSun"/>
          <w:lang w:val="en-US"/>
        </w:rPr>
      </w:pPr>
    </w:p>
    <w:p w14:paraId="416F7A68" w14:textId="50AEC950" w:rsidR="005A719B" w:rsidRPr="00C902E6" w:rsidRDefault="005A719B" w:rsidP="00C902E6">
      <w:pPr>
        <w:spacing w:line="480" w:lineRule="auto"/>
        <w:rPr>
          <w:rFonts w:eastAsia="SimSun"/>
          <w:b/>
          <w:sz w:val="28"/>
          <w:szCs w:val="28"/>
          <w:lang w:val="en-US"/>
        </w:rPr>
      </w:pPr>
      <w:r w:rsidRPr="00C902E6">
        <w:rPr>
          <w:b/>
          <w:sz w:val="28"/>
          <w:szCs w:val="28"/>
        </w:rPr>
        <w:t>2 Literature Review</w:t>
      </w:r>
    </w:p>
    <w:p w14:paraId="53779A9F" w14:textId="3EE2243F" w:rsidR="005A719B" w:rsidRPr="00C902E6" w:rsidRDefault="005A719B" w:rsidP="00C2773E">
      <w:pPr>
        <w:pStyle w:val="head2"/>
      </w:pPr>
      <w:r w:rsidRPr="00C902E6">
        <w:t>2.1 What Informational Role D</w:t>
      </w:r>
      <w:r w:rsidR="00D64B1E">
        <w:t xml:space="preserve">o ETFs Play in Price Discovery? - </w:t>
      </w:r>
      <w:r w:rsidRPr="00C902E6">
        <w:t xml:space="preserve">Summary of Findings from the Literature   </w:t>
      </w:r>
    </w:p>
    <w:p w14:paraId="18289560" w14:textId="7033F4E9" w:rsidR="005A719B" w:rsidRPr="00953770" w:rsidRDefault="005A719B" w:rsidP="00861A44">
      <w:pPr>
        <w:spacing w:line="480" w:lineRule="auto"/>
        <w:jc w:val="both"/>
        <w:rPr>
          <w:rFonts w:eastAsia="SimSun"/>
          <w:lang w:val="en-US"/>
        </w:rPr>
      </w:pPr>
      <w:r w:rsidRPr="002B271F">
        <w:rPr>
          <w:rFonts w:eastAsia="SimSun"/>
          <w:lang w:val="en-US"/>
        </w:rPr>
        <w:t>S</w:t>
      </w:r>
      <w:r w:rsidRPr="00953770">
        <w:rPr>
          <w:rFonts w:eastAsia="SimSun"/>
          <w:lang w:val="en-US"/>
        </w:rPr>
        <w:t xml:space="preserve">everal studies have </w:t>
      </w:r>
      <w:r>
        <w:rPr>
          <w:rFonts w:eastAsia="SimSun"/>
          <w:lang w:val="en-US"/>
        </w:rPr>
        <w:t>investigated</w:t>
      </w:r>
      <w:r w:rsidRPr="00953770">
        <w:rPr>
          <w:rFonts w:eastAsia="SimSun"/>
          <w:lang w:val="en-US"/>
        </w:rPr>
        <w:t xml:space="preserve"> the contribution of </w:t>
      </w:r>
      <w:r>
        <w:rPr>
          <w:rFonts w:eastAsia="SimSun"/>
          <w:lang w:val="en-US"/>
        </w:rPr>
        <w:t>ETFs</w:t>
      </w:r>
      <w:r w:rsidRPr="00953770">
        <w:rPr>
          <w:rFonts w:eastAsia="SimSun"/>
          <w:lang w:val="en-US"/>
        </w:rPr>
        <w:t xml:space="preserve"> </w:t>
      </w:r>
      <w:r>
        <w:rPr>
          <w:rFonts w:eastAsia="SimSun"/>
          <w:lang w:val="en-US"/>
        </w:rPr>
        <w:t>in</w:t>
      </w:r>
      <w:r w:rsidRPr="00953770">
        <w:rPr>
          <w:rFonts w:eastAsia="SimSun"/>
          <w:lang w:val="en-US"/>
        </w:rPr>
        <w:t xml:space="preserve"> the price discovery </w:t>
      </w:r>
      <w:r>
        <w:rPr>
          <w:rFonts w:eastAsia="SimSun"/>
          <w:lang w:val="en-US"/>
        </w:rPr>
        <w:t xml:space="preserve">process </w:t>
      </w:r>
      <w:r w:rsidRPr="00953770">
        <w:rPr>
          <w:rFonts w:eastAsia="SimSun"/>
          <w:lang w:val="en-US"/>
        </w:rPr>
        <w:t xml:space="preserve">in </w:t>
      </w:r>
      <w:r>
        <w:rPr>
          <w:rFonts w:eastAsia="SimSun"/>
          <w:lang w:val="en-US"/>
        </w:rPr>
        <w:t xml:space="preserve">relation to </w:t>
      </w:r>
      <w:r w:rsidRPr="00953770">
        <w:rPr>
          <w:rFonts w:eastAsia="SimSun"/>
          <w:lang w:val="en-US"/>
        </w:rPr>
        <w:t xml:space="preserve">the </w:t>
      </w:r>
      <w:r>
        <w:rPr>
          <w:rFonts w:eastAsia="SimSun"/>
          <w:lang w:val="en-US"/>
        </w:rPr>
        <w:t>t</w:t>
      </w:r>
      <w:r w:rsidRPr="00953770">
        <w:rPr>
          <w:rFonts w:eastAsia="SimSun"/>
          <w:lang w:val="en-US"/>
        </w:rPr>
        <w:t xml:space="preserve">rading </w:t>
      </w:r>
      <w:r>
        <w:rPr>
          <w:rFonts w:eastAsia="SimSun"/>
          <w:lang w:val="en-US"/>
        </w:rPr>
        <w:t>c</w:t>
      </w:r>
      <w:r w:rsidRPr="00953770">
        <w:rPr>
          <w:rFonts w:eastAsia="SimSun"/>
          <w:lang w:val="en-US"/>
        </w:rPr>
        <w:t xml:space="preserve">osts </w:t>
      </w:r>
      <w:r>
        <w:rPr>
          <w:rFonts w:eastAsia="SimSun"/>
          <w:lang w:val="en-US"/>
        </w:rPr>
        <w:t>h</w:t>
      </w:r>
      <w:r w:rsidRPr="00953770">
        <w:rPr>
          <w:rFonts w:eastAsia="SimSun"/>
          <w:lang w:val="en-US"/>
        </w:rPr>
        <w:t xml:space="preserve">ypothesis. </w:t>
      </w:r>
      <w:r>
        <w:rPr>
          <w:rFonts w:eastAsia="SimSun"/>
          <w:lang w:val="en-US"/>
        </w:rPr>
        <w:t>Broadly</w:t>
      </w:r>
      <w:r w:rsidRPr="00953770">
        <w:rPr>
          <w:rFonts w:eastAsia="SimSun"/>
          <w:lang w:val="en-US"/>
        </w:rPr>
        <w:t xml:space="preserve">, they suggested that although </w:t>
      </w:r>
      <w:r>
        <w:rPr>
          <w:rFonts w:eastAsia="SimSun"/>
          <w:lang w:val="en-US"/>
        </w:rPr>
        <w:t>ETFs</w:t>
      </w:r>
      <w:r w:rsidRPr="00953770">
        <w:rPr>
          <w:rFonts w:eastAsia="SimSun"/>
          <w:lang w:val="en-US"/>
        </w:rPr>
        <w:t xml:space="preserve"> offer cheaper costs and have increased in </w:t>
      </w:r>
      <w:r>
        <w:rPr>
          <w:rFonts w:eastAsia="SimSun"/>
          <w:lang w:val="en-US"/>
        </w:rPr>
        <w:t xml:space="preserve">terms of </w:t>
      </w:r>
      <w:r w:rsidRPr="00953770">
        <w:rPr>
          <w:rFonts w:eastAsia="SimSun"/>
          <w:lang w:val="en-US"/>
        </w:rPr>
        <w:t xml:space="preserve">popularity and volume, their contribution to </w:t>
      </w:r>
      <w:r>
        <w:rPr>
          <w:rFonts w:eastAsia="SimSun"/>
          <w:lang w:val="en-US"/>
        </w:rPr>
        <w:t xml:space="preserve">the phenomenon of </w:t>
      </w:r>
      <w:r w:rsidRPr="00953770">
        <w:rPr>
          <w:rFonts w:eastAsia="SimSun"/>
          <w:lang w:val="en-US"/>
        </w:rPr>
        <w:t>price discovery is</w:t>
      </w:r>
      <w:r>
        <w:rPr>
          <w:rFonts w:eastAsia="SimSun"/>
          <w:lang w:val="en-US"/>
        </w:rPr>
        <w:t xml:space="preserve"> limited</w:t>
      </w:r>
      <w:r w:rsidRPr="00953770">
        <w:rPr>
          <w:rFonts w:eastAsia="SimSun"/>
          <w:lang w:val="en-US"/>
        </w:rPr>
        <w:t xml:space="preserve">. For </w:t>
      </w:r>
      <w:r>
        <w:rPr>
          <w:rFonts w:eastAsia="SimSun"/>
          <w:lang w:val="en-US"/>
        </w:rPr>
        <w:t>instance</w:t>
      </w:r>
      <w:r w:rsidRPr="00953770">
        <w:rPr>
          <w:rFonts w:eastAsia="SimSun"/>
          <w:lang w:val="en-US"/>
        </w:rPr>
        <w:t xml:space="preserve">, Beaulieu et al. (2003) and Chou and Chung (2006) examined the effects of </w:t>
      </w:r>
      <w:r>
        <w:rPr>
          <w:rFonts w:eastAsia="SimSun"/>
          <w:lang w:val="en-US"/>
        </w:rPr>
        <w:t xml:space="preserve">the </w:t>
      </w:r>
      <w:r w:rsidRPr="00953770">
        <w:rPr>
          <w:rFonts w:eastAsia="SimSun"/>
          <w:lang w:val="en-US"/>
        </w:rPr>
        <w:t xml:space="preserve">decimalization of </w:t>
      </w:r>
      <w:r>
        <w:rPr>
          <w:rFonts w:eastAsia="SimSun"/>
          <w:lang w:val="en-US"/>
        </w:rPr>
        <w:t>ETFs</w:t>
      </w:r>
      <w:r w:rsidRPr="00953770">
        <w:rPr>
          <w:rFonts w:eastAsia="SimSun"/>
          <w:lang w:val="en-US"/>
        </w:rPr>
        <w:t xml:space="preserve"> trading on price </w:t>
      </w:r>
      <w:r w:rsidRPr="0036258C">
        <w:rPr>
          <w:rFonts w:eastAsia="SimSun"/>
          <w:lang w:val="en-US"/>
        </w:rPr>
        <w:t>discovery</w:t>
      </w:r>
      <w:r w:rsidR="0036258C" w:rsidRPr="0036258C">
        <w:rPr>
          <w:rFonts w:eastAsia="SimSun"/>
          <w:lang w:val="en-US"/>
        </w:rPr>
        <w:t>.</w:t>
      </w:r>
      <w:r w:rsidR="00AA55FD" w:rsidRPr="0036258C">
        <w:rPr>
          <w:rFonts w:eastAsia="SimSun"/>
          <w:vertAlign w:val="superscript"/>
          <w:lang w:val="en-US"/>
        </w:rPr>
        <w:t>9</w:t>
      </w:r>
      <w:r w:rsidRPr="00953770">
        <w:rPr>
          <w:rFonts w:eastAsia="SimSun"/>
          <w:lang w:val="en-US"/>
        </w:rPr>
        <w:t xml:space="preserve"> Their results indicated that index futures </w:t>
      </w:r>
      <w:r>
        <w:rPr>
          <w:rFonts w:eastAsia="SimSun"/>
          <w:lang w:val="en-US"/>
        </w:rPr>
        <w:t xml:space="preserve">continue to </w:t>
      </w:r>
      <w:r w:rsidRPr="00953770">
        <w:rPr>
          <w:rFonts w:eastAsia="SimSun"/>
          <w:lang w:val="en-US"/>
        </w:rPr>
        <w:t xml:space="preserve">lead price discovery. More importantly, </w:t>
      </w:r>
      <w:r>
        <w:rPr>
          <w:rFonts w:eastAsia="SimSun"/>
          <w:lang w:val="en-US"/>
        </w:rPr>
        <w:t>ETFs</w:t>
      </w:r>
      <w:r w:rsidRPr="00953770">
        <w:rPr>
          <w:rFonts w:eastAsia="SimSun"/>
          <w:lang w:val="en-US"/>
        </w:rPr>
        <w:t xml:space="preserve"> </w:t>
      </w:r>
      <w:r>
        <w:rPr>
          <w:rFonts w:eastAsia="SimSun"/>
          <w:lang w:val="en-US"/>
        </w:rPr>
        <w:t xml:space="preserve">began </w:t>
      </w:r>
      <w:r w:rsidRPr="00953770">
        <w:rPr>
          <w:rFonts w:eastAsia="SimSun"/>
          <w:lang w:val="en-US"/>
        </w:rPr>
        <w:t xml:space="preserve">to gain a significant information share after the reduction of </w:t>
      </w:r>
      <w:r>
        <w:rPr>
          <w:rFonts w:eastAsia="SimSun"/>
          <w:lang w:val="en-US"/>
        </w:rPr>
        <w:t>ETFs</w:t>
      </w:r>
      <w:r w:rsidRPr="00953770">
        <w:rPr>
          <w:rFonts w:eastAsia="SimSun"/>
          <w:lang w:val="en-US"/>
        </w:rPr>
        <w:t>’ trading costs, reflecting their increasingly important role in price discovery.</w:t>
      </w:r>
    </w:p>
    <w:p w14:paraId="2BF792A7" w14:textId="77777777" w:rsidR="005A719B" w:rsidRPr="00953770" w:rsidRDefault="005A719B" w:rsidP="00861A44">
      <w:pPr>
        <w:spacing w:line="480" w:lineRule="auto"/>
        <w:jc w:val="both"/>
        <w:rPr>
          <w:rFonts w:eastAsia="SimSun"/>
          <w:lang w:val="en-US"/>
        </w:rPr>
      </w:pPr>
    </w:p>
    <w:p w14:paraId="7367171E" w14:textId="483E3C1E" w:rsidR="005A719B" w:rsidRPr="00953770" w:rsidRDefault="005A719B" w:rsidP="00C2773E">
      <w:pPr>
        <w:spacing w:line="480" w:lineRule="auto"/>
        <w:jc w:val="both"/>
        <w:rPr>
          <w:rFonts w:eastAsia="SimSun"/>
          <w:lang w:val="en-US"/>
        </w:rPr>
      </w:pPr>
      <w:r>
        <w:rPr>
          <w:rFonts w:eastAsia="SimSun"/>
          <w:lang w:val="en-US"/>
        </w:rPr>
        <w:t>However, Deville et al. (2014</w:t>
      </w:r>
      <w:r w:rsidRPr="00953770">
        <w:rPr>
          <w:rFonts w:eastAsia="SimSun"/>
          <w:lang w:val="en-US"/>
        </w:rPr>
        <w:t>)</w:t>
      </w:r>
      <w:r>
        <w:rPr>
          <w:rFonts w:eastAsia="SimSun"/>
          <w:lang w:val="en-US"/>
        </w:rPr>
        <w:t xml:space="preserve"> examined </w:t>
      </w:r>
      <w:r w:rsidRPr="00953770">
        <w:rPr>
          <w:rFonts w:eastAsia="SimSun"/>
          <w:lang w:val="en-US"/>
        </w:rPr>
        <w:t xml:space="preserve">the direct and indirect effect of </w:t>
      </w:r>
      <w:r>
        <w:rPr>
          <w:rFonts w:eastAsia="SimSun"/>
          <w:lang w:val="en-US"/>
        </w:rPr>
        <w:t>ETFs</w:t>
      </w:r>
      <w:r w:rsidRPr="00953770">
        <w:rPr>
          <w:rFonts w:eastAsia="SimSun"/>
          <w:lang w:val="en-US"/>
        </w:rPr>
        <w:t xml:space="preserve"> on </w:t>
      </w:r>
      <w:r w:rsidRPr="00F05CCF">
        <w:rPr>
          <w:rFonts w:eastAsia="SimSun"/>
          <w:lang w:val="en-US"/>
        </w:rPr>
        <w:t>their underlying stocks</w:t>
      </w:r>
      <w:r>
        <w:rPr>
          <w:rFonts w:eastAsia="SimSun"/>
          <w:lang w:val="en-US"/>
        </w:rPr>
        <w:t>’</w:t>
      </w:r>
      <w:r w:rsidRPr="00953770">
        <w:rPr>
          <w:rFonts w:eastAsia="SimSun"/>
          <w:lang w:val="en-US"/>
        </w:rPr>
        <w:t xml:space="preserve"> price efficiency. The effect of </w:t>
      </w:r>
      <w:r>
        <w:rPr>
          <w:rFonts w:eastAsia="SimSun"/>
          <w:lang w:val="en-US"/>
        </w:rPr>
        <w:t>ETFs</w:t>
      </w:r>
      <w:r w:rsidRPr="00953770">
        <w:rPr>
          <w:rFonts w:eastAsia="SimSun"/>
          <w:lang w:val="en-US"/>
        </w:rPr>
        <w:t xml:space="preserve"> on arbitrage activities in the spot and futures markets is referred to as the direct effect of </w:t>
      </w:r>
      <w:r>
        <w:rPr>
          <w:rFonts w:eastAsia="SimSun"/>
          <w:lang w:val="en-US"/>
        </w:rPr>
        <w:t>ETFs</w:t>
      </w:r>
      <w:r w:rsidRPr="00953770">
        <w:rPr>
          <w:rFonts w:eastAsia="SimSun"/>
          <w:lang w:val="en-US"/>
        </w:rPr>
        <w:t xml:space="preserve">, </w:t>
      </w:r>
      <w:r>
        <w:rPr>
          <w:rFonts w:eastAsia="SimSun"/>
          <w:lang w:val="en-US"/>
        </w:rPr>
        <w:t>while</w:t>
      </w:r>
      <w:r w:rsidRPr="00953770">
        <w:rPr>
          <w:rFonts w:eastAsia="SimSun"/>
          <w:lang w:val="en-US"/>
        </w:rPr>
        <w:t xml:space="preserve"> the effect of </w:t>
      </w:r>
      <w:r>
        <w:rPr>
          <w:rFonts w:eastAsia="SimSun"/>
          <w:lang w:val="en-US"/>
        </w:rPr>
        <w:t>ETFs</w:t>
      </w:r>
      <w:r w:rsidRPr="00953770">
        <w:rPr>
          <w:rFonts w:eastAsia="SimSun"/>
          <w:lang w:val="en-US"/>
        </w:rPr>
        <w:t xml:space="preserve"> on the </w:t>
      </w:r>
      <w:r w:rsidRPr="00F05CCF">
        <w:rPr>
          <w:rFonts w:eastAsia="SimSun"/>
          <w:lang w:val="en-US"/>
        </w:rPr>
        <w:t>respective underlying stocks</w:t>
      </w:r>
      <w:r>
        <w:rPr>
          <w:rFonts w:eastAsia="SimSun"/>
          <w:lang w:val="en-US"/>
        </w:rPr>
        <w:t>’</w:t>
      </w:r>
      <w:r w:rsidRPr="00F05CCF">
        <w:rPr>
          <w:rFonts w:eastAsia="SimSun"/>
          <w:lang w:val="en-US"/>
        </w:rPr>
        <w:t xml:space="preserve"> </w:t>
      </w:r>
      <w:r w:rsidRPr="00953770">
        <w:rPr>
          <w:rFonts w:eastAsia="SimSun"/>
          <w:lang w:val="en-US"/>
        </w:rPr>
        <w:t xml:space="preserve">liquidity is </w:t>
      </w:r>
      <w:r>
        <w:rPr>
          <w:rFonts w:eastAsia="SimSun"/>
          <w:lang w:val="en-US"/>
        </w:rPr>
        <w:t xml:space="preserve">described </w:t>
      </w:r>
      <w:r w:rsidRPr="00953770">
        <w:rPr>
          <w:rFonts w:eastAsia="SimSun"/>
          <w:lang w:val="en-US"/>
        </w:rPr>
        <w:t xml:space="preserve">as the indirect effect of </w:t>
      </w:r>
      <w:r>
        <w:rPr>
          <w:rFonts w:eastAsia="SimSun"/>
          <w:lang w:val="en-US"/>
        </w:rPr>
        <w:t>ETFs</w:t>
      </w:r>
      <w:r w:rsidRPr="00953770">
        <w:rPr>
          <w:rFonts w:eastAsia="SimSun"/>
          <w:lang w:val="en-US"/>
        </w:rPr>
        <w:t>. Whil</w:t>
      </w:r>
      <w:r>
        <w:rPr>
          <w:rFonts w:eastAsia="SimSun"/>
          <w:lang w:val="en-US"/>
        </w:rPr>
        <w:t>e</w:t>
      </w:r>
      <w:r w:rsidRPr="00953770">
        <w:rPr>
          <w:rFonts w:eastAsia="SimSun"/>
          <w:lang w:val="en-US"/>
        </w:rPr>
        <w:t xml:space="preserve"> in </w:t>
      </w:r>
      <w:r>
        <w:rPr>
          <w:rFonts w:eastAsia="SimSun"/>
          <w:lang w:val="en-US"/>
        </w:rPr>
        <w:t xml:space="preserve">the </w:t>
      </w:r>
      <w:r w:rsidRPr="00953770">
        <w:rPr>
          <w:rFonts w:eastAsia="SimSun"/>
          <w:lang w:val="en-US"/>
        </w:rPr>
        <w:t>short</w:t>
      </w:r>
      <w:r>
        <w:rPr>
          <w:rFonts w:eastAsia="SimSun"/>
          <w:lang w:val="en-US"/>
        </w:rPr>
        <w:t xml:space="preserve"> term</w:t>
      </w:r>
      <w:r w:rsidRPr="00953770">
        <w:rPr>
          <w:rFonts w:eastAsia="SimSun"/>
          <w:lang w:val="en-US"/>
        </w:rPr>
        <w:t xml:space="preserve">, neither direct nor indirect effect of </w:t>
      </w:r>
      <w:r>
        <w:rPr>
          <w:rFonts w:eastAsia="SimSun"/>
          <w:lang w:val="en-US"/>
        </w:rPr>
        <w:t>ETFs</w:t>
      </w:r>
      <w:r w:rsidRPr="00953770">
        <w:rPr>
          <w:rFonts w:eastAsia="SimSun"/>
          <w:lang w:val="en-US"/>
        </w:rPr>
        <w:t xml:space="preserve"> on the price efficiency of their component stocks </w:t>
      </w:r>
      <w:r>
        <w:rPr>
          <w:rFonts w:eastAsia="SimSun"/>
          <w:lang w:val="en-US"/>
        </w:rPr>
        <w:t xml:space="preserve">could be observed based on </w:t>
      </w:r>
      <w:r w:rsidRPr="00953770">
        <w:rPr>
          <w:rFonts w:eastAsia="SimSun"/>
          <w:lang w:val="en-US"/>
        </w:rPr>
        <w:t>the data used in their study</w:t>
      </w:r>
      <w:r>
        <w:rPr>
          <w:rFonts w:eastAsia="SimSun"/>
          <w:lang w:val="en-US"/>
        </w:rPr>
        <w:t>;</w:t>
      </w:r>
      <w:r w:rsidRPr="00953770">
        <w:rPr>
          <w:rFonts w:eastAsia="SimSun"/>
          <w:lang w:val="en-US"/>
        </w:rPr>
        <w:t xml:space="preserve"> </w:t>
      </w:r>
      <w:r>
        <w:rPr>
          <w:rFonts w:eastAsia="SimSun"/>
          <w:lang w:val="en-US"/>
        </w:rPr>
        <w:t>however, Deville et al. (2014</w:t>
      </w:r>
      <w:r w:rsidRPr="00953770">
        <w:rPr>
          <w:rFonts w:eastAsia="SimSun"/>
          <w:lang w:val="en-US"/>
        </w:rPr>
        <w:t xml:space="preserve">) suggest that </w:t>
      </w:r>
      <w:r>
        <w:rPr>
          <w:rFonts w:eastAsia="SimSun"/>
          <w:lang w:val="en-US"/>
        </w:rPr>
        <w:t xml:space="preserve">in </w:t>
      </w:r>
      <w:r w:rsidRPr="00953770">
        <w:rPr>
          <w:rFonts w:eastAsia="SimSun"/>
          <w:lang w:val="en-US"/>
        </w:rPr>
        <w:t>the long</w:t>
      </w:r>
      <w:r>
        <w:rPr>
          <w:rFonts w:eastAsia="SimSun"/>
          <w:lang w:val="en-US"/>
        </w:rPr>
        <w:t xml:space="preserve"> term,</w:t>
      </w:r>
      <w:r w:rsidRPr="00953770">
        <w:rPr>
          <w:rFonts w:eastAsia="SimSun"/>
          <w:lang w:val="en-US"/>
        </w:rPr>
        <w:t xml:space="preserve"> the price efficiency improve</w:t>
      </w:r>
      <w:r>
        <w:rPr>
          <w:rFonts w:eastAsia="SimSun"/>
          <w:lang w:val="en-US"/>
        </w:rPr>
        <w:t>s,</w:t>
      </w:r>
      <w:r w:rsidRPr="00953770">
        <w:rPr>
          <w:rFonts w:eastAsia="SimSun"/>
          <w:lang w:val="en-US"/>
        </w:rPr>
        <w:t xml:space="preserve"> especially through the indirect effect of </w:t>
      </w:r>
      <w:r w:rsidRPr="0036258C">
        <w:rPr>
          <w:rFonts w:eastAsia="SimSun"/>
          <w:lang w:val="en-US"/>
        </w:rPr>
        <w:t>ETFs</w:t>
      </w:r>
      <w:r w:rsidR="0036258C" w:rsidRPr="0036258C">
        <w:rPr>
          <w:rFonts w:eastAsia="SimSun"/>
          <w:lang w:val="en-US"/>
        </w:rPr>
        <w:t>.</w:t>
      </w:r>
      <w:r w:rsidR="00AA55FD" w:rsidRPr="0036258C">
        <w:rPr>
          <w:rFonts w:eastAsia="SimSun"/>
          <w:vertAlign w:val="superscript"/>
          <w:lang w:val="en-US"/>
        </w:rPr>
        <w:t>10</w:t>
      </w:r>
      <w:r w:rsidRPr="00953770">
        <w:rPr>
          <w:rFonts w:eastAsia="SimSun"/>
          <w:lang w:val="en-US"/>
        </w:rPr>
        <w:t xml:space="preserve"> They suggested that the </w:t>
      </w:r>
      <w:r>
        <w:rPr>
          <w:rFonts w:eastAsia="SimSun"/>
          <w:lang w:val="en-US"/>
        </w:rPr>
        <w:t>ETFs</w:t>
      </w:r>
      <w:r w:rsidRPr="00953770">
        <w:rPr>
          <w:rFonts w:eastAsia="SimSun"/>
          <w:lang w:val="en-US"/>
        </w:rPr>
        <w:t xml:space="preserve"> are more appealing to hedgers and liquidity traders who focus on long-term positions</w:t>
      </w:r>
      <w:r>
        <w:rPr>
          <w:rFonts w:eastAsia="SimSun"/>
          <w:lang w:val="en-US"/>
        </w:rPr>
        <w:t>,</w:t>
      </w:r>
      <w:r w:rsidRPr="00953770">
        <w:rPr>
          <w:rFonts w:eastAsia="SimSun"/>
          <w:lang w:val="en-US"/>
        </w:rPr>
        <w:t xml:space="preserve"> but </w:t>
      </w:r>
      <w:r>
        <w:rPr>
          <w:rFonts w:eastAsia="SimSun"/>
          <w:lang w:val="en-US"/>
        </w:rPr>
        <w:t xml:space="preserve">they may appear </w:t>
      </w:r>
      <w:r w:rsidRPr="00953770">
        <w:rPr>
          <w:rFonts w:eastAsia="SimSun"/>
          <w:lang w:val="en-US"/>
        </w:rPr>
        <w:t xml:space="preserve">unattractive to arbitrageurs </w:t>
      </w:r>
      <w:r>
        <w:rPr>
          <w:rFonts w:eastAsia="SimSun"/>
          <w:lang w:val="en-US"/>
        </w:rPr>
        <w:t>in relation to</w:t>
      </w:r>
      <w:r w:rsidRPr="00953770">
        <w:rPr>
          <w:rFonts w:eastAsia="SimSun"/>
          <w:lang w:val="en-US"/>
        </w:rPr>
        <w:t xml:space="preserve"> index futures. This is because </w:t>
      </w:r>
      <w:r>
        <w:rPr>
          <w:rFonts w:eastAsia="SimSun"/>
          <w:lang w:val="en-US"/>
        </w:rPr>
        <w:t>ETFs</w:t>
      </w:r>
      <w:r w:rsidRPr="00953770">
        <w:rPr>
          <w:rFonts w:eastAsia="SimSun"/>
          <w:lang w:val="en-US"/>
        </w:rPr>
        <w:t xml:space="preserve"> are traded at </w:t>
      </w:r>
      <w:r>
        <w:rPr>
          <w:rFonts w:eastAsia="SimSun"/>
          <w:lang w:val="en-US"/>
        </w:rPr>
        <w:t xml:space="preserve">lesser </w:t>
      </w:r>
      <w:r w:rsidRPr="00953770">
        <w:rPr>
          <w:rFonts w:eastAsia="SimSun"/>
          <w:lang w:val="en-US"/>
        </w:rPr>
        <w:t>frequenc</w:t>
      </w:r>
      <w:r>
        <w:rPr>
          <w:rFonts w:eastAsia="SimSun"/>
          <w:lang w:val="en-US"/>
        </w:rPr>
        <w:t>ies</w:t>
      </w:r>
      <w:r w:rsidRPr="00953770">
        <w:rPr>
          <w:rFonts w:eastAsia="SimSun"/>
          <w:lang w:val="en-US"/>
        </w:rPr>
        <w:t xml:space="preserve"> than futures, and arbitrageurs </w:t>
      </w:r>
      <w:r>
        <w:rPr>
          <w:rFonts w:eastAsia="SimSun"/>
          <w:lang w:val="en-US"/>
        </w:rPr>
        <w:t xml:space="preserve">concerned with </w:t>
      </w:r>
      <w:r w:rsidRPr="00953770">
        <w:rPr>
          <w:rFonts w:eastAsia="SimSun"/>
          <w:lang w:val="en-US"/>
        </w:rPr>
        <w:t xml:space="preserve">short-term profitability may prefer stocks and futures rather than </w:t>
      </w:r>
      <w:r>
        <w:rPr>
          <w:rFonts w:eastAsia="SimSun"/>
          <w:lang w:val="en-US"/>
        </w:rPr>
        <w:t>ETFs</w:t>
      </w:r>
      <w:r w:rsidRPr="00953770">
        <w:rPr>
          <w:rFonts w:eastAsia="SimSun"/>
          <w:lang w:val="en-US"/>
        </w:rPr>
        <w:t xml:space="preserve">. </w:t>
      </w:r>
    </w:p>
    <w:p w14:paraId="6B1ABEA4" w14:textId="77777777" w:rsidR="005A719B" w:rsidRPr="00953770" w:rsidRDefault="005A719B" w:rsidP="00C2773E">
      <w:pPr>
        <w:spacing w:line="480" w:lineRule="auto"/>
        <w:rPr>
          <w:rFonts w:eastAsia="SimSun"/>
          <w:lang w:val="en-US"/>
        </w:rPr>
      </w:pPr>
    </w:p>
    <w:p w14:paraId="50DCE5B1" w14:textId="76F18890" w:rsidR="005A719B" w:rsidRPr="00953770" w:rsidRDefault="005A719B" w:rsidP="00C2773E">
      <w:pPr>
        <w:pStyle w:val="FootnoteText"/>
        <w:spacing w:line="480" w:lineRule="auto"/>
        <w:jc w:val="both"/>
        <w:rPr>
          <w:color w:val="000000" w:themeColor="text1"/>
          <w:sz w:val="24"/>
          <w:szCs w:val="24"/>
        </w:rPr>
      </w:pPr>
      <w:r w:rsidRPr="002B271F">
        <w:rPr>
          <w:rFonts w:ascii="Times New Roman" w:hAnsi="Times New Roman"/>
          <w:color w:val="000000" w:themeColor="text1"/>
          <w:sz w:val="24"/>
          <w:szCs w:val="24"/>
        </w:rPr>
        <w:t>Has</w:t>
      </w:r>
      <w:r w:rsidRPr="00953770">
        <w:rPr>
          <w:rFonts w:ascii="Times New Roman" w:hAnsi="Times New Roman"/>
          <w:color w:val="000000" w:themeColor="text1"/>
          <w:sz w:val="24"/>
          <w:szCs w:val="24"/>
        </w:rPr>
        <w:t xml:space="preserve">brouck (2003) </w:t>
      </w:r>
      <w:r>
        <w:rPr>
          <w:rFonts w:ascii="Times New Roman" w:hAnsi="Times New Roman"/>
          <w:color w:val="000000" w:themeColor="text1"/>
          <w:sz w:val="24"/>
          <w:szCs w:val="24"/>
        </w:rPr>
        <w:t>analyz</w:t>
      </w:r>
      <w:r w:rsidRPr="00953770">
        <w:rPr>
          <w:rFonts w:ascii="Times New Roman" w:hAnsi="Times New Roman"/>
          <w:color w:val="000000" w:themeColor="text1"/>
          <w:sz w:val="24"/>
          <w:szCs w:val="24"/>
        </w:rPr>
        <w:t xml:space="preserve">ed the dynamics of price discovery using both intraday quotes and trades for a wide range of market indices and related contracts including </w:t>
      </w:r>
      <w:r>
        <w:rPr>
          <w:rFonts w:ascii="Times New Roman" w:hAnsi="Times New Roman"/>
          <w:color w:val="000000" w:themeColor="text1"/>
          <w:sz w:val="24"/>
          <w:szCs w:val="24"/>
        </w:rPr>
        <w:t>ETFs</w:t>
      </w:r>
      <w:r w:rsidRPr="00953770">
        <w:rPr>
          <w:rFonts w:ascii="Times New Roman" w:hAnsi="Times New Roman"/>
          <w:color w:val="000000" w:themeColor="text1"/>
          <w:sz w:val="24"/>
          <w:szCs w:val="24"/>
        </w:rPr>
        <w:t>. The groups examined were the S&amp;P 500, S&amp;P Midcap 400</w:t>
      </w:r>
      <w:r>
        <w:rPr>
          <w:rFonts w:ascii="Times New Roman" w:hAnsi="Times New Roman"/>
          <w:color w:val="000000" w:themeColor="text1"/>
          <w:sz w:val="24"/>
          <w:szCs w:val="24"/>
        </w:rPr>
        <w:t>,</w:t>
      </w:r>
      <w:r w:rsidRPr="00953770">
        <w:rPr>
          <w:rFonts w:ascii="Times New Roman" w:hAnsi="Times New Roman"/>
          <w:color w:val="000000" w:themeColor="text1"/>
          <w:sz w:val="24"/>
          <w:szCs w:val="24"/>
        </w:rPr>
        <w:t xml:space="preserve"> and NASDAQ</w:t>
      </w:r>
      <w:r>
        <w:rPr>
          <w:rFonts w:ascii="Times New Roman" w:hAnsi="Times New Roman"/>
          <w:color w:val="000000" w:themeColor="text1"/>
          <w:sz w:val="24"/>
          <w:szCs w:val="24"/>
        </w:rPr>
        <w:t>-</w:t>
      </w:r>
      <w:r w:rsidRPr="00953770">
        <w:rPr>
          <w:rFonts w:ascii="Times New Roman" w:hAnsi="Times New Roman"/>
          <w:color w:val="000000" w:themeColor="text1"/>
          <w:sz w:val="24"/>
          <w:szCs w:val="24"/>
        </w:rPr>
        <w:t>100, comprising regular floor-traded futures, E-mini futures</w:t>
      </w:r>
      <w:r>
        <w:rPr>
          <w:rFonts w:ascii="Times New Roman" w:hAnsi="Times New Roman"/>
          <w:color w:val="000000" w:themeColor="text1"/>
          <w:sz w:val="24"/>
          <w:szCs w:val="24"/>
        </w:rPr>
        <w:t>,</w:t>
      </w:r>
      <w:r w:rsidRPr="00953770">
        <w:rPr>
          <w:rFonts w:ascii="Times New Roman" w:hAnsi="Times New Roman"/>
          <w:color w:val="000000" w:themeColor="text1"/>
          <w:sz w:val="24"/>
          <w:szCs w:val="24"/>
        </w:rPr>
        <w:t xml:space="preserve"> and SPDR </w:t>
      </w:r>
      <w:r>
        <w:rPr>
          <w:rFonts w:ascii="Times New Roman" w:hAnsi="Times New Roman"/>
          <w:color w:val="000000" w:themeColor="text1"/>
          <w:sz w:val="24"/>
          <w:szCs w:val="24"/>
        </w:rPr>
        <w:t>ETFs, respectively</w:t>
      </w:r>
      <w:r w:rsidRPr="00953770">
        <w:rPr>
          <w:rFonts w:ascii="Times New Roman" w:hAnsi="Times New Roman"/>
          <w:color w:val="000000" w:themeColor="text1"/>
          <w:sz w:val="24"/>
          <w:szCs w:val="24"/>
        </w:rPr>
        <w:t xml:space="preserve">. One of the main findings </w:t>
      </w:r>
      <w:r>
        <w:rPr>
          <w:rFonts w:ascii="Times New Roman" w:hAnsi="Times New Roman"/>
          <w:color w:val="000000" w:themeColor="text1"/>
          <w:sz w:val="24"/>
          <w:szCs w:val="24"/>
        </w:rPr>
        <w:t xml:space="preserve">of his study </w:t>
      </w:r>
      <w:r w:rsidRPr="00953770">
        <w:rPr>
          <w:rFonts w:ascii="Times New Roman" w:hAnsi="Times New Roman"/>
          <w:color w:val="000000" w:themeColor="text1"/>
          <w:sz w:val="24"/>
          <w:szCs w:val="24"/>
        </w:rPr>
        <w:t>was that for the S&amp;P 500 and N</w:t>
      </w:r>
      <w:r>
        <w:rPr>
          <w:rFonts w:ascii="Times New Roman" w:hAnsi="Times New Roman"/>
          <w:color w:val="000000" w:themeColor="text1"/>
          <w:sz w:val="24"/>
          <w:szCs w:val="24"/>
        </w:rPr>
        <w:t>ASDAQ-</w:t>
      </w:r>
      <w:r w:rsidRPr="00953770">
        <w:rPr>
          <w:rFonts w:ascii="Times New Roman" w:hAnsi="Times New Roman"/>
          <w:color w:val="000000" w:themeColor="text1"/>
          <w:sz w:val="24"/>
          <w:szCs w:val="24"/>
        </w:rPr>
        <w:t>100 indices</w:t>
      </w:r>
      <w:r>
        <w:rPr>
          <w:rFonts w:ascii="Times New Roman" w:hAnsi="Times New Roman"/>
          <w:color w:val="000000" w:themeColor="text1"/>
          <w:sz w:val="24"/>
          <w:szCs w:val="24"/>
        </w:rPr>
        <w:t>,</w:t>
      </w:r>
      <w:r w:rsidRPr="00953770">
        <w:rPr>
          <w:rFonts w:ascii="Times New Roman" w:hAnsi="Times New Roman"/>
          <w:color w:val="000000" w:themeColor="text1"/>
          <w:sz w:val="24"/>
          <w:szCs w:val="24"/>
        </w:rPr>
        <w:t xml:space="preserve"> E-mini dominates </w:t>
      </w:r>
      <w:r>
        <w:rPr>
          <w:rFonts w:ascii="Times New Roman" w:hAnsi="Times New Roman"/>
          <w:color w:val="000000" w:themeColor="text1"/>
          <w:sz w:val="24"/>
          <w:szCs w:val="24"/>
        </w:rPr>
        <w:t xml:space="preserve">the </w:t>
      </w:r>
      <w:r w:rsidRPr="00953770">
        <w:rPr>
          <w:rFonts w:ascii="Times New Roman" w:hAnsi="Times New Roman"/>
          <w:color w:val="000000" w:themeColor="text1"/>
          <w:sz w:val="24"/>
          <w:szCs w:val="24"/>
        </w:rPr>
        <w:t>price discovery over spot indices, with the contract itself possessing the dominant information share that accounts for up to 90% of the price discovery.</w:t>
      </w:r>
      <w:r>
        <w:rPr>
          <w:rFonts w:ascii="Times New Roman" w:hAnsi="Times New Roman"/>
          <w:color w:val="000000" w:themeColor="text1"/>
          <w:sz w:val="24"/>
          <w:szCs w:val="24"/>
        </w:rPr>
        <w:t xml:space="preserve"> In this case</w:t>
      </w:r>
      <w:r w:rsidRPr="00953770">
        <w:rPr>
          <w:rFonts w:ascii="Times New Roman" w:hAnsi="Times New Roman"/>
          <w:color w:val="000000" w:themeColor="text1"/>
          <w:sz w:val="24"/>
          <w:szCs w:val="24"/>
        </w:rPr>
        <w:t xml:space="preserve">, the paper </w:t>
      </w:r>
      <w:r>
        <w:rPr>
          <w:rFonts w:ascii="Times New Roman" w:hAnsi="Times New Roman"/>
          <w:color w:val="000000" w:themeColor="text1"/>
          <w:sz w:val="24"/>
          <w:szCs w:val="24"/>
        </w:rPr>
        <w:t xml:space="preserve">found </w:t>
      </w:r>
      <w:r w:rsidRPr="00953770">
        <w:rPr>
          <w:rFonts w:ascii="Times New Roman" w:hAnsi="Times New Roman"/>
          <w:color w:val="000000" w:themeColor="text1"/>
          <w:sz w:val="24"/>
          <w:szCs w:val="24"/>
        </w:rPr>
        <w:t xml:space="preserve">that </w:t>
      </w:r>
      <w:r>
        <w:rPr>
          <w:rFonts w:ascii="Times New Roman" w:hAnsi="Times New Roman"/>
          <w:color w:val="000000" w:themeColor="text1"/>
          <w:sz w:val="24"/>
          <w:szCs w:val="24"/>
        </w:rPr>
        <w:t xml:space="preserve">in </w:t>
      </w:r>
      <w:r w:rsidRPr="00953770">
        <w:rPr>
          <w:rFonts w:ascii="Times New Roman" w:hAnsi="Times New Roman"/>
          <w:color w:val="000000" w:themeColor="text1"/>
          <w:sz w:val="24"/>
          <w:szCs w:val="24"/>
        </w:rPr>
        <w:t xml:space="preserve">spite </w:t>
      </w:r>
      <w:r>
        <w:rPr>
          <w:rFonts w:ascii="Times New Roman" w:hAnsi="Times New Roman"/>
          <w:color w:val="000000" w:themeColor="text1"/>
          <w:sz w:val="24"/>
          <w:szCs w:val="24"/>
        </w:rPr>
        <w:t xml:space="preserve">of </w:t>
      </w:r>
      <w:r w:rsidRPr="00953770">
        <w:rPr>
          <w:rFonts w:ascii="Times New Roman" w:hAnsi="Times New Roman"/>
          <w:color w:val="000000" w:themeColor="text1"/>
          <w:sz w:val="24"/>
          <w:szCs w:val="24"/>
        </w:rPr>
        <w:t xml:space="preserve">the introduction of </w:t>
      </w:r>
      <w:r>
        <w:rPr>
          <w:rFonts w:ascii="Times New Roman" w:hAnsi="Times New Roman"/>
          <w:color w:val="000000" w:themeColor="text1"/>
          <w:sz w:val="24"/>
          <w:szCs w:val="24"/>
        </w:rPr>
        <w:t>ETFs</w:t>
      </w:r>
      <w:r w:rsidRPr="00953770">
        <w:rPr>
          <w:rFonts w:ascii="Times New Roman" w:hAnsi="Times New Roman"/>
          <w:color w:val="000000" w:themeColor="text1"/>
          <w:sz w:val="24"/>
          <w:szCs w:val="24"/>
        </w:rPr>
        <w:t>, futures</w:t>
      </w:r>
      <w:r w:rsidRPr="00953770" w:rsidDel="004B60BD">
        <w:rPr>
          <w:rFonts w:ascii="Times New Roman" w:hAnsi="Times New Roman"/>
          <w:color w:val="000000" w:themeColor="text1"/>
          <w:sz w:val="24"/>
          <w:szCs w:val="24"/>
        </w:rPr>
        <w:t xml:space="preserve"> </w:t>
      </w:r>
      <w:r w:rsidRPr="00953770">
        <w:rPr>
          <w:rFonts w:ascii="Times New Roman" w:hAnsi="Times New Roman"/>
          <w:color w:val="000000" w:themeColor="text1"/>
          <w:sz w:val="24"/>
          <w:szCs w:val="24"/>
        </w:rPr>
        <w:t xml:space="preserve">still </w:t>
      </w:r>
      <w:r>
        <w:rPr>
          <w:rFonts w:ascii="Times New Roman" w:hAnsi="Times New Roman"/>
          <w:color w:val="000000" w:themeColor="text1"/>
          <w:sz w:val="24"/>
          <w:szCs w:val="24"/>
        </w:rPr>
        <w:t xml:space="preserve">held the </w:t>
      </w:r>
      <w:r w:rsidRPr="00953770">
        <w:rPr>
          <w:rFonts w:ascii="Times New Roman" w:hAnsi="Times New Roman"/>
          <w:color w:val="000000" w:themeColor="text1"/>
          <w:sz w:val="24"/>
          <w:szCs w:val="24"/>
        </w:rPr>
        <w:t xml:space="preserve">lead in terms of price discovery. </w:t>
      </w:r>
    </w:p>
    <w:p w14:paraId="45649530" w14:textId="77777777" w:rsidR="005A719B" w:rsidRPr="00953770" w:rsidRDefault="005A719B" w:rsidP="00385F24">
      <w:pPr>
        <w:spacing w:line="480" w:lineRule="auto"/>
        <w:jc w:val="both"/>
        <w:rPr>
          <w:color w:val="000000" w:themeColor="text1"/>
          <w:lang w:val="en-US"/>
        </w:rPr>
      </w:pPr>
    </w:p>
    <w:p w14:paraId="3EBC1CC4" w14:textId="10E0920B" w:rsidR="005A719B" w:rsidRPr="00953770" w:rsidRDefault="005A719B" w:rsidP="00C2773E">
      <w:pPr>
        <w:spacing w:line="480" w:lineRule="auto"/>
        <w:jc w:val="both"/>
        <w:rPr>
          <w:color w:val="000000" w:themeColor="text1"/>
          <w:lang w:val="en-US"/>
        </w:rPr>
      </w:pPr>
      <w:r w:rsidRPr="00953770">
        <w:rPr>
          <w:color w:val="000000" w:themeColor="text1"/>
          <w:lang w:val="en-US"/>
        </w:rPr>
        <w:t xml:space="preserve">Tse et al. (2006) </w:t>
      </w:r>
      <w:r>
        <w:rPr>
          <w:color w:val="000000" w:themeColor="text1"/>
          <w:lang w:val="en-US"/>
        </w:rPr>
        <w:t>investigat</w:t>
      </w:r>
      <w:r w:rsidRPr="00953770">
        <w:rPr>
          <w:color w:val="000000" w:themeColor="text1"/>
          <w:lang w:val="en-US"/>
        </w:rPr>
        <w:t>ed both intraday quotes and trades across the Dow Jones and S&amp;P 500 market indices and related contracts. The groups examined were the Dow group</w:t>
      </w:r>
      <w:r>
        <w:rPr>
          <w:color w:val="000000" w:themeColor="text1"/>
          <w:lang w:val="en-US"/>
        </w:rPr>
        <w:t>,</w:t>
      </w:r>
      <w:r w:rsidRPr="00953770">
        <w:rPr>
          <w:color w:val="000000" w:themeColor="text1"/>
          <w:lang w:val="en-US"/>
        </w:rPr>
        <w:t xml:space="preserve"> comprising of the Dow Jones Industrial Average index (DJIA), electronically traded DJIA ETF (DIAMOND), floor-traded futures</w:t>
      </w:r>
      <w:r>
        <w:rPr>
          <w:color w:val="000000" w:themeColor="text1"/>
          <w:lang w:val="en-US"/>
        </w:rPr>
        <w:t>,</w:t>
      </w:r>
      <w:r w:rsidRPr="00953770">
        <w:rPr>
          <w:color w:val="000000" w:themeColor="text1"/>
          <w:lang w:val="en-US"/>
        </w:rPr>
        <w:t xml:space="preserve"> and Dow E-mini</w:t>
      </w:r>
      <w:r>
        <w:rPr>
          <w:color w:val="000000" w:themeColor="text1"/>
          <w:lang w:val="en-US"/>
        </w:rPr>
        <w:t>,</w:t>
      </w:r>
      <w:r w:rsidRPr="00953770">
        <w:rPr>
          <w:color w:val="000000" w:themeColor="text1"/>
          <w:lang w:val="en-US"/>
        </w:rPr>
        <w:t xml:space="preserve"> and the S&amp;P group</w:t>
      </w:r>
      <w:r>
        <w:rPr>
          <w:color w:val="000000" w:themeColor="text1"/>
          <w:lang w:val="en-US"/>
        </w:rPr>
        <w:t>,</w:t>
      </w:r>
      <w:r w:rsidRPr="00953770">
        <w:rPr>
          <w:color w:val="000000" w:themeColor="text1"/>
          <w:lang w:val="en-US"/>
        </w:rPr>
        <w:t xml:space="preserve"> including S&amp;P 500 index, S&amp;P futures (floor-traded), S&amp;P E-mini</w:t>
      </w:r>
      <w:r>
        <w:rPr>
          <w:color w:val="000000" w:themeColor="text1"/>
          <w:lang w:val="en-US"/>
        </w:rPr>
        <w:t>,</w:t>
      </w:r>
      <w:r w:rsidRPr="00953770">
        <w:rPr>
          <w:color w:val="000000" w:themeColor="text1"/>
          <w:lang w:val="en-US"/>
        </w:rPr>
        <w:t xml:space="preserve"> and SPDR </w:t>
      </w:r>
      <w:r>
        <w:rPr>
          <w:color w:val="000000" w:themeColor="text1"/>
          <w:lang w:val="en-US"/>
        </w:rPr>
        <w:t>ETFs</w:t>
      </w:r>
      <w:r w:rsidRPr="00953770">
        <w:rPr>
          <w:color w:val="000000" w:themeColor="text1"/>
          <w:lang w:val="en-US"/>
        </w:rPr>
        <w:t xml:space="preserve">. Their results suggest that for both groups, the electronically traded futures </w:t>
      </w:r>
      <w:r>
        <w:rPr>
          <w:color w:val="000000" w:themeColor="text1"/>
          <w:lang w:val="en-US"/>
        </w:rPr>
        <w:t xml:space="preserve">make the maximum </w:t>
      </w:r>
      <w:r w:rsidRPr="00953770">
        <w:rPr>
          <w:color w:val="000000" w:themeColor="text1"/>
          <w:lang w:val="en-US"/>
        </w:rPr>
        <w:t>contribut</w:t>
      </w:r>
      <w:r>
        <w:rPr>
          <w:color w:val="000000" w:themeColor="text1"/>
          <w:lang w:val="en-US"/>
        </w:rPr>
        <w:t>ion</w:t>
      </w:r>
      <w:r w:rsidRPr="00953770">
        <w:rPr>
          <w:color w:val="000000" w:themeColor="text1"/>
          <w:lang w:val="en-US"/>
        </w:rPr>
        <w:t xml:space="preserve"> to </w:t>
      </w:r>
      <w:r>
        <w:rPr>
          <w:color w:val="000000" w:themeColor="text1"/>
          <w:lang w:val="en-US"/>
        </w:rPr>
        <w:t xml:space="preserve">the </w:t>
      </w:r>
      <w:r w:rsidRPr="00953770">
        <w:rPr>
          <w:color w:val="000000" w:themeColor="text1"/>
          <w:lang w:val="en-US"/>
        </w:rPr>
        <w:t>price discovery</w:t>
      </w:r>
      <w:r>
        <w:rPr>
          <w:color w:val="000000" w:themeColor="text1"/>
          <w:lang w:val="en-US"/>
        </w:rPr>
        <w:t xml:space="preserve"> process</w:t>
      </w:r>
      <w:r w:rsidRPr="00953770">
        <w:rPr>
          <w:color w:val="000000" w:themeColor="text1"/>
          <w:lang w:val="en-US"/>
        </w:rPr>
        <w:t xml:space="preserve">, followed by </w:t>
      </w:r>
      <w:r>
        <w:rPr>
          <w:color w:val="000000" w:themeColor="text1"/>
          <w:lang w:val="en-US"/>
        </w:rPr>
        <w:t>ETFs</w:t>
      </w:r>
      <w:r w:rsidRPr="00953770">
        <w:rPr>
          <w:color w:val="000000" w:themeColor="text1"/>
          <w:lang w:val="en-US"/>
        </w:rPr>
        <w:t xml:space="preserve"> and then indices. </w:t>
      </w:r>
    </w:p>
    <w:p w14:paraId="51A86C3C" w14:textId="77777777" w:rsidR="005A719B" w:rsidRPr="00953770" w:rsidRDefault="005A719B" w:rsidP="00C2773E">
      <w:pPr>
        <w:spacing w:line="480" w:lineRule="auto"/>
        <w:jc w:val="both"/>
        <w:rPr>
          <w:color w:val="000000" w:themeColor="text1"/>
          <w:lang w:val="en-US"/>
        </w:rPr>
      </w:pPr>
    </w:p>
    <w:p w14:paraId="454D1C41" w14:textId="1DCAEA2D" w:rsidR="005A719B" w:rsidRPr="00953770" w:rsidRDefault="005A719B" w:rsidP="00C2773E">
      <w:pPr>
        <w:spacing w:line="480" w:lineRule="auto"/>
        <w:jc w:val="both"/>
        <w:rPr>
          <w:color w:val="000000" w:themeColor="text1"/>
          <w:lang w:val="en-US"/>
        </w:rPr>
      </w:pPr>
      <w:r>
        <w:rPr>
          <w:color w:val="000000" w:themeColor="text1"/>
          <w:lang w:val="en-US"/>
        </w:rPr>
        <w:t xml:space="preserve">Significantly, </w:t>
      </w:r>
      <w:r w:rsidRPr="00953770">
        <w:rPr>
          <w:color w:val="000000" w:themeColor="text1"/>
          <w:lang w:val="en-US"/>
        </w:rPr>
        <w:t>however, Ivanov et al. (2013) studied indices, index futures</w:t>
      </w:r>
      <w:r>
        <w:rPr>
          <w:color w:val="000000" w:themeColor="text1"/>
          <w:lang w:val="en-US"/>
        </w:rPr>
        <w:t>,</w:t>
      </w:r>
      <w:r w:rsidRPr="00953770">
        <w:rPr>
          <w:color w:val="000000" w:themeColor="text1"/>
          <w:lang w:val="en-US"/>
        </w:rPr>
        <w:t xml:space="preserve"> and index </w:t>
      </w:r>
      <w:r>
        <w:rPr>
          <w:color w:val="000000" w:themeColor="text1"/>
          <w:lang w:val="en-US"/>
        </w:rPr>
        <w:t>ETFs</w:t>
      </w:r>
      <w:r w:rsidRPr="00953770">
        <w:rPr>
          <w:color w:val="000000" w:themeColor="text1"/>
          <w:lang w:val="en-US"/>
        </w:rPr>
        <w:t xml:space="preserve"> across the DJIA, S&amp;P 500, S&amp;P 400, NASDAQ</w:t>
      </w:r>
      <w:r>
        <w:rPr>
          <w:color w:val="000000" w:themeColor="text1"/>
          <w:lang w:val="en-US"/>
        </w:rPr>
        <w:t>-</w:t>
      </w:r>
      <w:r w:rsidRPr="00953770">
        <w:rPr>
          <w:color w:val="000000" w:themeColor="text1"/>
          <w:lang w:val="en-US"/>
        </w:rPr>
        <w:t>100</w:t>
      </w:r>
      <w:r>
        <w:rPr>
          <w:color w:val="000000" w:themeColor="text1"/>
          <w:lang w:val="en-US"/>
        </w:rPr>
        <w:t>,</w:t>
      </w:r>
      <w:r w:rsidRPr="00953770">
        <w:rPr>
          <w:color w:val="000000" w:themeColor="text1"/>
          <w:lang w:val="en-US"/>
        </w:rPr>
        <w:t xml:space="preserve"> and Russell 2000. Although the study was not conducted at the intraday level but at the daily level, it generated compelling evidence </w:t>
      </w:r>
      <w:r>
        <w:rPr>
          <w:color w:val="000000" w:themeColor="text1"/>
          <w:lang w:val="en-US"/>
        </w:rPr>
        <w:t xml:space="preserve">suggesting </w:t>
      </w:r>
      <w:r w:rsidRPr="00953770">
        <w:rPr>
          <w:color w:val="000000" w:themeColor="text1"/>
          <w:lang w:val="en-US"/>
        </w:rPr>
        <w:t xml:space="preserve">that the introduction of </w:t>
      </w:r>
      <w:r>
        <w:rPr>
          <w:color w:val="000000" w:themeColor="text1"/>
          <w:lang w:val="en-US"/>
        </w:rPr>
        <w:t>ETFs</w:t>
      </w:r>
      <w:r w:rsidRPr="00953770">
        <w:rPr>
          <w:color w:val="000000" w:themeColor="text1"/>
          <w:lang w:val="en-US"/>
        </w:rPr>
        <w:t xml:space="preserve"> </w:t>
      </w:r>
      <w:r>
        <w:rPr>
          <w:color w:val="000000" w:themeColor="text1"/>
          <w:lang w:val="en-US"/>
        </w:rPr>
        <w:t xml:space="preserve">mitigates </w:t>
      </w:r>
      <w:r w:rsidRPr="00953770">
        <w:rPr>
          <w:color w:val="000000" w:themeColor="text1"/>
          <w:lang w:val="en-US"/>
        </w:rPr>
        <w:t xml:space="preserve">the index futures </w:t>
      </w:r>
      <w:r w:rsidRPr="00F05CCF">
        <w:rPr>
          <w:color w:val="000000" w:themeColor="text1"/>
          <w:lang w:val="en-US"/>
        </w:rPr>
        <w:t xml:space="preserve">dominance </w:t>
      </w:r>
      <w:r w:rsidRPr="00953770">
        <w:rPr>
          <w:color w:val="000000" w:themeColor="text1"/>
          <w:lang w:val="en-US"/>
        </w:rPr>
        <w:t xml:space="preserve">in revealing the underlying price updating process. </w:t>
      </w:r>
      <w:r>
        <w:rPr>
          <w:color w:val="000000" w:themeColor="text1"/>
          <w:lang w:val="en-US"/>
        </w:rPr>
        <w:t xml:space="preserve">This </w:t>
      </w:r>
      <w:r w:rsidRPr="00953770">
        <w:rPr>
          <w:color w:val="000000" w:themeColor="text1"/>
          <w:lang w:val="en-US"/>
        </w:rPr>
        <w:t xml:space="preserve">result is compatible with that of Chou </w:t>
      </w:r>
      <w:r>
        <w:rPr>
          <w:color w:val="000000" w:themeColor="text1"/>
          <w:lang w:val="en-US"/>
        </w:rPr>
        <w:t xml:space="preserve">and </w:t>
      </w:r>
      <w:r w:rsidRPr="00953770">
        <w:rPr>
          <w:color w:val="000000" w:themeColor="text1"/>
          <w:lang w:val="en-US"/>
        </w:rPr>
        <w:t>Chung (2006)</w:t>
      </w:r>
      <w:r>
        <w:rPr>
          <w:color w:val="000000" w:themeColor="text1"/>
          <w:lang w:val="en-US"/>
        </w:rPr>
        <w:t>,</w:t>
      </w:r>
      <w:r w:rsidRPr="00953770">
        <w:rPr>
          <w:color w:val="000000" w:themeColor="text1"/>
          <w:lang w:val="en-US"/>
        </w:rPr>
        <w:t xml:space="preserve"> </w:t>
      </w:r>
      <w:r>
        <w:rPr>
          <w:color w:val="000000" w:themeColor="text1"/>
          <w:lang w:val="en-US"/>
        </w:rPr>
        <w:t xml:space="preserve">who observed </w:t>
      </w:r>
      <w:r>
        <w:rPr>
          <w:rFonts w:eastAsia="SimSun"/>
          <w:lang w:val="en-US"/>
        </w:rPr>
        <w:t>that ETFs</w:t>
      </w:r>
      <w:r w:rsidRPr="00953770">
        <w:rPr>
          <w:rFonts w:eastAsia="SimSun"/>
          <w:lang w:val="en-US"/>
        </w:rPr>
        <w:t xml:space="preserve"> start to gain a significant information share. </w:t>
      </w:r>
    </w:p>
    <w:p w14:paraId="16A4F1CC" w14:textId="77777777" w:rsidR="005A719B" w:rsidRPr="00953770" w:rsidRDefault="005A719B" w:rsidP="00C2773E">
      <w:pPr>
        <w:spacing w:line="480" w:lineRule="auto"/>
        <w:jc w:val="both"/>
        <w:rPr>
          <w:rFonts w:eastAsia="SimSun"/>
          <w:lang w:val="en-US"/>
        </w:rPr>
      </w:pPr>
    </w:p>
    <w:p w14:paraId="63A411C1" w14:textId="1E3B6A23" w:rsidR="005A719B" w:rsidRPr="00953770" w:rsidRDefault="005A719B" w:rsidP="00C2773E">
      <w:pPr>
        <w:spacing w:line="480" w:lineRule="auto"/>
        <w:jc w:val="both"/>
        <w:rPr>
          <w:rFonts w:eastAsia="SimSun"/>
          <w:lang w:val="en-US"/>
        </w:rPr>
      </w:pPr>
      <w:r w:rsidRPr="00953770">
        <w:rPr>
          <w:rFonts w:eastAsia="SimSun"/>
          <w:lang w:val="en-US"/>
        </w:rPr>
        <w:t xml:space="preserve">Krause et al. (2014), on the other hand, </w:t>
      </w:r>
      <w:r>
        <w:rPr>
          <w:rFonts w:eastAsia="SimSun"/>
          <w:lang w:val="en-US"/>
        </w:rPr>
        <w:t>analyz</w:t>
      </w:r>
      <w:r w:rsidRPr="00953770">
        <w:rPr>
          <w:rFonts w:eastAsia="SimSun"/>
          <w:lang w:val="en-US"/>
        </w:rPr>
        <w:t xml:space="preserve">ed the volatility spillover effect and </w:t>
      </w:r>
      <w:r>
        <w:rPr>
          <w:rFonts w:eastAsia="SimSun"/>
          <w:lang w:val="en-US"/>
        </w:rPr>
        <w:t xml:space="preserve">asserted </w:t>
      </w:r>
      <w:r w:rsidRPr="00953770">
        <w:rPr>
          <w:rFonts w:eastAsia="SimSun"/>
          <w:lang w:val="en-US"/>
        </w:rPr>
        <w:t xml:space="preserve">that there are volatility spillover flows from </w:t>
      </w:r>
      <w:r>
        <w:rPr>
          <w:rFonts w:eastAsia="SimSun"/>
          <w:lang w:val="en-US"/>
        </w:rPr>
        <w:t>ETFs</w:t>
      </w:r>
      <w:r w:rsidRPr="00953770">
        <w:rPr>
          <w:rFonts w:eastAsia="SimSun"/>
          <w:lang w:val="en-US"/>
        </w:rPr>
        <w:t xml:space="preserve"> to their component stocks, </w:t>
      </w:r>
      <w:r>
        <w:rPr>
          <w:rFonts w:eastAsia="SimSun"/>
          <w:lang w:val="en-US"/>
        </w:rPr>
        <w:t xml:space="preserve">a process in which </w:t>
      </w:r>
      <w:r w:rsidRPr="00953770">
        <w:rPr>
          <w:rFonts w:eastAsia="SimSun"/>
          <w:lang w:val="en-US"/>
        </w:rPr>
        <w:t>volatility is a driv</w:t>
      </w:r>
      <w:r>
        <w:rPr>
          <w:rFonts w:eastAsia="SimSun"/>
          <w:lang w:val="en-US"/>
        </w:rPr>
        <w:t>ing</w:t>
      </w:r>
      <w:r w:rsidRPr="00953770">
        <w:rPr>
          <w:rFonts w:eastAsia="SimSun"/>
          <w:lang w:val="en-US"/>
        </w:rPr>
        <w:t xml:space="preserve"> factor </w:t>
      </w:r>
      <w:r>
        <w:rPr>
          <w:rFonts w:eastAsia="SimSun"/>
          <w:lang w:val="en-US"/>
        </w:rPr>
        <w:t xml:space="preserve">in </w:t>
      </w:r>
      <w:r w:rsidRPr="00953770">
        <w:rPr>
          <w:rFonts w:eastAsia="SimSun"/>
          <w:lang w:val="en-US"/>
        </w:rPr>
        <w:t>price discovery.</w:t>
      </w:r>
    </w:p>
    <w:p w14:paraId="4E258920" w14:textId="77777777" w:rsidR="005A719B" w:rsidRPr="00953770" w:rsidRDefault="005A719B" w:rsidP="00861A44">
      <w:pPr>
        <w:spacing w:line="480" w:lineRule="auto"/>
        <w:jc w:val="both"/>
        <w:rPr>
          <w:rFonts w:eastAsia="SimSun"/>
          <w:lang w:val="en-US"/>
        </w:rPr>
      </w:pPr>
    </w:p>
    <w:p w14:paraId="4D34977C" w14:textId="77777777" w:rsidR="002658E1" w:rsidRDefault="002658E1" w:rsidP="00C2773E">
      <w:pPr>
        <w:pStyle w:val="head2"/>
      </w:pPr>
    </w:p>
    <w:p w14:paraId="69D96E5B" w14:textId="31816CA6" w:rsidR="005A719B" w:rsidRPr="00953770" w:rsidRDefault="005A719B" w:rsidP="00C2773E">
      <w:pPr>
        <w:pStyle w:val="head2"/>
      </w:pPr>
      <w:r w:rsidRPr="00953770">
        <w:t xml:space="preserve">2.2 Classical Methodologies </w:t>
      </w:r>
      <w:r>
        <w:t>Employ</w:t>
      </w:r>
      <w:r w:rsidRPr="00953770">
        <w:t>ed to Study the Price Discovery</w:t>
      </w:r>
      <w:r>
        <w:t>:</w:t>
      </w:r>
      <w:r w:rsidRPr="00953770">
        <w:t xml:space="preserve"> An Evaluation of Their Features and Drawbacks </w:t>
      </w:r>
    </w:p>
    <w:p w14:paraId="49ECD768" w14:textId="75A44024" w:rsidR="005A719B" w:rsidRPr="00953770" w:rsidRDefault="002658E1" w:rsidP="002658E1">
      <w:pPr>
        <w:pStyle w:val="Head3"/>
      </w:pPr>
      <w:r>
        <w:t xml:space="preserve">   </w:t>
      </w:r>
      <w:r w:rsidR="005A719B" w:rsidRPr="00953770">
        <w:t xml:space="preserve">2.2.1 Vector Autoregressive (VAR) Representation </w:t>
      </w:r>
      <w:r w:rsidR="00C2773E">
        <w:t xml:space="preserve">of the Data to Purge Infrequent </w:t>
      </w:r>
      <w:r w:rsidR="005A719B" w:rsidRPr="00953770">
        <w:t xml:space="preserve">Trade </w:t>
      </w:r>
    </w:p>
    <w:p w14:paraId="7B9A22E2" w14:textId="6BD12023" w:rsidR="005A719B" w:rsidRPr="001968EB" w:rsidRDefault="005A719B" w:rsidP="00537CDB">
      <w:pPr>
        <w:spacing w:line="480" w:lineRule="auto"/>
        <w:jc w:val="both"/>
        <w:rPr>
          <w:rFonts w:eastAsia="SimSun"/>
        </w:rPr>
      </w:pPr>
      <w:r w:rsidRPr="00953770">
        <w:rPr>
          <w:rFonts w:eastAsia="SimSun"/>
          <w:lang w:val="en-US"/>
        </w:rPr>
        <w:t>Existing literature</w:t>
      </w:r>
      <w:r>
        <w:rPr>
          <w:rFonts w:eastAsia="SimSun"/>
          <w:lang w:val="en-US"/>
        </w:rPr>
        <w:t xml:space="preserve"> on the agents involved in price discovery</w:t>
      </w:r>
      <w:r w:rsidRPr="00953770">
        <w:rPr>
          <w:rFonts w:eastAsia="SimSun"/>
          <w:lang w:val="en-US"/>
        </w:rPr>
        <w:t xml:space="preserve"> has documented various empirical methodologies </w:t>
      </w:r>
      <w:r>
        <w:rPr>
          <w:rFonts w:eastAsia="SimSun"/>
          <w:lang w:val="en-US"/>
        </w:rPr>
        <w:t xml:space="preserve">to </w:t>
      </w:r>
      <w:r w:rsidRPr="00953770">
        <w:rPr>
          <w:rFonts w:eastAsia="SimSun"/>
          <w:lang w:val="en-US"/>
        </w:rPr>
        <w:t xml:space="preserve">identify the contribution of a market to </w:t>
      </w:r>
      <w:r>
        <w:rPr>
          <w:rFonts w:eastAsia="SimSun"/>
          <w:lang w:val="en-US"/>
        </w:rPr>
        <w:t xml:space="preserve">the process of </w:t>
      </w:r>
      <w:r w:rsidRPr="00953770">
        <w:rPr>
          <w:rFonts w:eastAsia="SimSun"/>
          <w:lang w:val="en-US"/>
        </w:rPr>
        <w:t xml:space="preserve">price discovery. </w:t>
      </w:r>
      <w:r w:rsidRPr="00953770">
        <w:rPr>
          <w:color w:val="000000" w:themeColor="text1"/>
          <w:lang w:val="en-US"/>
        </w:rPr>
        <w:t xml:space="preserve">The first </w:t>
      </w:r>
      <w:r>
        <w:rPr>
          <w:color w:val="000000" w:themeColor="text1"/>
        </w:rPr>
        <w:t>branch</w:t>
      </w:r>
      <w:r w:rsidRPr="00D92111">
        <w:rPr>
          <w:color w:val="000000" w:themeColor="text1"/>
        </w:rPr>
        <w:t xml:space="preserve"> </w:t>
      </w:r>
      <w:r w:rsidRPr="00953770">
        <w:rPr>
          <w:color w:val="000000" w:themeColor="text1"/>
          <w:lang w:val="en-US"/>
        </w:rPr>
        <w:t xml:space="preserve">of </w:t>
      </w:r>
      <w:r>
        <w:rPr>
          <w:color w:val="000000" w:themeColor="text1"/>
          <w:lang w:val="en-US"/>
        </w:rPr>
        <w:t xml:space="preserve">the </w:t>
      </w:r>
      <w:r w:rsidRPr="00953770">
        <w:rPr>
          <w:color w:val="000000" w:themeColor="text1"/>
          <w:lang w:val="en-US"/>
        </w:rPr>
        <w:t xml:space="preserve">literature focuses on the VECM or vector autoregressive (VAR) representation of the data </w:t>
      </w:r>
      <w:r>
        <w:rPr>
          <w:color w:val="000000" w:themeColor="text1"/>
          <w:lang w:val="en-US"/>
        </w:rPr>
        <w:t xml:space="preserve">obtained </w:t>
      </w:r>
      <w:r w:rsidRPr="00953770">
        <w:rPr>
          <w:color w:val="000000" w:themeColor="text1"/>
          <w:lang w:val="en-US"/>
        </w:rPr>
        <w:t>from multivariate regression analys</w:t>
      </w:r>
      <w:r>
        <w:rPr>
          <w:color w:val="000000" w:themeColor="text1"/>
          <w:lang w:val="en-US"/>
        </w:rPr>
        <w:t>e</w:t>
      </w:r>
      <w:r w:rsidRPr="00953770">
        <w:rPr>
          <w:color w:val="000000" w:themeColor="text1"/>
          <w:lang w:val="en-US"/>
        </w:rPr>
        <w:t xml:space="preserve">s. The </w:t>
      </w:r>
      <w:r>
        <w:rPr>
          <w:color w:val="000000" w:themeColor="text1"/>
          <w:lang w:val="en-US"/>
        </w:rPr>
        <w:t xml:space="preserve">central </w:t>
      </w:r>
      <w:r w:rsidRPr="00953770">
        <w:rPr>
          <w:color w:val="000000" w:themeColor="text1"/>
          <w:lang w:val="en-US"/>
        </w:rPr>
        <w:t xml:space="preserve">rationale is to </w:t>
      </w:r>
      <w:r w:rsidRPr="00953770">
        <w:rPr>
          <w:rFonts w:eastAsia="SimSun"/>
          <w:lang w:val="en-US"/>
        </w:rPr>
        <w:t>address the infrequent trade problem</w:t>
      </w:r>
      <w:r>
        <w:rPr>
          <w:rFonts w:eastAsia="SimSun"/>
          <w:lang w:val="en-US"/>
        </w:rPr>
        <w:t>s</w:t>
      </w:r>
      <w:r w:rsidRPr="00953770">
        <w:rPr>
          <w:rFonts w:eastAsia="SimSun"/>
          <w:lang w:val="en-US"/>
        </w:rPr>
        <w:t xml:space="preserve"> in stock index return, </w:t>
      </w:r>
      <w:r>
        <w:rPr>
          <w:rFonts w:eastAsia="SimSun"/>
          <w:lang w:val="en-US"/>
        </w:rPr>
        <w:t xml:space="preserve">in order to allow </w:t>
      </w:r>
      <w:r w:rsidRPr="00953770">
        <w:rPr>
          <w:rFonts w:eastAsia="SimSun"/>
          <w:lang w:val="en-US"/>
        </w:rPr>
        <w:t xml:space="preserve">index return </w:t>
      </w:r>
      <w:r>
        <w:rPr>
          <w:rFonts w:eastAsia="SimSun"/>
          <w:lang w:val="en-US"/>
        </w:rPr>
        <w:t xml:space="preserve">to </w:t>
      </w:r>
      <w:r w:rsidRPr="00953770">
        <w:rPr>
          <w:rFonts w:eastAsia="SimSun"/>
          <w:lang w:val="en-US"/>
        </w:rPr>
        <w:t xml:space="preserve">be expressed as the weighted average of the contemporaneous and lagged returns </w:t>
      </w:r>
      <w:r>
        <w:rPr>
          <w:rFonts w:eastAsia="SimSun"/>
          <w:lang w:val="en-US"/>
        </w:rPr>
        <w:t xml:space="preserve">along with </w:t>
      </w:r>
      <w:r w:rsidRPr="00953770">
        <w:rPr>
          <w:rFonts w:eastAsia="SimSun"/>
          <w:lang w:val="en-US"/>
        </w:rPr>
        <w:t xml:space="preserve">an error disturbance component, </w:t>
      </w:r>
      <w:r>
        <w:rPr>
          <w:rFonts w:eastAsia="SimSun"/>
          <w:lang w:val="en-US"/>
        </w:rPr>
        <w:t xml:space="preserve">with </w:t>
      </w:r>
      <w:r w:rsidRPr="00953770">
        <w:rPr>
          <w:rFonts w:eastAsia="SimSun"/>
          <w:lang w:val="en-US"/>
        </w:rPr>
        <w:t xml:space="preserve">the assumption that all underlying stocks for an index trade at least once every </w:t>
      </w:r>
      <w:r w:rsidRPr="00953770">
        <w:rPr>
          <w:rFonts w:eastAsia="SimSun"/>
          <w:i/>
          <w:lang w:val="en-US"/>
        </w:rPr>
        <w:t>n</w:t>
      </w:r>
      <w:r w:rsidRPr="00953770">
        <w:rPr>
          <w:rFonts w:eastAsia="SimSun"/>
          <w:lang w:val="en-US"/>
        </w:rPr>
        <w:t xml:space="preserve"> intervals. Stoll and Whaley (1990) construct</w:t>
      </w:r>
      <w:r>
        <w:rPr>
          <w:rFonts w:eastAsia="SimSun"/>
          <w:lang w:val="en-US"/>
        </w:rPr>
        <w:t>ed</w:t>
      </w:r>
      <w:r w:rsidRPr="00953770">
        <w:rPr>
          <w:rFonts w:eastAsia="SimSun"/>
          <w:lang w:val="en-US"/>
        </w:rPr>
        <w:t xml:space="preserve"> index returns using the VAR approach to purge the infrequent trade effects. They </w:t>
      </w:r>
      <w:r>
        <w:rPr>
          <w:rFonts w:eastAsia="SimSun"/>
          <w:lang w:val="en-US"/>
        </w:rPr>
        <w:t>employ</w:t>
      </w:r>
      <w:r w:rsidRPr="00953770">
        <w:rPr>
          <w:rFonts w:eastAsia="SimSun"/>
          <w:lang w:val="en-US"/>
        </w:rPr>
        <w:t xml:space="preserve">ed the return innovations generated from an ARMA model to construct a VAR representation of the data comprising lagged spot index returns and futures returns. Their results indicate </w:t>
      </w:r>
      <w:r>
        <w:rPr>
          <w:rFonts w:eastAsia="SimSun"/>
          <w:lang w:val="en-US"/>
        </w:rPr>
        <w:t xml:space="preserve">that </w:t>
      </w:r>
      <w:r w:rsidRPr="00953770">
        <w:rPr>
          <w:rFonts w:eastAsia="SimSun"/>
          <w:lang w:val="en-US"/>
        </w:rPr>
        <w:t xml:space="preserve">S&amp;P 500 and </w:t>
      </w:r>
      <w:r w:rsidRPr="004F7C47">
        <w:rPr>
          <w:rFonts w:eastAsia="SimSun"/>
          <w:lang w:val="en-US"/>
        </w:rPr>
        <w:t>MM</w:t>
      </w:r>
      <w:r w:rsidRPr="00953770">
        <w:rPr>
          <w:rFonts w:eastAsia="SimSun"/>
          <w:lang w:val="en-US"/>
        </w:rPr>
        <w:t xml:space="preserve"> index futures returns led their associated stock index returns by approximately 5 minutes</w:t>
      </w:r>
      <w:r>
        <w:rPr>
          <w:rFonts w:eastAsia="SimSun"/>
          <w:lang w:val="en-US"/>
        </w:rPr>
        <w:t>;</w:t>
      </w:r>
      <w:r w:rsidRPr="00953770">
        <w:rPr>
          <w:rFonts w:eastAsia="SimSun"/>
          <w:lang w:val="en-US"/>
        </w:rPr>
        <w:t xml:space="preserve"> however, </w:t>
      </w:r>
      <w:r>
        <w:rPr>
          <w:rFonts w:eastAsia="SimSun"/>
          <w:lang w:val="en-US"/>
        </w:rPr>
        <w:t xml:space="preserve">this </w:t>
      </w:r>
      <w:r w:rsidRPr="00953770">
        <w:rPr>
          <w:rFonts w:eastAsia="SimSun"/>
          <w:lang w:val="en-US"/>
        </w:rPr>
        <w:t xml:space="preserve">lead-lag relation is detected </w:t>
      </w:r>
      <w:r>
        <w:rPr>
          <w:rFonts w:eastAsia="SimSun"/>
          <w:lang w:val="en-US"/>
        </w:rPr>
        <w:t xml:space="preserve">only infrequently </w:t>
      </w:r>
      <w:r w:rsidRPr="00953770">
        <w:rPr>
          <w:rFonts w:eastAsia="SimSun"/>
          <w:lang w:val="en-US"/>
        </w:rPr>
        <w:t xml:space="preserve">when the infrequent trade effects have been purged for </w:t>
      </w:r>
      <w:r>
        <w:rPr>
          <w:rFonts w:eastAsia="SimSun"/>
          <w:lang w:val="en-US"/>
        </w:rPr>
        <w:t>a span of 10</w:t>
      </w:r>
      <w:r w:rsidRPr="00953770">
        <w:rPr>
          <w:rFonts w:eastAsia="SimSun"/>
          <w:lang w:val="en-US"/>
        </w:rPr>
        <w:t xml:space="preserve"> minutes or more. These index futures </w:t>
      </w:r>
      <w:r>
        <w:rPr>
          <w:rFonts w:eastAsia="SimSun"/>
          <w:lang w:val="en-US"/>
        </w:rPr>
        <w:t>we</w:t>
      </w:r>
      <w:r w:rsidRPr="00953770">
        <w:rPr>
          <w:rFonts w:eastAsia="SimSun"/>
          <w:lang w:val="en-US"/>
        </w:rPr>
        <w:t xml:space="preserve">re found </w:t>
      </w:r>
      <w:r>
        <w:rPr>
          <w:rFonts w:eastAsia="SimSun"/>
          <w:lang w:val="en-US"/>
        </w:rPr>
        <w:t xml:space="preserve">to </w:t>
      </w:r>
      <w:r w:rsidRPr="00953770">
        <w:rPr>
          <w:rFonts w:eastAsia="SimSun"/>
          <w:lang w:val="en-US"/>
        </w:rPr>
        <w:t xml:space="preserve">lead </w:t>
      </w:r>
      <w:r>
        <w:rPr>
          <w:rFonts w:eastAsia="SimSun"/>
          <w:lang w:val="en-US"/>
        </w:rPr>
        <w:t xml:space="preserve">even </w:t>
      </w:r>
      <w:r w:rsidRPr="00953770">
        <w:rPr>
          <w:rFonts w:eastAsia="SimSun"/>
          <w:lang w:val="en-US"/>
        </w:rPr>
        <w:t xml:space="preserve">frequent and active stocks. </w:t>
      </w:r>
    </w:p>
    <w:p w14:paraId="25151B61" w14:textId="77777777" w:rsidR="005A719B" w:rsidRPr="00953770" w:rsidRDefault="005A719B" w:rsidP="00537CDB">
      <w:pPr>
        <w:spacing w:line="480" w:lineRule="auto"/>
        <w:jc w:val="both"/>
        <w:rPr>
          <w:rFonts w:eastAsia="SimSun"/>
          <w:lang w:val="en-US"/>
        </w:rPr>
      </w:pPr>
    </w:p>
    <w:p w14:paraId="4495EC08" w14:textId="4A9B4B67" w:rsidR="005A719B" w:rsidRPr="00953770" w:rsidRDefault="005A719B" w:rsidP="00537CDB">
      <w:pPr>
        <w:spacing w:line="480" w:lineRule="auto"/>
        <w:jc w:val="both"/>
        <w:rPr>
          <w:rFonts w:eastAsia="SimSun"/>
          <w:lang w:val="en-US"/>
        </w:rPr>
      </w:pPr>
      <w:r w:rsidRPr="00953770">
        <w:rPr>
          <w:rFonts w:eastAsia="SimSun"/>
          <w:lang w:val="en-US"/>
        </w:rPr>
        <w:t xml:space="preserve">The VAR approach remains partially </w:t>
      </w:r>
      <w:r>
        <w:rPr>
          <w:rFonts w:eastAsia="SimSun"/>
          <w:lang w:val="en-US"/>
        </w:rPr>
        <w:t>relevant</w:t>
      </w:r>
      <w:r w:rsidRPr="00953770">
        <w:rPr>
          <w:rFonts w:eastAsia="SimSun"/>
          <w:lang w:val="en-US"/>
        </w:rPr>
        <w:t>. If the spot, index futures</w:t>
      </w:r>
      <w:r>
        <w:rPr>
          <w:rFonts w:eastAsia="SimSun"/>
          <w:lang w:val="en-US"/>
        </w:rPr>
        <w:t>,</w:t>
      </w:r>
      <w:r w:rsidRPr="00953770">
        <w:rPr>
          <w:rFonts w:eastAsia="SimSun"/>
          <w:lang w:val="en-US"/>
        </w:rPr>
        <w:t xml:space="preserve"> and index tracking </w:t>
      </w:r>
      <w:r>
        <w:rPr>
          <w:rFonts w:eastAsia="SimSun"/>
          <w:lang w:val="en-US"/>
        </w:rPr>
        <w:t>ETFs</w:t>
      </w:r>
      <w:r w:rsidRPr="00953770">
        <w:rPr>
          <w:rFonts w:eastAsia="SimSun"/>
          <w:lang w:val="en-US"/>
        </w:rPr>
        <w:t xml:space="preserve"> prices for a given asset </w:t>
      </w:r>
      <w:r>
        <w:rPr>
          <w:rFonts w:eastAsia="SimSun"/>
          <w:lang w:val="en-US"/>
        </w:rPr>
        <w:t xml:space="preserve">deviate </w:t>
      </w:r>
      <w:r w:rsidRPr="00953770">
        <w:rPr>
          <w:rFonts w:eastAsia="SimSun"/>
          <w:lang w:val="en-US"/>
        </w:rPr>
        <w:t xml:space="preserve">from one another, market forces would work bring them back to </w:t>
      </w:r>
      <w:r>
        <w:rPr>
          <w:rFonts w:eastAsia="SimSun"/>
          <w:lang w:val="en-US"/>
        </w:rPr>
        <w:t xml:space="preserve">their earlier values to adhere to </w:t>
      </w:r>
      <w:r w:rsidRPr="00953770">
        <w:rPr>
          <w:rFonts w:eastAsia="SimSun"/>
          <w:lang w:val="en-US"/>
        </w:rPr>
        <w:t xml:space="preserve">their long-run relationship </w:t>
      </w:r>
      <w:r>
        <w:rPr>
          <w:rFonts w:eastAsia="SimSun"/>
          <w:lang w:val="en-US"/>
        </w:rPr>
        <w:t>expressed</w:t>
      </w:r>
      <w:r w:rsidRPr="00953770">
        <w:rPr>
          <w:rFonts w:eastAsia="SimSun"/>
          <w:lang w:val="en-US"/>
        </w:rPr>
        <w:t xml:space="preserve"> by the cost of carry formula. The </w:t>
      </w:r>
      <w:r>
        <w:rPr>
          <w:rFonts w:eastAsia="SimSun"/>
          <w:lang w:val="en-US"/>
        </w:rPr>
        <w:t>singular</w:t>
      </w:r>
      <w:r w:rsidRPr="00953770">
        <w:rPr>
          <w:rFonts w:eastAsia="SimSun"/>
          <w:lang w:val="en-US"/>
        </w:rPr>
        <w:t xml:space="preserve"> reliance on </w:t>
      </w:r>
      <w:r>
        <w:rPr>
          <w:rFonts w:eastAsia="SimSun"/>
          <w:lang w:val="en-US"/>
        </w:rPr>
        <w:t xml:space="preserve">the </w:t>
      </w:r>
      <w:r w:rsidRPr="00953770">
        <w:rPr>
          <w:rFonts w:eastAsia="SimSun"/>
          <w:lang w:val="en-US"/>
        </w:rPr>
        <w:t xml:space="preserve">VAR approach fails to address the implied cointegrating relation between the three index derivative markets as suggested by the theoretical cost-of-carry relation. </w:t>
      </w:r>
    </w:p>
    <w:p w14:paraId="67587989" w14:textId="77777777" w:rsidR="005A719B" w:rsidRDefault="005A719B" w:rsidP="00DB5873">
      <w:pPr>
        <w:rPr>
          <w:rFonts w:eastAsia="SimSun"/>
          <w:lang w:val="en-US"/>
        </w:rPr>
      </w:pPr>
    </w:p>
    <w:p w14:paraId="483B6EBC" w14:textId="77777777" w:rsidR="005A719B" w:rsidRDefault="005A719B" w:rsidP="00DB5873">
      <w:pPr>
        <w:rPr>
          <w:i/>
        </w:rPr>
      </w:pPr>
    </w:p>
    <w:p w14:paraId="15EA3FFE" w14:textId="2F518259" w:rsidR="005A719B" w:rsidRPr="00DB5873" w:rsidRDefault="007354EC" w:rsidP="00C2773E">
      <w:pPr>
        <w:spacing w:line="480" w:lineRule="auto"/>
        <w:rPr>
          <w:rFonts w:eastAsia="SimSun"/>
          <w:i/>
          <w:lang w:val="en-US"/>
        </w:rPr>
      </w:pPr>
      <w:r>
        <w:rPr>
          <w:i/>
        </w:rPr>
        <w:t xml:space="preserve"> </w:t>
      </w:r>
      <w:r w:rsidR="005A719B" w:rsidRPr="00DB5873">
        <w:rPr>
          <w:i/>
        </w:rPr>
        <w:t>2.2.2 Error Correction Models (ECM’s) Approach to Fit Theoretical Cost-of-Carry Relation</w:t>
      </w:r>
    </w:p>
    <w:p w14:paraId="6C1BB170" w14:textId="580CCBCD" w:rsidR="005A719B" w:rsidRPr="00953770" w:rsidRDefault="005A719B" w:rsidP="00861A44">
      <w:pPr>
        <w:spacing w:line="480" w:lineRule="auto"/>
        <w:jc w:val="both"/>
        <w:rPr>
          <w:rFonts w:eastAsia="SimSun"/>
          <w:lang w:val="en-US"/>
        </w:rPr>
      </w:pPr>
      <w:r w:rsidRPr="00953770">
        <w:rPr>
          <w:rFonts w:eastAsia="SimSun"/>
          <w:lang w:val="en-US"/>
        </w:rPr>
        <w:t xml:space="preserve">The Granger representation theorem states that if a dynamic model (error correction model) </w:t>
      </w:r>
      <w:r>
        <w:rPr>
          <w:rFonts w:eastAsia="SimSun"/>
          <w:lang w:val="en-US"/>
        </w:rPr>
        <w:t>containing</w:t>
      </w:r>
      <w:r w:rsidRPr="00953770">
        <w:rPr>
          <w:rFonts w:eastAsia="SimSun"/>
          <w:lang w:val="en-US"/>
        </w:rPr>
        <w:t xml:space="preserve"> </w:t>
      </w:r>
      <w:r>
        <w:rPr>
          <w:rFonts w:eastAsia="SimSun"/>
          <w:lang w:val="en-US"/>
        </w:rPr>
        <w:t xml:space="preserve">a </w:t>
      </w:r>
      <w:r w:rsidRPr="00953770">
        <w:rPr>
          <w:rFonts w:eastAsia="SimSun"/>
          <w:lang w:val="en-US"/>
        </w:rPr>
        <w:t xml:space="preserve">stationary error term and data </w:t>
      </w:r>
      <w:r>
        <w:rPr>
          <w:rFonts w:eastAsia="SimSun"/>
          <w:lang w:val="en-US"/>
        </w:rPr>
        <w:t xml:space="preserve">with </w:t>
      </w:r>
      <w:r w:rsidRPr="00953770">
        <w:rPr>
          <w:rFonts w:eastAsia="SimSun"/>
          <w:lang w:val="en-US"/>
        </w:rPr>
        <w:t>one unit root</w:t>
      </w:r>
      <w:r>
        <w:rPr>
          <w:rFonts w:eastAsia="SimSun"/>
          <w:lang w:val="en-US"/>
        </w:rPr>
        <w:t xml:space="preserve"> exists</w:t>
      </w:r>
      <w:r w:rsidRPr="00953770">
        <w:rPr>
          <w:rFonts w:eastAsia="SimSun"/>
          <w:lang w:val="en-US"/>
        </w:rPr>
        <w:t xml:space="preserve">, then the variables must be cointegrated. Consequently, the second </w:t>
      </w:r>
      <w:r>
        <w:rPr>
          <w:rFonts w:eastAsia="SimSun"/>
          <w:lang w:val="en-US"/>
        </w:rPr>
        <w:t>branch</w:t>
      </w:r>
      <w:r w:rsidRPr="00953770">
        <w:rPr>
          <w:rFonts w:eastAsia="SimSun"/>
          <w:lang w:val="en-US"/>
        </w:rPr>
        <w:t xml:space="preserve"> of literature focuses on the existence of valid error correction models (ECM</w:t>
      </w:r>
      <w:r>
        <w:rPr>
          <w:rFonts w:eastAsia="SimSun"/>
          <w:lang w:val="en-US"/>
        </w:rPr>
        <w:t>’</w:t>
      </w:r>
      <w:r w:rsidRPr="00953770">
        <w:rPr>
          <w:rFonts w:eastAsia="SimSun"/>
          <w:lang w:val="en-US"/>
        </w:rPr>
        <w:t>s) characteri</w:t>
      </w:r>
      <w:r>
        <w:rPr>
          <w:rFonts w:eastAsia="SimSun"/>
          <w:lang w:val="en-US"/>
        </w:rPr>
        <w:t>z</w:t>
      </w:r>
      <w:r w:rsidRPr="00953770">
        <w:rPr>
          <w:rFonts w:eastAsia="SimSun"/>
          <w:lang w:val="en-US"/>
        </w:rPr>
        <w:t>ing the data on spot index, index futures (see, for example, Shyy et al., 1996; Dwyer et al., 1996; Booth et al., 1999; Tse, 2001; Bose, 2007; Schlusche, 2009)</w:t>
      </w:r>
      <w:r>
        <w:rPr>
          <w:rFonts w:eastAsia="SimSun"/>
          <w:lang w:val="en-US"/>
        </w:rPr>
        <w:t>,</w:t>
      </w:r>
      <w:r w:rsidRPr="00953770">
        <w:rPr>
          <w:rFonts w:eastAsia="SimSun"/>
          <w:lang w:val="en-US"/>
        </w:rPr>
        <w:t xml:space="preserve"> and </w:t>
      </w:r>
      <w:r>
        <w:rPr>
          <w:rFonts w:eastAsia="SimSun"/>
          <w:lang w:val="en-US"/>
        </w:rPr>
        <w:t>ETFs</w:t>
      </w:r>
      <w:r w:rsidRPr="00953770">
        <w:rPr>
          <w:rFonts w:eastAsia="SimSun"/>
          <w:lang w:val="en-US"/>
        </w:rPr>
        <w:t>.</w:t>
      </w:r>
    </w:p>
    <w:p w14:paraId="7D730AB9" w14:textId="77777777" w:rsidR="005A719B" w:rsidRPr="00953770" w:rsidRDefault="005A719B" w:rsidP="00861A44">
      <w:pPr>
        <w:spacing w:line="480" w:lineRule="auto"/>
        <w:jc w:val="both"/>
        <w:rPr>
          <w:rFonts w:eastAsia="SimSun"/>
          <w:lang w:val="en-US"/>
        </w:rPr>
      </w:pPr>
    </w:p>
    <w:p w14:paraId="04B46277" w14:textId="47D031E6" w:rsidR="005A719B" w:rsidRPr="00953770" w:rsidRDefault="005A719B" w:rsidP="00861A44">
      <w:pPr>
        <w:spacing w:line="480" w:lineRule="auto"/>
        <w:jc w:val="both"/>
        <w:rPr>
          <w:rFonts w:eastAsia="SimSun"/>
          <w:lang w:val="en-US"/>
        </w:rPr>
      </w:pPr>
      <w:r w:rsidRPr="00953770">
        <w:rPr>
          <w:rFonts w:eastAsia="SimSun"/>
          <w:lang w:val="en-US"/>
        </w:rPr>
        <w:t xml:space="preserve">There are, however, several </w:t>
      </w:r>
      <w:r>
        <w:rPr>
          <w:rFonts w:eastAsia="SimSun"/>
          <w:lang w:val="en-US"/>
        </w:rPr>
        <w:t>limitation</w:t>
      </w:r>
      <w:r w:rsidRPr="00953770">
        <w:rPr>
          <w:rFonts w:eastAsia="SimSun"/>
          <w:lang w:val="en-US"/>
        </w:rPr>
        <w:t xml:space="preserve">s associated with the empirical application of ECM.  In the standard approach </w:t>
      </w:r>
      <w:r>
        <w:rPr>
          <w:rFonts w:eastAsia="SimSun"/>
          <w:lang w:val="en-US"/>
        </w:rPr>
        <w:t>applied for the</w:t>
      </w:r>
      <w:r w:rsidRPr="00953770">
        <w:rPr>
          <w:rFonts w:eastAsia="SimSun"/>
          <w:lang w:val="en-US"/>
        </w:rPr>
        <w:t xml:space="preserve"> estimati</w:t>
      </w:r>
      <w:r>
        <w:rPr>
          <w:rFonts w:eastAsia="SimSun"/>
          <w:lang w:val="en-US"/>
        </w:rPr>
        <w:t>o</w:t>
      </w:r>
      <w:r w:rsidRPr="00953770">
        <w:rPr>
          <w:rFonts w:eastAsia="SimSun"/>
          <w:lang w:val="en-US"/>
        </w:rPr>
        <w:t>n</w:t>
      </w:r>
      <w:r>
        <w:rPr>
          <w:rFonts w:eastAsia="SimSun"/>
          <w:lang w:val="en-US"/>
        </w:rPr>
        <w:t xml:space="preserve"> of</w:t>
      </w:r>
      <w:r w:rsidRPr="00953770">
        <w:rPr>
          <w:rFonts w:eastAsia="SimSun"/>
          <w:lang w:val="en-US"/>
        </w:rPr>
        <w:t xml:space="preserve"> the error correction model, the adjustment of prices is based on the deviation from the long-rum equilibrium relation, and the speed of adjustment is independent of the size of the deviation. However, in practice, often</w:t>
      </w:r>
      <w:r>
        <w:rPr>
          <w:rFonts w:eastAsia="SimSun"/>
          <w:lang w:val="en-US"/>
        </w:rPr>
        <w:t>,</w:t>
      </w:r>
      <w:r w:rsidRPr="00953770">
        <w:rPr>
          <w:rFonts w:eastAsia="SimSun"/>
          <w:lang w:val="en-US"/>
        </w:rPr>
        <w:t xml:space="preserve"> the speed of adjustment is accelerated by arbitrageurs if the deviation is </w:t>
      </w:r>
      <w:r>
        <w:rPr>
          <w:rFonts w:eastAsia="SimSun"/>
          <w:lang w:val="en-US"/>
        </w:rPr>
        <w:t xml:space="preserve">sufficiently </w:t>
      </w:r>
      <w:r w:rsidRPr="00953770">
        <w:rPr>
          <w:rFonts w:eastAsia="SimSun"/>
          <w:lang w:val="en-US"/>
        </w:rPr>
        <w:t xml:space="preserve">large to cover the transaction costs. One </w:t>
      </w:r>
      <w:r>
        <w:rPr>
          <w:rFonts w:eastAsia="SimSun"/>
          <w:lang w:val="en-US"/>
        </w:rPr>
        <w:t>method</w:t>
      </w:r>
      <w:r w:rsidRPr="00953770">
        <w:rPr>
          <w:rFonts w:eastAsia="SimSun"/>
          <w:lang w:val="en-US"/>
        </w:rPr>
        <w:t xml:space="preserve"> </w:t>
      </w:r>
      <w:r>
        <w:rPr>
          <w:rFonts w:eastAsia="SimSun"/>
          <w:lang w:val="en-US"/>
        </w:rPr>
        <w:t xml:space="preserve">to address this </w:t>
      </w:r>
      <w:r w:rsidRPr="00953770">
        <w:rPr>
          <w:rFonts w:eastAsia="SimSun"/>
          <w:lang w:val="en-US"/>
        </w:rPr>
        <w:t xml:space="preserve">problem is to </w:t>
      </w:r>
      <w:r>
        <w:rPr>
          <w:rFonts w:eastAsia="SimSun"/>
          <w:lang w:val="en-US"/>
        </w:rPr>
        <w:t xml:space="preserve">apply the </w:t>
      </w:r>
      <w:r w:rsidRPr="00953770">
        <w:rPr>
          <w:rFonts w:eastAsia="SimSun"/>
          <w:lang w:val="en-US"/>
        </w:rPr>
        <w:t>threshold error correction model (TECM) (see, for example, Yadav et al., 1994; Martens, 1998; Theissen, 2012)</w:t>
      </w:r>
      <w:r>
        <w:rPr>
          <w:rFonts w:eastAsia="SimSun"/>
          <w:lang w:val="en-US"/>
        </w:rPr>
        <w:t>.</w:t>
      </w:r>
      <w:r w:rsidRPr="00953770">
        <w:rPr>
          <w:rFonts w:eastAsia="SimSun"/>
          <w:lang w:val="en-US"/>
        </w:rPr>
        <w:t xml:space="preserve"> TECM incorporates a non-continuous movement function</w:t>
      </w:r>
      <w:r>
        <w:rPr>
          <w:rFonts w:eastAsia="SimSun"/>
          <w:lang w:val="en-US"/>
        </w:rPr>
        <w:t xml:space="preserve"> that </w:t>
      </w:r>
      <w:r w:rsidRPr="00953770">
        <w:rPr>
          <w:rFonts w:eastAsia="SimSun"/>
          <w:lang w:val="en-US"/>
        </w:rPr>
        <w:t xml:space="preserve">allows the allocation of different coefficients for price adjustments, </w:t>
      </w:r>
      <w:r>
        <w:rPr>
          <w:rFonts w:eastAsia="SimSun"/>
          <w:lang w:val="en-US"/>
        </w:rPr>
        <w:t xml:space="preserve">thus allowing </w:t>
      </w:r>
      <w:r w:rsidRPr="00953770">
        <w:rPr>
          <w:rFonts w:eastAsia="SimSun"/>
          <w:lang w:val="en-US"/>
        </w:rPr>
        <w:t xml:space="preserve">the adjustment speed </w:t>
      </w:r>
      <w:r>
        <w:rPr>
          <w:rFonts w:eastAsia="SimSun"/>
          <w:lang w:val="en-US"/>
        </w:rPr>
        <w:t xml:space="preserve">to </w:t>
      </w:r>
      <w:r w:rsidRPr="00953770">
        <w:rPr>
          <w:rFonts w:eastAsia="SimSun"/>
          <w:lang w:val="en-US"/>
        </w:rPr>
        <w:t>vary. If the transaction costs are equal for all investors, usually</w:t>
      </w:r>
      <w:r>
        <w:rPr>
          <w:rFonts w:eastAsia="SimSun"/>
          <w:lang w:val="en-US"/>
        </w:rPr>
        <w:t>,</w:t>
      </w:r>
      <w:r w:rsidRPr="00953770">
        <w:rPr>
          <w:rFonts w:eastAsia="SimSun"/>
          <w:lang w:val="en-US"/>
        </w:rPr>
        <w:t xml:space="preserve"> two adjustment coefficients, one with respect to the non-arbitrage regime and the other to capture the arbitrage activity</w:t>
      </w:r>
      <w:r>
        <w:rPr>
          <w:rFonts w:eastAsia="SimSun"/>
          <w:lang w:val="en-US"/>
        </w:rPr>
        <w:t>, are allowed</w:t>
      </w:r>
      <w:r w:rsidRPr="00953770">
        <w:rPr>
          <w:rFonts w:eastAsia="SimSun"/>
          <w:lang w:val="en-US"/>
        </w:rPr>
        <w:t xml:space="preserve">. However, if the transaction costs vary </w:t>
      </w:r>
      <w:r>
        <w:rPr>
          <w:rFonts w:eastAsia="SimSun"/>
          <w:lang w:val="en-US"/>
        </w:rPr>
        <w:t>among</w:t>
      </w:r>
      <w:r w:rsidRPr="00953770">
        <w:rPr>
          <w:rFonts w:eastAsia="SimSun"/>
          <w:lang w:val="en-US"/>
        </w:rPr>
        <w:t xml:space="preserve"> different investors, a less restrictive model can be applied, for example, the smooth transition error correction model (STECM), which was adopted in Tse (2001), Fung and Yu (2007)</w:t>
      </w:r>
      <w:r>
        <w:rPr>
          <w:rFonts w:eastAsia="SimSun"/>
          <w:lang w:val="en-US"/>
        </w:rPr>
        <w:t>,</w:t>
      </w:r>
      <w:r w:rsidRPr="00953770">
        <w:rPr>
          <w:rFonts w:eastAsia="SimSun"/>
          <w:lang w:val="en-US"/>
        </w:rPr>
        <w:t xml:space="preserve"> and Chen et al. (2013).</w:t>
      </w:r>
    </w:p>
    <w:p w14:paraId="777BE1AB" w14:textId="77777777" w:rsidR="005A719B" w:rsidRPr="00953770" w:rsidRDefault="005A719B" w:rsidP="00861A44">
      <w:pPr>
        <w:spacing w:line="480" w:lineRule="auto"/>
        <w:jc w:val="both"/>
        <w:rPr>
          <w:rFonts w:eastAsia="SimSun"/>
          <w:lang w:val="en-US"/>
        </w:rPr>
      </w:pPr>
    </w:p>
    <w:p w14:paraId="5E97CE7E" w14:textId="4B3ACDB9" w:rsidR="005A719B" w:rsidRPr="00953770" w:rsidRDefault="005A719B" w:rsidP="00861A44">
      <w:pPr>
        <w:spacing w:line="480" w:lineRule="auto"/>
        <w:jc w:val="both"/>
        <w:rPr>
          <w:rFonts w:eastAsia="SimSun"/>
          <w:lang w:val="en-US"/>
        </w:rPr>
      </w:pPr>
      <w:r w:rsidRPr="00953770">
        <w:rPr>
          <w:rFonts w:eastAsia="SimSun"/>
          <w:lang w:val="en-US"/>
        </w:rPr>
        <w:t xml:space="preserve">However, the threshold error correction model (TECM) requires the transition function to be exogenously specified, and </w:t>
      </w:r>
      <w:r>
        <w:rPr>
          <w:rFonts w:eastAsia="SimSun"/>
          <w:lang w:val="en-US"/>
        </w:rPr>
        <w:t xml:space="preserve">commonly, </w:t>
      </w:r>
      <w:r w:rsidRPr="00953770">
        <w:rPr>
          <w:rFonts w:eastAsia="SimSun"/>
          <w:lang w:val="en-US"/>
        </w:rPr>
        <w:t xml:space="preserve">there </w:t>
      </w:r>
      <w:r>
        <w:rPr>
          <w:rFonts w:eastAsia="SimSun"/>
          <w:lang w:val="en-US"/>
        </w:rPr>
        <w:t>are no theoretical foundation</w:t>
      </w:r>
      <w:r w:rsidRPr="00953770">
        <w:rPr>
          <w:rFonts w:eastAsia="SimSun"/>
          <w:lang w:val="en-US"/>
        </w:rPr>
        <w:t xml:space="preserve"> to guide these specifications, which could </w:t>
      </w:r>
      <w:r>
        <w:rPr>
          <w:rFonts w:eastAsia="SimSun"/>
          <w:lang w:val="en-US"/>
        </w:rPr>
        <w:t>contribute</w:t>
      </w:r>
      <w:r w:rsidRPr="00953770">
        <w:rPr>
          <w:rFonts w:eastAsia="SimSun"/>
          <w:lang w:val="en-US"/>
        </w:rPr>
        <w:t xml:space="preserve"> to </w:t>
      </w:r>
      <w:r>
        <w:rPr>
          <w:rFonts w:eastAsia="SimSun"/>
          <w:lang w:val="en-US"/>
        </w:rPr>
        <w:t xml:space="preserve">a </w:t>
      </w:r>
      <w:r w:rsidRPr="00953770">
        <w:rPr>
          <w:rFonts w:eastAsia="SimSun"/>
          <w:lang w:val="en-US"/>
        </w:rPr>
        <w:t xml:space="preserve">systematic problem. </w:t>
      </w:r>
      <w:r>
        <w:rPr>
          <w:rFonts w:eastAsia="SimSun"/>
          <w:lang w:val="en-US"/>
        </w:rPr>
        <w:t xml:space="preserve">Furthermore, </w:t>
      </w:r>
      <w:r w:rsidRPr="00953770">
        <w:rPr>
          <w:rFonts w:eastAsia="SimSun"/>
          <w:lang w:val="en-US"/>
        </w:rPr>
        <w:t xml:space="preserve">models </w:t>
      </w:r>
      <w:r>
        <w:rPr>
          <w:rFonts w:eastAsia="SimSun"/>
          <w:lang w:val="en-US"/>
        </w:rPr>
        <w:t xml:space="preserve">that afford greater flexibility </w:t>
      </w:r>
      <w:r w:rsidRPr="00953770">
        <w:rPr>
          <w:rFonts w:eastAsia="SimSun"/>
          <w:lang w:val="en-US"/>
        </w:rPr>
        <w:t>in non-parametric settings</w:t>
      </w:r>
      <w:r>
        <w:rPr>
          <w:rFonts w:eastAsia="SimSun"/>
          <w:lang w:val="en-US"/>
        </w:rPr>
        <w:t xml:space="preserve"> also exist</w:t>
      </w:r>
      <w:r w:rsidRPr="00953770">
        <w:rPr>
          <w:rFonts w:eastAsia="SimSun"/>
          <w:lang w:val="en-US"/>
        </w:rPr>
        <w:t>, for example, the partially linear error correction model, which incorporates a density-weighted OLS approach to estimate the short-run dynamics</w:t>
      </w:r>
      <w:r>
        <w:rPr>
          <w:rFonts w:eastAsia="SimSun"/>
          <w:lang w:val="en-US"/>
        </w:rPr>
        <w:t>.</w:t>
      </w:r>
      <w:r w:rsidRPr="00953770">
        <w:rPr>
          <w:rFonts w:eastAsia="SimSun"/>
          <w:lang w:val="en-US"/>
        </w:rPr>
        <w:t xml:space="preserve"> </w:t>
      </w:r>
      <w:r>
        <w:rPr>
          <w:rFonts w:eastAsia="SimSun"/>
          <w:lang w:val="en-US"/>
        </w:rPr>
        <w:t xml:space="preserve">In this, </w:t>
      </w:r>
      <w:r w:rsidRPr="00953770">
        <w:rPr>
          <w:rFonts w:eastAsia="SimSun"/>
          <w:lang w:val="en-US"/>
        </w:rPr>
        <w:t xml:space="preserve">the Nadaraya-Watson estimator is </w:t>
      </w:r>
      <w:r>
        <w:rPr>
          <w:rFonts w:eastAsia="SimSun"/>
          <w:lang w:val="en-US"/>
        </w:rPr>
        <w:t xml:space="preserve">employed </w:t>
      </w:r>
      <w:r w:rsidRPr="00953770">
        <w:rPr>
          <w:rFonts w:eastAsia="SimSun"/>
          <w:lang w:val="en-US"/>
        </w:rPr>
        <w:t xml:space="preserve">to estimate the non-parametric model (see, Gaul, 2005; Gaul and Theissen, 2015). Vortelinos (2014) also conducted analysis based on non-parametric functions for equity arbitrages. </w:t>
      </w:r>
    </w:p>
    <w:p w14:paraId="52AC6C25" w14:textId="77777777" w:rsidR="005A719B" w:rsidRPr="00953770" w:rsidRDefault="005A719B" w:rsidP="00861A44">
      <w:pPr>
        <w:spacing w:line="480" w:lineRule="auto"/>
        <w:jc w:val="both"/>
        <w:rPr>
          <w:rFonts w:eastAsia="SimSun"/>
          <w:lang w:val="en-US"/>
        </w:rPr>
      </w:pPr>
    </w:p>
    <w:p w14:paraId="71AA7C17" w14:textId="32AEB4C6" w:rsidR="005A719B" w:rsidRPr="00953770" w:rsidRDefault="005A719B" w:rsidP="00861A44">
      <w:pPr>
        <w:spacing w:line="480" w:lineRule="auto"/>
        <w:jc w:val="both"/>
        <w:rPr>
          <w:rFonts w:eastAsia="SimSun"/>
          <w:b/>
          <w:i/>
          <w:lang w:val="en-US"/>
        </w:rPr>
      </w:pPr>
      <w:r>
        <w:rPr>
          <w:rFonts w:eastAsia="SimSun"/>
          <w:lang w:val="en-US"/>
        </w:rPr>
        <w:t xml:space="preserve">Considering </w:t>
      </w:r>
      <w:r w:rsidRPr="00953770">
        <w:rPr>
          <w:rFonts w:eastAsia="SimSun"/>
          <w:lang w:val="en-US"/>
        </w:rPr>
        <w:t>a more practical</w:t>
      </w:r>
      <w:r>
        <w:rPr>
          <w:rFonts w:eastAsia="SimSun"/>
          <w:lang w:val="en-US"/>
        </w:rPr>
        <w:t xml:space="preserve"> approach</w:t>
      </w:r>
      <w:r w:rsidRPr="00953770">
        <w:rPr>
          <w:rFonts w:eastAsia="SimSun"/>
          <w:lang w:val="en-US"/>
        </w:rPr>
        <w:t xml:space="preserve">, Fleming et al. (1996) and Pizzi et al. (1998) incorporated the residuals generated from the ARMA model into the final estimation of the ECM. However, </w:t>
      </w:r>
      <w:r>
        <w:rPr>
          <w:rFonts w:eastAsia="SimSun"/>
          <w:lang w:val="en-US"/>
        </w:rPr>
        <w:t>this</w:t>
      </w:r>
      <w:r w:rsidRPr="00953770">
        <w:rPr>
          <w:rFonts w:eastAsia="SimSun"/>
          <w:lang w:val="en-US"/>
        </w:rPr>
        <w:t xml:space="preserve"> approach could be misleading when the ARMA residuals </w:t>
      </w:r>
      <w:r>
        <w:rPr>
          <w:rFonts w:eastAsia="SimSun"/>
          <w:lang w:val="en-US"/>
        </w:rPr>
        <w:t xml:space="preserve">are </w:t>
      </w:r>
      <w:r w:rsidRPr="00F05CCF">
        <w:rPr>
          <w:rFonts w:eastAsia="SimSun"/>
          <w:lang w:val="en-US"/>
        </w:rPr>
        <w:t>combin</w:t>
      </w:r>
      <w:r>
        <w:rPr>
          <w:rFonts w:eastAsia="SimSun"/>
          <w:lang w:val="en-US"/>
        </w:rPr>
        <w:t>ed</w:t>
      </w:r>
      <w:r w:rsidRPr="00953770">
        <w:rPr>
          <w:rFonts w:eastAsia="SimSun"/>
          <w:lang w:val="en-US"/>
        </w:rPr>
        <w:t xml:space="preserve"> with the error correction term. Shyy et al. (1996) </w:t>
      </w:r>
      <w:r>
        <w:rPr>
          <w:rFonts w:eastAsia="SimSun"/>
          <w:lang w:val="en-US"/>
        </w:rPr>
        <w:t>employ</w:t>
      </w:r>
      <w:r w:rsidRPr="00953770">
        <w:rPr>
          <w:rFonts w:eastAsia="SimSun"/>
          <w:lang w:val="en-US"/>
        </w:rPr>
        <w:t xml:space="preserve">ed quote mid-points rather than transaction prices </w:t>
      </w:r>
      <w:r>
        <w:rPr>
          <w:rFonts w:eastAsia="SimSun"/>
          <w:lang w:val="en-US"/>
        </w:rPr>
        <w:t xml:space="preserve">in the </w:t>
      </w:r>
      <w:r w:rsidRPr="00953770">
        <w:rPr>
          <w:rFonts w:eastAsia="SimSun"/>
          <w:lang w:val="en-US"/>
        </w:rPr>
        <w:t>estimati</w:t>
      </w:r>
      <w:r>
        <w:rPr>
          <w:rFonts w:eastAsia="SimSun"/>
          <w:lang w:val="en-US"/>
        </w:rPr>
        <w:t>o</w:t>
      </w:r>
      <w:r w:rsidRPr="00953770">
        <w:rPr>
          <w:rFonts w:eastAsia="SimSun"/>
          <w:lang w:val="en-US"/>
        </w:rPr>
        <w:t>n</w:t>
      </w:r>
      <w:r>
        <w:rPr>
          <w:rFonts w:eastAsia="SimSun"/>
          <w:lang w:val="en-US"/>
        </w:rPr>
        <w:t xml:space="preserve"> of</w:t>
      </w:r>
      <w:r w:rsidRPr="00953770">
        <w:rPr>
          <w:rFonts w:eastAsia="SimSun"/>
          <w:lang w:val="en-US"/>
        </w:rPr>
        <w:t xml:space="preserve"> the ECM (as the former </w:t>
      </w:r>
      <w:r>
        <w:rPr>
          <w:rFonts w:eastAsia="SimSun"/>
          <w:lang w:val="en-US"/>
        </w:rPr>
        <w:t xml:space="preserve">does </w:t>
      </w:r>
      <w:r w:rsidRPr="00953770">
        <w:rPr>
          <w:rFonts w:eastAsia="SimSun"/>
          <w:lang w:val="en-US"/>
        </w:rPr>
        <w:t xml:space="preserve">not </w:t>
      </w:r>
      <w:r>
        <w:rPr>
          <w:rFonts w:eastAsia="SimSun"/>
          <w:lang w:val="en-US"/>
        </w:rPr>
        <w:t xml:space="preserve">tend to </w:t>
      </w:r>
      <w:r w:rsidRPr="00953770">
        <w:rPr>
          <w:rFonts w:eastAsia="SimSun"/>
          <w:lang w:val="en-US"/>
        </w:rPr>
        <w:t xml:space="preserve">suffer infrequent trade). Care should be taken </w:t>
      </w:r>
      <w:r>
        <w:rPr>
          <w:rFonts w:eastAsia="SimSun"/>
          <w:lang w:val="en-US"/>
        </w:rPr>
        <w:t xml:space="preserve">in </w:t>
      </w:r>
      <w:r w:rsidRPr="00953770">
        <w:rPr>
          <w:rFonts w:eastAsia="SimSun"/>
          <w:lang w:val="en-US"/>
        </w:rPr>
        <w:t>obtaining the quote mid-points for index</w:t>
      </w:r>
      <w:r>
        <w:rPr>
          <w:rFonts w:eastAsia="SimSun"/>
          <w:lang w:val="en-US"/>
        </w:rPr>
        <w:t>,</w:t>
      </w:r>
      <w:r w:rsidRPr="00953770">
        <w:rPr>
          <w:rFonts w:eastAsia="SimSun"/>
          <w:lang w:val="en-US"/>
        </w:rPr>
        <w:t xml:space="preserve"> as only data </w:t>
      </w:r>
      <w:r>
        <w:rPr>
          <w:rFonts w:eastAsia="SimSun"/>
          <w:lang w:val="en-US"/>
        </w:rPr>
        <w:t xml:space="preserve">pertaining to </w:t>
      </w:r>
      <w:r w:rsidRPr="00953770">
        <w:rPr>
          <w:rFonts w:eastAsia="SimSun"/>
          <w:lang w:val="en-US"/>
        </w:rPr>
        <w:t xml:space="preserve">the best bid prices and best ask prices </w:t>
      </w:r>
      <w:r>
        <w:rPr>
          <w:rFonts w:eastAsia="SimSun"/>
          <w:lang w:val="en-US"/>
        </w:rPr>
        <w:t>is requir</w:t>
      </w:r>
      <w:r w:rsidRPr="00953770">
        <w:rPr>
          <w:rFonts w:eastAsia="SimSun"/>
          <w:lang w:val="en-US"/>
        </w:rPr>
        <w:t>ed.</w:t>
      </w:r>
    </w:p>
    <w:p w14:paraId="7D2AB6D6" w14:textId="77777777" w:rsidR="005A719B" w:rsidRPr="00953770" w:rsidRDefault="005A719B" w:rsidP="00861A44">
      <w:pPr>
        <w:spacing w:line="480" w:lineRule="auto"/>
        <w:jc w:val="both"/>
        <w:rPr>
          <w:rFonts w:eastAsia="SimSun"/>
          <w:b/>
          <w:i/>
          <w:lang w:val="en-US"/>
        </w:rPr>
      </w:pPr>
    </w:p>
    <w:p w14:paraId="00D99A29" w14:textId="3069D6C2" w:rsidR="005A719B" w:rsidRPr="00953770" w:rsidRDefault="005A719B" w:rsidP="00953770">
      <w:pPr>
        <w:pStyle w:val="Head3"/>
      </w:pPr>
      <w:r w:rsidRPr="00953770">
        <w:t>2.2.3 Information Share and Common Factor Decomposition Methods</w:t>
      </w:r>
    </w:p>
    <w:p w14:paraId="08E76740" w14:textId="553C7C04" w:rsidR="005A719B" w:rsidRPr="00953770" w:rsidRDefault="005A719B" w:rsidP="00437F75">
      <w:pPr>
        <w:spacing w:line="480" w:lineRule="auto"/>
        <w:jc w:val="both"/>
        <w:rPr>
          <w:color w:val="000000" w:themeColor="text1"/>
          <w:lang w:val="en-US"/>
        </w:rPr>
      </w:pPr>
      <w:r>
        <w:rPr>
          <w:color w:val="000000" w:themeColor="text1"/>
          <w:lang w:val="en-US"/>
        </w:rPr>
        <w:t xml:space="preserve">The </w:t>
      </w:r>
      <w:r w:rsidRPr="00953770">
        <w:rPr>
          <w:color w:val="000000" w:themeColor="text1"/>
          <w:lang w:val="en-US"/>
        </w:rPr>
        <w:t xml:space="preserve">Hasbrouck (1995) information share and Gonzalo </w:t>
      </w:r>
      <w:r>
        <w:rPr>
          <w:color w:val="000000" w:themeColor="text1"/>
          <w:lang w:val="en-US"/>
        </w:rPr>
        <w:t>and</w:t>
      </w:r>
      <w:r w:rsidRPr="00953770">
        <w:rPr>
          <w:color w:val="000000" w:themeColor="text1"/>
          <w:lang w:val="en-US"/>
        </w:rPr>
        <w:t xml:space="preserve"> Granger (1995) common factor decomposition methods </w:t>
      </w:r>
      <w:r>
        <w:rPr>
          <w:color w:val="000000" w:themeColor="text1"/>
          <w:lang w:val="en-US"/>
        </w:rPr>
        <w:t xml:space="preserve">have been </w:t>
      </w:r>
      <w:r w:rsidRPr="00953770">
        <w:rPr>
          <w:color w:val="000000" w:themeColor="text1"/>
          <w:lang w:val="en-US"/>
        </w:rPr>
        <w:t xml:space="preserve">widely employed in the literature </w:t>
      </w:r>
      <w:r>
        <w:rPr>
          <w:color w:val="000000" w:themeColor="text1"/>
          <w:lang w:val="en-US"/>
        </w:rPr>
        <w:t xml:space="preserve">to </w:t>
      </w:r>
      <w:r w:rsidRPr="00953770">
        <w:rPr>
          <w:color w:val="000000" w:themeColor="text1"/>
          <w:lang w:val="en-US"/>
        </w:rPr>
        <w:t>examin</w:t>
      </w:r>
      <w:r>
        <w:rPr>
          <w:color w:val="000000" w:themeColor="text1"/>
          <w:lang w:val="en-US"/>
        </w:rPr>
        <w:t>e</w:t>
      </w:r>
      <w:r w:rsidRPr="00953770">
        <w:rPr>
          <w:color w:val="000000" w:themeColor="text1"/>
          <w:lang w:val="en-US"/>
        </w:rPr>
        <w:t xml:space="preserve"> price discovery of the same asset traded </w:t>
      </w:r>
      <w:r>
        <w:rPr>
          <w:color w:val="000000" w:themeColor="text1"/>
          <w:lang w:val="en-US"/>
        </w:rPr>
        <w:t xml:space="preserve">in </w:t>
      </w:r>
      <w:r w:rsidRPr="00953770">
        <w:rPr>
          <w:color w:val="000000" w:themeColor="text1"/>
          <w:lang w:val="en-US"/>
        </w:rPr>
        <w:t>different markets. The</w:t>
      </w:r>
      <w:r>
        <w:rPr>
          <w:color w:val="000000" w:themeColor="text1"/>
          <w:lang w:val="en-US"/>
        </w:rPr>
        <w:t>se</w:t>
      </w:r>
      <w:r w:rsidRPr="00953770">
        <w:rPr>
          <w:color w:val="000000" w:themeColor="text1"/>
          <w:lang w:val="en-US"/>
        </w:rPr>
        <w:t xml:space="preserve"> are </w:t>
      </w:r>
      <w:r>
        <w:rPr>
          <w:color w:val="000000" w:themeColor="text1"/>
          <w:lang w:val="en-US"/>
        </w:rPr>
        <w:t xml:space="preserve">composed </w:t>
      </w:r>
      <w:r w:rsidRPr="00953770">
        <w:rPr>
          <w:color w:val="000000" w:themeColor="text1"/>
          <w:lang w:val="en-US"/>
        </w:rPr>
        <w:t xml:space="preserve">on a vector error correction model (VECM), with </w:t>
      </w:r>
      <w:r>
        <w:rPr>
          <w:color w:val="000000" w:themeColor="text1"/>
          <w:lang w:val="en-US"/>
        </w:rPr>
        <w:t xml:space="preserve">the </w:t>
      </w:r>
      <w:r w:rsidRPr="00953770">
        <w:rPr>
          <w:color w:val="000000" w:themeColor="text1"/>
          <w:lang w:val="en-US"/>
        </w:rPr>
        <w:t xml:space="preserve">aid of a decomposition process </w:t>
      </w:r>
      <w:r>
        <w:rPr>
          <w:color w:val="000000" w:themeColor="text1"/>
          <w:lang w:val="en-US"/>
        </w:rPr>
        <w:t xml:space="preserve">included </w:t>
      </w:r>
      <w:r w:rsidRPr="00953770">
        <w:rPr>
          <w:color w:val="000000" w:themeColor="text1"/>
          <w:lang w:val="en-US"/>
        </w:rPr>
        <w:t>in their procedures.</w:t>
      </w:r>
      <w:r w:rsidRPr="00953770">
        <w:rPr>
          <w:rFonts w:eastAsia="SimSun"/>
          <w:lang w:val="en-US"/>
        </w:rPr>
        <w:t xml:space="preserve"> </w:t>
      </w:r>
      <w:r w:rsidRPr="00953770">
        <w:rPr>
          <w:color w:val="000000" w:themeColor="text1"/>
          <w:lang w:val="en-US"/>
        </w:rPr>
        <w:t>The Hasbrouck (1995) information share approach decomposes the innovation terms in VECM and tracks price changes via the permanent component of the innovation. It compares the speed of adjustments of the innovation terms and generates the contributions of return or price series to the price discovery process.</w:t>
      </w:r>
      <w:r w:rsidRPr="00953770">
        <w:rPr>
          <w:rFonts w:eastAsia="SimSun"/>
          <w:lang w:val="en-US"/>
        </w:rPr>
        <w:t xml:space="preserve"> The </w:t>
      </w:r>
      <w:r w:rsidRPr="00953770">
        <w:rPr>
          <w:color w:val="000000" w:themeColor="text1"/>
          <w:lang w:val="en-US"/>
        </w:rPr>
        <w:t xml:space="preserve">Gonzalo </w:t>
      </w:r>
      <w:r>
        <w:rPr>
          <w:color w:val="000000" w:themeColor="text1"/>
          <w:lang w:val="en-US"/>
        </w:rPr>
        <w:t xml:space="preserve">and </w:t>
      </w:r>
      <w:r w:rsidRPr="00953770">
        <w:rPr>
          <w:color w:val="000000" w:themeColor="text1"/>
          <w:lang w:val="en-US"/>
        </w:rPr>
        <w:t>Granger (1995) common factor decomposition method</w:t>
      </w:r>
      <w:r w:rsidRPr="00953770">
        <w:rPr>
          <w:rFonts w:eastAsia="SimSun"/>
          <w:lang w:val="en-US"/>
        </w:rPr>
        <w:t xml:space="preserve"> </w:t>
      </w:r>
      <w:r>
        <w:rPr>
          <w:rFonts w:eastAsia="SimSun"/>
          <w:lang w:val="en-US"/>
        </w:rPr>
        <w:t xml:space="preserve">concentrated </w:t>
      </w:r>
      <w:r w:rsidRPr="00953770">
        <w:rPr>
          <w:rFonts w:eastAsia="SimSun"/>
          <w:lang w:val="en-US"/>
        </w:rPr>
        <w:t xml:space="preserve">on </w:t>
      </w:r>
      <w:r w:rsidRPr="00953770">
        <w:rPr>
          <w:color w:val="000000" w:themeColor="text1"/>
          <w:lang w:val="en-US"/>
        </w:rPr>
        <w:t xml:space="preserve">the component in the price change </w:t>
      </w:r>
      <w:r>
        <w:rPr>
          <w:color w:val="000000" w:themeColor="text1"/>
          <w:lang w:val="en-US"/>
        </w:rPr>
        <w:t>that</w:t>
      </w:r>
      <w:r w:rsidRPr="00953770">
        <w:rPr>
          <w:color w:val="000000" w:themeColor="text1"/>
          <w:lang w:val="en-US"/>
        </w:rPr>
        <w:t xml:space="preserve"> is permanently impounded into security prices and </w:t>
      </w:r>
      <w:r>
        <w:rPr>
          <w:color w:val="000000" w:themeColor="text1"/>
          <w:lang w:val="en-US"/>
        </w:rPr>
        <w:t xml:space="preserve">serves the function of </w:t>
      </w:r>
      <w:r w:rsidRPr="00953770">
        <w:rPr>
          <w:color w:val="000000" w:themeColor="text1"/>
          <w:lang w:val="en-US"/>
        </w:rPr>
        <w:t>reflecting new information</w:t>
      </w:r>
      <w:r>
        <w:rPr>
          <w:color w:val="000000" w:themeColor="text1"/>
          <w:lang w:val="en-US"/>
        </w:rPr>
        <w:t xml:space="preserve"> or updating information</w:t>
      </w:r>
      <w:r w:rsidRPr="00953770">
        <w:rPr>
          <w:color w:val="000000" w:themeColor="text1"/>
          <w:lang w:val="en-US"/>
        </w:rPr>
        <w:t xml:space="preserve">. </w:t>
      </w:r>
    </w:p>
    <w:p w14:paraId="63A344F3" w14:textId="77777777" w:rsidR="005A719B" w:rsidRPr="00953770" w:rsidRDefault="005A719B" w:rsidP="006B515F">
      <w:pPr>
        <w:spacing w:line="360" w:lineRule="auto"/>
        <w:rPr>
          <w:rFonts w:eastAsia="SimSun"/>
          <w:lang w:val="en-US"/>
        </w:rPr>
      </w:pPr>
    </w:p>
    <w:p w14:paraId="01F5C811" w14:textId="45F7BAD3" w:rsidR="005A719B" w:rsidRPr="00953770" w:rsidRDefault="005A719B" w:rsidP="00C2773E">
      <w:pPr>
        <w:spacing w:line="480" w:lineRule="auto"/>
        <w:jc w:val="both"/>
        <w:rPr>
          <w:color w:val="000000" w:themeColor="text1"/>
          <w:lang w:val="en-US"/>
        </w:rPr>
      </w:pPr>
      <w:r w:rsidRPr="00953770">
        <w:rPr>
          <w:rFonts w:eastAsia="SimSun"/>
          <w:lang w:val="en-US"/>
        </w:rPr>
        <w:t>Chou and Chung (2006) employed the Hasbrouck information share to analy</w:t>
      </w:r>
      <w:r>
        <w:rPr>
          <w:rFonts w:eastAsia="SimSun"/>
          <w:lang w:val="en-US"/>
        </w:rPr>
        <w:t>z</w:t>
      </w:r>
      <w:r w:rsidRPr="00953770">
        <w:rPr>
          <w:rFonts w:eastAsia="SimSun"/>
          <w:lang w:val="en-US"/>
        </w:rPr>
        <w:t xml:space="preserve">e </w:t>
      </w:r>
      <w:r w:rsidRPr="00953770">
        <w:rPr>
          <w:color w:val="000000" w:themeColor="text1"/>
          <w:lang w:val="en-US"/>
        </w:rPr>
        <w:t>the Dow Jones, S&amp;P 500</w:t>
      </w:r>
      <w:r>
        <w:rPr>
          <w:color w:val="000000" w:themeColor="text1"/>
          <w:lang w:val="en-US"/>
        </w:rPr>
        <w:t>,</w:t>
      </w:r>
      <w:r w:rsidRPr="00953770">
        <w:rPr>
          <w:color w:val="000000" w:themeColor="text1"/>
          <w:lang w:val="en-US"/>
        </w:rPr>
        <w:t xml:space="preserve"> and NASDAQ indices and </w:t>
      </w:r>
      <w:r>
        <w:rPr>
          <w:color w:val="000000" w:themeColor="text1"/>
          <w:lang w:val="en-US"/>
        </w:rPr>
        <w:t xml:space="preserve">their </w:t>
      </w:r>
      <w:r w:rsidRPr="00953770">
        <w:rPr>
          <w:color w:val="000000" w:themeColor="text1"/>
          <w:lang w:val="en-US"/>
        </w:rPr>
        <w:t xml:space="preserve">related derivatives. They </w:t>
      </w:r>
      <w:r>
        <w:rPr>
          <w:color w:val="000000" w:themeColor="text1"/>
          <w:lang w:val="en-US"/>
        </w:rPr>
        <w:t xml:space="preserve">discovered </w:t>
      </w:r>
      <w:r w:rsidRPr="00953770">
        <w:rPr>
          <w:color w:val="000000" w:themeColor="text1"/>
          <w:lang w:val="en-US"/>
        </w:rPr>
        <w:t xml:space="preserve">that after </w:t>
      </w:r>
      <w:r>
        <w:rPr>
          <w:color w:val="000000" w:themeColor="text1"/>
          <w:lang w:val="en-US"/>
        </w:rPr>
        <w:t>ETFs</w:t>
      </w:r>
      <w:r w:rsidRPr="00953770">
        <w:rPr>
          <w:color w:val="000000" w:themeColor="text1"/>
          <w:lang w:val="en-US"/>
        </w:rPr>
        <w:t xml:space="preserve"> </w:t>
      </w:r>
      <w:r>
        <w:rPr>
          <w:color w:val="000000" w:themeColor="text1"/>
          <w:lang w:val="en-US"/>
        </w:rPr>
        <w:t>we</w:t>
      </w:r>
      <w:r w:rsidRPr="00953770">
        <w:rPr>
          <w:color w:val="000000" w:themeColor="text1"/>
          <w:lang w:val="en-US"/>
        </w:rPr>
        <w:t>re quoted using the decimal method (</w:t>
      </w:r>
      <w:r w:rsidRPr="00953770">
        <w:rPr>
          <w:rFonts w:eastAsia="SimSun"/>
          <w:lang w:val="en-US"/>
        </w:rPr>
        <w:t xml:space="preserve">which effectively decreased the minimum tick size of </w:t>
      </w:r>
      <w:r>
        <w:rPr>
          <w:rFonts w:eastAsia="SimSun"/>
          <w:lang w:val="en-US"/>
        </w:rPr>
        <w:t>ETFs</w:t>
      </w:r>
      <w:r w:rsidRPr="00953770">
        <w:rPr>
          <w:rFonts w:eastAsia="SimSun"/>
          <w:lang w:val="en-US"/>
        </w:rPr>
        <w:t>)</w:t>
      </w:r>
      <w:r>
        <w:rPr>
          <w:rFonts w:eastAsia="SimSun"/>
          <w:lang w:val="en-US"/>
        </w:rPr>
        <w:t>,</w:t>
      </w:r>
      <w:r w:rsidRPr="00953770">
        <w:rPr>
          <w:rFonts w:eastAsia="SimSun"/>
          <w:lang w:val="en-US"/>
        </w:rPr>
        <w:t xml:space="preserve"> the index future led the market. Frommherz (2017) </w:t>
      </w:r>
      <w:r>
        <w:rPr>
          <w:rFonts w:eastAsia="SimSun"/>
          <w:lang w:val="en-US"/>
        </w:rPr>
        <w:t xml:space="preserve">examined </w:t>
      </w:r>
      <w:r w:rsidRPr="00953770">
        <w:rPr>
          <w:rFonts w:eastAsia="SimSun"/>
          <w:lang w:val="en-US"/>
        </w:rPr>
        <w:t xml:space="preserve">the German index market DAX </w:t>
      </w:r>
      <w:r>
        <w:rPr>
          <w:rFonts w:eastAsia="SimSun"/>
          <w:lang w:val="en-US"/>
        </w:rPr>
        <w:t xml:space="preserve">with </w:t>
      </w:r>
      <w:r w:rsidRPr="00953770">
        <w:rPr>
          <w:rFonts w:eastAsia="SimSun"/>
          <w:lang w:val="en-US"/>
        </w:rPr>
        <w:t xml:space="preserve">the </w:t>
      </w:r>
      <w:r w:rsidRPr="00953770">
        <w:rPr>
          <w:color w:val="000000" w:themeColor="text1"/>
          <w:lang w:val="en-US"/>
        </w:rPr>
        <w:t xml:space="preserve">Hasbrouck (1995) </w:t>
      </w:r>
      <w:r w:rsidRPr="00953770">
        <w:rPr>
          <w:rFonts w:eastAsia="SimSun"/>
          <w:lang w:val="en-US"/>
        </w:rPr>
        <w:t xml:space="preserve">information share approach. </w:t>
      </w:r>
      <w:r>
        <w:rPr>
          <w:rFonts w:eastAsia="SimSun"/>
          <w:lang w:val="en-US"/>
        </w:rPr>
        <w:t xml:space="preserve">He </w:t>
      </w:r>
      <w:r w:rsidRPr="00953770">
        <w:rPr>
          <w:rFonts w:eastAsia="SimSun"/>
          <w:lang w:val="en-US"/>
        </w:rPr>
        <w:t>suggest</w:t>
      </w:r>
      <w:r>
        <w:rPr>
          <w:rFonts w:eastAsia="SimSun"/>
          <w:lang w:val="en-US"/>
        </w:rPr>
        <w:t>ed</w:t>
      </w:r>
      <w:r w:rsidRPr="00953770">
        <w:rPr>
          <w:rFonts w:eastAsia="SimSun"/>
          <w:lang w:val="en-US"/>
        </w:rPr>
        <w:t xml:space="preserve"> that the </w:t>
      </w:r>
      <w:r>
        <w:rPr>
          <w:rFonts w:eastAsia="SimSun"/>
          <w:lang w:val="en-US"/>
        </w:rPr>
        <w:t>ETFs</w:t>
      </w:r>
      <w:r w:rsidRPr="00953770">
        <w:rPr>
          <w:rFonts w:eastAsia="SimSun"/>
          <w:lang w:val="en-US"/>
        </w:rPr>
        <w:t xml:space="preserve"> and futures </w:t>
      </w:r>
      <w:r>
        <w:rPr>
          <w:rFonts w:eastAsia="SimSun"/>
          <w:lang w:val="en-US"/>
        </w:rPr>
        <w:t>we</w:t>
      </w:r>
      <w:r w:rsidRPr="00953770">
        <w:rPr>
          <w:rFonts w:eastAsia="SimSun"/>
          <w:lang w:val="en-US"/>
        </w:rPr>
        <w:t>re in counter-competitive positions</w:t>
      </w:r>
      <w:r>
        <w:rPr>
          <w:rFonts w:eastAsia="SimSun"/>
          <w:lang w:val="en-US"/>
        </w:rPr>
        <w:t>;</w:t>
      </w:r>
      <w:r w:rsidRPr="00953770">
        <w:rPr>
          <w:rFonts w:eastAsia="SimSun"/>
          <w:lang w:val="en-US"/>
        </w:rPr>
        <w:t xml:space="preserve"> in particular, when the information share for the index futures decrease</w:t>
      </w:r>
      <w:r>
        <w:rPr>
          <w:rFonts w:eastAsia="SimSun"/>
          <w:lang w:val="en-US"/>
        </w:rPr>
        <w:t>d</w:t>
      </w:r>
      <w:r w:rsidRPr="00953770">
        <w:rPr>
          <w:rFonts w:eastAsia="SimSun"/>
          <w:lang w:val="en-US"/>
        </w:rPr>
        <w:t xml:space="preserve">, the information share for the </w:t>
      </w:r>
      <w:r>
        <w:rPr>
          <w:rFonts w:eastAsia="SimSun"/>
          <w:lang w:val="en-US"/>
        </w:rPr>
        <w:t>ETFs</w:t>
      </w:r>
      <w:r w:rsidRPr="00953770">
        <w:rPr>
          <w:rFonts w:eastAsia="SimSun"/>
          <w:lang w:val="en-US"/>
        </w:rPr>
        <w:t xml:space="preserve"> increase</w:t>
      </w:r>
      <w:r>
        <w:rPr>
          <w:rFonts w:eastAsia="SimSun"/>
          <w:lang w:val="en-US"/>
        </w:rPr>
        <w:t>d</w:t>
      </w:r>
      <w:r w:rsidRPr="00953770">
        <w:rPr>
          <w:rFonts w:eastAsia="SimSun"/>
          <w:lang w:val="en-US"/>
        </w:rPr>
        <w:t xml:space="preserve">. </w:t>
      </w:r>
      <w:r>
        <w:rPr>
          <w:rFonts w:eastAsia="SimSun"/>
          <w:lang w:val="en-US"/>
        </w:rPr>
        <w:t>T</w:t>
      </w:r>
      <w:r w:rsidRPr="00953770">
        <w:rPr>
          <w:rFonts w:eastAsia="SimSun"/>
          <w:lang w:val="en-US"/>
        </w:rPr>
        <w:t>he results also indicate</w:t>
      </w:r>
      <w:r>
        <w:rPr>
          <w:rFonts w:eastAsia="SimSun"/>
          <w:lang w:val="en-US"/>
        </w:rPr>
        <w:t>d</w:t>
      </w:r>
      <w:r w:rsidRPr="00953770">
        <w:rPr>
          <w:rFonts w:eastAsia="SimSun"/>
          <w:lang w:val="en-US"/>
        </w:rPr>
        <w:t xml:space="preserve"> that the futures market led</w:t>
      </w:r>
      <w:r>
        <w:rPr>
          <w:rFonts w:eastAsia="SimSun"/>
          <w:lang w:val="en-US"/>
        </w:rPr>
        <w:t xml:space="preserve"> the</w:t>
      </w:r>
      <w:r w:rsidRPr="00953770">
        <w:rPr>
          <w:rFonts w:eastAsia="SimSun"/>
          <w:lang w:val="en-US"/>
        </w:rPr>
        <w:t xml:space="preserve"> price discovery</w:t>
      </w:r>
      <w:r>
        <w:rPr>
          <w:rFonts w:eastAsia="SimSun"/>
          <w:lang w:val="en-US"/>
        </w:rPr>
        <w:t xml:space="preserve"> process</w:t>
      </w:r>
      <w:r w:rsidRPr="00953770">
        <w:rPr>
          <w:rFonts w:eastAsia="SimSun"/>
          <w:lang w:val="en-US"/>
        </w:rPr>
        <w:t xml:space="preserve"> </w:t>
      </w:r>
      <w:r>
        <w:rPr>
          <w:rFonts w:eastAsia="SimSun"/>
          <w:lang w:val="en-US"/>
        </w:rPr>
        <w:t xml:space="preserve">and is </w:t>
      </w:r>
      <w:r w:rsidRPr="00F15D83">
        <w:rPr>
          <w:rFonts w:eastAsia="SimSun"/>
          <w:lang w:val="en-US"/>
        </w:rPr>
        <w:t xml:space="preserve">followed </w:t>
      </w:r>
      <w:r>
        <w:rPr>
          <w:rFonts w:eastAsia="SimSun"/>
          <w:lang w:val="en-US"/>
        </w:rPr>
        <w:t xml:space="preserve">in this regard </w:t>
      </w:r>
      <w:r w:rsidRPr="00953770">
        <w:rPr>
          <w:rFonts w:eastAsia="SimSun"/>
          <w:lang w:val="en-US"/>
        </w:rPr>
        <w:t xml:space="preserve">by the </w:t>
      </w:r>
      <w:r>
        <w:rPr>
          <w:rFonts w:eastAsia="SimSun"/>
          <w:lang w:val="en-US"/>
        </w:rPr>
        <w:t>ETFs</w:t>
      </w:r>
      <w:r w:rsidRPr="00953770">
        <w:rPr>
          <w:rFonts w:eastAsia="SimSun"/>
          <w:lang w:val="en-US"/>
        </w:rPr>
        <w:t>. So and Tse (2004) employed both the Gonzalo</w:t>
      </w:r>
      <w:r>
        <w:rPr>
          <w:rFonts w:eastAsia="SimSun"/>
          <w:lang w:val="en-US"/>
        </w:rPr>
        <w:t xml:space="preserve"> and </w:t>
      </w:r>
      <w:r w:rsidRPr="00953770">
        <w:rPr>
          <w:rFonts w:eastAsia="SimSun"/>
          <w:lang w:val="en-US"/>
        </w:rPr>
        <w:t xml:space="preserve">Granger common factor model and the Hasbrouck information share to </w:t>
      </w:r>
      <w:r>
        <w:rPr>
          <w:rFonts w:eastAsia="SimSun"/>
          <w:lang w:val="en-US"/>
        </w:rPr>
        <w:t xml:space="preserve">analyze </w:t>
      </w:r>
      <w:r w:rsidRPr="00953770">
        <w:rPr>
          <w:rFonts w:eastAsia="SimSun"/>
          <w:lang w:val="en-US"/>
        </w:rPr>
        <w:t>the minute-by-minute price data from Hang Seng index, its index futures</w:t>
      </w:r>
      <w:r>
        <w:rPr>
          <w:rFonts w:eastAsia="SimSun"/>
          <w:lang w:val="en-US"/>
        </w:rPr>
        <w:t>,</w:t>
      </w:r>
      <w:r w:rsidRPr="00953770">
        <w:rPr>
          <w:rFonts w:eastAsia="SimSun"/>
          <w:lang w:val="en-US"/>
        </w:rPr>
        <w:t xml:space="preserve"> and related tracker fund</w:t>
      </w:r>
      <w:r>
        <w:rPr>
          <w:rFonts w:eastAsia="SimSun"/>
          <w:lang w:val="en-US"/>
        </w:rPr>
        <w:t>s</w:t>
      </w:r>
      <w:r w:rsidRPr="00953770">
        <w:rPr>
          <w:rFonts w:eastAsia="SimSun"/>
          <w:lang w:val="en-US"/>
        </w:rPr>
        <w:t xml:space="preserve">. They </w:t>
      </w:r>
      <w:r>
        <w:rPr>
          <w:rFonts w:eastAsia="SimSun"/>
          <w:lang w:val="en-US"/>
        </w:rPr>
        <w:t>discovered</w:t>
      </w:r>
      <w:r w:rsidRPr="00953770">
        <w:rPr>
          <w:rFonts w:eastAsia="SimSun"/>
          <w:lang w:val="en-US"/>
        </w:rPr>
        <w:t xml:space="preserve"> that these three markets are interrelated, with the futures market containing the </w:t>
      </w:r>
      <w:r>
        <w:rPr>
          <w:rFonts w:eastAsia="SimSun"/>
          <w:lang w:val="en-US"/>
        </w:rPr>
        <w:t>maximum amount of</w:t>
      </w:r>
      <w:r w:rsidRPr="00953770">
        <w:rPr>
          <w:rFonts w:eastAsia="SimSun"/>
          <w:lang w:val="en-US"/>
        </w:rPr>
        <w:t xml:space="preserve"> information, followed by the spot market. </w:t>
      </w:r>
      <w:r>
        <w:rPr>
          <w:rFonts w:eastAsia="SimSun"/>
          <w:lang w:val="en-US"/>
        </w:rPr>
        <w:t>T</w:t>
      </w:r>
      <w:r w:rsidRPr="00953770">
        <w:rPr>
          <w:rFonts w:eastAsia="SimSun"/>
          <w:lang w:val="en-US"/>
        </w:rPr>
        <w:t xml:space="preserve">he tracker fund does not contribute to </w:t>
      </w:r>
      <w:r>
        <w:rPr>
          <w:rFonts w:eastAsia="SimSun"/>
          <w:lang w:val="en-US"/>
        </w:rPr>
        <w:t xml:space="preserve">the process of </w:t>
      </w:r>
      <w:r w:rsidRPr="00953770">
        <w:rPr>
          <w:rFonts w:eastAsia="SimSun"/>
          <w:lang w:val="en-US"/>
        </w:rPr>
        <w:t xml:space="preserve">price discovery. </w:t>
      </w:r>
      <w:r w:rsidRPr="00953770">
        <w:rPr>
          <w:color w:val="000000" w:themeColor="text1"/>
          <w:lang w:val="en-US"/>
        </w:rPr>
        <w:t>Ates and Wang (2005) examined price discovery between floor traded index futures and electronic traded E-mini index futures for the S&amp;P 500 and NASDAQ</w:t>
      </w:r>
      <w:r>
        <w:rPr>
          <w:color w:val="000000" w:themeColor="text1"/>
          <w:lang w:val="en-US"/>
        </w:rPr>
        <w:t>-</w:t>
      </w:r>
      <w:r w:rsidRPr="00953770">
        <w:rPr>
          <w:color w:val="000000" w:themeColor="text1"/>
          <w:lang w:val="en-US"/>
        </w:rPr>
        <w:t xml:space="preserve">100 index futures markets. They </w:t>
      </w:r>
      <w:r>
        <w:rPr>
          <w:color w:val="000000" w:themeColor="text1"/>
          <w:lang w:val="en-US"/>
        </w:rPr>
        <w:t>applied</w:t>
      </w:r>
      <w:r w:rsidRPr="00953770">
        <w:rPr>
          <w:color w:val="000000" w:themeColor="text1"/>
          <w:lang w:val="en-US"/>
        </w:rPr>
        <w:t xml:space="preserve"> </w:t>
      </w:r>
      <w:r w:rsidRPr="00953770">
        <w:rPr>
          <w:rFonts w:eastAsia="SimSun"/>
          <w:lang w:val="en-US"/>
        </w:rPr>
        <w:t>both the Gonzalo</w:t>
      </w:r>
      <w:r>
        <w:rPr>
          <w:rFonts w:eastAsia="SimSun"/>
          <w:lang w:val="en-US"/>
        </w:rPr>
        <w:t xml:space="preserve"> and </w:t>
      </w:r>
      <w:r w:rsidRPr="00953770">
        <w:rPr>
          <w:rFonts w:eastAsia="SimSun"/>
          <w:lang w:val="en-US"/>
        </w:rPr>
        <w:t xml:space="preserve">Granger common factor model and the Hasbrouck information share approach and </w:t>
      </w:r>
      <w:r>
        <w:rPr>
          <w:rFonts w:eastAsia="SimSun"/>
          <w:lang w:val="en-US"/>
        </w:rPr>
        <w:t xml:space="preserve">discovered </w:t>
      </w:r>
      <w:r w:rsidRPr="00953770">
        <w:rPr>
          <w:rFonts w:eastAsia="SimSun"/>
          <w:lang w:val="en-US"/>
        </w:rPr>
        <w:t xml:space="preserve">that </w:t>
      </w:r>
      <w:r w:rsidRPr="00953770">
        <w:rPr>
          <w:color w:val="000000" w:themeColor="text1"/>
          <w:lang w:val="en-US"/>
        </w:rPr>
        <w:t xml:space="preserve">both E-mini index futures and regular index futures contribute to the price discovery process. </w:t>
      </w:r>
    </w:p>
    <w:p w14:paraId="71A6F1AD" w14:textId="77777777" w:rsidR="005A719B" w:rsidRPr="00953770" w:rsidRDefault="005A719B" w:rsidP="00C2773E">
      <w:pPr>
        <w:spacing w:line="480" w:lineRule="auto"/>
        <w:jc w:val="both"/>
        <w:rPr>
          <w:rFonts w:eastAsia="SimSun"/>
          <w:lang w:val="en-US"/>
        </w:rPr>
      </w:pPr>
    </w:p>
    <w:p w14:paraId="0B020F3B" w14:textId="799559B9" w:rsidR="005A719B" w:rsidRPr="00953770" w:rsidRDefault="005A719B" w:rsidP="00C2773E">
      <w:pPr>
        <w:pStyle w:val="head1"/>
        <w:spacing w:line="480" w:lineRule="auto"/>
      </w:pPr>
      <w:r w:rsidRPr="00953770">
        <w:t xml:space="preserve">3 Data </w:t>
      </w:r>
    </w:p>
    <w:p w14:paraId="22543839" w14:textId="31D43C85" w:rsidR="005A719B" w:rsidRPr="00953770" w:rsidRDefault="005A719B" w:rsidP="00C2773E">
      <w:pPr>
        <w:spacing w:line="480" w:lineRule="auto"/>
        <w:jc w:val="both"/>
        <w:rPr>
          <w:rFonts w:eastAsia="SimSun"/>
          <w:lang w:val="en-US"/>
        </w:rPr>
      </w:pPr>
      <w:r w:rsidRPr="00953770">
        <w:rPr>
          <w:rFonts w:eastAsia="SimSun"/>
          <w:lang w:val="en-US"/>
        </w:rPr>
        <w:t>In this study, we accessed Thomson Reuters Tick History</w:t>
      </w:r>
      <w:r w:rsidRPr="00953770">
        <w:rPr>
          <w:rFonts w:eastAsia="SimSun"/>
          <w:vertAlign w:val="superscript"/>
          <w:lang w:val="en-US"/>
        </w:rPr>
        <w:t>TM</w:t>
      </w:r>
      <w:r w:rsidRPr="00953770">
        <w:rPr>
          <w:rFonts w:eastAsia="SimSun"/>
          <w:lang w:val="en-US"/>
        </w:rPr>
        <w:t xml:space="preserve"> and collected intraday real</w:t>
      </w:r>
      <w:r>
        <w:rPr>
          <w:rFonts w:eastAsia="SimSun"/>
          <w:lang w:val="en-US"/>
        </w:rPr>
        <w:t>-</w:t>
      </w:r>
      <w:r w:rsidRPr="00953770">
        <w:rPr>
          <w:rFonts w:eastAsia="SimSun"/>
          <w:lang w:val="en-US"/>
        </w:rPr>
        <w:t xml:space="preserve">time last index values (for futures) and last transaction prices (for </w:t>
      </w:r>
      <w:r>
        <w:rPr>
          <w:rFonts w:eastAsia="SimSun"/>
          <w:lang w:val="en-US"/>
        </w:rPr>
        <w:t>ETFs</w:t>
      </w:r>
      <w:r w:rsidRPr="00953770">
        <w:rPr>
          <w:rFonts w:eastAsia="SimSun"/>
          <w:lang w:val="en-US"/>
        </w:rPr>
        <w:t>) at a 5-minute frequency over a four-year period</w:t>
      </w:r>
      <w:r>
        <w:rPr>
          <w:rFonts w:eastAsia="SimSun"/>
          <w:lang w:val="en-US"/>
        </w:rPr>
        <w:t>, extending</w:t>
      </w:r>
      <w:r w:rsidRPr="00953770">
        <w:rPr>
          <w:rFonts w:eastAsia="SimSun"/>
          <w:lang w:val="en-US"/>
        </w:rPr>
        <w:t xml:space="preserve"> from January 2010 to December </w:t>
      </w:r>
      <w:r w:rsidRPr="0036258C">
        <w:rPr>
          <w:rFonts w:eastAsia="SimSun"/>
          <w:lang w:val="en-US"/>
        </w:rPr>
        <w:t>2013</w:t>
      </w:r>
      <w:r w:rsidR="0036258C" w:rsidRPr="0036258C">
        <w:rPr>
          <w:rFonts w:eastAsia="SimSun"/>
          <w:lang w:val="en-US"/>
        </w:rPr>
        <w:t>.</w:t>
      </w:r>
      <w:r w:rsidR="00D0496C" w:rsidRPr="0036258C">
        <w:rPr>
          <w:rFonts w:eastAsia="SimSun"/>
          <w:vertAlign w:val="superscript"/>
          <w:lang w:val="en-US"/>
        </w:rPr>
        <w:t>11</w:t>
      </w:r>
      <w:r w:rsidRPr="00953770">
        <w:rPr>
          <w:rFonts w:eastAsia="SimSun"/>
          <w:lang w:val="en-US"/>
        </w:rPr>
        <w:t xml:space="preserve"> We </w:t>
      </w:r>
      <w:r>
        <w:rPr>
          <w:rFonts w:eastAsia="SimSun"/>
          <w:lang w:val="en-US"/>
        </w:rPr>
        <w:t>concentrat</w:t>
      </w:r>
      <w:r w:rsidRPr="00953770">
        <w:rPr>
          <w:rFonts w:eastAsia="SimSun"/>
          <w:lang w:val="en-US"/>
        </w:rPr>
        <w:t>ed on the three major European stock markets in the United Kingdom, France</w:t>
      </w:r>
      <w:r>
        <w:rPr>
          <w:rFonts w:eastAsia="SimSun"/>
          <w:lang w:val="en-US"/>
        </w:rPr>
        <w:t>,</w:t>
      </w:r>
      <w:r w:rsidRPr="00953770">
        <w:rPr>
          <w:rFonts w:eastAsia="SimSun"/>
          <w:lang w:val="en-US"/>
        </w:rPr>
        <w:t xml:space="preserve"> and Germany</w:t>
      </w:r>
      <w:r>
        <w:rPr>
          <w:rFonts w:eastAsia="SimSun"/>
          <w:lang w:val="en-US"/>
        </w:rPr>
        <w:t>,</w:t>
      </w:r>
      <w:r w:rsidRPr="00953770">
        <w:rPr>
          <w:rFonts w:eastAsia="SimSun"/>
          <w:lang w:val="en-US"/>
        </w:rPr>
        <w:t xml:space="preserve"> where the representative market indices FTSE 100, CAC 40</w:t>
      </w:r>
      <w:r>
        <w:rPr>
          <w:rFonts w:eastAsia="SimSun"/>
          <w:lang w:val="en-US"/>
        </w:rPr>
        <w:t>,</w:t>
      </w:r>
      <w:r w:rsidRPr="00953770">
        <w:rPr>
          <w:rFonts w:eastAsia="SimSun"/>
          <w:lang w:val="en-US"/>
        </w:rPr>
        <w:t xml:space="preserve"> and DAX 30 </w:t>
      </w:r>
      <w:r>
        <w:rPr>
          <w:rFonts w:eastAsia="SimSun"/>
          <w:lang w:val="en-US"/>
        </w:rPr>
        <w:t>we</w:t>
      </w:r>
      <w:r w:rsidRPr="00953770">
        <w:rPr>
          <w:rFonts w:eastAsia="SimSun"/>
          <w:lang w:val="en-US"/>
        </w:rPr>
        <w:t xml:space="preserve">re considered. We further </w:t>
      </w:r>
      <w:r>
        <w:rPr>
          <w:rFonts w:eastAsia="SimSun"/>
          <w:lang w:val="en-US"/>
        </w:rPr>
        <w:t>classif</w:t>
      </w:r>
      <w:r w:rsidRPr="00953770">
        <w:rPr>
          <w:rFonts w:eastAsia="SimSun"/>
          <w:lang w:val="en-US"/>
        </w:rPr>
        <w:t>ied them into three groups: 1) FTSE group</w:t>
      </w:r>
      <w:r>
        <w:rPr>
          <w:rFonts w:eastAsia="SimSun"/>
          <w:lang w:val="en-US"/>
        </w:rPr>
        <w:t>,</w:t>
      </w:r>
      <w:r w:rsidRPr="00953770">
        <w:rPr>
          <w:rFonts w:eastAsia="SimSun"/>
          <w:lang w:val="en-US"/>
        </w:rPr>
        <w:t xml:space="preserve"> including the spot index, index futures</w:t>
      </w:r>
      <w:r>
        <w:rPr>
          <w:rFonts w:eastAsia="SimSun"/>
          <w:lang w:val="en-US"/>
        </w:rPr>
        <w:t>,</w:t>
      </w:r>
      <w:r w:rsidRPr="00953770">
        <w:rPr>
          <w:rFonts w:eastAsia="SimSun"/>
          <w:lang w:val="en-US"/>
        </w:rPr>
        <w:t xml:space="preserve"> and iShare </w:t>
      </w:r>
      <w:r>
        <w:rPr>
          <w:rFonts w:eastAsia="SimSun"/>
          <w:lang w:val="en-US"/>
        </w:rPr>
        <w:t>ETFs</w:t>
      </w:r>
      <w:r w:rsidRPr="00953770">
        <w:rPr>
          <w:rFonts w:eastAsia="SimSun"/>
          <w:lang w:val="en-US"/>
        </w:rPr>
        <w:t>; 2) CAC group containing the spot index, index futures</w:t>
      </w:r>
      <w:r>
        <w:rPr>
          <w:rFonts w:eastAsia="SimSun"/>
          <w:lang w:val="en-US"/>
        </w:rPr>
        <w:t>,</w:t>
      </w:r>
      <w:r w:rsidRPr="00953770">
        <w:rPr>
          <w:rFonts w:eastAsia="SimSun"/>
          <w:lang w:val="en-US"/>
        </w:rPr>
        <w:t xml:space="preserve"> and Lyxor </w:t>
      </w:r>
      <w:r>
        <w:rPr>
          <w:rFonts w:eastAsia="SimSun"/>
          <w:lang w:val="en-US"/>
        </w:rPr>
        <w:t>ETFs;</w:t>
      </w:r>
      <w:r w:rsidRPr="00953770">
        <w:rPr>
          <w:rFonts w:eastAsia="SimSun"/>
          <w:lang w:val="en-US"/>
        </w:rPr>
        <w:t xml:space="preserve"> 3) DAX group of the spot index, index futures</w:t>
      </w:r>
      <w:r>
        <w:rPr>
          <w:rFonts w:eastAsia="SimSun"/>
          <w:lang w:val="en-US"/>
        </w:rPr>
        <w:t>,</w:t>
      </w:r>
      <w:r w:rsidRPr="00953770">
        <w:rPr>
          <w:rFonts w:eastAsia="SimSun"/>
          <w:lang w:val="en-US"/>
        </w:rPr>
        <w:t xml:space="preserve"> and iShare </w:t>
      </w:r>
      <w:r w:rsidRPr="0036258C">
        <w:rPr>
          <w:rFonts w:eastAsia="SimSun"/>
          <w:lang w:val="en-US"/>
        </w:rPr>
        <w:t>ETFs</w:t>
      </w:r>
      <w:r w:rsidR="0036258C" w:rsidRPr="0036258C">
        <w:rPr>
          <w:rFonts w:eastAsia="SimSun"/>
          <w:lang w:val="en-US"/>
        </w:rPr>
        <w:t>.</w:t>
      </w:r>
      <w:r w:rsidR="00D0496C" w:rsidRPr="0036258C">
        <w:rPr>
          <w:rFonts w:eastAsia="SimSun"/>
          <w:vertAlign w:val="superscript"/>
          <w:lang w:val="en-US"/>
        </w:rPr>
        <w:t>12</w:t>
      </w:r>
      <w:r w:rsidRPr="00953770">
        <w:rPr>
          <w:rFonts w:eastAsia="SimSun"/>
          <w:lang w:val="en-US"/>
        </w:rPr>
        <w:t xml:space="preserve"> </w:t>
      </w:r>
      <w:r w:rsidRPr="00953770">
        <w:rPr>
          <w:color w:val="000000"/>
          <w:lang w:val="en-US"/>
        </w:rPr>
        <w:t xml:space="preserve">The continuous trading hours for the London Stock Exchange </w:t>
      </w:r>
      <w:r>
        <w:rPr>
          <w:color w:val="000000"/>
          <w:lang w:val="en-US"/>
        </w:rPr>
        <w:t>begin</w:t>
      </w:r>
      <w:r w:rsidRPr="00953770">
        <w:rPr>
          <w:color w:val="000000"/>
          <w:lang w:val="en-US"/>
        </w:rPr>
        <w:t xml:space="preserve"> from 8:00 to 16:30 in London time, and the </w:t>
      </w:r>
      <w:r>
        <w:rPr>
          <w:color w:val="000000"/>
          <w:lang w:val="en-US"/>
        </w:rPr>
        <w:t xml:space="preserve">same </w:t>
      </w:r>
      <w:r w:rsidRPr="00953770">
        <w:rPr>
          <w:color w:val="000000"/>
          <w:lang w:val="en-US"/>
        </w:rPr>
        <w:t xml:space="preserve">time </w:t>
      </w:r>
      <w:r>
        <w:rPr>
          <w:color w:val="000000"/>
          <w:lang w:val="en-US"/>
        </w:rPr>
        <w:t xml:space="preserve">is followed by </w:t>
      </w:r>
      <w:r w:rsidRPr="00953770">
        <w:rPr>
          <w:color w:val="000000"/>
          <w:lang w:val="en-US"/>
        </w:rPr>
        <w:t xml:space="preserve">CAC trading and DAX. </w:t>
      </w:r>
      <w:r w:rsidRPr="00953770">
        <w:rPr>
          <w:rFonts w:eastAsia="SimSun"/>
          <w:lang w:val="en-US"/>
        </w:rPr>
        <w:t>Any data falling into non-overlapping intraday trading time</w:t>
      </w:r>
      <w:r>
        <w:rPr>
          <w:rFonts w:eastAsia="SimSun"/>
          <w:lang w:val="en-US"/>
        </w:rPr>
        <w:t>s</w:t>
      </w:r>
      <w:r w:rsidRPr="00953770">
        <w:rPr>
          <w:rFonts w:eastAsia="SimSun"/>
          <w:lang w:val="en-US"/>
        </w:rPr>
        <w:t xml:space="preserve"> were deleted. Given </w:t>
      </w:r>
      <w:r>
        <w:rPr>
          <w:rFonts w:eastAsia="SimSun"/>
          <w:lang w:val="en-US"/>
        </w:rPr>
        <w:t xml:space="preserve">the fact </w:t>
      </w:r>
      <w:r w:rsidRPr="00953770">
        <w:rPr>
          <w:rFonts w:eastAsia="SimSun"/>
          <w:lang w:val="en-US"/>
        </w:rPr>
        <w:t xml:space="preserve">that the futures contracts for the CAC 40 and DAX are traded between 8:00 and 22:00 Central European Time, the reduced sample for the futures contracts may introduce bias into the results. </w:t>
      </w:r>
    </w:p>
    <w:p w14:paraId="04DA5FC1" w14:textId="77777777" w:rsidR="005A719B" w:rsidRPr="00953770" w:rsidRDefault="005A719B" w:rsidP="008676E1">
      <w:pPr>
        <w:spacing w:line="480" w:lineRule="auto"/>
        <w:jc w:val="both"/>
        <w:rPr>
          <w:rFonts w:eastAsia="SimSun"/>
          <w:lang w:val="en-US"/>
        </w:rPr>
      </w:pPr>
    </w:p>
    <w:p w14:paraId="0160438E" w14:textId="6616812D" w:rsidR="005A719B" w:rsidRPr="00953770" w:rsidRDefault="005A719B" w:rsidP="008676E1">
      <w:pPr>
        <w:spacing w:line="480" w:lineRule="auto"/>
        <w:jc w:val="both"/>
        <w:rPr>
          <w:rFonts w:eastAsia="SimSun"/>
          <w:lang w:val="en-US"/>
        </w:rPr>
      </w:pPr>
      <w:r w:rsidRPr="00953770">
        <w:rPr>
          <w:rFonts w:eastAsia="SimSun"/>
          <w:lang w:val="en-US"/>
        </w:rPr>
        <w:t xml:space="preserve">The missing data are spread across the sample period, and this could be due to the technical problems </w:t>
      </w:r>
      <w:r>
        <w:rPr>
          <w:rFonts w:eastAsia="SimSun"/>
          <w:lang w:val="en-US"/>
        </w:rPr>
        <w:t xml:space="preserve">faced </w:t>
      </w:r>
      <w:r w:rsidRPr="00B711EC">
        <w:rPr>
          <w:rFonts w:eastAsia="SimSun"/>
        </w:rPr>
        <w:t xml:space="preserve">in </w:t>
      </w:r>
      <w:r w:rsidRPr="00953770">
        <w:rPr>
          <w:rFonts w:eastAsia="SimSun"/>
          <w:lang w:val="en-US"/>
        </w:rPr>
        <w:t xml:space="preserve">recording the raw data. </w:t>
      </w:r>
      <w:r>
        <w:rPr>
          <w:rFonts w:eastAsia="SimSun"/>
          <w:lang w:val="en-US"/>
        </w:rPr>
        <w:t>T</w:t>
      </w:r>
      <w:r w:rsidRPr="00953770">
        <w:rPr>
          <w:rFonts w:eastAsia="SimSun"/>
          <w:lang w:val="en-US"/>
        </w:rPr>
        <w:t>he raw data</w:t>
      </w:r>
      <w:r>
        <w:rPr>
          <w:rFonts w:eastAsia="SimSun"/>
          <w:lang w:val="en-US"/>
        </w:rPr>
        <w:t xml:space="preserve"> also includes </w:t>
      </w:r>
      <w:r w:rsidRPr="00F05CCF">
        <w:rPr>
          <w:rFonts w:eastAsia="SimSun"/>
          <w:lang w:val="en-US"/>
        </w:rPr>
        <w:t>some extreme outliers</w:t>
      </w:r>
      <w:r w:rsidRPr="00953770">
        <w:rPr>
          <w:rFonts w:eastAsia="SimSun"/>
          <w:lang w:val="en-US"/>
        </w:rPr>
        <w:t>. Verousis and Gwilym (2010) suggest deleting the outliner, defined as excessive price changes above a 5% threshold. We follow</w:t>
      </w:r>
      <w:r>
        <w:rPr>
          <w:rFonts w:eastAsia="SimSun"/>
          <w:lang w:val="en-US"/>
        </w:rPr>
        <w:t>ed</w:t>
      </w:r>
      <w:r w:rsidRPr="00953770">
        <w:rPr>
          <w:rFonts w:eastAsia="SimSun"/>
          <w:lang w:val="en-US"/>
        </w:rPr>
        <w:t xml:space="preserve"> this approach and backfilled the unwanted outliers or missing data using the nearest available index value or transaction price. </w:t>
      </w:r>
      <w:r>
        <w:rPr>
          <w:rFonts w:eastAsia="SimSun"/>
          <w:lang w:val="en-US"/>
        </w:rPr>
        <w:t>Since</w:t>
      </w:r>
      <w:r w:rsidRPr="00953770">
        <w:rPr>
          <w:rFonts w:eastAsia="SimSun"/>
          <w:lang w:val="en-US"/>
        </w:rPr>
        <w:t xml:space="preserve"> </w:t>
      </w:r>
      <w:r w:rsidRPr="002B271F">
        <w:rPr>
          <w:rFonts w:eastAsia="SimSun"/>
          <w:lang w:val="en-US"/>
        </w:rPr>
        <w:t>o</w:t>
      </w:r>
      <w:r w:rsidRPr="00953770">
        <w:rPr>
          <w:rFonts w:eastAsia="SimSun"/>
          <w:lang w:val="en-US"/>
        </w:rPr>
        <w:t xml:space="preserve">nly a handful of data points were replaced, such </w:t>
      </w:r>
      <w:r>
        <w:rPr>
          <w:rFonts w:eastAsia="SimSun"/>
          <w:lang w:val="en-US"/>
        </w:rPr>
        <w:t>“</w:t>
      </w:r>
      <w:r w:rsidRPr="00953770">
        <w:rPr>
          <w:rFonts w:eastAsia="SimSun"/>
          <w:lang w:val="en-US"/>
        </w:rPr>
        <w:t xml:space="preserve">data cleaning” would not </w:t>
      </w:r>
      <w:r>
        <w:rPr>
          <w:rFonts w:eastAsia="SimSun"/>
          <w:lang w:val="en-US"/>
        </w:rPr>
        <w:t xml:space="preserve">have a </w:t>
      </w:r>
      <w:r w:rsidRPr="00953770">
        <w:rPr>
          <w:rFonts w:eastAsia="SimSun"/>
          <w:lang w:val="en-US"/>
        </w:rPr>
        <w:t xml:space="preserve">significant impact on the quality of the data. </w:t>
      </w:r>
    </w:p>
    <w:p w14:paraId="772ED9BD" w14:textId="77777777" w:rsidR="005A719B" w:rsidRPr="00953770" w:rsidRDefault="005A719B" w:rsidP="00CB08F4">
      <w:pPr>
        <w:spacing w:line="480" w:lineRule="auto"/>
        <w:jc w:val="both"/>
        <w:rPr>
          <w:rFonts w:eastAsia="SimSun"/>
          <w:lang w:val="en-US"/>
        </w:rPr>
      </w:pPr>
    </w:p>
    <w:p w14:paraId="1B249A26" w14:textId="4B720621" w:rsidR="005A719B" w:rsidRPr="00F8022B" w:rsidRDefault="005A719B" w:rsidP="00CB08F4">
      <w:pPr>
        <w:spacing w:line="480" w:lineRule="auto"/>
        <w:jc w:val="both"/>
        <w:rPr>
          <w:rFonts w:eastAsia="SimSun"/>
        </w:rPr>
      </w:pPr>
      <w:r w:rsidRPr="00953770">
        <w:rPr>
          <w:rFonts w:eastAsia="SimSun"/>
          <w:lang w:val="en-US"/>
        </w:rPr>
        <w:t xml:space="preserve">As </w:t>
      </w:r>
      <w:r>
        <w:rPr>
          <w:rFonts w:eastAsia="SimSun"/>
          <w:lang w:val="en-US"/>
        </w:rPr>
        <w:t>observ</w:t>
      </w:r>
      <w:r w:rsidRPr="00953770">
        <w:rPr>
          <w:rFonts w:eastAsia="SimSun"/>
          <w:lang w:val="en-US"/>
        </w:rPr>
        <w:t xml:space="preserve">ed in Section 1.1, concerns with </w:t>
      </w:r>
      <w:r>
        <w:rPr>
          <w:rFonts w:eastAsia="SimSun"/>
          <w:lang w:val="en-US"/>
        </w:rPr>
        <w:t xml:space="preserve">regard to </w:t>
      </w:r>
      <w:r w:rsidRPr="00953770">
        <w:rPr>
          <w:rFonts w:eastAsia="SimSun"/>
          <w:lang w:val="en-US"/>
        </w:rPr>
        <w:t>infrequent trade in the constituents</w:t>
      </w:r>
      <w:r>
        <w:rPr>
          <w:rFonts w:eastAsia="SimSun"/>
          <w:lang w:val="en-US"/>
        </w:rPr>
        <w:t xml:space="preserve"> prevail</w:t>
      </w:r>
      <w:r w:rsidRPr="00953770">
        <w:rPr>
          <w:rFonts w:eastAsia="SimSun"/>
          <w:lang w:val="en-US"/>
        </w:rPr>
        <w:t xml:space="preserve">. In particular, </w:t>
      </w:r>
      <w:r w:rsidRPr="00953770">
        <w:rPr>
          <w:rFonts w:ascii="Times" w:hAnsi="Times"/>
          <w:lang w:val="en-US"/>
        </w:rPr>
        <w:t xml:space="preserve">many component stocks (such as those </w:t>
      </w:r>
      <w:r>
        <w:rPr>
          <w:rFonts w:ascii="Times" w:hAnsi="Times"/>
          <w:lang w:val="en-US"/>
        </w:rPr>
        <w:t xml:space="preserve">present </w:t>
      </w:r>
      <w:r w:rsidRPr="00953770">
        <w:rPr>
          <w:rFonts w:ascii="Times" w:hAnsi="Times"/>
          <w:lang w:val="en-US"/>
        </w:rPr>
        <w:t xml:space="preserve">on the S&amp;P500 index) are not traded </w:t>
      </w:r>
      <w:r>
        <w:rPr>
          <w:rFonts w:ascii="Times" w:hAnsi="Times"/>
          <w:lang w:val="en-US"/>
        </w:rPr>
        <w:t xml:space="preserve">sufficiently </w:t>
      </w:r>
      <w:r w:rsidRPr="00953770">
        <w:rPr>
          <w:rFonts w:ascii="Times" w:hAnsi="Times"/>
          <w:lang w:val="en-US"/>
        </w:rPr>
        <w:t xml:space="preserve">frequently (Chan, </w:t>
      </w:r>
      <w:r>
        <w:rPr>
          <w:rFonts w:ascii="Times" w:hAnsi="Times"/>
          <w:lang w:val="en-US"/>
        </w:rPr>
        <w:t>19</w:t>
      </w:r>
      <w:r w:rsidRPr="00953770">
        <w:rPr>
          <w:rFonts w:ascii="Times" w:hAnsi="Times"/>
          <w:lang w:val="en-US"/>
        </w:rPr>
        <w:t>92)</w:t>
      </w:r>
      <w:r>
        <w:rPr>
          <w:rFonts w:ascii="Times" w:hAnsi="Times"/>
          <w:lang w:val="en-US"/>
        </w:rPr>
        <w:t xml:space="preserve">. </w:t>
      </w:r>
      <w:r>
        <w:rPr>
          <w:rFonts w:eastAsia="SimSun"/>
          <w:lang w:val="en-US"/>
        </w:rPr>
        <w:t>In this regard</w:t>
      </w:r>
      <w:r w:rsidRPr="00953770">
        <w:rPr>
          <w:rFonts w:eastAsia="SimSun"/>
          <w:lang w:val="en-US"/>
        </w:rPr>
        <w:t>, the index markets we consider</w:t>
      </w:r>
      <w:r>
        <w:rPr>
          <w:rFonts w:eastAsia="SimSun"/>
          <w:lang w:val="en-US"/>
        </w:rPr>
        <w:t>ed</w:t>
      </w:r>
      <w:r w:rsidRPr="00953770">
        <w:rPr>
          <w:rFonts w:eastAsia="SimSun"/>
          <w:lang w:val="en-US"/>
        </w:rPr>
        <w:t xml:space="preserve"> in our analysis</w:t>
      </w:r>
      <w:r>
        <w:rPr>
          <w:rFonts w:eastAsia="SimSun"/>
          <w:lang w:val="en-US"/>
        </w:rPr>
        <w:t>,</w:t>
      </w:r>
      <w:r w:rsidRPr="00953770">
        <w:rPr>
          <w:rFonts w:eastAsia="SimSun"/>
          <w:lang w:val="en-US"/>
        </w:rPr>
        <w:t xml:space="preserve"> FTSE 100, CAC 40</w:t>
      </w:r>
      <w:r>
        <w:rPr>
          <w:rFonts w:eastAsia="SimSun"/>
          <w:lang w:val="en-US"/>
        </w:rPr>
        <w:t>,</w:t>
      </w:r>
      <w:r w:rsidRPr="00953770">
        <w:rPr>
          <w:rFonts w:eastAsia="SimSun"/>
          <w:lang w:val="en-US"/>
        </w:rPr>
        <w:t xml:space="preserve"> and DAX 30, contain</w:t>
      </w:r>
      <w:r>
        <w:rPr>
          <w:rFonts w:eastAsia="SimSun"/>
          <w:lang w:val="en-US"/>
        </w:rPr>
        <w:t>ed a</w:t>
      </w:r>
      <w:r w:rsidRPr="00953770">
        <w:rPr>
          <w:rFonts w:eastAsia="SimSun"/>
          <w:lang w:val="en-US"/>
        </w:rPr>
        <w:t xml:space="preserve"> limited number of constituents, compared </w:t>
      </w:r>
      <w:r>
        <w:rPr>
          <w:rFonts w:eastAsia="SimSun"/>
          <w:lang w:val="en-US"/>
        </w:rPr>
        <w:t xml:space="preserve">to </w:t>
      </w:r>
      <w:r w:rsidRPr="00953770">
        <w:rPr>
          <w:rFonts w:eastAsia="SimSun"/>
          <w:lang w:val="en-US"/>
        </w:rPr>
        <w:t>the 500 constituents in S&amp;P 500. Thus, the</w:t>
      </w:r>
      <w:r>
        <w:rPr>
          <w:rFonts w:eastAsia="SimSun"/>
          <w:lang w:val="en-US"/>
        </w:rPr>
        <w:t>re is a</w:t>
      </w:r>
      <w:r w:rsidRPr="00953770">
        <w:rPr>
          <w:rFonts w:eastAsia="SimSun"/>
          <w:lang w:val="en-US"/>
        </w:rPr>
        <w:t xml:space="preserve"> possibility that not all component stocks trade in a given time interval </w:t>
      </w:r>
      <w:r>
        <w:rPr>
          <w:rFonts w:eastAsia="SimSun"/>
          <w:lang w:val="en-US"/>
        </w:rPr>
        <w:t>were</w:t>
      </w:r>
      <w:r w:rsidRPr="00953770">
        <w:rPr>
          <w:rFonts w:eastAsia="SimSun"/>
          <w:lang w:val="en-US"/>
        </w:rPr>
        <w:t xml:space="preserve"> small. Moreover, we examine</w:t>
      </w:r>
      <w:r>
        <w:rPr>
          <w:rFonts w:eastAsia="SimSun"/>
          <w:lang w:val="en-US"/>
        </w:rPr>
        <w:t>d</w:t>
      </w:r>
      <w:r w:rsidRPr="00953770">
        <w:rPr>
          <w:rFonts w:eastAsia="SimSun"/>
          <w:lang w:val="en-US"/>
        </w:rPr>
        <w:t xml:space="preserve"> price discovery across multimarket and multichannel trades using data with 5-minute time span</w:t>
      </w:r>
      <w:r>
        <w:rPr>
          <w:rFonts w:eastAsia="SimSun"/>
          <w:lang w:val="en-US"/>
        </w:rPr>
        <w:t xml:space="preserve">; consequently, </w:t>
      </w:r>
      <w:r w:rsidRPr="00953770">
        <w:rPr>
          <w:rFonts w:eastAsia="SimSun"/>
          <w:lang w:val="en-US"/>
        </w:rPr>
        <w:t>the infrequent trade problem may not be a significant issue.</w:t>
      </w:r>
    </w:p>
    <w:p w14:paraId="4D242249" w14:textId="77777777" w:rsidR="005A719B" w:rsidRDefault="005A719B" w:rsidP="00E63A0B">
      <w:pPr>
        <w:spacing w:line="480" w:lineRule="auto"/>
        <w:jc w:val="both"/>
        <w:rPr>
          <w:rFonts w:eastAsia="SimSun"/>
          <w:lang w:val="en-US"/>
        </w:rPr>
      </w:pPr>
    </w:p>
    <w:p w14:paraId="25BA915A" w14:textId="7999C1CF" w:rsidR="005A719B" w:rsidRPr="00BB5EB3" w:rsidRDefault="003D4349" w:rsidP="00E63A0B">
      <w:pPr>
        <w:spacing w:line="480" w:lineRule="auto"/>
        <w:jc w:val="both"/>
        <w:rPr>
          <w:rFonts w:eastAsia="SimSun"/>
          <w:i/>
          <w:lang w:val="en-US"/>
        </w:rPr>
      </w:pPr>
      <w:r>
        <w:rPr>
          <w:rFonts w:eastAsia="SimSun"/>
          <w:i/>
          <w:lang w:val="en-US"/>
        </w:rPr>
        <w:t xml:space="preserve">3.1 </w:t>
      </w:r>
      <w:r w:rsidR="005A719B" w:rsidRPr="00BB5EB3">
        <w:rPr>
          <w:rFonts w:eastAsia="SimSun"/>
          <w:i/>
          <w:lang w:val="en-US"/>
        </w:rPr>
        <w:t>Demeaned Process on Price Series</w:t>
      </w:r>
    </w:p>
    <w:p w14:paraId="72A3A994" w14:textId="21801A38" w:rsidR="005A719B" w:rsidRPr="00953770" w:rsidRDefault="005A719B" w:rsidP="00E873AE">
      <w:pPr>
        <w:spacing w:line="480" w:lineRule="auto"/>
        <w:jc w:val="both"/>
        <w:rPr>
          <w:rFonts w:eastAsia="SimSun"/>
          <w:lang w:val="en-US"/>
        </w:rPr>
      </w:pPr>
      <w:r w:rsidRPr="00953770">
        <w:rPr>
          <w:rFonts w:eastAsia="SimSun"/>
          <w:lang w:val="en-US"/>
        </w:rPr>
        <w:t xml:space="preserve">The relationship between index futures and </w:t>
      </w:r>
      <w:r>
        <w:rPr>
          <w:rFonts w:eastAsia="SimSun"/>
          <w:lang w:val="en-US"/>
        </w:rPr>
        <w:t>their</w:t>
      </w:r>
      <w:r w:rsidRPr="00953770">
        <w:rPr>
          <w:rFonts w:eastAsia="SimSun"/>
          <w:lang w:val="en-US"/>
        </w:rPr>
        <w:t xml:space="preserve"> underlying spot index </w:t>
      </w:r>
      <w:r>
        <w:rPr>
          <w:rFonts w:eastAsia="SimSun"/>
          <w:lang w:val="en-US"/>
        </w:rPr>
        <w:t>is</w:t>
      </w:r>
      <w:r w:rsidRPr="00953770">
        <w:rPr>
          <w:rFonts w:eastAsia="SimSun"/>
          <w:lang w:val="en-US"/>
        </w:rPr>
        <w:t xml:space="preserve"> often described as the cost-of-carry model, </w:t>
      </w:r>
      <m:oMath>
        <m:sSub>
          <m:sSubPr>
            <m:ctrlPr>
              <w:rPr>
                <w:rFonts w:ascii="Cambria Math" w:eastAsia="SimSun" w:hAnsi="Cambria Math"/>
                <w:i/>
                <w:lang w:val="en-US"/>
              </w:rPr>
            </m:ctrlPr>
          </m:sSubPr>
          <m:e>
            <m:r>
              <w:rPr>
                <w:rFonts w:ascii="Cambria Math" w:eastAsia="SimSun" w:hAnsi="Cambria Math"/>
                <w:lang w:val="en-US"/>
              </w:rPr>
              <m:t>F</m:t>
            </m:r>
          </m:e>
          <m:sub>
            <m:r>
              <w:rPr>
                <w:rFonts w:ascii="Cambria Math" w:eastAsia="SimSun" w:hAnsi="Cambria Math"/>
                <w:lang w:val="en-US"/>
              </w:rPr>
              <m:t>t,T</m:t>
            </m:r>
          </m:sub>
        </m:sSub>
        <m:r>
          <w:rPr>
            <w:rFonts w:ascii="Cambria Math" w:eastAsia="SimSun" w:hAnsi="Cambria Math"/>
            <w:lang w:val="en-US"/>
          </w:rPr>
          <m:t>=</m:t>
        </m:r>
        <m:sSub>
          <m:sSubPr>
            <m:ctrlPr>
              <w:rPr>
                <w:rFonts w:ascii="Cambria Math" w:eastAsia="SimSun" w:hAnsi="Cambria Math"/>
                <w:i/>
                <w:lang w:val="en-US"/>
              </w:rPr>
            </m:ctrlPr>
          </m:sSubPr>
          <m:e>
            <m:r>
              <w:rPr>
                <w:rFonts w:ascii="Cambria Math" w:eastAsia="SimSun" w:hAnsi="Cambria Math"/>
                <w:lang w:val="en-US"/>
              </w:rPr>
              <m:t>S</m:t>
            </m:r>
          </m:e>
          <m:sub>
            <m:r>
              <w:rPr>
                <w:rFonts w:ascii="Cambria Math" w:eastAsia="SimSun" w:hAnsi="Cambria Math"/>
                <w:lang w:val="en-US"/>
              </w:rPr>
              <m:t>t</m:t>
            </m:r>
          </m:sub>
        </m:sSub>
        <m:sSup>
          <m:sSupPr>
            <m:ctrlPr>
              <w:rPr>
                <w:rFonts w:ascii="Cambria Math" w:eastAsia="SimSun" w:hAnsi="Cambria Math"/>
                <w:i/>
                <w:lang w:val="en-US"/>
              </w:rPr>
            </m:ctrlPr>
          </m:sSupPr>
          <m:e>
            <m:r>
              <w:rPr>
                <w:rFonts w:ascii="Cambria Math" w:eastAsia="SimSun" w:hAnsi="Cambria Math"/>
                <w:lang w:val="en-US"/>
              </w:rPr>
              <m:t>e</m:t>
            </m:r>
          </m:e>
          <m:sup>
            <m:r>
              <w:rPr>
                <w:rFonts w:ascii="Cambria Math" w:eastAsia="SimSun" w:hAnsi="Cambria Math"/>
                <w:lang w:val="en-US"/>
              </w:rPr>
              <m:t>(</m:t>
            </m:r>
            <m:sSub>
              <m:sSubPr>
                <m:ctrlPr>
                  <w:rPr>
                    <w:rFonts w:ascii="Cambria Math" w:eastAsia="SimSun" w:hAnsi="Cambria Math"/>
                    <w:i/>
                    <w:lang w:val="en-US"/>
                  </w:rPr>
                </m:ctrlPr>
              </m:sSubPr>
              <m:e>
                <m:r>
                  <w:rPr>
                    <w:rFonts w:ascii="Cambria Math" w:eastAsia="SimSun" w:hAnsi="Cambria Math"/>
                    <w:lang w:val="en-US"/>
                  </w:rPr>
                  <m:t>r</m:t>
                </m:r>
              </m:e>
              <m:sub>
                <m:r>
                  <w:rPr>
                    <w:rFonts w:ascii="Cambria Math" w:eastAsia="SimSun" w:hAnsi="Cambria Math"/>
                    <w:lang w:val="en-US"/>
                  </w:rPr>
                  <m:t>t,T</m:t>
                </m:r>
              </m:sub>
            </m:sSub>
            <m:r>
              <w:rPr>
                <w:rFonts w:ascii="Cambria Math" w:eastAsia="SimSun" w:hAnsi="Cambria Math"/>
                <w:lang w:val="en-US"/>
              </w:rPr>
              <m:t>-</m:t>
            </m:r>
            <m:sSub>
              <m:sSubPr>
                <m:ctrlPr>
                  <w:rPr>
                    <w:rFonts w:ascii="Cambria Math" w:eastAsia="SimSun" w:hAnsi="Cambria Math"/>
                    <w:i/>
                    <w:lang w:val="en-US"/>
                  </w:rPr>
                </m:ctrlPr>
              </m:sSubPr>
              <m:e>
                <m:r>
                  <w:rPr>
                    <w:rFonts w:ascii="Cambria Math" w:eastAsia="SimSun" w:hAnsi="Cambria Math"/>
                    <w:lang w:val="en-US"/>
                  </w:rPr>
                  <m:t>K</m:t>
                </m:r>
              </m:e>
              <m:sub>
                <m:r>
                  <w:rPr>
                    <w:rFonts w:ascii="Cambria Math" w:eastAsia="SimSun" w:hAnsi="Cambria Math"/>
                    <w:lang w:val="en-US"/>
                  </w:rPr>
                  <m:t>t,T</m:t>
                </m:r>
              </m:sub>
            </m:sSub>
            <m:r>
              <w:rPr>
                <w:rFonts w:ascii="Cambria Math" w:eastAsia="SimSun" w:hAnsi="Cambria Math"/>
                <w:lang w:val="en-US"/>
              </w:rPr>
              <m:t>)(T-t)</m:t>
            </m:r>
          </m:sup>
        </m:sSup>
      </m:oMath>
      <w:r w:rsidRPr="00953770">
        <w:rPr>
          <w:rFonts w:eastAsia="SimSun"/>
          <w:lang w:val="en-US"/>
        </w:rPr>
        <w:t xml:space="preserve">, where </w:t>
      </w:r>
      <m:oMath>
        <m:sSub>
          <m:sSubPr>
            <m:ctrlPr>
              <w:rPr>
                <w:rFonts w:ascii="Cambria Math" w:eastAsia="SimSun" w:hAnsi="Cambria Math"/>
                <w:i/>
                <w:lang w:val="en-US"/>
              </w:rPr>
            </m:ctrlPr>
          </m:sSubPr>
          <m:e>
            <m:r>
              <w:rPr>
                <w:rFonts w:ascii="Cambria Math" w:eastAsia="SimSun" w:hAnsi="Cambria Math"/>
                <w:lang w:val="en-US"/>
              </w:rPr>
              <m:t>F</m:t>
            </m:r>
          </m:e>
          <m:sub>
            <m:r>
              <w:rPr>
                <w:rFonts w:ascii="Cambria Math" w:eastAsia="SimSun" w:hAnsi="Cambria Math"/>
                <w:lang w:val="en-US"/>
              </w:rPr>
              <m:t>t,T</m:t>
            </m:r>
          </m:sub>
        </m:sSub>
      </m:oMath>
      <w:r w:rsidRPr="00953770">
        <w:rPr>
          <w:rFonts w:eastAsia="SimSun"/>
          <w:lang w:val="en-US"/>
        </w:rPr>
        <w:t xml:space="preserve"> </w:t>
      </w:r>
      <w:r>
        <w:rPr>
          <w:rFonts w:eastAsia="SimSun"/>
          <w:lang w:val="en-US"/>
        </w:rPr>
        <w:t xml:space="preserve">indicates </w:t>
      </w:r>
      <w:r w:rsidRPr="00953770">
        <w:rPr>
          <w:rFonts w:eastAsia="SimSun"/>
          <w:lang w:val="en-US"/>
        </w:rPr>
        <w:t xml:space="preserve">the futures price at time t, T </w:t>
      </w:r>
      <w:r>
        <w:rPr>
          <w:rFonts w:eastAsia="SimSun"/>
          <w:lang w:val="en-US"/>
        </w:rPr>
        <w:t>represents</w:t>
      </w:r>
      <w:r w:rsidRPr="00953770">
        <w:rPr>
          <w:rFonts w:eastAsia="SimSun"/>
          <w:lang w:val="en-US"/>
        </w:rPr>
        <w:t xml:space="preserve"> the contract expiration date, </w:t>
      </w:r>
      <m:oMath>
        <m:sSub>
          <m:sSubPr>
            <m:ctrlPr>
              <w:rPr>
                <w:rFonts w:ascii="Cambria Math" w:eastAsia="SimSun" w:hAnsi="Cambria Math"/>
                <w:i/>
                <w:lang w:val="en-US"/>
              </w:rPr>
            </m:ctrlPr>
          </m:sSubPr>
          <m:e>
            <m:r>
              <w:rPr>
                <w:rFonts w:ascii="Cambria Math" w:eastAsia="SimSun" w:hAnsi="Cambria Math"/>
                <w:lang w:val="en-US"/>
              </w:rPr>
              <m:t>S</m:t>
            </m:r>
          </m:e>
          <m:sub>
            <m:r>
              <w:rPr>
                <w:rFonts w:ascii="Cambria Math" w:eastAsia="SimSun" w:hAnsi="Cambria Math"/>
                <w:lang w:val="en-US"/>
              </w:rPr>
              <m:t>t</m:t>
            </m:r>
          </m:sub>
        </m:sSub>
      </m:oMath>
      <w:r w:rsidRPr="00953770">
        <w:rPr>
          <w:rFonts w:eastAsia="SimSun"/>
          <w:lang w:val="en-US"/>
        </w:rPr>
        <w:t xml:space="preserve"> is the spot index value at time t, </w:t>
      </w:r>
      <m:oMath>
        <m:sSub>
          <m:sSubPr>
            <m:ctrlPr>
              <w:rPr>
                <w:rFonts w:ascii="Cambria Math" w:eastAsia="SimSun" w:hAnsi="Cambria Math"/>
                <w:i/>
                <w:lang w:val="en-US"/>
              </w:rPr>
            </m:ctrlPr>
          </m:sSubPr>
          <m:e>
            <m:r>
              <w:rPr>
                <w:rFonts w:ascii="Cambria Math" w:eastAsia="SimSun" w:hAnsi="Cambria Math"/>
                <w:lang w:val="en-US"/>
              </w:rPr>
              <m:t>r</m:t>
            </m:r>
          </m:e>
          <m:sub>
            <m:r>
              <w:rPr>
                <w:rFonts w:ascii="Cambria Math" w:eastAsia="SimSun" w:hAnsi="Cambria Math"/>
                <w:lang w:val="en-US"/>
              </w:rPr>
              <m:t>t,T</m:t>
            </m:r>
          </m:sub>
        </m:sSub>
      </m:oMath>
      <w:r w:rsidRPr="00953770">
        <w:rPr>
          <w:rFonts w:eastAsia="SimSun"/>
          <w:lang w:val="en-US"/>
        </w:rPr>
        <w:t xml:space="preserve"> is the risk-free rate within the time period (t, t+1, t+2, …, T), and </w:t>
      </w:r>
      <m:oMath>
        <m:sSub>
          <m:sSubPr>
            <m:ctrlPr>
              <w:rPr>
                <w:rFonts w:ascii="Cambria Math" w:eastAsia="SimSun" w:hAnsi="Cambria Math"/>
                <w:i/>
                <w:lang w:val="en-US"/>
              </w:rPr>
            </m:ctrlPr>
          </m:sSubPr>
          <m:e>
            <m:r>
              <w:rPr>
                <w:rFonts w:ascii="Cambria Math" w:eastAsia="SimSun" w:hAnsi="Cambria Math"/>
                <w:lang w:val="en-US"/>
              </w:rPr>
              <m:t>K</m:t>
            </m:r>
          </m:e>
          <m:sub>
            <m:r>
              <w:rPr>
                <w:rFonts w:ascii="Cambria Math" w:eastAsia="SimSun" w:hAnsi="Cambria Math"/>
                <w:lang w:val="en-US"/>
              </w:rPr>
              <m:t>t,T</m:t>
            </m:r>
          </m:sub>
        </m:sSub>
      </m:oMath>
      <w:r w:rsidRPr="00953770">
        <w:rPr>
          <w:rFonts w:eastAsia="SimSun"/>
          <w:lang w:val="en-US"/>
        </w:rPr>
        <w:t xml:space="preserve"> is the expected dividend yield for the underlying investment. The cointegrating relation of spot index and index futures implied by the theoretical cost-of-carry model is time-varying and could </w:t>
      </w:r>
      <w:r w:rsidRPr="00FF3070">
        <w:rPr>
          <w:rFonts w:eastAsia="SimSun"/>
          <w:lang w:val="en-US"/>
        </w:rPr>
        <w:t>typically</w:t>
      </w:r>
      <w:r w:rsidRPr="00953770">
        <w:rPr>
          <w:rFonts w:eastAsia="SimSun"/>
          <w:lang w:val="en-US"/>
        </w:rPr>
        <w:t xml:space="preserve"> vary within one trading day. Many empirical studies do not address this issue</w:t>
      </w:r>
      <w:r>
        <w:rPr>
          <w:rFonts w:eastAsia="SimSun"/>
          <w:lang w:val="en-US"/>
        </w:rPr>
        <w:t>,</w:t>
      </w:r>
      <w:r w:rsidRPr="00953770">
        <w:rPr>
          <w:rFonts w:eastAsia="SimSun"/>
          <w:lang w:val="en-US"/>
        </w:rPr>
        <w:t xml:space="preserve"> with </w:t>
      </w:r>
      <w:r>
        <w:rPr>
          <w:rFonts w:eastAsia="SimSun"/>
          <w:lang w:val="en-US"/>
        </w:rPr>
        <w:t xml:space="preserve">a limited number of </w:t>
      </w:r>
      <w:r w:rsidRPr="00953770">
        <w:rPr>
          <w:rFonts w:eastAsia="SimSun"/>
          <w:lang w:val="en-US"/>
        </w:rPr>
        <w:t xml:space="preserve">studies suggesting </w:t>
      </w:r>
      <w:r>
        <w:rPr>
          <w:rFonts w:eastAsia="SimSun"/>
          <w:lang w:val="en-US"/>
        </w:rPr>
        <w:t xml:space="preserve">strategies </w:t>
      </w:r>
      <w:r w:rsidRPr="00953770">
        <w:rPr>
          <w:rFonts w:eastAsia="SimSun"/>
          <w:lang w:val="en-US"/>
        </w:rPr>
        <w:t xml:space="preserve">to deal </w:t>
      </w:r>
      <w:r>
        <w:rPr>
          <w:rFonts w:eastAsia="SimSun"/>
          <w:lang w:val="en-US"/>
        </w:rPr>
        <w:t>this</w:t>
      </w:r>
      <w:r w:rsidRPr="00953770">
        <w:rPr>
          <w:rFonts w:eastAsia="SimSun"/>
          <w:lang w:val="en-US"/>
        </w:rPr>
        <w:t xml:space="preserve"> problem. Dwyer et al. (1996), for example, subtracted the daily average from the logarithmic form of the prices of futures and cash indexes. By doing </w:t>
      </w:r>
      <w:r>
        <w:rPr>
          <w:rFonts w:eastAsia="SimSun"/>
          <w:lang w:val="en-US"/>
        </w:rPr>
        <w:t>this,</w:t>
      </w:r>
      <w:r w:rsidRPr="00953770">
        <w:rPr>
          <w:rFonts w:eastAsia="SimSun"/>
          <w:lang w:val="en-US"/>
        </w:rPr>
        <w:t xml:space="preserve"> they managed to </w:t>
      </w:r>
      <w:r>
        <w:rPr>
          <w:rFonts w:eastAsia="SimSun"/>
          <w:lang w:val="en-US"/>
        </w:rPr>
        <w:t>eliminate</w:t>
      </w:r>
      <w:r w:rsidRPr="00953770">
        <w:rPr>
          <w:rFonts w:eastAsia="SimSun"/>
          <w:lang w:val="en-US"/>
        </w:rPr>
        <w:t xml:space="preserve"> any constant component generated by dividends and interest rates for the day. Other studies </w:t>
      </w:r>
      <w:r>
        <w:rPr>
          <w:rFonts w:eastAsia="SimSun"/>
          <w:lang w:val="en-US"/>
        </w:rPr>
        <w:t>applied</w:t>
      </w:r>
      <w:r w:rsidRPr="00953770">
        <w:rPr>
          <w:rFonts w:eastAsia="SimSun"/>
          <w:lang w:val="en-US"/>
        </w:rPr>
        <w:t xml:space="preserve"> the discounted future prices approach and </w:t>
      </w:r>
      <w:r>
        <w:rPr>
          <w:rFonts w:eastAsia="SimSun"/>
          <w:lang w:val="en-US"/>
        </w:rPr>
        <w:t xml:space="preserve">employed </w:t>
      </w:r>
      <w:r w:rsidRPr="00953770">
        <w:rPr>
          <w:rFonts w:eastAsia="SimSun"/>
          <w:lang w:val="en-US"/>
        </w:rPr>
        <w:t>a pre-specified cointegration vector to address th</w:t>
      </w:r>
      <w:r>
        <w:rPr>
          <w:rFonts w:eastAsia="SimSun"/>
          <w:lang w:val="en-US"/>
        </w:rPr>
        <w:t>is</w:t>
      </w:r>
      <w:r w:rsidRPr="00953770">
        <w:rPr>
          <w:rFonts w:eastAsia="SimSun"/>
          <w:lang w:val="en-US"/>
        </w:rPr>
        <w:t xml:space="preserve"> issue (see, for example, Martens, 1998</w:t>
      </w:r>
      <w:r>
        <w:rPr>
          <w:rFonts w:eastAsia="SimSun"/>
          <w:lang w:val="en-US"/>
        </w:rPr>
        <w:t>;</w:t>
      </w:r>
      <w:r w:rsidRPr="00953770">
        <w:rPr>
          <w:rFonts w:eastAsia="SimSun"/>
          <w:lang w:val="en-US"/>
        </w:rPr>
        <w:t xml:space="preserve"> Tse, 2001</w:t>
      </w:r>
      <w:r>
        <w:rPr>
          <w:rFonts w:eastAsia="SimSun"/>
          <w:lang w:val="en-US"/>
        </w:rPr>
        <w:t>;</w:t>
      </w:r>
      <w:r w:rsidRPr="00953770">
        <w:rPr>
          <w:rFonts w:eastAsia="SimSun"/>
          <w:lang w:val="en-US"/>
        </w:rPr>
        <w:t xml:space="preserve"> Schlusche, 2009). However, as </w:t>
      </w:r>
      <w:r>
        <w:rPr>
          <w:rFonts w:eastAsia="SimSun"/>
          <w:lang w:val="en-US"/>
        </w:rPr>
        <w:t>emphasized</w:t>
      </w:r>
      <w:r w:rsidRPr="00953770">
        <w:rPr>
          <w:rFonts w:eastAsia="SimSun"/>
          <w:lang w:val="en-US"/>
        </w:rPr>
        <w:t xml:space="preserve"> by Theissen (2012), since future prices often deviate from values implied by theoretical cost-of-carry model</w:t>
      </w:r>
      <w:r>
        <w:rPr>
          <w:rFonts w:eastAsia="SimSun"/>
          <w:lang w:val="en-US"/>
        </w:rPr>
        <w:t>s</w:t>
      </w:r>
      <w:r w:rsidRPr="00953770">
        <w:rPr>
          <w:rFonts w:eastAsia="SimSun"/>
          <w:lang w:val="en-US"/>
        </w:rPr>
        <w:t xml:space="preserve">, discounting the future price with regard to certain benchmark risk-free rate would </w:t>
      </w:r>
      <w:r>
        <w:rPr>
          <w:rFonts w:eastAsia="SimSun"/>
          <w:lang w:val="en-US"/>
        </w:rPr>
        <w:t xml:space="preserve">introduce </w:t>
      </w:r>
      <w:r w:rsidRPr="00953770">
        <w:rPr>
          <w:rFonts w:eastAsia="SimSun"/>
          <w:lang w:val="en-US"/>
        </w:rPr>
        <w:t xml:space="preserve">bias in the estimation. </w:t>
      </w:r>
      <w:r>
        <w:rPr>
          <w:rFonts w:eastAsia="SimSun"/>
          <w:lang w:val="en-US"/>
        </w:rPr>
        <w:t>Conversely</w:t>
      </w:r>
      <w:r w:rsidRPr="00953770">
        <w:rPr>
          <w:rFonts w:eastAsia="SimSun"/>
          <w:lang w:val="en-US"/>
        </w:rPr>
        <w:t xml:space="preserve">, the demeaning method could </w:t>
      </w:r>
      <w:r>
        <w:rPr>
          <w:rFonts w:eastAsia="SimSun"/>
          <w:lang w:val="en-US"/>
        </w:rPr>
        <w:t xml:space="preserve">eliminate </w:t>
      </w:r>
      <w:r w:rsidRPr="00953770">
        <w:rPr>
          <w:rFonts w:eastAsia="SimSun"/>
          <w:lang w:val="en-US"/>
        </w:rPr>
        <w:t xml:space="preserve">any </w:t>
      </w:r>
      <w:r w:rsidRPr="00F05CCF">
        <w:rPr>
          <w:rFonts w:eastAsia="SimSun"/>
          <w:lang w:val="en-US"/>
        </w:rPr>
        <w:t xml:space="preserve">deviation </w:t>
      </w:r>
      <w:r>
        <w:rPr>
          <w:rFonts w:eastAsia="SimSun"/>
          <w:lang w:val="en-US"/>
        </w:rPr>
        <w:t xml:space="preserve">in </w:t>
      </w:r>
      <w:r w:rsidRPr="00953770">
        <w:rPr>
          <w:rFonts w:eastAsia="SimSun"/>
          <w:lang w:val="en-US"/>
        </w:rPr>
        <w:t xml:space="preserve">futures prices from the values of the cost-of-carry relation, </w:t>
      </w:r>
      <w:r>
        <w:rPr>
          <w:rFonts w:eastAsia="SimSun"/>
          <w:lang w:val="en-US"/>
        </w:rPr>
        <w:t xml:space="preserve">a change that would render </w:t>
      </w:r>
      <w:r w:rsidRPr="00953770">
        <w:rPr>
          <w:rFonts w:eastAsia="SimSun"/>
          <w:lang w:val="en-US"/>
        </w:rPr>
        <w:t>the method superior</w:t>
      </w:r>
      <w:r>
        <w:rPr>
          <w:rFonts w:eastAsia="SimSun"/>
          <w:lang w:val="en-US"/>
        </w:rPr>
        <w:t xml:space="preserve"> by itself</w:t>
      </w:r>
      <w:r w:rsidRPr="00953770">
        <w:rPr>
          <w:rFonts w:eastAsia="SimSun"/>
          <w:lang w:val="en-US"/>
        </w:rPr>
        <w:t>.</w:t>
      </w:r>
    </w:p>
    <w:p w14:paraId="07DB08F2" w14:textId="77777777" w:rsidR="005A719B" w:rsidRPr="00953770" w:rsidRDefault="005A719B" w:rsidP="0035578F">
      <w:pPr>
        <w:spacing w:line="480" w:lineRule="auto"/>
        <w:jc w:val="both"/>
        <w:rPr>
          <w:rFonts w:eastAsia="SimSun"/>
          <w:lang w:val="en-US"/>
        </w:rPr>
      </w:pPr>
    </w:p>
    <w:p w14:paraId="7E01B3DF" w14:textId="7CEF5754" w:rsidR="005A719B" w:rsidRDefault="005A719B" w:rsidP="00DF36DB">
      <w:pPr>
        <w:spacing w:line="480" w:lineRule="auto"/>
        <w:jc w:val="both"/>
        <w:rPr>
          <w:color w:val="000000" w:themeColor="text1"/>
          <w:lang w:val="en-US"/>
        </w:rPr>
      </w:pPr>
      <w:r w:rsidRPr="00953770">
        <w:rPr>
          <w:color w:val="000000" w:themeColor="text1"/>
          <w:lang w:val="en-US"/>
        </w:rPr>
        <w:t>Our clean data sample co</w:t>
      </w:r>
      <w:r>
        <w:rPr>
          <w:color w:val="000000" w:themeColor="text1"/>
          <w:lang w:val="en-US"/>
        </w:rPr>
        <w:t>mprised</w:t>
      </w:r>
      <w:r w:rsidRPr="00953770">
        <w:rPr>
          <w:color w:val="000000" w:themeColor="text1"/>
          <w:lang w:val="en-US"/>
        </w:rPr>
        <w:t xml:space="preserve"> 9 demeaned price series. </w:t>
      </w:r>
      <w:r w:rsidRPr="00953770">
        <w:rPr>
          <w:rFonts w:eastAsia="SimSun"/>
          <w:lang w:val="en-US"/>
        </w:rPr>
        <w:t xml:space="preserve">They </w:t>
      </w:r>
      <w:r>
        <w:rPr>
          <w:rFonts w:eastAsia="SimSun"/>
          <w:lang w:val="en-US"/>
        </w:rPr>
        <w:t>we</w:t>
      </w:r>
      <w:r w:rsidRPr="00953770">
        <w:rPr>
          <w:rFonts w:eastAsia="SimSun"/>
          <w:lang w:val="en-US"/>
        </w:rPr>
        <w:t xml:space="preserve">re calculated by subtracting the daily average from the intraday log price series (see </w:t>
      </w:r>
      <w:r w:rsidR="009E40ED">
        <w:rPr>
          <w:rFonts w:eastAsia="SimSun"/>
          <w:lang w:val="en-US"/>
        </w:rPr>
        <w:t>Table 3</w:t>
      </w:r>
      <w:r w:rsidRPr="00953770">
        <w:rPr>
          <w:rFonts w:eastAsia="SimSun"/>
          <w:lang w:val="en-US"/>
        </w:rPr>
        <w:t xml:space="preserve"> for the descriptive statistics for the demeaned log series).</w:t>
      </w:r>
      <w:r w:rsidRPr="00953770">
        <w:rPr>
          <w:color w:val="000000" w:themeColor="text1"/>
          <w:lang w:val="en-US"/>
        </w:rPr>
        <w:t xml:space="preserve"> </w:t>
      </w:r>
    </w:p>
    <w:p w14:paraId="780C01E9" w14:textId="77777777" w:rsidR="0098062D" w:rsidRDefault="0098062D" w:rsidP="00DF36DB">
      <w:pPr>
        <w:widowControl w:val="0"/>
        <w:spacing w:line="480" w:lineRule="auto"/>
        <w:rPr>
          <w:rFonts w:eastAsia="SimSun"/>
          <w:kern w:val="2"/>
          <w:highlight w:val="yellow"/>
          <w:lang w:val="en-US"/>
        </w:rPr>
      </w:pPr>
    </w:p>
    <w:p w14:paraId="2F506F0C" w14:textId="44030330" w:rsidR="001D2EDA" w:rsidRPr="00A06F72" w:rsidRDefault="001D2EDA" w:rsidP="00DF36DB">
      <w:pPr>
        <w:widowControl w:val="0"/>
        <w:spacing w:line="480" w:lineRule="auto"/>
        <w:rPr>
          <w:rFonts w:eastAsia="SimSun"/>
          <w:i/>
          <w:kern w:val="2"/>
          <w:lang w:val="en-US"/>
        </w:rPr>
      </w:pPr>
      <w:r w:rsidRPr="00C22699">
        <w:rPr>
          <w:rFonts w:eastAsia="SimSun"/>
          <w:i/>
          <w:kern w:val="2"/>
          <w:lang w:val="en-US"/>
        </w:rPr>
        <w:t xml:space="preserve">3.2 </w:t>
      </w:r>
      <w:r w:rsidRPr="00C22699">
        <w:rPr>
          <w:i/>
          <w:iCs/>
        </w:rPr>
        <w:t xml:space="preserve">Why </w:t>
      </w:r>
      <w:r w:rsidR="00F603D8" w:rsidRPr="00C22699">
        <w:rPr>
          <w:i/>
          <w:iCs/>
        </w:rPr>
        <w:t>a</w:t>
      </w:r>
      <w:r w:rsidRPr="00C22699">
        <w:rPr>
          <w:i/>
          <w:iCs/>
        </w:rPr>
        <w:t xml:space="preserve"> Sample Ending in 2013, </w:t>
      </w:r>
      <w:r w:rsidR="00F603D8" w:rsidRPr="00C22699">
        <w:rPr>
          <w:i/>
          <w:iCs/>
        </w:rPr>
        <w:t>d</w:t>
      </w:r>
      <w:r w:rsidRPr="00C22699">
        <w:rPr>
          <w:i/>
          <w:iCs/>
        </w:rPr>
        <w:t xml:space="preserve">ue to Data Restrictions, </w:t>
      </w:r>
      <w:r w:rsidR="00F603D8" w:rsidRPr="00C22699">
        <w:rPr>
          <w:i/>
          <w:iCs/>
        </w:rPr>
        <w:t>i</w:t>
      </w:r>
      <w:r w:rsidRPr="00C22699">
        <w:rPr>
          <w:i/>
          <w:iCs/>
        </w:rPr>
        <w:t xml:space="preserve">s Relevant </w:t>
      </w:r>
      <w:r w:rsidR="00F603D8" w:rsidRPr="00C22699">
        <w:rPr>
          <w:i/>
          <w:iCs/>
        </w:rPr>
        <w:t>f</w:t>
      </w:r>
      <w:r w:rsidRPr="00C22699">
        <w:rPr>
          <w:i/>
          <w:iCs/>
        </w:rPr>
        <w:t>or 2018?</w:t>
      </w:r>
    </w:p>
    <w:p w14:paraId="241E5E61" w14:textId="106D85FE" w:rsidR="002903CD" w:rsidRDefault="002903CD" w:rsidP="00DF36DB">
      <w:pPr>
        <w:spacing w:line="480" w:lineRule="auto"/>
        <w:jc w:val="both"/>
        <w:rPr>
          <w:iCs/>
          <w:color w:val="000000" w:themeColor="text1"/>
        </w:rPr>
      </w:pPr>
      <w:r w:rsidRPr="005F648F">
        <w:rPr>
          <w:iCs/>
          <w:color w:val="000000" w:themeColor="text1"/>
        </w:rPr>
        <w:t xml:space="preserve">Our dataset only comprises the last trading day of 2013 and it would be </w:t>
      </w:r>
      <w:r>
        <w:rPr>
          <w:iCs/>
          <w:color w:val="000000" w:themeColor="text1"/>
        </w:rPr>
        <w:t xml:space="preserve">advantageous </w:t>
      </w:r>
      <w:r w:rsidRPr="005F648F">
        <w:rPr>
          <w:iCs/>
          <w:color w:val="000000" w:themeColor="text1"/>
        </w:rPr>
        <w:t xml:space="preserve">if we </w:t>
      </w:r>
      <w:r>
        <w:rPr>
          <w:iCs/>
          <w:color w:val="000000" w:themeColor="text1"/>
        </w:rPr>
        <w:t xml:space="preserve">could </w:t>
      </w:r>
      <w:r w:rsidRPr="005F648F">
        <w:rPr>
          <w:iCs/>
          <w:color w:val="000000" w:themeColor="text1"/>
        </w:rPr>
        <w:t xml:space="preserve">extend it to the most recent period. However, we are constrained by data availability from the data vendor. To address </w:t>
      </w:r>
      <w:r>
        <w:rPr>
          <w:iCs/>
          <w:color w:val="000000" w:themeColor="text1"/>
        </w:rPr>
        <w:t>this</w:t>
      </w:r>
      <w:r w:rsidRPr="005F648F">
        <w:rPr>
          <w:iCs/>
          <w:color w:val="000000" w:themeColor="text1"/>
        </w:rPr>
        <w:t xml:space="preserve"> problem, we obtained some statistics representing the overall ETFs growth in Europe</w:t>
      </w:r>
      <w:r>
        <w:rPr>
          <w:iCs/>
          <w:color w:val="000000" w:themeColor="text1"/>
        </w:rPr>
        <w:t>. This will</w:t>
      </w:r>
      <w:r w:rsidRPr="005F648F">
        <w:rPr>
          <w:iCs/>
          <w:color w:val="000000" w:themeColor="text1"/>
        </w:rPr>
        <w:t xml:space="preserve"> </w:t>
      </w:r>
      <w:r>
        <w:rPr>
          <w:iCs/>
          <w:color w:val="000000" w:themeColor="text1"/>
        </w:rPr>
        <w:t xml:space="preserve">allow </w:t>
      </w:r>
      <w:r w:rsidRPr="005F648F">
        <w:rPr>
          <w:iCs/>
          <w:color w:val="000000" w:themeColor="text1"/>
        </w:rPr>
        <w:t xml:space="preserve">us to explain why the price data of the ETFs currently used in our paper, grouped under </w:t>
      </w:r>
      <w:r w:rsidRPr="00E704BE">
        <w:rPr>
          <w:iCs/>
          <w:color w:val="000000" w:themeColor="text1"/>
        </w:rPr>
        <w:t xml:space="preserve">FTSE 100, CAC 40, DAX 30, ending in 2013, is </w:t>
      </w:r>
      <w:r>
        <w:rPr>
          <w:iCs/>
          <w:color w:val="000000" w:themeColor="text1"/>
        </w:rPr>
        <w:t>cap</w:t>
      </w:r>
      <w:r w:rsidRPr="00E704BE">
        <w:rPr>
          <w:iCs/>
          <w:color w:val="000000" w:themeColor="text1"/>
        </w:rPr>
        <w:t xml:space="preserve">able </w:t>
      </w:r>
      <w:r>
        <w:rPr>
          <w:iCs/>
          <w:color w:val="000000" w:themeColor="text1"/>
        </w:rPr>
        <w:t xml:space="preserve">of </w:t>
      </w:r>
      <w:r w:rsidRPr="00E704BE">
        <w:rPr>
          <w:iCs/>
          <w:color w:val="000000" w:themeColor="text1"/>
        </w:rPr>
        <w:t>generaliz</w:t>
      </w:r>
      <w:r>
        <w:rPr>
          <w:iCs/>
          <w:color w:val="000000" w:themeColor="text1"/>
        </w:rPr>
        <w:t>ing</w:t>
      </w:r>
      <w:r w:rsidRPr="00E704BE">
        <w:rPr>
          <w:iCs/>
          <w:color w:val="000000" w:themeColor="text1"/>
        </w:rPr>
        <w:t xml:space="preserve"> comparable results in the near future, especially for the year 2018. The data are obtained from </w:t>
      </w:r>
      <w:r w:rsidRPr="00E43AC6">
        <w:rPr>
          <w:iCs/>
          <w:color w:val="000000" w:themeColor="text1"/>
        </w:rPr>
        <w:t>ETFGI, a leading independent research and consultancy firm on trends in the global ETF/ETP ecosystem</w:t>
      </w:r>
      <w:r w:rsidRPr="00EA7143">
        <w:rPr>
          <w:color w:val="424242"/>
        </w:rPr>
        <w:t>.</w:t>
      </w:r>
      <w:r w:rsidRPr="00EA7143">
        <w:rPr>
          <w:iCs/>
          <w:color w:val="000000" w:themeColor="text1"/>
        </w:rPr>
        <w:t xml:space="preserve"> A detailed description of the ETFs growth is provided in </w:t>
      </w:r>
      <w:r w:rsidR="0035300A">
        <w:rPr>
          <w:iCs/>
          <w:color w:val="000000" w:themeColor="text1"/>
        </w:rPr>
        <w:t>Table 1</w:t>
      </w:r>
      <w:r w:rsidRPr="00EA7143">
        <w:rPr>
          <w:iCs/>
          <w:color w:val="000000" w:themeColor="text1"/>
        </w:rPr>
        <w:t>.</w:t>
      </w:r>
    </w:p>
    <w:p w14:paraId="3C177838" w14:textId="1D6FD801" w:rsidR="002903CD" w:rsidRPr="00A42D92" w:rsidRDefault="0035300A" w:rsidP="00DF36DB">
      <w:pPr>
        <w:spacing w:line="480" w:lineRule="auto"/>
        <w:jc w:val="center"/>
        <w:rPr>
          <w:b/>
        </w:rPr>
      </w:pPr>
      <w:r w:rsidRPr="00A42D92">
        <w:rPr>
          <w:b/>
        </w:rPr>
        <w:t>Table 1</w:t>
      </w:r>
      <w:r w:rsidR="002903CD" w:rsidRPr="00A42D92">
        <w:rPr>
          <w:b/>
        </w:rPr>
        <w:t xml:space="preserve"> European ETFs Growth 2008–2018</w:t>
      </w:r>
    </w:p>
    <w:tbl>
      <w:tblPr>
        <w:tblW w:w="9350" w:type="dxa"/>
        <w:tblLayout w:type="fixed"/>
        <w:tblLook w:val="04A0" w:firstRow="1" w:lastRow="0" w:firstColumn="1" w:lastColumn="0" w:noHBand="0" w:noVBand="1"/>
      </w:tblPr>
      <w:tblGrid>
        <w:gridCol w:w="2045"/>
        <w:gridCol w:w="623"/>
        <w:gridCol w:w="624"/>
        <w:gridCol w:w="624"/>
        <w:gridCol w:w="624"/>
        <w:gridCol w:w="624"/>
        <w:gridCol w:w="624"/>
        <w:gridCol w:w="624"/>
        <w:gridCol w:w="624"/>
        <w:gridCol w:w="624"/>
        <w:gridCol w:w="624"/>
        <w:gridCol w:w="1066"/>
      </w:tblGrid>
      <w:tr w:rsidR="002903CD" w:rsidRPr="00415C44" w14:paraId="038C73B2" w14:textId="77777777" w:rsidTr="00DF36DB">
        <w:trPr>
          <w:trHeight w:val="308"/>
        </w:trPr>
        <w:tc>
          <w:tcPr>
            <w:tcW w:w="204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6BD309" w14:textId="77777777" w:rsidR="002903CD" w:rsidRPr="00415C44" w:rsidRDefault="002903CD" w:rsidP="00380777">
            <w:pPr>
              <w:rPr>
                <w:rFonts w:eastAsia="Times New Roman"/>
                <w:color w:val="000000"/>
                <w:sz w:val="18"/>
                <w:szCs w:val="18"/>
              </w:rPr>
            </w:pPr>
            <w:r w:rsidRPr="00415C44">
              <w:rPr>
                <w:rFonts w:eastAsia="Times New Roman"/>
                <w:color w:val="000000"/>
                <w:sz w:val="18"/>
                <w:szCs w:val="18"/>
              </w:rPr>
              <w:t> </w:t>
            </w:r>
          </w:p>
        </w:tc>
        <w:tc>
          <w:tcPr>
            <w:tcW w:w="623" w:type="dxa"/>
            <w:tcBorders>
              <w:top w:val="single" w:sz="4" w:space="0" w:color="auto"/>
              <w:left w:val="nil"/>
              <w:bottom w:val="single" w:sz="4" w:space="0" w:color="auto"/>
              <w:right w:val="single" w:sz="4" w:space="0" w:color="auto"/>
            </w:tcBorders>
            <w:shd w:val="clear" w:color="auto" w:fill="auto"/>
            <w:noWrap/>
            <w:vAlign w:val="bottom"/>
            <w:hideMark/>
          </w:tcPr>
          <w:p w14:paraId="228BE02E" w14:textId="77777777" w:rsidR="002903CD" w:rsidRPr="00415C44" w:rsidRDefault="002903CD" w:rsidP="00380777">
            <w:pPr>
              <w:jc w:val="right"/>
              <w:rPr>
                <w:rFonts w:eastAsia="Times New Roman"/>
                <w:color w:val="000000"/>
                <w:sz w:val="18"/>
                <w:szCs w:val="18"/>
              </w:rPr>
            </w:pPr>
            <w:r w:rsidRPr="00415C44">
              <w:rPr>
                <w:rFonts w:eastAsia="Times New Roman"/>
                <w:color w:val="000000"/>
                <w:sz w:val="18"/>
                <w:szCs w:val="18"/>
              </w:rPr>
              <w:t>2008</w:t>
            </w:r>
          </w:p>
        </w:tc>
        <w:tc>
          <w:tcPr>
            <w:tcW w:w="624" w:type="dxa"/>
            <w:tcBorders>
              <w:top w:val="single" w:sz="4" w:space="0" w:color="auto"/>
              <w:left w:val="nil"/>
              <w:bottom w:val="single" w:sz="4" w:space="0" w:color="auto"/>
              <w:right w:val="single" w:sz="4" w:space="0" w:color="auto"/>
            </w:tcBorders>
            <w:shd w:val="clear" w:color="auto" w:fill="auto"/>
            <w:noWrap/>
            <w:vAlign w:val="bottom"/>
            <w:hideMark/>
          </w:tcPr>
          <w:p w14:paraId="6B240B5E" w14:textId="77777777" w:rsidR="002903CD" w:rsidRPr="00415C44" w:rsidRDefault="002903CD" w:rsidP="00380777">
            <w:pPr>
              <w:jc w:val="right"/>
              <w:rPr>
                <w:rFonts w:eastAsia="Times New Roman"/>
                <w:color w:val="000000"/>
                <w:sz w:val="18"/>
                <w:szCs w:val="18"/>
              </w:rPr>
            </w:pPr>
            <w:r w:rsidRPr="00415C44">
              <w:rPr>
                <w:rFonts w:eastAsia="Times New Roman"/>
                <w:color w:val="000000"/>
                <w:sz w:val="18"/>
                <w:szCs w:val="18"/>
              </w:rPr>
              <w:t>2009</w:t>
            </w:r>
          </w:p>
        </w:tc>
        <w:tc>
          <w:tcPr>
            <w:tcW w:w="624" w:type="dxa"/>
            <w:tcBorders>
              <w:top w:val="single" w:sz="4" w:space="0" w:color="auto"/>
              <w:left w:val="nil"/>
              <w:bottom w:val="single" w:sz="4" w:space="0" w:color="auto"/>
              <w:right w:val="single" w:sz="4" w:space="0" w:color="auto"/>
            </w:tcBorders>
            <w:shd w:val="clear" w:color="auto" w:fill="auto"/>
            <w:noWrap/>
            <w:vAlign w:val="bottom"/>
            <w:hideMark/>
          </w:tcPr>
          <w:p w14:paraId="60D4FA00" w14:textId="77777777" w:rsidR="002903CD" w:rsidRPr="00415C44" w:rsidRDefault="002903CD" w:rsidP="00380777">
            <w:pPr>
              <w:jc w:val="right"/>
              <w:rPr>
                <w:rFonts w:eastAsia="Times New Roman"/>
                <w:color w:val="000000"/>
                <w:sz w:val="18"/>
                <w:szCs w:val="18"/>
              </w:rPr>
            </w:pPr>
            <w:r w:rsidRPr="00415C44">
              <w:rPr>
                <w:rFonts w:eastAsia="Times New Roman"/>
                <w:color w:val="000000"/>
                <w:sz w:val="18"/>
                <w:szCs w:val="18"/>
              </w:rPr>
              <w:t>2010</w:t>
            </w:r>
          </w:p>
        </w:tc>
        <w:tc>
          <w:tcPr>
            <w:tcW w:w="624" w:type="dxa"/>
            <w:tcBorders>
              <w:top w:val="single" w:sz="4" w:space="0" w:color="auto"/>
              <w:left w:val="nil"/>
              <w:bottom w:val="single" w:sz="4" w:space="0" w:color="auto"/>
              <w:right w:val="single" w:sz="4" w:space="0" w:color="auto"/>
            </w:tcBorders>
            <w:shd w:val="clear" w:color="auto" w:fill="auto"/>
            <w:noWrap/>
            <w:vAlign w:val="bottom"/>
            <w:hideMark/>
          </w:tcPr>
          <w:p w14:paraId="6587BEB8" w14:textId="77777777" w:rsidR="002903CD" w:rsidRPr="00415C44" w:rsidRDefault="002903CD" w:rsidP="00380777">
            <w:pPr>
              <w:jc w:val="right"/>
              <w:rPr>
                <w:rFonts w:eastAsia="Times New Roman"/>
                <w:color w:val="000000"/>
                <w:sz w:val="18"/>
                <w:szCs w:val="18"/>
              </w:rPr>
            </w:pPr>
            <w:r w:rsidRPr="00415C44">
              <w:rPr>
                <w:rFonts w:eastAsia="Times New Roman"/>
                <w:color w:val="000000"/>
                <w:sz w:val="18"/>
                <w:szCs w:val="18"/>
              </w:rPr>
              <w:t>2011</w:t>
            </w:r>
          </w:p>
        </w:tc>
        <w:tc>
          <w:tcPr>
            <w:tcW w:w="624" w:type="dxa"/>
            <w:tcBorders>
              <w:top w:val="single" w:sz="4" w:space="0" w:color="auto"/>
              <w:left w:val="nil"/>
              <w:bottom w:val="single" w:sz="4" w:space="0" w:color="auto"/>
              <w:right w:val="single" w:sz="4" w:space="0" w:color="auto"/>
            </w:tcBorders>
            <w:shd w:val="clear" w:color="auto" w:fill="auto"/>
            <w:noWrap/>
            <w:vAlign w:val="bottom"/>
            <w:hideMark/>
          </w:tcPr>
          <w:p w14:paraId="23AC8830" w14:textId="77777777" w:rsidR="002903CD" w:rsidRPr="00415C44" w:rsidRDefault="002903CD" w:rsidP="00380777">
            <w:pPr>
              <w:jc w:val="right"/>
              <w:rPr>
                <w:rFonts w:eastAsia="Times New Roman"/>
                <w:color w:val="000000"/>
                <w:sz w:val="18"/>
                <w:szCs w:val="18"/>
              </w:rPr>
            </w:pPr>
            <w:r w:rsidRPr="00415C44">
              <w:rPr>
                <w:rFonts w:eastAsia="Times New Roman"/>
                <w:color w:val="000000"/>
                <w:sz w:val="18"/>
                <w:szCs w:val="18"/>
              </w:rPr>
              <w:t>2012</w:t>
            </w:r>
          </w:p>
        </w:tc>
        <w:tc>
          <w:tcPr>
            <w:tcW w:w="624" w:type="dxa"/>
            <w:tcBorders>
              <w:top w:val="single" w:sz="4" w:space="0" w:color="auto"/>
              <w:left w:val="nil"/>
              <w:bottom w:val="single" w:sz="4" w:space="0" w:color="auto"/>
              <w:right w:val="single" w:sz="4" w:space="0" w:color="auto"/>
            </w:tcBorders>
            <w:shd w:val="clear" w:color="auto" w:fill="auto"/>
            <w:noWrap/>
            <w:vAlign w:val="bottom"/>
            <w:hideMark/>
          </w:tcPr>
          <w:p w14:paraId="2CF17022" w14:textId="77777777" w:rsidR="002903CD" w:rsidRPr="00415C44" w:rsidRDefault="002903CD" w:rsidP="00380777">
            <w:pPr>
              <w:jc w:val="right"/>
              <w:rPr>
                <w:rFonts w:eastAsia="Times New Roman"/>
                <w:color w:val="000000"/>
                <w:sz w:val="18"/>
                <w:szCs w:val="18"/>
              </w:rPr>
            </w:pPr>
            <w:r w:rsidRPr="00415C44">
              <w:rPr>
                <w:rFonts w:eastAsia="Times New Roman"/>
                <w:color w:val="000000"/>
                <w:sz w:val="18"/>
                <w:szCs w:val="18"/>
              </w:rPr>
              <w:t>2013</w:t>
            </w:r>
          </w:p>
        </w:tc>
        <w:tc>
          <w:tcPr>
            <w:tcW w:w="624" w:type="dxa"/>
            <w:tcBorders>
              <w:top w:val="single" w:sz="4" w:space="0" w:color="auto"/>
              <w:left w:val="nil"/>
              <w:bottom w:val="single" w:sz="4" w:space="0" w:color="auto"/>
              <w:right w:val="single" w:sz="4" w:space="0" w:color="auto"/>
            </w:tcBorders>
            <w:shd w:val="clear" w:color="auto" w:fill="auto"/>
            <w:noWrap/>
            <w:vAlign w:val="bottom"/>
            <w:hideMark/>
          </w:tcPr>
          <w:p w14:paraId="456781E6" w14:textId="77777777" w:rsidR="002903CD" w:rsidRPr="00415C44" w:rsidRDefault="002903CD" w:rsidP="00380777">
            <w:pPr>
              <w:jc w:val="right"/>
              <w:rPr>
                <w:rFonts w:eastAsia="Times New Roman"/>
                <w:color w:val="000000"/>
                <w:sz w:val="18"/>
                <w:szCs w:val="18"/>
              </w:rPr>
            </w:pPr>
            <w:r w:rsidRPr="00415C44">
              <w:rPr>
                <w:rFonts w:eastAsia="Times New Roman"/>
                <w:color w:val="000000"/>
                <w:sz w:val="18"/>
                <w:szCs w:val="18"/>
              </w:rPr>
              <w:t>2014</w:t>
            </w:r>
          </w:p>
        </w:tc>
        <w:tc>
          <w:tcPr>
            <w:tcW w:w="624" w:type="dxa"/>
            <w:tcBorders>
              <w:top w:val="single" w:sz="4" w:space="0" w:color="auto"/>
              <w:left w:val="nil"/>
              <w:bottom w:val="single" w:sz="4" w:space="0" w:color="auto"/>
              <w:right w:val="single" w:sz="4" w:space="0" w:color="auto"/>
            </w:tcBorders>
            <w:shd w:val="clear" w:color="auto" w:fill="auto"/>
            <w:noWrap/>
            <w:vAlign w:val="bottom"/>
            <w:hideMark/>
          </w:tcPr>
          <w:p w14:paraId="2EEF1B37" w14:textId="77777777" w:rsidR="002903CD" w:rsidRPr="00415C44" w:rsidRDefault="002903CD" w:rsidP="00380777">
            <w:pPr>
              <w:jc w:val="right"/>
              <w:rPr>
                <w:rFonts w:eastAsia="Times New Roman"/>
                <w:color w:val="000000"/>
                <w:sz w:val="18"/>
                <w:szCs w:val="18"/>
              </w:rPr>
            </w:pPr>
            <w:r w:rsidRPr="00415C44">
              <w:rPr>
                <w:rFonts w:eastAsia="Times New Roman"/>
                <w:color w:val="000000"/>
                <w:sz w:val="18"/>
                <w:szCs w:val="18"/>
              </w:rPr>
              <w:t>2015</w:t>
            </w:r>
          </w:p>
        </w:tc>
        <w:tc>
          <w:tcPr>
            <w:tcW w:w="624" w:type="dxa"/>
            <w:tcBorders>
              <w:top w:val="single" w:sz="4" w:space="0" w:color="auto"/>
              <w:left w:val="nil"/>
              <w:bottom w:val="single" w:sz="4" w:space="0" w:color="auto"/>
              <w:right w:val="single" w:sz="4" w:space="0" w:color="auto"/>
            </w:tcBorders>
            <w:shd w:val="clear" w:color="auto" w:fill="auto"/>
            <w:noWrap/>
            <w:vAlign w:val="bottom"/>
            <w:hideMark/>
          </w:tcPr>
          <w:p w14:paraId="25F3CB79" w14:textId="77777777" w:rsidR="002903CD" w:rsidRPr="00415C44" w:rsidRDefault="002903CD" w:rsidP="00380777">
            <w:pPr>
              <w:jc w:val="right"/>
              <w:rPr>
                <w:rFonts w:eastAsia="Times New Roman"/>
                <w:color w:val="000000"/>
                <w:sz w:val="18"/>
                <w:szCs w:val="18"/>
              </w:rPr>
            </w:pPr>
            <w:r w:rsidRPr="00415C44">
              <w:rPr>
                <w:rFonts w:eastAsia="Times New Roman"/>
                <w:color w:val="000000"/>
                <w:sz w:val="18"/>
                <w:szCs w:val="18"/>
              </w:rPr>
              <w:t>2016</w:t>
            </w:r>
          </w:p>
        </w:tc>
        <w:tc>
          <w:tcPr>
            <w:tcW w:w="624" w:type="dxa"/>
            <w:tcBorders>
              <w:top w:val="single" w:sz="4" w:space="0" w:color="auto"/>
              <w:left w:val="nil"/>
              <w:bottom w:val="single" w:sz="4" w:space="0" w:color="auto"/>
              <w:right w:val="single" w:sz="4" w:space="0" w:color="auto"/>
            </w:tcBorders>
            <w:shd w:val="clear" w:color="auto" w:fill="auto"/>
            <w:noWrap/>
            <w:vAlign w:val="bottom"/>
            <w:hideMark/>
          </w:tcPr>
          <w:p w14:paraId="14D1A72B" w14:textId="77777777" w:rsidR="002903CD" w:rsidRPr="00415C44" w:rsidRDefault="002903CD" w:rsidP="00380777">
            <w:pPr>
              <w:jc w:val="right"/>
              <w:rPr>
                <w:rFonts w:eastAsia="Times New Roman"/>
                <w:color w:val="000000"/>
                <w:sz w:val="18"/>
                <w:szCs w:val="18"/>
              </w:rPr>
            </w:pPr>
            <w:r w:rsidRPr="00415C44">
              <w:rPr>
                <w:rFonts w:eastAsia="Times New Roman"/>
                <w:color w:val="000000"/>
                <w:sz w:val="18"/>
                <w:szCs w:val="18"/>
              </w:rPr>
              <w:t>2017</w:t>
            </w:r>
          </w:p>
        </w:tc>
        <w:tc>
          <w:tcPr>
            <w:tcW w:w="1066" w:type="dxa"/>
            <w:tcBorders>
              <w:top w:val="single" w:sz="4" w:space="0" w:color="auto"/>
              <w:left w:val="nil"/>
              <w:bottom w:val="single" w:sz="4" w:space="0" w:color="auto"/>
              <w:right w:val="single" w:sz="4" w:space="0" w:color="auto"/>
            </w:tcBorders>
            <w:shd w:val="clear" w:color="auto" w:fill="auto"/>
            <w:noWrap/>
            <w:vAlign w:val="bottom"/>
            <w:hideMark/>
          </w:tcPr>
          <w:p w14:paraId="4A06D7AA" w14:textId="77777777" w:rsidR="002903CD" w:rsidRPr="00415C44" w:rsidRDefault="002903CD" w:rsidP="00380777">
            <w:pPr>
              <w:rPr>
                <w:rFonts w:eastAsia="Times New Roman"/>
                <w:color w:val="000000"/>
                <w:sz w:val="18"/>
                <w:szCs w:val="18"/>
              </w:rPr>
            </w:pPr>
            <w:r w:rsidRPr="00415C44">
              <w:rPr>
                <w:rFonts w:eastAsia="Times New Roman"/>
                <w:color w:val="000000"/>
                <w:sz w:val="18"/>
                <w:szCs w:val="18"/>
              </w:rPr>
              <w:t>July</w:t>
            </w:r>
            <w:r>
              <w:rPr>
                <w:rFonts w:eastAsia="Times New Roman"/>
                <w:color w:val="000000"/>
                <w:sz w:val="18"/>
                <w:szCs w:val="18"/>
              </w:rPr>
              <w:t xml:space="preserve"> </w:t>
            </w:r>
            <w:r w:rsidRPr="00415C44">
              <w:rPr>
                <w:rFonts w:eastAsia="Times New Roman"/>
                <w:color w:val="000000"/>
                <w:sz w:val="18"/>
                <w:szCs w:val="18"/>
              </w:rPr>
              <w:t>2018</w:t>
            </w:r>
          </w:p>
        </w:tc>
      </w:tr>
      <w:tr w:rsidR="002903CD" w:rsidRPr="00415C44" w14:paraId="79DD2B1C" w14:textId="77777777" w:rsidTr="00DF36DB">
        <w:trPr>
          <w:trHeight w:val="308"/>
        </w:trPr>
        <w:tc>
          <w:tcPr>
            <w:tcW w:w="2045" w:type="dxa"/>
            <w:tcBorders>
              <w:top w:val="nil"/>
              <w:left w:val="single" w:sz="4" w:space="0" w:color="auto"/>
              <w:bottom w:val="nil"/>
              <w:right w:val="single" w:sz="4" w:space="0" w:color="auto"/>
            </w:tcBorders>
            <w:shd w:val="clear" w:color="auto" w:fill="auto"/>
            <w:noWrap/>
            <w:vAlign w:val="bottom"/>
            <w:hideMark/>
          </w:tcPr>
          <w:p w14:paraId="3E3F2C76" w14:textId="77777777" w:rsidR="002903CD" w:rsidRPr="00415C44" w:rsidRDefault="002903CD" w:rsidP="00380777">
            <w:pPr>
              <w:rPr>
                <w:rFonts w:eastAsia="Times New Roman"/>
                <w:color w:val="000000"/>
                <w:sz w:val="18"/>
                <w:szCs w:val="18"/>
              </w:rPr>
            </w:pPr>
            <w:r w:rsidRPr="00415C44">
              <w:rPr>
                <w:rFonts w:eastAsia="Times New Roman"/>
                <w:color w:val="000000"/>
                <w:sz w:val="18"/>
                <w:szCs w:val="18"/>
              </w:rPr>
              <w:t>Asset Value (US$ Bn)</w:t>
            </w:r>
          </w:p>
        </w:tc>
        <w:tc>
          <w:tcPr>
            <w:tcW w:w="623" w:type="dxa"/>
            <w:tcBorders>
              <w:top w:val="nil"/>
              <w:left w:val="nil"/>
              <w:bottom w:val="nil"/>
              <w:right w:val="single" w:sz="4" w:space="0" w:color="auto"/>
            </w:tcBorders>
            <w:shd w:val="clear" w:color="auto" w:fill="auto"/>
            <w:noWrap/>
            <w:vAlign w:val="bottom"/>
            <w:hideMark/>
          </w:tcPr>
          <w:p w14:paraId="18997892"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219</w:t>
            </w:r>
          </w:p>
        </w:tc>
        <w:tc>
          <w:tcPr>
            <w:tcW w:w="624" w:type="dxa"/>
            <w:tcBorders>
              <w:top w:val="nil"/>
              <w:left w:val="nil"/>
              <w:bottom w:val="nil"/>
              <w:right w:val="single" w:sz="4" w:space="0" w:color="auto"/>
            </w:tcBorders>
            <w:shd w:val="clear" w:color="auto" w:fill="auto"/>
            <w:noWrap/>
            <w:vAlign w:val="bottom"/>
            <w:hideMark/>
          </w:tcPr>
          <w:p w14:paraId="52B33A60"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226</w:t>
            </w:r>
          </w:p>
        </w:tc>
        <w:tc>
          <w:tcPr>
            <w:tcW w:w="624" w:type="dxa"/>
            <w:tcBorders>
              <w:top w:val="nil"/>
              <w:left w:val="nil"/>
              <w:bottom w:val="nil"/>
              <w:right w:val="single" w:sz="4" w:space="0" w:color="auto"/>
            </w:tcBorders>
            <w:shd w:val="clear" w:color="auto" w:fill="auto"/>
            <w:noWrap/>
            <w:vAlign w:val="bottom"/>
            <w:hideMark/>
          </w:tcPr>
          <w:p w14:paraId="40D35DB3"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281</w:t>
            </w:r>
          </w:p>
        </w:tc>
        <w:tc>
          <w:tcPr>
            <w:tcW w:w="624" w:type="dxa"/>
            <w:tcBorders>
              <w:top w:val="nil"/>
              <w:left w:val="nil"/>
              <w:bottom w:val="nil"/>
              <w:right w:val="single" w:sz="4" w:space="0" w:color="auto"/>
            </w:tcBorders>
            <w:shd w:val="clear" w:color="auto" w:fill="auto"/>
            <w:noWrap/>
            <w:vAlign w:val="bottom"/>
            <w:hideMark/>
          </w:tcPr>
          <w:p w14:paraId="07BE7A4A"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268</w:t>
            </w:r>
          </w:p>
        </w:tc>
        <w:tc>
          <w:tcPr>
            <w:tcW w:w="624" w:type="dxa"/>
            <w:tcBorders>
              <w:top w:val="nil"/>
              <w:left w:val="nil"/>
              <w:bottom w:val="nil"/>
              <w:right w:val="single" w:sz="4" w:space="0" w:color="auto"/>
            </w:tcBorders>
            <w:shd w:val="clear" w:color="auto" w:fill="auto"/>
            <w:noWrap/>
            <w:vAlign w:val="bottom"/>
            <w:hideMark/>
          </w:tcPr>
          <w:p w14:paraId="31662FB1"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331</w:t>
            </w:r>
          </w:p>
        </w:tc>
        <w:tc>
          <w:tcPr>
            <w:tcW w:w="624" w:type="dxa"/>
            <w:tcBorders>
              <w:top w:val="nil"/>
              <w:left w:val="nil"/>
              <w:bottom w:val="nil"/>
              <w:right w:val="single" w:sz="4" w:space="0" w:color="auto"/>
            </w:tcBorders>
            <w:shd w:val="clear" w:color="auto" w:fill="auto"/>
            <w:noWrap/>
            <w:vAlign w:val="bottom"/>
            <w:hideMark/>
          </w:tcPr>
          <w:p w14:paraId="384065BA"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395</w:t>
            </w:r>
          </w:p>
        </w:tc>
        <w:tc>
          <w:tcPr>
            <w:tcW w:w="624" w:type="dxa"/>
            <w:tcBorders>
              <w:top w:val="nil"/>
              <w:left w:val="nil"/>
              <w:bottom w:val="nil"/>
              <w:right w:val="single" w:sz="4" w:space="0" w:color="auto"/>
            </w:tcBorders>
            <w:shd w:val="clear" w:color="auto" w:fill="auto"/>
            <w:noWrap/>
            <w:vAlign w:val="bottom"/>
            <w:hideMark/>
          </w:tcPr>
          <w:p w14:paraId="198B74E7"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438</w:t>
            </w:r>
          </w:p>
        </w:tc>
        <w:tc>
          <w:tcPr>
            <w:tcW w:w="624" w:type="dxa"/>
            <w:tcBorders>
              <w:top w:val="nil"/>
              <w:left w:val="nil"/>
              <w:bottom w:val="nil"/>
              <w:right w:val="single" w:sz="4" w:space="0" w:color="auto"/>
            </w:tcBorders>
            <w:shd w:val="clear" w:color="auto" w:fill="auto"/>
            <w:noWrap/>
            <w:vAlign w:val="bottom"/>
            <w:hideMark/>
          </w:tcPr>
          <w:p w14:paraId="16107DB7"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488</w:t>
            </w:r>
          </w:p>
        </w:tc>
        <w:tc>
          <w:tcPr>
            <w:tcW w:w="624" w:type="dxa"/>
            <w:tcBorders>
              <w:top w:val="nil"/>
              <w:left w:val="nil"/>
              <w:bottom w:val="nil"/>
              <w:right w:val="single" w:sz="4" w:space="0" w:color="auto"/>
            </w:tcBorders>
            <w:shd w:val="clear" w:color="auto" w:fill="auto"/>
            <w:noWrap/>
            <w:vAlign w:val="bottom"/>
            <w:hideMark/>
          </w:tcPr>
          <w:p w14:paraId="11B38703"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542</w:t>
            </w:r>
          </w:p>
        </w:tc>
        <w:tc>
          <w:tcPr>
            <w:tcW w:w="624" w:type="dxa"/>
            <w:tcBorders>
              <w:top w:val="nil"/>
              <w:left w:val="nil"/>
              <w:bottom w:val="nil"/>
              <w:right w:val="single" w:sz="4" w:space="0" w:color="auto"/>
            </w:tcBorders>
            <w:shd w:val="clear" w:color="auto" w:fill="auto"/>
            <w:noWrap/>
            <w:vAlign w:val="bottom"/>
            <w:hideMark/>
          </w:tcPr>
          <w:p w14:paraId="2F4F340A"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762</w:t>
            </w:r>
          </w:p>
        </w:tc>
        <w:tc>
          <w:tcPr>
            <w:tcW w:w="1066" w:type="dxa"/>
            <w:tcBorders>
              <w:top w:val="nil"/>
              <w:left w:val="nil"/>
              <w:bottom w:val="nil"/>
              <w:right w:val="single" w:sz="4" w:space="0" w:color="auto"/>
            </w:tcBorders>
            <w:shd w:val="clear" w:color="auto" w:fill="auto"/>
            <w:noWrap/>
            <w:vAlign w:val="bottom"/>
            <w:hideMark/>
          </w:tcPr>
          <w:p w14:paraId="0C8C3515"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788</w:t>
            </w:r>
          </w:p>
        </w:tc>
      </w:tr>
      <w:tr w:rsidR="002903CD" w:rsidRPr="00415C44" w14:paraId="7ABD2A75" w14:textId="77777777" w:rsidTr="00DF36DB">
        <w:trPr>
          <w:trHeight w:val="308"/>
        </w:trPr>
        <w:tc>
          <w:tcPr>
            <w:tcW w:w="2045" w:type="dxa"/>
            <w:tcBorders>
              <w:top w:val="nil"/>
              <w:left w:val="single" w:sz="4" w:space="0" w:color="auto"/>
              <w:bottom w:val="single" w:sz="4" w:space="0" w:color="auto"/>
              <w:right w:val="single" w:sz="4" w:space="0" w:color="auto"/>
            </w:tcBorders>
            <w:shd w:val="clear" w:color="auto" w:fill="auto"/>
            <w:noWrap/>
            <w:vAlign w:val="bottom"/>
            <w:hideMark/>
          </w:tcPr>
          <w:p w14:paraId="34CBD220" w14:textId="77777777" w:rsidR="002903CD" w:rsidRPr="00415C44" w:rsidRDefault="002903CD" w:rsidP="00380777">
            <w:pPr>
              <w:rPr>
                <w:rFonts w:eastAsia="Times New Roman"/>
                <w:color w:val="000000"/>
                <w:sz w:val="18"/>
                <w:szCs w:val="18"/>
              </w:rPr>
            </w:pPr>
            <w:r w:rsidRPr="00415C44">
              <w:rPr>
                <w:rFonts w:eastAsia="Times New Roman"/>
                <w:color w:val="000000"/>
                <w:sz w:val="18"/>
                <w:szCs w:val="18"/>
              </w:rPr>
              <w:t>Growth rate (%)</w:t>
            </w:r>
          </w:p>
        </w:tc>
        <w:tc>
          <w:tcPr>
            <w:tcW w:w="623" w:type="dxa"/>
            <w:tcBorders>
              <w:top w:val="nil"/>
              <w:left w:val="nil"/>
              <w:bottom w:val="single" w:sz="4" w:space="0" w:color="auto"/>
              <w:right w:val="single" w:sz="4" w:space="0" w:color="auto"/>
            </w:tcBorders>
            <w:shd w:val="clear" w:color="auto" w:fill="auto"/>
            <w:noWrap/>
            <w:vAlign w:val="bottom"/>
            <w:hideMark/>
          </w:tcPr>
          <w:p w14:paraId="0A48E055"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65.91</w:t>
            </w:r>
          </w:p>
        </w:tc>
        <w:tc>
          <w:tcPr>
            <w:tcW w:w="624" w:type="dxa"/>
            <w:tcBorders>
              <w:top w:val="nil"/>
              <w:left w:val="nil"/>
              <w:bottom w:val="single" w:sz="4" w:space="0" w:color="auto"/>
              <w:right w:val="single" w:sz="4" w:space="0" w:color="auto"/>
            </w:tcBorders>
            <w:shd w:val="clear" w:color="auto" w:fill="auto"/>
            <w:noWrap/>
            <w:vAlign w:val="bottom"/>
            <w:hideMark/>
          </w:tcPr>
          <w:p w14:paraId="28D2D407"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3.20</w:t>
            </w:r>
          </w:p>
        </w:tc>
        <w:tc>
          <w:tcPr>
            <w:tcW w:w="624" w:type="dxa"/>
            <w:tcBorders>
              <w:top w:val="nil"/>
              <w:left w:val="nil"/>
              <w:bottom w:val="single" w:sz="4" w:space="0" w:color="auto"/>
              <w:right w:val="single" w:sz="4" w:space="0" w:color="auto"/>
            </w:tcBorders>
            <w:shd w:val="clear" w:color="auto" w:fill="auto"/>
            <w:noWrap/>
            <w:vAlign w:val="bottom"/>
            <w:hideMark/>
          </w:tcPr>
          <w:p w14:paraId="3B1CDE65"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24.34</w:t>
            </w:r>
          </w:p>
        </w:tc>
        <w:tc>
          <w:tcPr>
            <w:tcW w:w="624" w:type="dxa"/>
            <w:tcBorders>
              <w:top w:val="nil"/>
              <w:left w:val="nil"/>
              <w:bottom w:val="single" w:sz="4" w:space="0" w:color="auto"/>
              <w:right w:val="single" w:sz="4" w:space="0" w:color="auto"/>
            </w:tcBorders>
            <w:shd w:val="clear" w:color="auto" w:fill="auto"/>
            <w:noWrap/>
            <w:vAlign w:val="bottom"/>
            <w:hideMark/>
          </w:tcPr>
          <w:p w14:paraId="5D8C97F7"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4.63</w:t>
            </w:r>
          </w:p>
        </w:tc>
        <w:tc>
          <w:tcPr>
            <w:tcW w:w="624" w:type="dxa"/>
            <w:tcBorders>
              <w:top w:val="nil"/>
              <w:left w:val="nil"/>
              <w:bottom w:val="single" w:sz="4" w:space="0" w:color="auto"/>
              <w:right w:val="single" w:sz="4" w:space="0" w:color="auto"/>
            </w:tcBorders>
            <w:shd w:val="clear" w:color="auto" w:fill="auto"/>
            <w:noWrap/>
            <w:vAlign w:val="bottom"/>
            <w:hideMark/>
          </w:tcPr>
          <w:p w14:paraId="75AEBF4F"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23.51</w:t>
            </w:r>
          </w:p>
        </w:tc>
        <w:tc>
          <w:tcPr>
            <w:tcW w:w="624" w:type="dxa"/>
            <w:tcBorders>
              <w:top w:val="nil"/>
              <w:left w:val="nil"/>
              <w:bottom w:val="single" w:sz="4" w:space="0" w:color="auto"/>
              <w:right w:val="single" w:sz="4" w:space="0" w:color="auto"/>
            </w:tcBorders>
            <w:shd w:val="clear" w:color="auto" w:fill="auto"/>
            <w:noWrap/>
            <w:vAlign w:val="bottom"/>
            <w:hideMark/>
          </w:tcPr>
          <w:p w14:paraId="4BEE3F12"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19.34</w:t>
            </w:r>
          </w:p>
        </w:tc>
        <w:tc>
          <w:tcPr>
            <w:tcW w:w="624" w:type="dxa"/>
            <w:tcBorders>
              <w:top w:val="nil"/>
              <w:left w:val="nil"/>
              <w:bottom w:val="single" w:sz="4" w:space="0" w:color="auto"/>
              <w:right w:val="single" w:sz="4" w:space="0" w:color="auto"/>
            </w:tcBorders>
            <w:shd w:val="clear" w:color="auto" w:fill="auto"/>
            <w:noWrap/>
            <w:vAlign w:val="bottom"/>
            <w:hideMark/>
          </w:tcPr>
          <w:p w14:paraId="0DF67BAB"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10.89</w:t>
            </w:r>
          </w:p>
        </w:tc>
        <w:tc>
          <w:tcPr>
            <w:tcW w:w="624" w:type="dxa"/>
            <w:tcBorders>
              <w:top w:val="nil"/>
              <w:left w:val="nil"/>
              <w:bottom w:val="single" w:sz="4" w:space="0" w:color="auto"/>
              <w:right w:val="single" w:sz="4" w:space="0" w:color="auto"/>
            </w:tcBorders>
            <w:shd w:val="clear" w:color="auto" w:fill="auto"/>
            <w:noWrap/>
            <w:vAlign w:val="bottom"/>
            <w:hideMark/>
          </w:tcPr>
          <w:p w14:paraId="43F318B3"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11.42</w:t>
            </w:r>
          </w:p>
        </w:tc>
        <w:tc>
          <w:tcPr>
            <w:tcW w:w="624" w:type="dxa"/>
            <w:tcBorders>
              <w:top w:val="nil"/>
              <w:left w:val="nil"/>
              <w:bottom w:val="single" w:sz="4" w:space="0" w:color="auto"/>
              <w:right w:val="single" w:sz="4" w:space="0" w:color="auto"/>
            </w:tcBorders>
            <w:shd w:val="clear" w:color="auto" w:fill="auto"/>
            <w:noWrap/>
            <w:vAlign w:val="bottom"/>
            <w:hideMark/>
          </w:tcPr>
          <w:p w14:paraId="6007731A"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11.07</w:t>
            </w:r>
          </w:p>
        </w:tc>
        <w:tc>
          <w:tcPr>
            <w:tcW w:w="624" w:type="dxa"/>
            <w:tcBorders>
              <w:top w:val="nil"/>
              <w:left w:val="nil"/>
              <w:bottom w:val="single" w:sz="4" w:space="0" w:color="auto"/>
              <w:right w:val="single" w:sz="4" w:space="0" w:color="auto"/>
            </w:tcBorders>
            <w:shd w:val="clear" w:color="auto" w:fill="auto"/>
            <w:noWrap/>
            <w:vAlign w:val="bottom"/>
            <w:hideMark/>
          </w:tcPr>
          <w:p w14:paraId="18D791C0"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40.59</w:t>
            </w:r>
          </w:p>
        </w:tc>
        <w:tc>
          <w:tcPr>
            <w:tcW w:w="1066" w:type="dxa"/>
            <w:tcBorders>
              <w:top w:val="nil"/>
              <w:left w:val="nil"/>
              <w:bottom w:val="single" w:sz="4" w:space="0" w:color="auto"/>
              <w:right w:val="single" w:sz="4" w:space="0" w:color="auto"/>
            </w:tcBorders>
            <w:shd w:val="clear" w:color="auto" w:fill="auto"/>
            <w:noWrap/>
            <w:vAlign w:val="bottom"/>
            <w:hideMark/>
          </w:tcPr>
          <w:p w14:paraId="20FF3C68"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3.41</w:t>
            </w:r>
          </w:p>
        </w:tc>
      </w:tr>
      <w:tr w:rsidR="002903CD" w:rsidRPr="00415C44" w14:paraId="452E31F1" w14:textId="77777777" w:rsidTr="00DF36DB">
        <w:trPr>
          <w:trHeight w:val="308"/>
        </w:trPr>
        <w:tc>
          <w:tcPr>
            <w:tcW w:w="2045" w:type="dxa"/>
            <w:tcBorders>
              <w:top w:val="nil"/>
              <w:left w:val="single" w:sz="4" w:space="0" w:color="auto"/>
              <w:bottom w:val="single" w:sz="4" w:space="0" w:color="auto"/>
              <w:right w:val="single" w:sz="4" w:space="0" w:color="auto"/>
            </w:tcBorders>
            <w:shd w:val="clear" w:color="auto" w:fill="auto"/>
            <w:noWrap/>
            <w:vAlign w:val="bottom"/>
          </w:tcPr>
          <w:p w14:paraId="4612D20D" w14:textId="77777777" w:rsidR="002903CD" w:rsidRPr="00415C44" w:rsidRDefault="002903CD" w:rsidP="00380777">
            <w:pPr>
              <w:rPr>
                <w:rFonts w:eastAsia="Times New Roman"/>
                <w:color w:val="000000"/>
                <w:sz w:val="18"/>
                <w:szCs w:val="18"/>
              </w:rPr>
            </w:pPr>
            <w:r w:rsidRPr="00415C44">
              <w:rPr>
                <w:rFonts w:eastAsia="Times New Roman"/>
                <w:color w:val="000000"/>
                <w:sz w:val="18"/>
                <w:szCs w:val="18"/>
              </w:rPr>
              <w:t>No. of ETFs</w:t>
            </w:r>
          </w:p>
        </w:tc>
        <w:tc>
          <w:tcPr>
            <w:tcW w:w="623" w:type="dxa"/>
            <w:tcBorders>
              <w:top w:val="nil"/>
              <w:left w:val="nil"/>
              <w:bottom w:val="single" w:sz="4" w:space="0" w:color="auto"/>
              <w:right w:val="single" w:sz="4" w:space="0" w:color="auto"/>
            </w:tcBorders>
            <w:shd w:val="clear" w:color="auto" w:fill="auto"/>
            <w:noWrap/>
            <w:vAlign w:val="bottom"/>
          </w:tcPr>
          <w:p w14:paraId="5B1106D3"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640</w:t>
            </w:r>
          </w:p>
        </w:tc>
        <w:tc>
          <w:tcPr>
            <w:tcW w:w="624" w:type="dxa"/>
            <w:tcBorders>
              <w:top w:val="nil"/>
              <w:left w:val="nil"/>
              <w:bottom w:val="single" w:sz="4" w:space="0" w:color="auto"/>
              <w:right w:val="single" w:sz="4" w:space="0" w:color="auto"/>
            </w:tcBorders>
            <w:shd w:val="clear" w:color="auto" w:fill="auto"/>
            <w:noWrap/>
            <w:vAlign w:val="bottom"/>
          </w:tcPr>
          <w:p w14:paraId="373FBF25"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833</w:t>
            </w:r>
          </w:p>
        </w:tc>
        <w:tc>
          <w:tcPr>
            <w:tcW w:w="624" w:type="dxa"/>
            <w:tcBorders>
              <w:top w:val="nil"/>
              <w:left w:val="nil"/>
              <w:bottom w:val="single" w:sz="4" w:space="0" w:color="auto"/>
              <w:right w:val="single" w:sz="4" w:space="0" w:color="auto"/>
            </w:tcBorders>
            <w:shd w:val="clear" w:color="auto" w:fill="auto"/>
            <w:noWrap/>
            <w:vAlign w:val="bottom"/>
          </w:tcPr>
          <w:p w14:paraId="2394B6E6"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1069</w:t>
            </w:r>
          </w:p>
        </w:tc>
        <w:tc>
          <w:tcPr>
            <w:tcW w:w="624" w:type="dxa"/>
            <w:tcBorders>
              <w:top w:val="nil"/>
              <w:left w:val="nil"/>
              <w:bottom w:val="single" w:sz="4" w:space="0" w:color="auto"/>
              <w:right w:val="single" w:sz="4" w:space="0" w:color="auto"/>
            </w:tcBorders>
            <w:shd w:val="clear" w:color="auto" w:fill="auto"/>
            <w:noWrap/>
            <w:vAlign w:val="bottom"/>
          </w:tcPr>
          <w:p w14:paraId="1B3961D6"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1227</w:t>
            </w:r>
          </w:p>
        </w:tc>
        <w:tc>
          <w:tcPr>
            <w:tcW w:w="624" w:type="dxa"/>
            <w:tcBorders>
              <w:top w:val="nil"/>
              <w:left w:val="nil"/>
              <w:bottom w:val="single" w:sz="4" w:space="0" w:color="auto"/>
              <w:right w:val="single" w:sz="4" w:space="0" w:color="auto"/>
            </w:tcBorders>
            <w:shd w:val="clear" w:color="auto" w:fill="auto"/>
            <w:noWrap/>
            <w:vAlign w:val="bottom"/>
          </w:tcPr>
          <w:p w14:paraId="036AFEC6"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1325</w:t>
            </w:r>
          </w:p>
        </w:tc>
        <w:tc>
          <w:tcPr>
            <w:tcW w:w="624" w:type="dxa"/>
            <w:tcBorders>
              <w:top w:val="nil"/>
              <w:left w:val="nil"/>
              <w:bottom w:val="single" w:sz="4" w:space="0" w:color="auto"/>
              <w:right w:val="single" w:sz="4" w:space="0" w:color="auto"/>
            </w:tcBorders>
            <w:shd w:val="clear" w:color="auto" w:fill="auto"/>
            <w:noWrap/>
            <w:vAlign w:val="bottom"/>
          </w:tcPr>
          <w:p w14:paraId="3ABCB5F7"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1375</w:t>
            </w:r>
          </w:p>
        </w:tc>
        <w:tc>
          <w:tcPr>
            <w:tcW w:w="624" w:type="dxa"/>
            <w:tcBorders>
              <w:top w:val="nil"/>
              <w:left w:val="nil"/>
              <w:bottom w:val="single" w:sz="4" w:space="0" w:color="auto"/>
              <w:right w:val="single" w:sz="4" w:space="0" w:color="auto"/>
            </w:tcBorders>
            <w:shd w:val="clear" w:color="auto" w:fill="auto"/>
            <w:noWrap/>
            <w:vAlign w:val="bottom"/>
          </w:tcPr>
          <w:p w14:paraId="749D9BDF"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1459</w:t>
            </w:r>
          </w:p>
        </w:tc>
        <w:tc>
          <w:tcPr>
            <w:tcW w:w="624" w:type="dxa"/>
            <w:tcBorders>
              <w:top w:val="nil"/>
              <w:left w:val="nil"/>
              <w:bottom w:val="single" w:sz="4" w:space="0" w:color="auto"/>
              <w:right w:val="single" w:sz="4" w:space="0" w:color="auto"/>
            </w:tcBorders>
            <w:shd w:val="clear" w:color="auto" w:fill="auto"/>
            <w:noWrap/>
            <w:vAlign w:val="bottom"/>
          </w:tcPr>
          <w:p w14:paraId="5D719D5D"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1542</w:t>
            </w:r>
          </w:p>
        </w:tc>
        <w:tc>
          <w:tcPr>
            <w:tcW w:w="624" w:type="dxa"/>
            <w:tcBorders>
              <w:top w:val="nil"/>
              <w:left w:val="nil"/>
              <w:bottom w:val="single" w:sz="4" w:space="0" w:color="auto"/>
              <w:right w:val="single" w:sz="4" w:space="0" w:color="auto"/>
            </w:tcBorders>
            <w:shd w:val="clear" w:color="auto" w:fill="auto"/>
            <w:noWrap/>
            <w:vAlign w:val="bottom"/>
          </w:tcPr>
          <w:p w14:paraId="6AAEF397"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1560</w:t>
            </w:r>
          </w:p>
        </w:tc>
        <w:tc>
          <w:tcPr>
            <w:tcW w:w="624" w:type="dxa"/>
            <w:tcBorders>
              <w:top w:val="nil"/>
              <w:left w:val="nil"/>
              <w:bottom w:val="single" w:sz="4" w:space="0" w:color="auto"/>
              <w:right w:val="single" w:sz="4" w:space="0" w:color="auto"/>
            </w:tcBorders>
            <w:shd w:val="clear" w:color="auto" w:fill="auto"/>
            <w:noWrap/>
            <w:vAlign w:val="bottom"/>
          </w:tcPr>
          <w:p w14:paraId="54C3DCE4"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1610</w:t>
            </w:r>
          </w:p>
        </w:tc>
        <w:tc>
          <w:tcPr>
            <w:tcW w:w="1066" w:type="dxa"/>
            <w:tcBorders>
              <w:top w:val="nil"/>
              <w:left w:val="nil"/>
              <w:bottom w:val="single" w:sz="4" w:space="0" w:color="auto"/>
              <w:right w:val="single" w:sz="4" w:space="0" w:color="auto"/>
            </w:tcBorders>
            <w:shd w:val="clear" w:color="auto" w:fill="auto"/>
            <w:noWrap/>
            <w:vAlign w:val="bottom"/>
          </w:tcPr>
          <w:p w14:paraId="78FE0C63" w14:textId="77777777" w:rsidR="002903CD" w:rsidRPr="00415C44" w:rsidRDefault="002903CD" w:rsidP="00380777">
            <w:pPr>
              <w:jc w:val="center"/>
              <w:rPr>
                <w:rFonts w:eastAsia="Times New Roman"/>
                <w:color w:val="000000"/>
                <w:sz w:val="18"/>
                <w:szCs w:val="18"/>
              </w:rPr>
            </w:pPr>
            <w:r w:rsidRPr="00415C44">
              <w:rPr>
                <w:rFonts w:eastAsia="Times New Roman"/>
                <w:color w:val="000000"/>
                <w:sz w:val="18"/>
                <w:szCs w:val="18"/>
              </w:rPr>
              <w:t>1675</w:t>
            </w:r>
          </w:p>
        </w:tc>
      </w:tr>
    </w:tbl>
    <w:p w14:paraId="183ECDAF" w14:textId="77777777" w:rsidR="002903CD" w:rsidRPr="00A56C94" w:rsidRDefault="002903CD" w:rsidP="00A56C94">
      <w:pPr>
        <w:spacing w:before="120"/>
        <w:jc w:val="both"/>
        <w:rPr>
          <w:i/>
          <w:sz w:val="20"/>
          <w:szCs w:val="20"/>
        </w:rPr>
      </w:pPr>
      <w:r w:rsidRPr="00A56C94">
        <w:rPr>
          <w:i/>
          <w:color w:val="333333"/>
          <w:sz w:val="20"/>
          <w:szCs w:val="20"/>
        </w:rPr>
        <w:t>Source: ETFGI data sourced from ETF/ETP sponsors, exchanges, regulatory filings, Thomson Reuters/Lipper, Bloomberg, publicly available sources, and data generated in-house.</w:t>
      </w:r>
    </w:p>
    <w:p w14:paraId="3C6571F7" w14:textId="77777777" w:rsidR="002903CD" w:rsidRPr="00EA7143" w:rsidRDefault="002903CD" w:rsidP="002903CD"/>
    <w:p w14:paraId="1AD1DDD6" w14:textId="6FFF89EF" w:rsidR="002903CD" w:rsidRPr="00185EDB" w:rsidRDefault="002903CD" w:rsidP="002903CD">
      <w:pPr>
        <w:spacing w:line="480" w:lineRule="auto"/>
        <w:jc w:val="both"/>
      </w:pPr>
      <w:r w:rsidRPr="00EA7143">
        <w:rPr>
          <w:iCs/>
          <w:color w:val="000000" w:themeColor="text1"/>
        </w:rPr>
        <w:t xml:space="preserve">We </w:t>
      </w:r>
      <w:r>
        <w:rPr>
          <w:iCs/>
          <w:color w:val="000000" w:themeColor="text1"/>
        </w:rPr>
        <w:t xml:space="preserve">purposely </w:t>
      </w:r>
      <w:r w:rsidRPr="00EA7143">
        <w:rPr>
          <w:iCs/>
          <w:color w:val="000000" w:themeColor="text1"/>
        </w:rPr>
        <w:t xml:space="preserve">classified the above data </w:t>
      </w:r>
      <w:r>
        <w:rPr>
          <w:iCs/>
          <w:color w:val="000000" w:themeColor="text1"/>
        </w:rPr>
        <w:t>into</w:t>
      </w:r>
      <w:r w:rsidRPr="00EA7143">
        <w:rPr>
          <w:iCs/>
          <w:color w:val="000000" w:themeColor="text1"/>
        </w:rPr>
        <w:t xml:space="preserve"> three particular time periods: the 2008 financial crisis, 2010</w:t>
      </w:r>
      <w:r w:rsidRPr="00962D47">
        <w:rPr>
          <w:iCs/>
          <w:color w:val="000000" w:themeColor="text1"/>
        </w:rPr>
        <w:t>–</w:t>
      </w:r>
      <w:r w:rsidRPr="00EA7143">
        <w:rPr>
          <w:iCs/>
          <w:color w:val="000000" w:themeColor="text1"/>
        </w:rPr>
        <w:t>2013 post-crisis (i.e. our actual sample period in the paper), and 2014</w:t>
      </w:r>
      <w:r w:rsidRPr="00962D47">
        <w:rPr>
          <w:iCs/>
          <w:color w:val="000000" w:themeColor="text1"/>
        </w:rPr>
        <w:t>–</w:t>
      </w:r>
      <w:r w:rsidRPr="00EA7143">
        <w:rPr>
          <w:iCs/>
          <w:color w:val="000000" w:themeColor="text1"/>
        </w:rPr>
        <w:t xml:space="preserve">2018 post-crisis periods. Overall, we </w:t>
      </w:r>
      <w:r>
        <w:rPr>
          <w:iCs/>
          <w:color w:val="000000" w:themeColor="text1"/>
        </w:rPr>
        <w:t xml:space="preserve">found </w:t>
      </w:r>
      <w:r w:rsidRPr="00EA7143">
        <w:rPr>
          <w:iCs/>
          <w:color w:val="000000" w:themeColor="text1"/>
        </w:rPr>
        <w:t xml:space="preserve">compelling evidence that the two </w:t>
      </w:r>
      <w:r w:rsidRPr="00EA7143">
        <w:rPr>
          <w:i/>
          <w:iCs/>
          <w:color w:val="000000" w:themeColor="text1"/>
        </w:rPr>
        <w:t>post-crisis</w:t>
      </w:r>
      <w:r w:rsidRPr="00EA7143">
        <w:rPr>
          <w:iCs/>
          <w:color w:val="000000" w:themeColor="text1"/>
        </w:rPr>
        <w:t xml:space="preserve"> periods exhibit similar trend</w:t>
      </w:r>
      <w:r>
        <w:rPr>
          <w:iCs/>
          <w:color w:val="000000" w:themeColor="text1"/>
        </w:rPr>
        <w:t>s</w:t>
      </w:r>
      <w:r w:rsidRPr="00EA7143">
        <w:rPr>
          <w:iCs/>
          <w:color w:val="000000" w:themeColor="text1"/>
        </w:rPr>
        <w:t xml:space="preserve">, both in terms of the ETFs asset value and size. </w:t>
      </w:r>
      <w:r>
        <w:rPr>
          <w:iCs/>
          <w:color w:val="000000" w:themeColor="text1"/>
        </w:rPr>
        <w:t xml:space="preserve">Such a high similarity, following Deloitte Consulting, is owing to </w:t>
      </w:r>
      <w:r>
        <w:t xml:space="preserve">the post-crisis quantitative easing bull run in the financial market (p. 1, </w:t>
      </w:r>
      <w:r w:rsidRPr="00EA7143">
        <w:rPr>
          <w:iCs/>
        </w:rPr>
        <w:t>https://www2.deloitte.com/content/dam/Deloitte/lu/Documents/financial-services/performancemagazine/articles/lu_growth-etf-in-europe-012017.pdf</w:t>
      </w:r>
      <w:r>
        <w:rPr>
          <w:iCs/>
        </w:rPr>
        <w:t>).</w:t>
      </w:r>
      <w:r>
        <w:t xml:space="preserve"> In this regard, we are confident that </w:t>
      </w:r>
      <w:r>
        <w:rPr>
          <w:iCs/>
          <w:color w:val="000000" w:themeColor="text1"/>
        </w:rPr>
        <w:t>it will be appropriate for us to</w:t>
      </w:r>
      <w:r w:rsidRPr="00EA7143">
        <w:rPr>
          <w:iCs/>
          <w:color w:val="000000" w:themeColor="text1"/>
        </w:rPr>
        <w:t xml:space="preserve"> </w:t>
      </w:r>
      <w:r>
        <w:rPr>
          <w:iCs/>
          <w:color w:val="000000" w:themeColor="text1"/>
        </w:rPr>
        <w:t>extrapolate</w:t>
      </w:r>
      <w:r w:rsidRPr="00EA7143">
        <w:rPr>
          <w:iCs/>
          <w:color w:val="000000" w:themeColor="text1"/>
        </w:rPr>
        <w:t xml:space="preserve"> our </w:t>
      </w:r>
      <w:r>
        <w:rPr>
          <w:iCs/>
          <w:color w:val="000000" w:themeColor="text1"/>
        </w:rPr>
        <w:t xml:space="preserve">existing </w:t>
      </w:r>
      <w:r w:rsidRPr="00EA7143">
        <w:rPr>
          <w:iCs/>
          <w:color w:val="000000" w:themeColor="text1"/>
        </w:rPr>
        <w:t>research results, based on January 2010</w:t>
      </w:r>
      <w:r w:rsidRPr="00CC6489">
        <w:rPr>
          <w:iCs/>
          <w:color w:val="000000" w:themeColor="text1"/>
        </w:rPr>
        <w:t>–</w:t>
      </w:r>
      <w:r w:rsidRPr="00EA7143">
        <w:rPr>
          <w:iCs/>
          <w:color w:val="000000" w:themeColor="text1"/>
        </w:rPr>
        <w:t xml:space="preserve">December 2013, to the future period </w:t>
      </w:r>
      <w:r>
        <w:rPr>
          <w:iCs/>
          <w:color w:val="000000" w:themeColor="text1"/>
        </w:rPr>
        <w:t xml:space="preserve">of </w:t>
      </w:r>
      <w:r w:rsidRPr="00EA7143">
        <w:rPr>
          <w:iCs/>
          <w:color w:val="000000" w:themeColor="text1"/>
        </w:rPr>
        <w:t>2014</w:t>
      </w:r>
      <w:r w:rsidRPr="00CC6489">
        <w:rPr>
          <w:iCs/>
          <w:color w:val="000000" w:themeColor="text1"/>
        </w:rPr>
        <w:t>–</w:t>
      </w:r>
      <w:r w:rsidRPr="00EA7143">
        <w:rPr>
          <w:iCs/>
          <w:color w:val="000000" w:themeColor="text1"/>
        </w:rPr>
        <w:t xml:space="preserve">2018. We illustrate these points in conjunction with the statistics outlined in </w:t>
      </w:r>
      <w:r w:rsidR="0035300A">
        <w:rPr>
          <w:iCs/>
          <w:color w:val="000000" w:themeColor="text1"/>
        </w:rPr>
        <w:t>Table 1</w:t>
      </w:r>
      <w:r w:rsidRPr="00EA7143">
        <w:rPr>
          <w:iCs/>
          <w:color w:val="000000" w:themeColor="text1"/>
        </w:rPr>
        <w:t xml:space="preserve"> as follows.</w:t>
      </w:r>
    </w:p>
    <w:p w14:paraId="00380AB3" w14:textId="77777777" w:rsidR="002903CD" w:rsidRDefault="002903CD" w:rsidP="002903CD">
      <w:pPr>
        <w:spacing w:line="480" w:lineRule="auto"/>
        <w:jc w:val="both"/>
      </w:pPr>
    </w:p>
    <w:p w14:paraId="00FF3219" w14:textId="08470B80" w:rsidR="002903CD" w:rsidRDefault="002903CD" w:rsidP="002903CD">
      <w:pPr>
        <w:spacing w:line="480" w:lineRule="auto"/>
        <w:jc w:val="both"/>
      </w:pPr>
      <w:r>
        <w:t>The European ETF industry continues to build on the significant growth over the last 10 years or so. ETF</w:t>
      </w:r>
      <w:r w:rsidRPr="00CC6489">
        <w:t xml:space="preserve"> </w:t>
      </w:r>
      <w:r>
        <w:t>p</w:t>
      </w:r>
      <w:r w:rsidRPr="00CC6489">
        <w:t>romoters</w:t>
      </w:r>
      <w:r>
        <w:t xml:space="preserve"> are developing new products by expanding the nature of the ETFs in the market. ETFGI </w:t>
      </w:r>
      <w:r w:rsidRPr="00EA7143">
        <w:t xml:space="preserve">reported that the assets invested in ETFs listed in Europe increased by 2.13% during July 2018 to reach US$788 billion at the end of the month. Year-to-date, assets have increased by 3.17% from $762 </w:t>
      </w:r>
      <w:r>
        <w:t>billion</w:t>
      </w:r>
      <w:r w:rsidRPr="00EA7143">
        <w:t xml:space="preserve"> at the end of 2017. </w:t>
      </w:r>
      <w:r>
        <w:t>T</w:t>
      </w:r>
      <w:r w:rsidRPr="00EA7143">
        <w:t xml:space="preserve">he growth rate of the asset value </w:t>
      </w:r>
      <w:r>
        <w:t xml:space="preserve">undoubtedly </w:t>
      </w:r>
      <w:r w:rsidRPr="00EA7143">
        <w:t xml:space="preserve">varies from </w:t>
      </w:r>
      <w:r>
        <w:t>time to time.</w:t>
      </w:r>
      <w:r w:rsidRPr="00EA7143">
        <w:t xml:space="preserve"> </w:t>
      </w:r>
      <w:r w:rsidRPr="00121E82">
        <w:t>However</w:t>
      </w:r>
      <w:r>
        <w:t>,</w:t>
      </w:r>
      <w:r w:rsidRPr="00121E82">
        <w:t xml:space="preserve"> </w:t>
      </w:r>
      <w:r>
        <w:t>it is intriguing</w:t>
      </w:r>
      <w:r w:rsidRPr="00EA7143">
        <w:t xml:space="preserve"> to </w:t>
      </w:r>
      <w:r>
        <w:t xml:space="preserve">note </w:t>
      </w:r>
      <w:r w:rsidRPr="00EA7143">
        <w:t xml:space="preserve">that, on average, the </w:t>
      </w:r>
      <w:r>
        <w:t xml:space="preserve">asset </w:t>
      </w:r>
      <w:r w:rsidRPr="00EA7143">
        <w:t xml:space="preserve">value of ETFs </w:t>
      </w:r>
      <w:r>
        <w:t xml:space="preserve">has grown </w:t>
      </w:r>
      <w:r w:rsidRPr="00EA7143">
        <w:t xml:space="preserve">at almost </w:t>
      </w:r>
      <w:r>
        <w:t xml:space="preserve">an </w:t>
      </w:r>
      <w:r w:rsidRPr="00EA7143">
        <w:t>identical rate across the two post-crisis periods</w:t>
      </w:r>
      <w:r>
        <w:t xml:space="preserve">. In particular, during the </w:t>
      </w:r>
      <w:r w:rsidRPr="00EA7143">
        <w:t>2010</w:t>
      </w:r>
      <w:r w:rsidRPr="00121E82">
        <w:t>–</w:t>
      </w:r>
      <w:r w:rsidRPr="00EA7143">
        <w:t xml:space="preserve">2013 </w:t>
      </w:r>
      <w:r w:rsidRPr="00121E82">
        <w:t xml:space="preserve">post-crisis </w:t>
      </w:r>
      <w:r w:rsidRPr="00EA7143">
        <w:t>period</w:t>
      </w:r>
      <w:r>
        <w:t>,</w:t>
      </w:r>
      <w:r w:rsidRPr="00EA7143">
        <w:t xml:space="preserve"> </w:t>
      </w:r>
      <w:r>
        <w:t xml:space="preserve">the average growth rate of the asset value was </w:t>
      </w:r>
      <w:r w:rsidRPr="00EA7143">
        <w:t>15.64%</w:t>
      </w:r>
      <w:r>
        <w:t xml:space="preserve">, whereas in the </w:t>
      </w:r>
      <w:r w:rsidRPr="00EA7143">
        <w:t>2014</w:t>
      </w:r>
      <w:r w:rsidRPr="00121E82">
        <w:t>–</w:t>
      </w:r>
      <w:r w:rsidRPr="00EA7143">
        <w:t xml:space="preserve">2018 </w:t>
      </w:r>
      <w:r w:rsidRPr="00121E82">
        <w:t xml:space="preserve">post-crisis </w:t>
      </w:r>
      <w:r w:rsidRPr="00EA7143">
        <w:t>period</w:t>
      </w:r>
      <w:r>
        <w:t xml:space="preserve">, the estimated average growth rate was </w:t>
      </w:r>
      <w:r w:rsidRPr="00EA7143">
        <w:t>15.47%</w:t>
      </w:r>
      <w:r>
        <w:t>. Such a similarity is i</w:t>
      </w:r>
      <w:r w:rsidRPr="00121E82">
        <w:t xml:space="preserve">ndeed </w:t>
      </w:r>
      <w:r>
        <w:t xml:space="preserve">attributable to the Net Asset Value of the underlying stock of the ETFs. In particular, </w:t>
      </w:r>
      <w:r w:rsidRPr="00803E5A">
        <w:t xml:space="preserve">the price of ETFs mainly </w:t>
      </w:r>
      <w:r>
        <w:t xml:space="preserve">depends </w:t>
      </w:r>
      <w:r w:rsidRPr="00803E5A">
        <w:t xml:space="preserve">on the creation and redemption mechanism to keep the value of the ETFs in line with the Net Asset Value (NAV) of the underlying stocks at the end of the trading day on which the transaction was initiated. </w:t>
      </w:r>
      <w:r>
        <w:t>Thus</w:t>
      </w:r>
      <w:r w:rsidRPr="00803E5A">
        <w:t xml:space="preserve">, in the </w:t>
      </w:r>
      <w:r>
        <w:t>two</w:t>
      </w:r>
      <w:r w:rsidRPr="00803E5A">
        <w:t xml:space="preserve"> post-crisis periods, no particular structural changes existed in the NAV of the stock, meaning that the asset values of the ETFs share </w:t>
      </w:r>
      <w:r>
        <w:t xml:space="preserve">a </w:t>
      </w:r>
      <w:r w:rsidRPr="00803E5A">
        <w:t xml:space="preserve">similar trend across the two periods (see </w:t>
      </w:r>
      <w:r w:rsidR="0035300A">
        <w:t>Table 1</w:t>
      </w:r>
      <w:r w:rsidRPr="00803E5A">
        <w:t>). In fact, NAV trading is also much more common in Europe than in the US</w:t>
      </w:r>
      <w:r>
        <w:t>,</w:t>
      </w:r>
      <w:r w:rsidRPr="00803E5A">
        <w:t xml:space="preserve"> where the market is significantly more liquid (https://www.ft.com/content/ef4b5106-58aa-11e1-b9c6-00144feabdc0: Nomura and Tradition launch new ETF trading platform)</w:t>
      </w:r>
      <w:r>
        <w:t>.</w:t>
      </w:r>
    </w:p>
    <w:p w14:paraId="59319DFB" w14:textId="77777777" w:rsidR="002903CD" w:rsidRPr="00EA7143" w:rsidRDefault="002903CD" w:rsidP="002903CD">
      <w:pPr>
        <w:spacing w:line="480" w:lineRule="auto"/>
        <w:contextualSpacing/>
        <w:jc w:val="both"/>
      </w:pPr>
    </w:p>
    <w:p w14:paraId="5F869789" w14:textId="589DCDCB" w:rsidR="002903CD" w:rsidRPr="00EA7143" w:rsidRDefault="002903CD" w:rsidP="002903CD">
      <w:pPr>
        <w:spacing w:line="480" w:lineRule="auto"/>
        <w:jc w:val="both"/>
      </w:pPr>
      <w:r>
        <w:t>Another salient feature of the</w:t>
      </w:r>
      <w:r w:rsidRPr="00ED54F4">
        <w:t xml:space="preserve"> statistics outlined in </w:t>
      </w:r>
      <w:r w:rsidR="0035300A">
        <w:t>Table 1</w:t>
      </w:r>
      <w:r>
        <w:t xml:space="preserve"> is that there is comparable evidence pertaining to the size of the European ETFs in the two post-crisis periods that we consider. </w:t>
      </w:r>
      <w:r w:rsidRPr="00EA7143">
        <w:t>The average size of the ETFs during the post-crisis period 2010</w:t>
      </w:r>
      <w:r w:rsidRPr="00121E82">
        <w:t>–</w:t>
      </w:r>
      <w:r w:rsidRPr="00EA7143">
        <w:t>2013 was 1249</w:t>
      </w:r>
      <w:r>
        <w:t xml:space="preserve">, whereas </w:t>
      </w:r>
      <w:r w:rsidRPr="00EA7143">
        <w:t>the size of the ETFs during 2014</w:t>
      </w:r>
      <w:r w:rsidRPr="00121E82">
        <w:t>–</w:t>
      </w:r>
      <w:r w:rsidRPr="00EA7143">
        <w:t xml:space="preserve">2018 was 1569. </w:t>
      </w:r>
      <w:r>
        <w:t>Here, we would like to emphasize that</w:t>
      </w:r>
      <w:r w:rsidRPr="00EA7143">
        <w:t xml:space="preserve"> the two average size</w:t>
      </w:r>
      <w:r>
        <w:t>s (per year)</w:t>
      </w:r>
      <w:r w:rsidRPr="00EA7143">
        <w:t xml:space="preserve"> </w:t>
      </w:r>
      <w:r>
        <w:t xml:space="preserve">are quite comparable, which is particularly true </w:t>
      </w:r>
      <w:r w:rsidRPr="00EA7143">
        <w:t xml:space="preserve">when </w:t>
      </w:r>
      <w:r>
        <w:t xml:space="preserve">we look at </w:t>
      </w:r>
      <w:r w:rsidRPr="00EA7143">
        <w:t xml:space="preserve">the size of the ETFs in the </w:t>
      </w:r>
      <w:r w:rsidRPr="00121E82">
        <w:t xml:space="preserve">2008 </w:t>
      </w:r>
      <w:r w:rsidRPr="00EA7143">
        <w:t xml:space="preserve">crisis period </w:t>
      </w:r>
      <w:r>
        <w:t>alone</w:t>
      </w:r>
      <w:r w:rsidRPr="00EA7143">
        <w:t>, which was 640.</w:t>
      </w:r>
    </w:p>
    <w:p w14:paraId="497050C4" w14:textId="77777777" w:rsidR="002903CD" w:rsidRPr="00EA7143" w:rsidRDefault="002903CD" w:rsidP="002903CD">
      <w:pPr>
        <w:spacing w:line="480" w:lineRule="auto"/>
        <w:jc w:val="both"/>
      </w:pPr>
    </w:p>
    <w:p w14:paraId="74D73B8D" w14:textId="37D33CD0" w:rsidR="002903CD" w:rsidRDefault="002903CD" w:rsidP="002903CD">
      <w:pPr>
        <w:spacing w:line="480" w:lineRule="auto"/>
        <w:jc w:val="both"/>
      </w:pPr>
      <w:r>
        <w:t xml:space="preserve">To further explain why </w:t>
      </w:r>
      <w:r w:rsidRPr="00EA7143">
        <w:t xml:space="preserve">a sample ending </w:t>
      </w:r>
      <w:r>
        <w:t xml:space="preserve">in </w:t>
      </w:r>
      <w:r w:rsidRPr="00EA7143">
        <w:t xml:space="preserve">2013 </w:t>
      </w:r>
      <w:r>
        <w:t>is</w:t>
      </w:r>
      <w:r w:rsidRPr="00EA7143">
        <w:t xml:space="preserve"> indeed relevant for 2018</w:t>
      </w:r>
      <w:r>
        <w:t xml:space="preserve">, we turned the statistics in </w:t>
      </w:r>
      <w:r w:rsidR="0035300A">
        <w:t>Table 1</w:t>
      </w:r>
      <w:r>
        <w:t xml:space="preserve"> into a time series graph (see Figure </w:t>
      </w:r>
      <w:r w:rsidR="00C47396">
        <w:t>1</w:t>
      </w:r>
      <w:r>
        <w:t xml:space="preserve">). The breakdown of the three time periods enables us to conclude that </w:t>
      </w:r>
      <w:r w:rsidRPr="00F275FA">
        <w:t xml:space="preserve">the </w:t>
      </w:r>
      <w:r>
        <w:t>European</w:t>
      </w:r>
      <w:r w:rsidRPr="00F275FA">
        <w:t xml:space="preserve"> ETFs saw a steady growing pattern both in the 2010</w:t>
      </w:r>
      <w:r w:rsidRPr="004E57FB">
        <w:t>–</w:t>
      </w:r>
      <w:r w:rsidRPr="00F275FA">
        <w:t>2013 and 2014</w:t>
      </w:r>
      <w:r w:rsidRPr="004E57FB">
        <w:t>–</w:t>
      </w:r>
      <w:r w:rsidRPr="00F275FA">
        <w:t xml:space="preserve">2018 post-crisis periods (Figure </w:t>
      </w:r>
      <w:r w:rsidR="00FD14E9">
        <w:t>1</w:t>
      </w:r>
      <w:r w:rsidRPr="00F275FA">
        <w:t>)</w:t>
      </w:r>
      <w:r>
        <w:t xml:space="preserve">. </w:t>
      </w:r>
      <w:r w:rsidRPr="002C3F16">
        <w:t>ETFs attract long-term position hedgers and liquidity traders rather than arbitragers</w:t>
      </w:r>
      <w:r>
        <w:t>, as</w:t>
      </w:r>
      <w:r w:rsidRPr="002C3F16">
        <w:t xml:space="preserve"> ETFs are traded at </w:t>
      </w:r>
      <w:r>
        <w:t xml:space="preserve">a </w:t>
      </w:r>
      <w:r w:rsidRPr="002C3F16">
        <w:t>slower frequency than futures and arbitrageurs who care about short-term profitability prefer stocks and futures rather than the ETFs</w:t>
      </w:r>
      <w:r>
        <w:t xml:space="preserve"> </w:t>
      </w:r>
      <w:r w:rsidRPr="002C3F16">
        <w:t xml:space="preserve">(Deville et al., 2014). Even </w:t>
      </w:r>
      <w:r>
        <w:t xml:space="preserve">if </w:t>
      </w:r>
      <w:r w:rsidRPr="002C3F16">
        <w:t xml:space="preserve">there </w:t>
      </w:r>
      <w:r>
        <w:t xml:space="preserve">is additional </w:t>
      </w:r>
      <w:r w:rsidRPr="002C3F16">
        <w:t xml:space="preserve">liquidity coming from ETFs due to short-term trading, </w:t>
      </w:r>
      <w:r>
        <w:t xml:space="preserve">it </w:t>
      </w:r>
      <w:r w:rsidRPr="002C3F16">
        <w:t xml:space="preserve">will </w:t>
      </w:r>
      <w:r>
        <w:t xml:space="preserve">disappear </w:t>
      </w:r>
      <w:r w:rsidRPr="002C3F16">
        <w:t xml:space="preserve">when the market is depressed, leaving mainly hedgers and liquidity traders who focus on long-term positions. </w:t>
      </w:r>
      <w:r>
        <w:t>Thus</w:t>
      </w:r>
      <w:r w:rsidRPr="002C3F16">
        <w:t xml:space="preserve">, in </w:t>
      </w:r>
      <w:r>
        <w:t xml:space="preserve">the </w:t>
      </w:r>
      <w:r w:rsidRPr="002C3F16">
        <w:t xml:space="preserve">longer term, </w:t>
      </w:r>
      <w:r>
        <w:t xml:space="preserve">the </w:t>
      </w:r>
      <w:r w:rsidRPr="002C3F16">
        <w:t>transaction prices of the ETFs</w:t>
      </w:r>
      <w:r>
        <w:t xml:space="preserve"> would be expected to exhibit a</w:t>
      </w:r>
      <w:r w:rsidRPr="002C3F16">
        <w:t xml:space="preserve"> stable pattern due to the nature of ETFs traders. In </w:t>
      </w:r>
      <w:r>
        <w:t>addition</w:t>
      </w:r>
      <w:r w:rsidRPr="002C3F16">
        <w:t>, with the introduction of MiFID (The Markets in Financial Instruments Directive)</w:t>
      </w:r>
      <w:r>
        <w:t>,</w:t>
      </w:r>
      <w:r w:rsidRPr="002C3F16">
        <w:t xml:space="preserve"> </w:t>
      </w:r>
      <w:r>
        <w:t xml:space="preserve">which </w:t>
      </w:r>
      <w:r w:rsidRPr="002C3F16">
        <w:t>came into force on the 1st of November in 2007 (aim</w:t>
      </w:r>
      <w:r>
        <w:t>ing</w:t>
      </w:r>
      <w:r w:rsidRPr="002C3F16">
        <w:t xml:space="preserve"> to promote a harmonized European financial market through a pan-Europe regulatory framework), </w:t>
      </w:r>
      <w:r>
        <w:t xml:space="preserve">the </w:t>
      </w:r>
      <w:r w:rsidRPr="002C3F16">
        <w:t xml:space="preserve">diversity of taxation and regulatory requirements, different clearing and settlement systems, and the existence of diverse jurisdictions have been gradually removed and unified. Consequently, </w:t>
      </w:r>
      <w:r>
        <w:t xml:space="preserve">we would expect that </w:t>
      </w:r>
      <w:r w:rsidRPr="002C3F16">
        <w:t xml:space="preserve">the value and size of </w:t>
      </w:r>
      <w:r>
        <w:t xml:space="preserve">European </w:t>
      </w:r>
      <w:r w:rsidRPr="002C3F16">
        <w:t>ETFs</w:t>
      </w:r>
      <w:r>
        <w:t xml:space="preserve"> to have</w:t>
      </w:r>
      <w:r w:rsidRPr="002C3F16">
        <w:t xml:space="preserve"> a steady growing pattern</w:t>
      </w:r>
      <w:r>
        <w:t>,</w:t>
      </w:r>
      <w:r w:rsidRPr="002C3F16">
        <w:t xml:space="preserve"> both in the 2010</w:t>
      </w:r>
      <w:r w:rsidRPr="004E57FB">
        <w:t>–</w:t>
      </w:r>
      <w:r w:rsidRPr="002C3F16">
        <w:t>2013 and 2014</w:t>
      </w:r>
      <w:r w:rsidRPr="004E57FB">
        <w:t>–</w:t>
      </w:r>
      <w:r w:rsidRPr="002C3F16">
        <w:t>2018 post-crisis periods</w:t>
      </w:r>
      <w:r>
        <w:t>.</w:t>
      </w:r>
    </w:p>
    <w:p w14:paraId="3DD0D287" w14:textId="77777777" w:rsidR="00DF36DB" w:rsidRDefault="00DF36DB" w:rsidP="002903CD">
      <w:pPr>
        <w:spacing w:line="480" w:lineRule="auto"/>
        <w:jc w:val="both"/>
      </w:pPr>
    </w:p>
    <w:p w14:paraId="001493F3" w14:textId="77777777" w:rsidR="002903CD" w:rsidRDefault="002903CD" w:rsidP="002903CD">
      <w:pPr>
        <w:spacing w:line="480" w:lineRule="auto"/>
        <w:jc w:val="center"/>
      </w:pPr>
      <w:r w:rsidRPr="00EA7143">
        <w:rPr>
          <w:noProof/>
        </w:rPr>
        <w:drawing>
          <wp:inline distT="0" distB="0" distL="0" distR="0" wp14:anchorId="338565E6" wp14:editId="2BC2FF62">
            <wp:extent cx="4572000" cy="2743200"/>
            <wp:effectExtent l="0" t="0" r="0" b="0"/>
            <wp:docPr id="2" name="Chart 2">
              <a:extLst xmlns:a="http://schemas.openxmlformats.org/drawingml/2006/main">
                <a:ext uri="{FF2B5EF4-FFF2-40B4-BE49-F238E27FC236}">
                  <a16:creationId xmlns:a16="http://schemas.microsoft.com/office/drawing/2014/main" id="{5727BEC8-92BD-45A5-85FC-86F63F4472C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307C9158" w14:textId="77777777" w:rsidR="002903CD" w:rsidRPr="00A56C94" w:rsidRDefault="002903CD" w:rsidP="00A56C94">
      <w:pPr>
        <w:jc w:val="both"/>
        <w:rPr>
          <w:i/>
          <w:sz w:val="20"/>
          <w:szCs w:val="20"/>
        </w:rPr>
      </w:pPr>
      <w:r w:rsidRPr="00A56C94">
        <w:rPr>
          <w:i/>
          <w:color w:val="333333"/>
          <w:sz w:val="20"/>
          <w:szCs w:val="20"/>
        </w:rPr>
        <w:t>Source: ETFGI data sourced from ETF/ETP sponsors, exchanges, regulatory filings, Thomson Reuters/Lipper, Bloomberg, publicly available sources, and data generated in-house.</w:t>
      </w:r>
    </w:p>
    <w:p w14:paraId="35E09C10" w14:textId="77777777" w:rsidR="002903CD" w:rsidRDefault="002903CD" w:rsidP="002903CD">
      <w:pPr>
        <w:spacing w:line="480" w:lineRule="auto"/>
        <w:jc w:val="both"/>
        <w:rPr>
          <w:iCs/>
        </w:rPr>
      </w:pPr>
    </w:p>
    <w:p w14:paraId="04CFD0AE" w14:textId="77777777" w:rsidR="002903CD" w:rsidRPr="00EA7143" w:rsidRDefault="002903CD" w:rsidP="00DF36DB">
      <w:pPr>
        <w:spacing w:line="480" w:lineRule="auto"/>
        <w:jc w:val="both"/>
        <w:rPr>
          <w:iCs/>
        </w:rPr>
      </w:pPr>
      <w:r w:rsidRPr="00EA7143">
        <w:rPr>
          <w:iCs/>
        </w:rPr>
        <w:t xml:space="preserve">Finally, </w:t>
      </w:r>
      <w:r>
        <w:rPr>
          <w:iCs/>
        </w:rPr>
        <w:t xml:space="preserve">it is certainly true that price discovery will be greatly affected, given </w:t>
      </w:r>
      <w:r w:rsidRPr="00EA7143">
        <w:t xml:space="preserve">the incredible changes in </w:t>
      </w:r>
      <w:r>
        <w:t xml:space="preserve">the </w:t>
      </w:r>
      <w:r w:rsidRPr="00EA7143">
        <w:t xml:space="preserve">speed of execution </w:t>
      </w:r>
      <w:r>
        <w:t xml:space="preserve">of </w:t>
      </w:r>
      <w:r w:rsidRPr="00EA7143">
        <w:t xml:space="preserve">ETFs in the </w:t>
      </w:r>
      <w:r>
        <w:t xml:space="preserve">financial </w:t>
      </w:r>
      <w:r w:rsidRPr="00EA7143">
        <w:t xml:space="preserve">markets. </w:t>
      </w:r>
      <w:r>
        <w:rPr>
          <w:iCs/>
        </w:rPr>
        <w:t>I</w:t>
      </w:r>
      <w:r w:rsidRPr="00EA7143">
        <w:rPr>
          <w:iCs/>
        </w:rPr>
        <w:t xml:space="preserve">n Europe, </w:t>
      </w:r>
      <w:r>
        <w:rPr>
          <w:iCs/>
        </w:rPr>
        <w:t xml:space="preserve">on the other hand, </w:t>
      </w:r>
      <w:r w:rsidRPr="00EA7143">
        <w:rPr>
          <w:iCs/>
        </w:rPr>
        <w:t>especially from 2016, the speed of trading in ETFs has not grown much due to the emergence of synthetic ETFs</w:t>
      </w:r>
      <w:r>
        <w:rPr>
          <w:iCs/>
        </w:rPr>
        <w:t>, such as Smart beta ETFs</w:t>
      </w:r>
      <w:r w:rsidRPr="00EA7143">
        <w:rPr>
          <w:iCs/>
        </w:rPr>
        <w:t xml:space="preserve"> (</w:t>
      </w:r>
      <w:r>
        <w:rPr>
          <w:iCs/>
        </w:rPr>
        <w:t xml:space="preserve">p. 6, </w:t>
      </w:r>
      <w:r w:rsidRPr="00EA7143">
        <w:rPr>
          <w:iCs/>
        </w:rPr>
        <w:t>https://www2.deloitte.com/content/dam/Deloitte/lu/Documents/financial-services/performancemagazine/articles/lu_growth-etf-in-europe-012017.pdf). This implies that the trading speed does not seem to</w:t>
      </w:r>
      <w:r>
        <w:rPr>
          <w:iCs/>
        </w:rPr>
        <w:t xml:space="preserve"> be the real driver </w:t>
      </w:r>
      <w:r w:rsidRPr="00EA7143">
        <w:rPr>
          <w:iCs/>
        </w:rPr>
        <w:t>alter</w:t>
      </w:r>
      <w:r>
        <w:rPr>
          <w:iCs/>
        </w:rPr>
        <w:t>ing</w:t>
      </w:r>
      <w:r w:rsidRPr="00EA7143">
        <w:rPr>
          <w:iCs/>
        </w:rPr>
        <w:t>/affect</w:t>
      </w:r>
      <w:r>
        <w:rPr>
          <w:iCs/>
        </w:rPr>
        <w:t>ing</w:t>
      </w:r>
      <w:r w:rsidRPr="00EA7143">
        <w:rPr>
          <w:iCs/>
        </w:rPr>
        <w:t xml:space="preserve"> price discovery to a great extent in recent years. It </w:t>
      </w:r>
      <w:r>
        <w:rPr>
          <w:iCs/>
        </w:rPr>
        <w:t>has been reported that</w:t>
      </w:r>
      <w:r w:rsidRPr="00EA7143">
        <w:rPr>
          <w:iCs/>
        </w:rPr>
        <w:t xml:space="preserve"> </w:t>
      </w:r>
      <w:r>
        <w:rPr>
          <w:iCs/>
        </w:rPr>
        <w:t>Smart beta ETFs make up most of the new product launches in Europe. They u</w:t>
      </w:r>
      <w:r w:rsidRPr="004E57FB">
        <w:rPr>
          <w:iCs/>
        </w:rPr>
        <w:t xml:space="preserve">ndoubtedly </w:t>
      </w:r>
      <w:r w:rsidRPr="00EA7143">
        <w:rPr>
          <w:iCs/>
        </w:rPr>
        <w:t>attracted strong inflows from investors seeking return at a lower cost than actively managed fund</w:t>
      </w:r>
      <w:r>
        <w:rPr>
          <w:iCs/>
        </w:rPr>
        <w:t xml:space="preserve">s due to their </w:t>
      </w:r>
      <w:r w:rsidRPr="00EA7143">
        <w:rPr>
          <w:iCs/>
        </w:rPr>
        <w:t xml:space="preserve">synthetic </w:t>
      </w:r>
      <w:r>
        <w:rPr>
          <w:iCs/>
        </w:rPr>
        <w:t xml:space="preserve">(i.e. </w:t>
      </w:r>
      <w:r w:rsidRPr="00EA7143">
        <w:rPr>
          <w:iCs/>
        </w:rPr>
        <w:t>highly leveraged</w:t>
      </w:r>
      <w:r>
        <w:rPr>
          <w:iCs/>
        </w:rPr>
        <w:t xml:space="preserve">) nature. Further, </w:t>
      </w:r>
      <w:r w:rsidRPr="00EA7143">
        <w:rPr>
          <w:iCs/>
        </w:rPr>
        <w:t xml:space="preserve">such inflows are particularly strong in Europe. </w:t>
      </w:r>
      <w:r>
        <w:rPr>
          <w:iCs/>
        </w:rPr>
        <w:t xml:space="preserve">The consequence is that </w:t>
      </w:r>
      <w:r w:rsidRPr="00EA7143">
        <w:rPr>
          <w:iCs/>
        </w:rPr>
        <w:t>ETFs promoters find it difficult to create and test these new products for investors look</w:t>
      </w:r>
      <w:r>
        <w:rPr>
          <w:iCs/>
        </w:rPr>
        <w:t>ing</w:t>
      </w:r>
      <w:r w:rsidRPr="00EA7143">
        <w:rPr>
          <w:iCs/>
        </w:rPr>
        <w:t xml:space="preserve"> to Smart beta ETFs, as some of them provide less transparency than the traditional ETFs that hold physical securities, resulting in the overall trading speed not grow</w:t>
      </w:r>
      <w:r>
        <w:rPr>
          <w:iCs/>
        </w:rPr>
        <w:t>ing</w:t>
      </w:r>
      <w:r w:rsidRPr="00EA7143">
        <w:rPr>
          <w:iCs/>
        </w:rPr>
        <w:t xml:space="preserve"> </w:t>
      </w:r>
      <w:r>
        <w:rPr>
          <w:iCs/>
        </w:rPr>
        <w:t xml:space="preserve">as </w:t>
      </w:r>
      <w:r w:rsidRPr="00EA7143">
        <w:rPr>
          <w:iCs/>
        </w:rPr>
        <w:t xml:space="preserve">much </w:t>
      </w:r>
      <w:r>
        <w:rPr>
          <w:iCs/>
        </w:rPr>
        <w:t>as it should</w:t>
      </w:r>
      <w:r w:rsidRPr="00EA7143">
        <w:rPr>
          <w:iCs/>
        </w:rPr>
        <w:t>.</w:t>
      </w:r>
    </w:p>
    <w:p w14:paraId="470EB93C" w14:textId="64BCD1A8" w:rsidR="002903CD" w:rsidRDefault="001D2EDA" w:rsidP="00DF36DB">
      <w:pPr>
        <w:tabs>
          <w:tab w:val="left" w:pos="3870"/>
        </w:tabs>
        <w:spacing w:line="480" w:lineRule="auto"/>
        <w:rPr>
          <w:iCs/>
          <w:color w:val="000000" w:themeColor="text1"/>
        </w:rPr>
      </w:pPr>
      <w:r>
        <w:rPr>
          <w:iCs/>
          <w:color w:val="000000" w:themeColor="text1"/>
        </w:rPr>
        <w:tab/>
      </w:r>
    </w:p>
    <w:p w14:paraId="6BB998AF" w14:textId="77777777" w:rsidR="00A42D92" w:rsidRDefault="001D2EDA" w:rsidP="00DF36DB">
      <w:pPr>
        <w:spacing w:after="160" w:line="480" w:lineRule="auto"/>
        <w:jc w:val="both"/>
        <w:rPr>
          <w:rFonts w:eastAsia="DengXian"/>
          <w:i/>
          <w:lang w:val="en-US"/>
        </w:rPr>
      </w:pPr>
      <w:r w:rsidRPr="00C22699">
        <w:rPr>
          <w:rFonts w:eastAsia="DengXian"/>
          <w:i/>
          <w:lang w:val="en-US"/>
        </w:rPr>
        <w:t xml:space="preserve">3.2.1 </w:t>
      </w:r>
      <w:r w:rsidR="00DE00FE" w:rsidRPr="00C22699">
        <w:rPr>
          <w:rFonts w:eastAsia="DengXian"/>
          <w:i/>
          <w:lang w:val="en-US"/>
        </w:rPr>
        <w:t xml:space="preserve">Some </w:t>
      </w:r>
      <w:r w:rsidRPr="00C22699">
        <w:rPr>
          <w:rFonts w:eastAsia="DengXian"/>
          <w:i/>
          <w:lang w:val="en-US"/>
        </w:rPr>
        <w:t>F</w:t>
      </w:r>
      <w:r w:rsidR="00DE00FE" w:rsidRPr="00C22699">
        <w:rPr>
          <w:rFonts w:eastAsia="DengXian"/>
          <w:i/>
          <w:lang w:val="en-US"/>
        </w:rPr>
        <w:t xml:space="preserve">urther </w:t>
      </w:r>
      <w:r w:rsidRPr="00C22699">
        <w:rPr>
          <w:rFonts w:eastAsia="DengXian"/>
          <w:i/>
          <w:lang w:val="en-US"/>
        </w:rPr>
        <w:t>I</w:t>
      </w:r>
      <w:r w:rsidR="00DE00FE" w:rsidRPr="00C22699">
        <w:rPr>
          <w:rFonts w:eastAsia="DengXian"/>
          <w:i/>
          <w:lang w:val="en-US"/>
        </w:rPr>
        <w:t xml:space="preserve">nvestigation </w:t>
      </w:r>
      <w:r w:rsidRPr="00C22699">
        <w:rPr>
          <w:rFonts w:eastAsia="DengXian"/>
          <w:i/>
          <w:lang w:val="en-US"/>
        </w:rPr>
        <w:t>on</w:t>
      </w:r>
      <w:r w:rsidR="00DE00FE" w:rsidRPr="00C22699">
        <w:rPr>
          <w:rFonts w:eastAsia="DengXian"/>
          <w:i/>
          <w:lang w:val="en-US"/>
        </w:rPr>
        <w:t xml:space="preserve"> </w:t>
      </w:r>
      <w:r w:rsidR="00EC621F" w:rsidRPr="00C22699">
        <w:rPr>
          <w:rFonts w:eastAsia="DengXian"/>
          <w:i/>
          <w:lang w:val="en-US"/>
        </w:rPr>
        <w:t>t</w:t>
      </w:r>
      <w:r w:rsidR="00DE00FE" w:rsidRPr="00C22699">
        <w:rPr>
          <w:rFonts w:eastAsia="DengXian"/>
          <w:i/>
          <w:lang w:val="en-US"/>
        </w:rPr>
        <w:t xml:space="preserve">he </w:t>
      </w:r>
      <w:r w:rsidRPr="00C22699">
        <w:rPr>
          <w:rFonts w:eastAsia="DengXian"/>
          <w:i/>
          <w:lang w:val="en-US"/>
        </w:rPr>
        <w:t>P</w:t>
      </w:r>
      <w:r w:rsidR="00DE00FE" w:rsidRPr="00C22699">
        <w:rPr>
          <w:rFonts w:eastAsia="DengXian"/>
          <w:i/>
          <w:lang w:val="en-US"/>
        </w:rPr>
        <w:t xml:space="preserve">ost-2013 </w:t>
      </w:r>
      <w:r w:rsidRPr="00C22699">
        <w:rPr>
          <w:rFonts w:eastAsia="DengXian"/>
          <w:i/>
          <w:lang w:val="en-US"/>
        </w:rPr>
        <w:t>P</w:t>
      </w:r>
      <w:r w:rsidR="00DE00FE" w:rsidRPr="00C22699">
        <w:rPr>
          <w:rFonts w:eastAsia="DengXian"/>
          <w:i/>
          <w:lang w:val="en-US"/>
        </w:rPr>
        <w:t xml:space="preserve">ublications </w:t>
      </w:r>
      <w:r w:rsidR="00EC621F" w:rsidRPr="00C22699">
        <w:rPr>
          <w:rFonts w:eastAsia="DengXian"/>
          <w:i/>
          <w:lang w:val="en-US"/>
        </w:rPr>
        <w:t>t</w:t>
      </w:r>
      <w:r w:rsidR="00DE00FE" w:rsidRPr="00C22699">
        <w:rPr>
          <w:rFonts w:eastAsia="DengXian"/>
          <w:i/>
          <w:lang w:val="en-US"/>
        </w:rPr>
        <w:t xml:space="preserve">hat </w:t>
      </w:r>
      <w:r w:rsidR="00EC621F" w:rsidRPr="00C22699">
        <w:rPr>
          <w:rFonts w:eastAsia="DengXian"/>
          <w:i/>
          <w:lang w:val="en-US"/>
        </w:rPr>
        <w:t>u</w:t>
      </w:r>
      <w:r w:rsidR="00DE00FE" w:rsidRPr="00C22699">
        <w:rPr>
          <w:rFonts w:eastAsia="DengXian"/>
          <w:i/>
          <w:lang w:val="en-US"/>
        </w:rPr>
        <w:t xml:space="preserve">se ETFs </w:t>
      </w:r>
      <w:r w:rsidRPr="00C22699">
        <w:rPr>
          <w:rFonts w:eastAsia="DengXian"/>
          <w:i/>
          <w:lang w:val="en-US"/>
        </w:rPr>
        <w:t>D</w:t>
      </w:r>
      <w:r w:rsidR="00DE00FE" w:rsidRPr="00C22699">
        <w:rPr>
          <w:rFonts w:eastAsia="DengXian"/>
          <w:i/>
          <w:lang w:val="en-US"/>
        </w:rPr>
        <w:t>ata</w:t>
      </w:r>
    </w:p>
    <w:p w14:paraId="3951EFE5" w14:textId="7FF817E5" w:rsidR="00DE00FE" w:rsidRPr="00A42D92" w:rsidRDefault="00DE00FE" w:rsidP="00DF36DB">
      <w:pPr>
        <w:spacing w:after="160" w:line="480" w:lineRule="auto"/>
        <w:jc w:val="both"/>
        <w:rPr>
          <w:rFonts w:eastAsia="DengXian"/>
          <w:i/>
          <w:lang w:val="en-US"/>
        </w:rPr>
      </w:pPr>
      <w:r w:rsidRPr="00DE00FE">
        <w:rPr>
          <w:rFonts w:eastAsia="DengXian"/>
          <w:lang w:val="en-US"/>
        </w:rPr>
        <w:t xml:space="preserve">Our current study looks at 5-minute intra-day data over 4 years (January 2010–December 2013) for nine series involving three types of instruments across three markets. We believe that this is quite a substantial and extensive dataset. It is more important to note, however, that although all recent literature used ETFs, there is no existing literature on this topic that has been able to use intra-day data beyond the year 2011 (see </w:t>
      </w:r>
      <w:r w:rsidR="00175BB9">
        <w:rPr>
          <w:rFonts w:eastAsia="DengXian"/>
          <w:lang w:val="en-US"/>
        </w:rPr>
        <w:t>Table 2</w:t>
      </w:r>
      <w:r w:rsidRPr="00DE00FE">
        <w:rPr>
          <w:rFonts w:eastAsia="DengXian"/>
          <w:lang w:val="en-US"/>
        </w:rPr>
        <w:t xml:space="preserve">). We suspect that the data problem may be common. Further, these studies only cover post-2013 literature that involve ETFs, including the most recent ones by </w:t>
      </w:r>
      <w:r w:rsidRPr="00DE00FE">
        <w:rPr>
          <w:rFonts w:eastAsia="Times New Roman"/>
          <w:color w:val="000000"/>
          <w:lang w:val="en-US"/>
        </w:rPr>
        <w:t xml:space="preserve">Frommherz (2017) and </w:t>
      </w:r>
      <w:r w:rsidRPr="00DE00FE">
        <w:rPr>
          <w:rFonts w:eastAsia="Times New Roman"/>
          <w:bCs/>
          <w:color w:val="000000"/>
          <w:lang w:val="en-US"/>
        </w:rPr>
        <w:t xml:space="preserve">Deville et al. (2014), which </w:t>
      </w:r>
      <w:r w:rsidRPr="00DE00FE">
        <w:rPr>
          <w:rFonts w:eastAsia="DengXian"/>
          <w:lang w:val="en-US"/>
        </w:rPr>
        <w:t xml:space="preserve">only cover few years/months of data between 2007–2011. Since there is no literature on this topic that has demonstrated the use of intra-day data beyond the year 2011, we suspect that the data problem may be common. Our current study looks at 5-minute intra-day data over 4 years (January 2010–December 2013), which is a more substantial dataset. We also collected data of 9 instruments in order to obtain complete coverage of different segments (trading venues) of the European market. Although it would undoubtedly be better to bring the dataset up to the present time, we believe that we have achieved the best dataset available for such a study. Therefore, we are confident in the robustness of our main finding that ETFs have gradually taken over the price discovery role from futures. </w:t>
      </w:r>
    </w:p>
    <w:p w14:paraId="176D01DB" w14:textId="1D50628B" w:rsidR="00DE00FE" w:rsidRPr="00A42D92" w:rsidRDefault="00175BB9" w:rsidP="00DF36DB">
      <w:pPr>
        <w:spacing w:after="160" w:line="480" w:lineRule="auto"/>
        <w:jc w:val="center"/>
        <w:rPr>
          <w:rFonts w:eastAsia="DengXian"/>
          <w:b/>
          <w:lang w:val="en-US"/>
        </w:rPr>
      </w:pPr>
      <w:r w:rsidRPr="00A42D92">
        <w:rPr>
          <w:rFonts w:eastAsia="DengXian"/>
          <w:b/>
          <w:lang w:val="en-US"/>
        </w:rPr>
        <w:t>Table 2</w:t>
      </w:r>
      <w:r w:rsidR="00DE00FE" w:rsidRPr="00A42D92">
        <w:rPr>
          <w:rFonts w:eastAsia="DengXian"/>
          <w:b/>
          <w:lang w:val="en-US"/>
        </w:rPr>
        <w:t xml:space="preserve"> Some </w:t>
      </w:r>
      <w:r w:rsidR="002717FD" w:rsidRPr="00A42D92">
        <w:rPr>
          <w:rFonts w:eastAsia="DengXian"/>
          <w:b/>
          <w:lang w:val="en-US"/>
        </w:rPr>
        <w:t>F</w:t>
      </w:r>
      <w:r w:rsidR="00DE00FE" w:rsidRPr="00A42D92">
        <w:rPr>
          <w:rFonts w:eastAsia="DengXian"/>
          <w:b/>
          <w:lang w:val="en-US"/>
        </w:rPr>
        <w:t xml:space="preserve">urther </w:t>
      </w:r>
      <w:r w:rsidR="002717FD" w:rsidRPr="00A42D92">
        <w:rPr>
          <w:rFonts w:eastAsia="DengXian"/>
          <w:b/>
          <w:lang w:val="en-US"/>
        </w:rPr>
        <w:t>I</w:t>
      </w:r>
      <w:r w:rsidR="00DE00FE" w:rsidRPr="00A42D92">
        <w:rPr>
          <w:rFonts w:eastAsia="DengXian"/>
          <w:b/>
          <w:lang w:val="en-US"/>
        </w:rPr>
        <w:t xml:space="preserve">nvestigation on the </w:t>
      </w:r>
      <w:r w:rsidR="002717FD" w:rsidRPr="00A42D92">
        <w:rPr>
          <w:rFonts w:eastAsia="DengXian"/>
          <w:b/>
          <w:lang w:val="en-US"/>
        </w:rPr>
        <w:t>P</w:t>
      </w:r>
      <w:r w:rsidR="00DE00FE" w:rsidRPr="00A42D92">
        <w:rPr>
          <w:rFonts w:eastAsia="DengXian"/>
          <w:b/>
          <w:lang w:val="en-US"/>
        </w:rPr>
        <w:t xml:space="preserve">ost-2013 </w:t>
      </w:r>
      <w:r w:rsidR="002717FD" w:rsidRPr="00A42D92">
        <w:rPr>
          <w:rFonts w:eastAsia="DengXian"/>
          <w:b/>
          <w:lang w:val="en-US"/>
        </w:rPr>
        <w:t>P</w:t>
      </w:r>
      <w:r w:rsidR="00DE00FE" w:rsidRPr="00A42D92">
        <w:rPr>
          <w:rFonts w:eastAsia="DengXian"/>
          <w:b/>
          <w:lang w:val="en-US"/>
        </w:rPr>
        <w:t xml:space="preserve">ublications that </w:t>
      </w:r>
      <w:r w:rsidR="00A42D92" w:rsidRPr="00A42D92">
        <w:rPr>
          <w:rFonts w:eastAsia="DengXian"/>
          <w:b/>
          <w:lang w:val="en-US"/>
        </w:rPr>
        <w:t>u</w:t>
      </w:r>
      <w:r w:rsidR="00DE00FE" w:rsidRPr="00A42D92">
        <w:rPr>
          <w:rFonts w:eastAsia="DengXian"/>
          <w:b/>
          <w:lang w:val="en-US"/>
        </w:rPr>
        <w:t xml:space="preserve">se ETFs </w:t>
      </w:r>
      <w:r w:rsidR="002E71CA" w:rsidRPr="00A42D92">
        <w:rPr>
          <w:rFonts w:eastAsia="DengXian"/>
          <w:b/>
          <w:lang w:val="en-US"/>
        </w:rPr>
        <w:t>D</w:t>
      </w:r>
      <w:r w:rsidR="00DE00FE" w:rsidRPr="00A42D92">
        <w:rPr>
          <w:rFonts w:eastAsia="DengXian"/>
          <w:b/>
          <w:lang w:val="en-US"/>
        </w:rPr>
        <w:t>ata</w:t>
      </w: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426"/>
        <w:gridCol w:w="4921"/>
        <w:gridCol w:w="1296"/>
        <w:gridCol w:w="1734"/>
      </w:tblGrid>
      <w:tr w:rsidR="00DE00FE" w:rsidRPr="00DE00FE" w14:paraId="35CADB2F" w14:textId="77777777" w:rsidTr="00920BB5">
        <w:trPr>
          <w:trHeight w:val="315"/>
        </w:trPr>
        <w:tc>
          <w:tcPr>
            <w:tcW w:w="1426" w:type="dxa"/>
            <w:tcBorders>
              <w:top w:val="single" w:sz="4" w:space="0" w:color="auto"/>
              <w:bottom w:val="single" w:sz="4" w:space="0" w:color="auto"/>
            </w:tcBorders>
            <w:shd w:val="clear" w:color="auto" w:fill="auto"/>
            <w:noWrap/>
            <w:vAlign w:val="bottom"/>
            <w:hideMark/>
          </w:tcPr>
          <w:p w14:paraId="4BECFAFC"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 xml:space="preserve">Post-2013 </w:t>
            </w:r>
          </w:p>
          <w:p w14:paraId="5D6579E0"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ETFs-related Publications</w:t>
            </w:r>
          </w:p>
        </w:tc>
        <w:tc>
          <w:tcPr>
            <w:tcW w:w="4921" w:type="dxa"/>
            <w:tcBorders>
              <w:top w:val="single" w:sz="4" w:space="0" w:color="auto"/>
              <w:bottom w:val="single" w:sz="4" w:space="0" w:color="auto"/>
            </w:tcBorders>
            <w:shd w:val="clear" w:color="auto" w:fill="auto"/>
            <w:noWrap/>
            <w:vAlign w:val="bottom"/>
            <w:hideMark/>
          </w:tcPr>
          <w:p w14:paraId="19016889" w14:textId="77777777" w:rsidR="00DE00FE" w:rsidRPr="00DE00FE" w:rsidRDefault="00DE00FE" w:rsidP="00DE00FE">
            <w:pPr>
              <w:jc w:val="center"/>
              <w:rPr>
                <w:rFonts w:eastAsia="Times New Roman"/>
                <w:color w:val="000000"/>
                <w:sz w:val="20"/>
                <w:szCs w:val="20"/>
                <w:lang w:val="en-US"/>
              </w:rPr>
            </w:pPr>
            <w:r w:rsidRPr="00DE00FE">
              <w:rPr>
                <w:rFonts w:eastAsia="Times New Roman"/>
                <w:color w:val="000000"/>
                <w:sz w:val="20"/>
                <w:szCs w:val="20"/>
                <w:lang w:val="en-US"/>
              </w:rPr>
              <w:t>Price Series</w:t>
            </w:r>
          </w:p>
        </w:tc>
        <w:tc>
          <w:tcPr>
            <w:tcW w:w="1296" w:type="dxa"/>
            <w:tcBorders>
              <w:top w:val="single" w:sz="4" w:space="0" w:color="auto"/>
              <w:bottom w:val="single" w:sz="4" w:space="0" w:color="auto"/>
            </w:tcBorders>
            <w:shd w:val="clear" w:color="auto" w:fill="auto"/>
            <w:noWrap/>
            <w:vAlign w:val="bottom"/>
            <w:hideMark/>
          </w:tcPr>
          <w:p w14:paraId="6614014C"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 xml:space="preserve">Data Frequency  </w:t>
            </w:r>
          </w:p>
        </w:tc>
        <w:tc>
          <w:tcPr>
            <w:tcW w:w="1734" w:type="dxa"/>
            <w:tcBorders>
              <w:top w:val="single" w:sz="4" w:space="0" w:color="auto"/>
              <w:bottom w:val="single" w:sz="4" w:space="0" w:color="auto"/>
            </w:tcBorders>
            <w:shd w:val="clear" w:color="auto" w:fill="auto"/>
            <w:noWrap/>
            <w:vAlign w:val="bottom"/>
            <w:hideMark/>
          </w:tcPr>
          <w:p w14:paraId="28829CEC"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Time Period</w:t>
            </w:r>
          </w:p>
        </w:tc>
      </w:tr>
      <w:tr w:rsidR="00DE00FE" w:rsidRPr="00DE00FE" w14:paraId="7D7D5292" w14:textId="77777777" w:rsidTr="00920BB5">
        <w:trPr>
          <w:trHeight w:val="315"/>
        </w:trPr>
        <w:tc>
          <w:tcPr>
            <w:tcW w:w="1426" w:type="dxa"/>
            <w:tcBorders>
              <w:top w:val="single" w:sz="4" w:space="0" w:color="auto"/>
            </w:tcBorders>
            <w:shd w:val="clear" w:color="auto" w:fill="auto"/>
            <w:noWrap/>
            <w:vAlign w:val="bottom"/>
            <w:hideMark/>
          </w:tcPr>
          <w:p w14:paraId="42475E8F" w14:textId="77777777" w:rsidR="00DE00FE" w:rsidRPr="00DE00FE" w:rsidRDefault="00DE00FE" w:rsidP="00DE00FE">
            <w:pPr>
              <w:rPr>
                <w:rFonts w:eastAsia="Times New Roman"/>
                <w:color w:val="000000"/>
                <w:sz w:val="20"/>
                <w:szCs w:val="20"/>
                <w:lang w:val="en-US"/>
              </w:rPr>
            </w:pPr>
          </w:p>
        </w:tc>
        <w:tc>
          <w:tcPr>
            <w:tcW w:w="4921" w:type="dxa"/>
            <w:tcBorders>
              <w:top w:val="single" w:sz="4" w:space="0" w:color="auto"/>
            </w:tcBorders>
            <w:shd w:val="clear" w:color="auto" w:fill="auto"/>
            <w:noWrap/>
            <w:vAlign w:val="bottom"/>
            <w:hideMark/>
          </w:tcPr>
          <w:p w14:paraId="47036E8A" w14:textId="77777777" w:rsidR="00DE00FE" w:rsidRPr="00DE00FE" w:rsidRDefault="00DE00FE" w:rsidP="00DE00FE">
            <w:pPr>
              <w:rPr>
                <w:rFonts w:eastAsia="Times New Roman"/>
                <w:sz w:val="20"/>
                <w:szCs w:val="20"/>
                <w:lang w:val="en-US"/>
              </w:rPr>
            </w:pPr>
          </w:p>
        </w:tc>
        <w:tc>
          <w:tcPr>
            <w:tcW w:w="1296" w:type="dxa"/>
            <w:tcBorders>
              <w:top w:val="single" w:sz="4" w:space="0" w:color="auto"/>
            </w:tcBorders>
            <w:shd w:val="clear" w:color="auto" w:fill="auto"/>
            <w:noWrap/>
            <w:vAlign w:val="bottom"/>
            <w:hideMark/>
          </w:tcPr>
          <w:p w14:paraId="69B46EC2" w14:textId="77777777" w:rsidR="00DE00FE" w:rsidRPr="00DE00FE" w:rsidRDefault="00DE00FE" w:rsidP="00DE00FE">
            <w:pPr>
              <w:rPr>
                <w:rFonts w:eastAsia="Times New Roman"/>
                <w:sz w:val="20"/>
                <w:szCs w:val="20"/>
                <w:lang w:val="en-US"/>
              </w:rPr>
            </w:pPr>
          </w:p>
        </w:tc>
        <w:tc>
          <w:tcPr>
            <w:tcW w:w="1734" w:type="dxa"/>
            <w:tcBorders>
              <w:top w:val="single" w:sz="4" w:space="0" w:color="auto"/>
            </w:tcBorders>
            <w:shd w:val="clear" w:color="auto" w:fill="auto"/>
            <w:noWrap/>
            <w:vAlign w:val="bottom"/>
            <w:hideMark/>
          </w:tcPr>
          <w:p w14:paraId="4A0A0562" w14:textId="77777777" w:rsidR="00DE00FE" w:rsidRPr="00DE00FE" w:rsidRDefault="00DE00FE" w:rsidP="00DE00FE">
            <w:pPr>
              <w:rPr>
                <w:rFonts w:eastAsia="Times New Roman"/>
                <w:sz w:val="20"/>
                <w:szCs w:val="20"/>
                <w:lang w:val="en-US"/>
              </w:rPr>
            </w:pPr>
          </w:p>
        </w:tc>
      </w:tr>
      <w:tr w:rsidR="00DE00FE" w:rsidRPr="00DE00FE" w14:paraId="13FC8AA6" w14:textId="77777777" w:rsidTr="00920BB5">
        <w:trPr>
          <w:trHeight w:val="315"/>
        </w:trPr>
        <w:tc>
          <w:tcPr>
            <w:tcW w:w="1426" w:type="dxa"/>
            <w:shd w:val="clear" w:color="auto" w:fill="auto"/>
            <w:noWrap/>
            <w:vAlign w:val="bottom"/>
            <w:hideMark/>
          </w:tcPr>
          <w:p w14:paraId="4BD5A04D"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Ivanov (2013)</w:t>
            </w:r>
          </w:p>
        </w:tc>
        <w:tc>
          <w:tcPr>
            <w:tcW w:w="4921" w:type="dxa"/>
            <w:shd w:val="clear" w:color="auto" w:fill="auto"/>
            <w:noWrap/>
            <w:vAlign w:val="bottom"/>
            <w:hideMark/>
          </w:tcPr>
          <w:p w14:paraId="5D738E26"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Commodities spot, ETFs and futures prices</w:t>
            </w:r>
          </w:p>
        </w:tc>
        <w:tc>
          <w:tcPr>
            <w:tcW w:w="1296" w:type="dxa"/>
            <w:shd w:val="clear" w:color="auto" w:fill="auto"/>
            <w:noWrap/>
            <w:vAlign w:val="bottom"/>
            <w:hideMark/>
          </w:tcPr>
          <w:p w14:paraId="35214263" w14:textId="77777777" w:rsidR="00DE00FE" w:rsidRPr="00DE00FE" w:rsidRDefault="00DE00FE" w:rsidP="00DE00FE">
            <w:pPr>
              <w:rPr>
                <w:rFonts w:eastAsia="Times New Roman"/>
                <w:i/>
                <w:color w:val="000000"/>
                <w:sz w:val="20"/>
                <w:szCs w:val="20"/>
                <w:lang w:val="en-US"/>
              </w:rPr>
            </w:pPr>
            <w:r w:rsidRPr="00DE00FE">
              <w:rPr>
                <w:rFonts w:eastAsia="Times New Roman"/>
                <w:i/>
                <w:color w:val="000000"/>
                <w:sz w:val="20"/>
                <w:szCs w:val="20"/>
                <w:lang w:val="en-US"/>
              </w:rPr>
              <w:t>1 minute</w:t>
            </w:r>
          </w:p>
        </w:tc>
        <w:tc>
          <w:tcPr>
            <w:tcW w:w="1734" w:type="dxa"/>
            <w:shd w:val="clear" w:color="auto" w:fill="auto"/>
            <w:noWrap/>
            <w:vAlign w:val="bottom"/>
            <w:hideMark/>
          </w:tcPr>
          <w:p w14:paraId="57FCB019"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March–August 2009</w:t>
            </w:r>
          </w:p>
        </w:tc>
      </w:tr>
      <w:tr w:rsidR="00DE00FE" w:rsidRPr="00DE00FE" w14:paraId="504C0A56" w14:textId="77777777" w:rsidTr="00920BB5">
        <w:trPr>
          <w:trHeight w:val="315"/>
        </w:trPr>
        <w:tc>
          <w:tcPr>
            <w:tcW w:w="1426" w:type="dxa"/>
            <w:shd w:val="clear" w:color="auto" w:fill="auto"/>
            <w:noWrap/>
            <w:vAlign w:val="bottom"/>
            <w:hideMark/>
          </w:tcPr>
          <w:p w14:paraId="5A5FB46E" w14:textId="77777777" w:rsidR="00DE00FE" w:rsidRPr="00DE00FE" w:rsidRDefault="00DE00FE" w:rsidP="00DE00FE">
            <w:pPr>
              <w:rPr>
                <w:rFonts w:eastAsia="Times New Roman"/>
                <w:color w:val="000000"/>
                <w:sz w:val="20"/>
                <w:szCs w:val="20"/>
                <w:lang w:val="en-US"/>
              </w:rPr>
            </w:pPr>
          </w:p>
        </w:tc>
        <w:tc>
          <w:tcPr>
            <w:tcW w:w="4921" w:type="dxa"/>
            <w:shd w:val="clear" w:color="auto" w:fill="auto"/>
            <w:noWrap/>
            <w:vAlign w:val="bottom"/>
            <w:hideMark/>
          </w:tcPr>
          <w:p w14:paraId="2499CDA8" w14:textId="77777777" w:rsidR="00DE00FE" w:rsidRPr="00DE00FE" w:rsidRDefault="00DE00FE" w:rsidP="00DE00FE">
            <w:pPr>
              <w:rPr>
                <w:rFonts w:eastAsia="Times New Roman"/>
                <w:sz w:val="20"/>
                <w:szCs w:val="20"/>
                <w:lang w:val="en-US"/>
              </w:rPr>
            </w:pPr>
          </w:p>
        </w:tc>
        <w:tc>
          <w:tcPr>
            <w:tcW w:w="1296" w:type="dxa"/>
            <w:shd w:val="clear" w:color="auto" w:fill="auto"/>
            <w:noWrap/>
            <w:vAlign w:val="bottom"/>
            <w:hideMark/>
          </w:tcPr>
          <w:p w14:paraId="3B737CE0" w14:textId="77777777" w:rsidR="00DE00FE" w:rsidRPr="00DE00FE" w:rsidRDefault="00DE00FE" w:rsidP="00DE00FE">
            <w:pPr>
              <w:rPr>
                <w:rFonts w:eastAsia="Times New Roman"/>
                <w:sz w:val="20"/>
                <w:szCs w:val="20"/>
                <w:lang w:val="en-US"/>
              </w:rPr>
            </w:pPr>
          </w:p>
        </w:tc>
        <w:tc>
          <w:tcPr>
            <w:tcW w:w="1734" w:type="dxa"/>
            <w:shd w:val="clear" w:color="auto" w:fill="auto"/>
            <w:noWrap/>
            <w:vAlign w:val="bottom"/>
            <w:hideMark/>
          </w:tcPr>
          <w:p w14:paraId="588A64DB" w14:textId="77777777" w:rsidR="00DE00FE" w:rsidRPr="00DE00FE" w:rsidRDefault="00DE00FE" w:rsidP="00DE00FE">
            <w:pPr>
              <w:rPr>
                <w:rFonts w:eastAsia="Times New Roman"/>
                <w:sz w:val="20"/>
                <w:szCs w:val="20"/>
                <w:lang w:val="en-US"/>
              </w:rPr>
            </w:pPr>
          </w:p>
        </w:tc>
      </w:tr>
      <w:tr w:rsidR="00DE00FE" w:rsidRPr="00DE00FE" w14:paraId="4AF23697" w14:textId="77777777" w:rsidTr="00920BB5">
        <w:trPr>
          <w:trHeight w:val="315"/>
        </w:trPr>
        <w:tc>
          <w:tcPr>
            <w:tcW w:w="1426" w:type="dxa"/>
            <w:shd w:val="clear" w:color="auto" w:fill="auto"/>
            <w:noWrap/>
            <w:vAlign w:val="bottom"/>
            <w:hideMark/>
          </w:tcPr>
          <w:p w14:paraId="10356AD9"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Ivanov et al. (2013)</w:t>
            </w:r>
          </w:p>
        </w:tc>
        <w:tc>
          <w:tcPr>
            <w:tcW w:w="4921" w:type="dxa"/>
            <w:shd w:val="clear" w:color="auto" w:fill="auto"/>
            <w:noWrap/>
            <w:vAlign w:val="bottom"/>
            <w:hideMark/>
          </w:tcPr>
          <w:p w14:paraId="6C50C5FF"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Spot, ETFs and futures of the DJIA, S&amp;P500, S&amp;P400, NASDAQ 100 and Russell 2000</w:t>
            </w:r>
          </w:p>
        </w:tc>
        <w:tc>
          <w:tcPr>
            <w:tcW w:w="1296" w:type="dxa"/>
            <w:shd w:val="clear" w:color="auto" w:fill="auto"/>
            <w:noWrap/>
            <w:vAlign w:val="bottom"/>
            <w:hideMark/>
          </w:tcPr>
          <w:p w14:paraId="71C8A632" w14:textId="77777777" w:rsidR="00DE00FE" w:rsidRPr="00DE00FE" w:rsidRDefault="00DE00FE" w:rsidP="00DE00FE">
            <w:pPr>
              <w:rPr>
                <w:rFonts w:eastAsia="Times New Roman"/>
                <w:i/>
                <w:color w:val="000000"/>
                <w:sz w:val="20"/>
                <w:szCs w:val="20"/>
                <w:lang w:val="en-US"/>
              </w:rPr>
            </w:pPr>
            <w:r w:rsidRPr="00DE00FE">
              <w:rPr>
                <w:rFonts w:eastAsia="Times New Roman"/>
                <w:i/>
                <w:color w:val="000000"/>
                <w:sz w:val="20"/>
                <w:szCs w:val="20"/>
                <w:lang w:val="en-US"/>
              </w:rPr>
              <w:t>1 minute</w:t>
            </w:r>
          </w:p>
        </w:tc>
        <w:tc>
          <w:tcPr>
            <w:tcW w:w="1734" w:type="dxa"/>
            <w:shd w:val="clear" w:color="auto" w:fill="auto"/>
            <w:noWrap/>
            <w:vAlign w:val="bottom"/>
            <w:hideMark/>
          </w:tcPr>
          <w:p w14:paraId="399CAEFF"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 xml:space="preserve">January 2001–March </w:t>
            </w:r>
            <w:r w:rsidRPr="00DE00FE">
              <w:rPr>
                <w:rFonts w:eastAsia="Times New Roman"/>
                <w:i/>
                <w:color w:val="000000"/>
                <w:sz w:val="20"/>
                <w:szCs w:val="20"/>
                <w:lang w:val="en-US"/>
              </w:rPr>
              <w:t>2011</w:t>
            </w:r>
          </w:p>
        </w:tc>
      </w:tr>
      <w:tr w:rsidR="00DE00FE" w:rsidRPr="00DE00FE" w14:paraId="17A563CA" w14:textId="77777777" w:rsidTr="00920BB5">
        <w:trPr>
          <w:trHeight w:val="315"/>
        </w:trPr>
        <w:tc>
          <w:tcPr>
            <w:tcW w:w="1426" w:type="dxa"/>
            <w:shd w:val="clear" w:color="auto" w:fill="auto"/>
            <w:noWrap/>
            <w:vAlign w:val="bottom"/>
            <w:hideMark/>
          </w:tcPr>
          <w:p w14:paraId="49252369" w14:textId="77777777" w:rsidR="00DE00FE" w:rsidRPr="00DE00FE" w:rsidRDefault="00DE00FE" w:rsidP="00DE00FE">
            <w:pPr>
              <w:rPr>
                <w:rFonts w:eastAsia="Times New Roman"/>
                <w:color w:val="000000"/>
                <w:sz w:val="20"/>
                <w:szCs w:val="20"/>
                <w:lang w:val="en-US"/>
              </w:rPr>
            </w:pPr>
          </w:p>
        </w:tc>
        <w:tc>
          <w:tcPr>
            <w:tcW w:w="4921" w:type="dxa"/>
            <w:shd w:val="clear" w:color="auto" w:fill="auto"/>
            <w:noWrap/>
            <w:vAlign w:val="bottom"/>
            <w:hideMark/>
          </w:tcPr>
          <w:p w14:paraId="30CC43D8" w14:textId="77777777" w:rsidR="00DE00FE" w:rsidRPr="00DE00FE" w:rsidRDefault="00DE00FE" w:rsidP="00DE00FE">
            <w:pPr>
              <w:rPr>
                <w:rFonts w:eastAsia="Times New Roman"/>
                <w:sz w:val="20"/>
                <w:szCs w:val="20"/>
                <w:lang w:val="en-US"/>
              </w:rPr>
            </w:pPr>
          </w:p>
        </w:tc>
        <w:tc>
          <w:tcPr>
            <w:tcW w:w="1296" w:type="dxa"/>
            <w:shd w:val="clear" w:color="auto" w:fill="auto"/>
            <w:noWrap/>
            <w:vAlign w:val="bottom"/>
            <w:hideMark/>
          </w:tcPr>
          <w:p w14:paraId="27538100" w14:textId="77777777" w:rsidR="00DE00FE" w:rsidRPr="00DE00FE" w:rsidRDefault="00DE00FE" w:rsidP="00DE00FE">
            <w:pPr>
              <w:rPr>
                <w:rFonts w:eastAsia="Times New Roman"/>
                <w:sz w:val="20"/>
                <w:szCs w:val="20"/>
                <w:lang w:val="en-US"/>
              </w:rPr>
            </w:pPr>
          </w:p>
        </w:tc>
        <w:tc>
          <w:tcPr>
            <w:tcW w:w="1734" w:type="dxa"/>
            <w:shd w:val="clear" w:color="auto" w:fill="auto"/>
            <w:noWrap/>
            <w:vAlign w:val="bottom"/>
            <w:hideMark/>
          </w:tcPr>
          <w:p w14:paraId="49889412" w14:textId="77777777" w:rsidR="00DE00FE" w:rsidRPr="00DE00FE" w:rsidRDefault="00DE00FE" w:rsidP="00DE00FE">
            <w:pPr>
              <w:rPr>
                <w:rFonts w:eastAsia="Times New Roman"/>
                <w:sz w:val="20"/>
                <w:szCs w:val="20"/>
                <w:lang w:val="en-US"/>
              </w:rPr>
            </w:pPr>
          </w:p>
        </w:tc>
      </w:tr>
      <w:tr w:rsidR="00DE00FE" w:rsidRPr="00DE00FE" w14:paraId="2AD24B93" w14:textId="77777777" w:rsidTr="00920BB5">
        <w:trPr>
          <w:trHeight w:val="315"/>
        </w:trPr>
        <w:tc>
          <w:tcPr>
            <w:tcW w:w="1426" w:type="dxa"/>
            <w:shd w:val="clear" w:color="auto" w:fill="auto"/>
            <w:noWrap/>
            <w:vAlign w:val="bottom"/>
            <w:hideMark/>
          </w:tcPr>
          <w:p w14:paraId="3EF1E96A" w14:textId="2CF0853E"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 xml:space="preserve">Krause </w:t>
            </w:r>
            <w:r w:rsidR="00961B24">
              <w:rPr>
                <w:rFonts w:eastAsia="Times New Roman"/>
                <w:color w:val="000000"/>
                <w:sz w:val="20"/>
                <w:szCs w:val="20"/>
                <w:lang w:val="en-US"/>
              </w:rPr>
              <w:t xml:space="preserve">et al. </w:t>
            </w:r>
            <w:r w:rsidRPr="00DE00FE">
              <w:rPr>
                <w:rFonts w:eastAsia="Times New Roman"/>
                <w:color w:val="000000"/>
                <w:sz w:val="20"/>
                <w:szCs w:val="20"/>
                <w:lang w:val="en-US"/>
              </w:rPr>
              <w:t>(2014)</w:t>
            </w:r>
          </w:p>
        </w:tc>
        <w:tc>
          <w:tcPr>
            <w:tcW w:w="4921" w:type="dxa"/>
            <w:shd w:val="clear" w:color="auto" w:fill="auto"/>
            <w:noWrap/>
            <w:vAlign w:val="bottom"/>
            <w:hideMark/>
          </w:tcPr>
          <w:p w14:paraId="619467B7"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ETFs and component stock return and price data, for nine Select Sector SPDR ETFs</w:t>
            </w:r>
          </w:p>
        </w:tc>
        <w:tc>
          <w:tcPr>
            <w:tcW w:w="1296" w:type="dxa"/>
            <w:shd w:val="clear" w:color="auto" w:fill="auto"/>
            <w:noWrap/>
            <w:vAlign w:val="bottom"/>
            <w:hideMark/>
          </w:tcPr>
          <w:p w14:paraId="155BBA04"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Daily</w:t>
            </w:r>
          </w:p>
        </w:tc>
        <w:tc>
          <w:tcPr>
            <w:tcW w:w="1734" w:type="dxa"/>
            <w:shd w:val="clear" w:color="auto" w:fill="auto"/>
            <w:noWrap/>
            <w:vAlign w:val="bottom"/>
            <w:hideMark/>
          </w:tcPr>
          <w:p w14:paraId="7AFBD975"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March 2003–December 2013</w:t>
            </w:r>
          </w:p>
        </w:tc>
      </w:tr>
      <w:tr w:rsidR="00DE00FE" w:rsidRPr="00DE00FE" w14:paraId="3AEC1974" w14:textId="77777777" w:rsidTr="00920BB5">
        <w:trPr>
          <w:trHeight w:val="315"/>
        </w:trPr>
        <w:tc>
          <w:tcPr>
            <w:tcW w:w="1426" w:type="dxa"/>
            <w:shd w:val="clear" w:color="auto" w:fill="auto"/>
            <w:noWrap/>
            <w:vAlign w:val="bottom"/>
            <w:hideMark/>
          </w:tcPr>
          <w:p w14:paraId="60AA19CC" w14:textId="77777777" w:rsidR="00DE00FE" w:rsidRPr="00DE00FE" w:rsidRDefault="00DE00FE" w:rsidP="00DE00FE">
            <w:pPr>
              <w:rPr>
                <w:rFonts w:eastAsia="Times New Roman"/>
                <w:color w:val="000000"/>
                <w:sz w:val="20"/>
                <w:szCs w:val="20"/>
                <w:lang w:val="en-US"/>
              </w:rPr>
            </w:pPr>
          </w:p>
        </w:tc>
        <w:tc>
          <w:tcPr>
            <w:tcW w:w="4921" w:type="dxa"/>
            <w:shd w:val="clear" w:color="auto" w:fill="auto"/>
            <w:noWrap/>
            <w:vAlign w:val="bottom"/>
            <w:hideMark/>
          </w:tcPr>
          <w:p w14:paraId="78AC8750" w14:textId="77777777" w:rsidR="00DE00FE" w:rsidRPr="00DE00FE" w:rsidRDefault="00DE00FE" w:rsidP="00DE00FE">
            <w:pPr>
              <w:rPr>
                <w:rFonts w:eastAsia="Times New Roman"/>
                <w:sz w:val="20"/>
                <w:szCs w:val="20"/>
                <w:lang w:val="en-US"/>
              </w:rPr>
            </w:pPr>
          </w:p>
        </w:tc>
        <w:tc>
          <w:tcPr>
            <w:tcW w:w="1296" w:type="dxa"/>
            <w:shd w:val="clear" w:color="auto" w:fill="auto"/>
            <w:noWrap/>
            <w:vAlign w:val="bottom"/>
            <w:hideMark/>
          </w:tcPr>
          <w:p w14:paraId="0DD010F6" w14:textId="77777777" w:rsidR="00DE00FE" w:rsidRPr="00DE00FE" w:rsidRDefault="00DE00FE" w:rsidP="00DE00FE">
            <w:pPr>
              <w:rPr>
                <w:rFonts w:eastAsia="Times New Roman"/>
                <w:sz w:val="20"/>
                <w:szCs w:val="20"/>
                <w:lang w:val="en-US"/>
              </w:rPr>
            </w:pPr>
          </w:p>
        </w:tc>
        <w:tc>
          <w:tcPr>
            <w:tcW w:w="1734" w:type="dxa"/>
            <w:shd w:val="clear" w:color="auto" w:fill="auto"/>
            <w:noWrap/>
            <w:vAlign w:val="bottom"/>
            <w:hideMark/>
          </w:tcPr>
          <w:p w14:paraId="02275B74" w14:textId="77777777" w:rsidR="00DE00FE" w:rsidRPr="00DE00FE" w:rsidRDefault="00DE00FE" w:rsidP="00DE00FE">
            <w:pPr>
              <w:rPr>
                <w:rFonts w:eastAsia="Times New Roman"/>
                <w:sz w:val="20"/>
                <w:szCs w:val="20"/>
                <w:lang w:val="en-US"/>
              </w:rPr>
            </w:pPr>
          </w:p>
        </w:tc>
      </w:tr>
      <w:tr w:rsidR="00DE00FE" w:rsidRPr="00DE00FE" w14:paraId="27412078" w14:textId="77777777" w:rsidTr="00920BB5">
        <w:trPr>
          <w:trHeight w:val="315"/>
        </w:trPr>
        <w:tc>
          <w:tcPr>
            <w:tcW w:w="1426" w:type="dxa"/>
            <w:shd w:val="clear" w:color="auto" w:fill="auto"/>
            <w:noWrap/>
            <w:vAlign w:val="bottom"/>
            <w:hideMark/>
          </w:tcPr>
          <w:p w14:paraId="0E994658" w14:textId="77777777" w:rsidR="00DE00FE" w:rsidRPr="00DE00FE" w:rsidRDefault="00DE00FE" w:rsidP="00DE00FE">
            <w:pPr>
              <w:rPr>
                <w:rFonts w:eastAsia="Times New Roman"/>
                <w:bCs/>
                <w:color w:val="000000"/>
                <w:sz w:val="20"/>
                <w:szCs w:val="20"/>
                <w:lang w:val="en-US"/>
              </w:rPr>
            </w:pPr>
            <w:r w:rsidRPr="00DE00FE">
              <w:rPr>
                <w:rFonts w:eastAsia="Times New Roman"/>
                <w:bCs/>
                <w:color w:val="000000"/>
                <w:sz w:val="20"/>
                <w:szCs w:val="20"/>
                <w:lang w:val="en-US"/>
              </w:rPr>
              <w:t>Deville et al. (2014)</w:t>
            </w:r>
          </w:p>
        </w:tc>
        <w:tc>
          <w:tcPr>
            <w:tcW w:w="4921" w:type="dxa"/>
            <w:shd w:val="clear" w:color="auto" w:fill="auto"/>
            <w:noWrap/>
            <w:vAlign w:val="bottom"/>
            <w:hideMark/>
          </w:tcPr>
          <w:p w14:paraId="292C6839"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Spot, ETFs and futures of the CAC 40</w:t>
            </w:r>
          </w:p>
        </w:tc>
        <w:tc>
          <w:tcPr>
            <w:tcW w:w="1296" w:type="dxa"/>
            <w:shd w:val="clear" w:color="auto" w:fill="auto"/>
            <w:noWrap/>
            <w:vAlign w:val="bottom"/>
            <w:hideMark/>
          </w:tcPr>
          <w:p w14:paraId="27A72CC6" w14:textId="77777777" w:rsidR="00DE00FE" w:rsidRPr="00DE00FE" w:rsidRDefault="00DE00FE" w:rsidP="00DE00FE">
            <w:pPr>
              <w:rPr>
                <w:rFonts w:eastAsia="Times New Roman"/>
                <w:i/>
                <w:color w:val="000000"/>
                <w:sz w:val="20"/>
                <w:szCs w:val="20"/>
                <w:lang w:val="en-US"/>
              </w:rPr>
            </w:pPr>
            <w:r w:rsidRPr="00DE00FE">
              <w:rPr>
                <w:rFonts w:eastAsia="Times New Roman"/>
                <w:i/>
                <w:color w:val="000000"/>
                <w:sz w:val="20"/>
                <w:szCs w:val="20"/>
                <w:lang w:val="en-US"/>
              </w:rPr>
              <w:t>Intraday</w:t>
            </w:r>
          </w:p>
        </w:tc>
        <w:tc>
          <w:tcPr>
            <w:tcW w:w="1734" w:type="dxa"/>
            <w:shd w:val="clear" w:color="auto" w:fill="auto"/>
            <w:noWrap/>
            <w:vAlign w:val="bottom"/>
            <w:hideMark/>
          </w:tcPr>
          <w:p w14:paraId="536D6824"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 xml:space="preserve">Two periods surrounding January </w:t>
            </w:r>
            <w:r w:rsidRPr="00DE00FE">
              <w:rPr>
                <w:rFonts w:eastAsia="Times New Roman"/>
                <w:i/>
                <w:color w:val="000000"/>
                <w:sz w:val="20"/>
                <w:szCs w:val="20"/>
                <w:lang w:val="en-US"/>
              </w:rPr>
              <w:t>2011</w:t>
            </w:r>
          </w:p>
        </w:tc>
      </w:tr>
      <w:tr w:rsidR="00DE00FE" w:rsidRPr="00DE00FE" w14:paraId="44950FA9" w14:textId="77777777" w:rsidTr="00920BB5">
        <w:trPr>
          <w:trHeight w:val="315"/>
        </w:trPr>
        <w:tc>
          <w:tcPr>
            <w:tcW w:w="1426" w:type="dxa"/>
            <w:shd w:val="clear" w:color="auto" w:fill="auto"/>
            <w:noWrap/>
            <w:vAlign w:val="bottom"/>
            <w:hideMark/>
          </w:tcPr>
          <w:p w14:paraId="08876AF2" w14:textId="77777777" w:rsidR="00DE00FE" w:rsidRPr="00DE00FE" w:rsidRDefault="00DE00FE" w:rsidP="00DE00FE">
            <w:pPr>
              <w:rPr>
                <w:rFonts w:eastAsia="Times New Roman"/>
                <w:color w:val="000000"/>
                <w:sz w:val="20"/>
                <w:szCs w:val="20"/>
                <w:lang w:val="en-US"/>
              </w:rPr>
            </w:pPr>
          </w:p>
        </w:tc>
        <w:tc>
          <w:tcPr>
            <w:tcW w:w="4921" w:type="dxa"/>
            <w:shd w:val="clear" w:color="auto" w:fill="auto"/>
            <w:noWrap/>
            <w:vAlign w:val="bottom"/>
            <w:hideMark/>
          </w:tcPr>
          <w:p w14:paraId="4E1E871A" w14:textId="77777777" w:rsidR="00DE00FE" w:rsidRPr="00DE00FE" w:rsidRDefault="00DE00FE" w:rsidP="00DE00FE">
            <w:pPr>
              <w:rPr>
                <w:rFonts w:eastAsia="Times New Roman"/>
                <w:sz w:val="20"/>
                <w:szCs w:val="20"/>
                <w:lang w:val="en-US"/>
              </w:rPr>
            </w:pPr>
          </w:p>
        </w:tc>
        <w:tc>
          <w:tcPr>
            <w:tcW w:w="1296" w:type="dxa"/>
            <w:shd w:val="clear" w:color="auto" w:fill="auto"/>
            <w:noWrap/>
            <w:vAlign w:val="bottom"/>
            <w:hideMark/>
          </w:tcPr>
          <w:p w14:paraId="0431CB56" w14:textId="77777777" w:rsidR="00DE00FE" w:rsidRPr="00DE00FE" w:rsidRDefault="00DE00FE" w:rsidP="00DE00FE">
            <w:pPr>
              <w:rPr>
                <w:rFonts w:eastAsia="Times New Roman"/>
                <w:sz w:val="20"/>
                <w:szCs w:val="20"/>
                <w:lang w:val="en-US"/>
              </w:rPr>
            </w:pPr>
          </w:p>
        </w:tc>
        <w:tc>
          <w:tcPr>
            <w:tcW w:w="1734" w:type="dxa"/>
            <w:shd w:val="clear" w:color="auto" w:fill="auto"/>
            <w:noWrap/>
            <w:vAlign w:val="bottom"/>
            <w:hideMark/>
          </w:tcPr>
          <w:p w14:paraId="05526262" w14:textId="77777777" w:rsidR="00DE00FE" w:rsidRPr="00DE00FE" w:rsidRDefault="00DE00FE" w:rsidP="00DE00FE">
            <w:pPr>
              <w:rPr>
                <w:rFonts w:eastAsia="Times New Roman"/>
                <w:sz w:val="20"/>
                <w:szCs w:val="20"/>
                <w:lang w:val="en-US"/>
              </w:rPr>
            </w:pPr>
          </w:p>
        </w:tc>
      </w:tr>
      <w:tr w:rsidR="00DE00FE" w:rsidRPr="00DE00FE" w14:paraId="7FCDC150" w14:textId="77777777" w:rsidTr="00920BB5">
        <w:trPr>
          <w:trHeight w:val="315"/>
        </w:trPr>
        <w:tc>
          <w:tcPr>
            <w:tcW w:w="1426" w:type="dxa"/>
            <w:shd w:val="clear" w:color="auto" w:fill="auto"/>
            <w:noWrap/>
            <w:vAlign w:val="bottom"/>
            <w:hideMark/>
          </w:tcPr>
          <w:p w14:paraId="258699DE"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Madhavan and Sobczyk (2016)</w:t>
            </w:r>
          </w:p>
        </w:tc>
        <w:tc>
          <w:tcPr>
            <w:tcW w:w="4921" w:type="dxa"/>
            <w:shd w:val="clear" w:color="auto" w:fill="auto"/>
            <w:noWrap/>
            <w:vAlign w:val="bottom"/>
            <w:hideMark/>
          </w:tcPr>
          <w:p w14:paraId="37C99A76"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All US domiciled ETFs</w:t>
            </w:r>
          </w:p>
        </w:tc>
        <w:tc>
          <w:tcPr>
            <w:tcW w:w="1296" w:type="dxa"/>
            <w:shd w:val="clear" w:color="auto" w:fill="auto"/>
            <w:noWrap/>
            <w:vAlign w:val="bottom"/>
            <w:hideMark/>
          </w:tcPr>
          <w:p w14:paraId="4C377F47"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Daily</w:t>
            </w:r>
          </w:p>
        </w:tc>
        <w:tc>
          <w:tcPr>
            <w:tcW w:w="1734" w:type="dxa"/>
            <w:shd w:val="clear" w:color="auto" w:fill="auto"/>
            <w:noWrap/>
            <w:vAlign w:val="bottom"/>
            <w:hideMark/>
          </w:tcPr>
          <w:p w14:paraId="081A9B8A"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January 2014</w:t>
            </w:r>
          </w:p>
        </w:tc>
      </w:tr>
      <w:tr w:rsidR="00DE00FE" w:rsidRPr="00DE00FE" w14:paraId="76E39DC3" w14:textId="77777777" w:rsidTr="00920BB5">
        <w:trPr>
          <w:trHeight w:val="315"/>
        </w:trPr>
        <w:tc>
          <w:tcPr>
            <w:tcW w:w="1426" w:type="dxa"/>
            <w:shd w:val="clear" w:color="auto" w:fill="auto"/>
            <w:noWrap/>
            <w:vAlign w:val="bottom"/>
            <w:hideMark/>
          </w:tcPr>
          <w:p w14:paraId="137E2582" w14:textId="77777777" w:rsidR="00DE00FE" w:rsidRPr="00DE00FE" w:rsidRDefault="00DE00FE" w:rsidP="00DE00FE">
            <w:pPr>
              <w:rPr>
                <w:rFonts w:eastAsia="Times New Roman"/>
                <w:color w:val="000000"/>
                <w:sz w:val="20"/>
                <w:szCs w:val="20"/>
                <w:lang w:val="en-US"/>
              </w:rPr>
            </w:pPr>
          </w:p>
        </w:tc>
        <w:tc>
          <w:tcPr>
            <w:tcW w:w="4921" w:type="dxa"/>
            <w:shd w:val="clear" w:color="auto" w:fill="auto"/>
            <w:noWrap/>
            <w:vAlign w:val="bottom"/>
            <w:hideMark/>
          </w:tcPr>
          <w:p w14:paraId="6971A10C" w14:textId="77777777" w:rsidR="00DE00FE" w:rsidRPr="00DE00FE" w:rsidRDefault="00DE00FE" w:rsidP="00DE00FE">
            <w:pPr>
              <w:rPr>
                <w:rFonts w:eastAsia="Times New Roman"/>
                <w:sz w:val="20"/>
                <w:szCs w:val="20"/>
                <w:lang w:val="en-US"/>
              </w:rPr>
            </w:pPr>
          </w:p>
        </w:tc>
        <w:tc>
          <w:tcPr>
            <w:tcW w:w="1296" w:type="dxa"/>
            <w:shd w:val="clear" w:color="auto" w:fill="auto"/>
            <w:noWrap/>
            <w:vAlign w:val="bottom"/>
            <w:hideMark/>
          </w:tcPr>
          <w:p w14:paraId="473C4BBC" w14:textId="77777777" w:rsidR="00DE00FE" w:rsidRPr="00DE00FE" w:rsidRDefault="00DE00FE" w:rsidP="00DE00FE">
            <w:pPr>
              <w:rPr>
                <w:rFonts w:eastAsia="Times New Roman"/>
                <w:sz w:val="20"/>
                <w:szCs w:val="20"/>
                <w:lang w:val="en-US"/>
              </w:rPr>
            </w:pPr>
          </w:p>
        </w:tc>
        <w:tc>
          <w:tcPr>
            <w:tcW w:w="1734" w:type="dxa"/>
            <w:shd w:val="clear" w:color="auto" w:fill="auto"/>
            <w:noWrap/>
            <w:vAlign w:val="bottom"/>
            <w:hideMark/>
          </w:tcPr>
          <w:p w14:paraId="6F32473B" w14:textId="77777777" w:rsidR="00DE00FE" w:rsidRPr="00DE00FE" w:rsidRDefault="00DE00FE" w:rsidP="00DE00FE">
            <w:pPr>
              <w:rPr>
                <w:rFonts w:eastAsia="Times New Roman"/>
                <w:sz w:val="20"/>
                <w:szCs w:val="20"/>
                <w:lang w:val="en-US"/>
              </w:rPr>
            </w:pPr>
          </w:p>
        </w:tc>
      </w:tr>
      <w:tr w:rsidR="00DE00FE" w:rsidRPr="00DE00FE" w14:paraId="35EA3BEE" w14:textId="77777777" w:rsidTr="00920BB5">
        <w:trPr>
          <w:trHeight w:val="315"/>
        </w:trPr>
        <w:tc>
          <w:tcPr>
            <w:tcW w:w="1426" w:type="dxa"/>
            <w:shd w:val="clear" w:color="auto" w:fill="auto"/>
            <w:noWrap/>
            <w:vAlign w:val="bottom"/>
            <w:hideMark/>
          </w:tcPr>
          <w:p w14:paraId="15284172"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 xml:space="preserve">Frommherz (2017) </w:t>
            </w:r>
          </w:p>
        </w:tc>
        <w:tc>
          <w:tcPr>
            <w:tcW w:w="4921" w:type="dxa"/>
            <w:shd w:val="clear" w:color="auto" w:fill="auto"/>
            <w:noWrap/>
            <w:vAlign w:val="bottom"/>
            <w:hideMark/>
          </w:tcPr>
          <w:p w14:paraId="446372C7"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German equity index DAX, DAX futures, as well as DAX options and the top-level order book of the iShares DAX ETFs</w:t>
            </w:r>
          </w:p>
        </w:tc>
        <w:tc>
          <w:tcPr>
            <w:tcW w:w="1296" w:type="dxa"/>
            <w:shd w:val="clear" w:color="auto" w:fill="auto"/>
            <w:noWrap/>
            <w:vAlign w:val="bottom"/>
            <w:hideMark/>
          </w:tcPr>
          <w:p w14:paraId="36371742" w14:textId="77777777" w:rsidR="00DE00FE" w:rsidRPr="00DE00FE" w:rsidRDefault="00DE00FE" w:rsidP="00DE00FE">
            <w:pPr>
              <w:rPr>
                <w:rFonts w:eastAsia="Times New Roman"/>
                <w:i/>
                <w:color w:val="000000"/>
                <w:sz w:val="20"/>
                <w:szCs w:val="20"/>
                <w:lang w:val="en-US"/>
              </w:rPr>
            </w:pPr>
            <w:r w:rsidRPr="00DE00FE">
              <w:rPr>
                <w:rFonts w:eastAsia="Times New Roman"/>
                <w:i/>
                <w:color w:val="000000"/>
                <w:sz w:val="20"/>
                <w:szCs w:val="20"/>
                <w:lang w:val="en-US"/>
              </w:rPr>
              <w:t xml:space="preserve">1 second </w:t>
            </w:r>
          </w:p>
        </w:tc>
        <w:tc>
          <w:tcPr>
            <w:tcW w:w="1734" w:type="dxa"/>
            <w:shd w:val="clear" w:color="auto" w:fill="auto"/>
            <w:noWrap/>
            <w:vAlign w:val="bottom"/>
            <w:hideMark/>
          </w:tcPr>
          <w:p w14:paraId="7A840615" w14:textId="77777777" w:rsidR="00DE00FE" w:rsidRPr="00DE00FE" w:rsidRDefault="00DE00FE" w:rsidP="00DE00FE">
            <w:pPr>
              <w:rPr>
                <w:rFonts w:eastAsia="Times New Roman"/>
                <w:color w:val="000000"/>
                <w:sz w:val="20"/>
                <w:szCs w:val="20"/>
                <w:lang w:val="en-US"/>
              </w:rPr>
            </w:pPr>
            <w:r w:rsidRPr="00DE00FE">
              <w:rPr>
                <w:rFonts w:eastAsia="Times New Roman"/>
                <w:color w:val="000000"/>
                <w:sz w:val="20"/>
                <w:szCs w:val="20"/>
                <w:lang w:val="en-US"/>
              </w:rPr>
              <w:t xml:space="preserve">July 2007–December </w:t>
            </w:r>
            <w:r w:rsidRPr="00DE00FE">
              <w:rPr>
                <w:rFonts w:eastAsia="Times New Roman"/>
                <w:i/>
                <w:color w:val="000000"/>
                <w:sz w:val="20"/>
                <w:szCs w:val="20"/>
                <w:lang w:val="en-US"/>
              </w:rPr>
              <w:t>2009</w:t>
            </w:r>
          </w:p>
        </w:tc>
      </w:tr>
    </w:tbl>
    <w:p w14:paraId="7609ED4D" w14:textId="77777777" w:rsidR="00DE00FE" w:rsidRPr="00DE00FE" w:rsidRDefault="00DE00FE" w:rsidP="00DE00FE">
      <w:pPr>
        <w:spacing w:after="160" w:line="480" w:lineRule="auto"/>
        <w:jc w:val="both"/>
        <w:rPr>
          <w:rFonts w:ascii="Calibri" w:eastAsia="DengXian" w:hAnsi="Calibri"/>
          <w:sz w:val="22"/>
          <w:szCs w:val="22"/>
          <w:lang w:val="en-US"/>
        </w:rPr>
      </w:pPr>
    </w:p>
    <w:p w14:paraId="7ADDAB1A" w14:textId="50189D92" w:rsidR="005A719B" w:rsidRDefault="005A719B" w:rsidP="00B35B47">
      <w:pPr>
        <w:spacing w:line="480" w:lineRule="auto"/>
        <w:jc w:val="both"/>
        <w:rPr>
          <w:b/>
          <w:color w:val="000000" w:themeColor="text1"/>
          <w:sz w:val="28"/>
          <w:szCs w:val="28"/>
          <w:lang w:val="en-US"/>
        </w:rPr>
      </w:pPr>
      <w:r w:rsidRPr="00344C3A">
        <w:rPr>
          <w:b/>
          <w:color w:val="000000" w:themeColor="text1"/>
          <w:sz w:val="28"/>
          <w:szCs w:val="28"/>
          <w:lang w:val="en-US"/>
        </w:rPr>
        <w:t xml:space="preserve">4 </w:t>
      </w:r>
      <w:r>
        <w:rPr>
          <w:b/>
          <w:color w:val="000000" w:themeColor="text1"/>
          <w:sz w:val="28"/>
          <w:szCs w:val="28"/>
          <w:lang w:val="en-US"/>
        </w:rPr>
        <w:t>Methodology</w:t>
      </w:r>
    </w:p>
    <w:p w14:paraId="72407432" w14:textId="27F8EB69" w:rsidR="005A719B" w:rsidRPr="00953770" w:rsidRDefault="005A719B" w:rsidP="00564574">
      <w:pPr>
        <w:spacing w:line="480" w:lineRule="auto"/>
        <w:jc w:val="both"/>
        <w:rPr>
          <w:rFonts w:eastAsia="SimSun"/>
          <w:lang w:val="en-US"/>
        </w:rPr>
      </w:pPr>
      <w:r w:rsidRPr="00953770">
        <w:rPr>
          <w:rFonts w:eastAsia="SimSun"/>
          <w:lang w:val="en-US"/>
        </w:rPr>
        <w:t xml:space="preserve">The purpose of this study </w:t>
      </w:r>
      <w:r>
        <w:rPr>
          <w:rFonts w:eastAsia="SimSun"/>
          <w:lang w:val="en-US"/>
        </w:rPr>
        <w:t>was</w:t>
      </w:r>
      <w:r w:rsidRPr="00953770">
        <w:rPr>
          <w:rFonts w:eastAsia="SimSun"/>
          <w:lang w:val="en-US"/>
        </w:rPr>
        <w:t xml:space="preserve"> to </w:t>
      </w:r>
      <w:r>
        <w:rPr>
          <w:rFonts w:eastAsia="SimSun"/>
          <w:lang w:val="en-US"/>
        </w:rPr>
        <w:t xml:space="preserve">attempt </w:t>
      </w:r>
      <w:r w:rsidRPr="00953770">
        <w:rPr>
          <w:rFonts w:eastAsia="SimSun"/>
          <w:lang w:val="en-US"/>
        </w:rPr>
        <w:t xml:space="preserve">to </w:t>
      </w:r>
      <w:r>
        <w:rPr>
          <w:rFonts w:eastAsia="SimSun"/>
          <w:lang w:val="en-US"/>
        </w:rPr>
        <w:t xml:space="preserve">gain an </w:t>
      </w:r>
      <w:r w:rsidRPr="00953770">
        <w:rPr>
          <w:rFonts w:eastAsia="SimSun"/>
          <w:lang w:val="en-US"/>
        </w:rPr>
        <w:t>understand</w:t>
      </w:r>
      <w:r>
        <w:rPr>
          <w:rFonts w:eastAsia="SimSun"/>
          <w:lang w:val="en-US"/>
        </w:rPr>
        <w:t>ing regarding</w:t>
      </w:r>
      <w:r w:rsidRPr="00953770">
        <w:rPr>
          <w:rFonts w:eastAsia="SimSun"/>
          <w:lang w:val="en-US"/>
        </w:rPr>
        <w:t xml:space="preserve"> the relative efficiency </w:t>
      </w:r>
      <w:r>
        <w:rPr>
          <w:rFonts w:eastAsia="SimSun"/>
          <w:lang w:val="en-US"/>
        </w:rPr>
        <w:t>in the</w:t>
      </w:r>
      <w:r w:rsidRPr="00953770">
        <w:rPr>
          <w:rFonts w:eastAsia="SimSun"/>
          <w:lang w:val="en-US"/>
        </w:rPr>
        <w:t xml:space="preserve"> price discovery </w:t>
      </w:r>
      <w:r>
        <w:rPr>
          <w:rFonts w:eastAsia="SimSun"/>
          <w:lang w:val="en-US"/>
        </w:rPr>
        <w:t xml:space="preserve">process of </w:t>
      </w:r>
      <w:r w:rsidRPr="00953770">
        <w:rPr>
          <w:rFonts w:eastAsia="SimSun"/>
          <w:lang w:val="en-US"/>
        </w:rPr>
        <w:t xml:space="preserve">three index derivative markets. As </w:t>
      </w:r>
      <w:r>
        <w:rPr>
          <w:rFonts w:eastAsia="SimSun"/>
          <w:lang w:val="en-US"/>
        </w:rPr>
        <w:t xml:space="preserve">observed </w:t>
      </w:r>
      <w:r w:rsidRPr="0021530A">
        <w:rPr>
          <w:rFonts w:eastAsia="SimSun"/>
          <w:lang w:val="en-US"/>
        </w:rPr>
        <w:t>in Sections 2.2.1 and 2.2.2, the</w:t>
      </w:r>
      <w:r w:rsidRPr="00953770">
        <w:rPr>
          <w:rFonts w:eastAsia="SimSun"/>
          <w:lang w:val="en-US"/>
        </w:rPr>
        <w:t xml:space="preserve"> spot index, index futures</w:t>
      </w:r>
      <w:r>
        <w:rPr>
          <w:rFonts w:eastAsia="SimSun"/>
          <w:lang w:val="en-US"/>
        </w:rPr>
        <w:t>,</w:t>
      </w:r>
      <w:r w:rsidRPr="00953770">
        <w:rPr>
          <w:rFonts w:eastAsia="SimSun"/>
          <w:lang w:val="en-US"/>
        </w:rPr>
        <w:t xml:space="preserve"> and index tracking </w:t>
      </w:r>
      <w:r>
        <w:rPr>
          <w:rFonts w:eastAsia="SimSun"/>
          <w:lang w:val="en-US"/>
        </w:rPr>
        <w:t>ETFs</w:t>
      </w:r>
      <w:r w:rsidRPr="00953770">
        <w:rPr>
          <w:rFonts w:eastAsia="SimSun"/>
          <w:lang w:val="en-US"/>
        </w:rPr>
        <w:t xml:space="preserve"> are based on the same underlying assets</w:t>
      </w:r>
      <w:r>
        <w:rPr>
          <w:rFonts w:eastAsia="SimSun"/>
          <w:lang w:val="en-US"/>
        </w:rPr>
        <w:t>;</w:t>
      </w:r>
      <w:r w:rsidRPr="00953770">
        <w:rPr>
          <w:rFonts w:eastAsia="SimSun"/>
          <w:lang w:val="en-US"/>
        </w:rPr>
        <w:t xml:space="preserve"> thus, these markets are affected by the same information set. If the spot, futures</w:t>
      </w:r>
      <w:r>
        <w:rPr>
          <w:rFonts w:eastAsia="SimSun"/>
          <w:lang w:val="en-US"/>
        </w:rPr>
        <w:t>,</w:t>
      </w:r>
      <w:r w:rsidRPr="00953770">
        <w:rPr>
          <w:rFonts w:eastAsia="SimSun"/>
          <w:lang w:val="en-US"/>
        </w:rPr>
        <w:t xml:space="preserve"> and </w:t>
      </w:r>
      <w:r>
        <w:rPr>
          <w:rFonts w:eastAsia="SimSun"/>
          <w:lang w:val="en-US"/>
        </w:rPr>
        <w:t>ETFs</w:t>
      </w:r>
      <w:r w:rsidRPr="00953770">
        <w:rPr>
          <w:rFonts w:eastAsia="SimSun"/>
          <w:lang w:val="en-US"/>
        </w:rPr>
        <w:t xml:space="preserve"> prices for a given asset </w:t>
      </w:r>
      <w:r>
        <w:rPr>
          <w:rFonts w:eastAsia="SimSun"/>
          <w:lang w:val="en-US"/>
        </w:rPr>
        <w:t xml:space="preserve">deviate </w:t>
      </w:r>
      <w:r w:rsidRPr="00953770">
        <w:rPr>
          <w:rFonts w:eastAsia="SimSun"/>
          <w:lang w:val="en-US"/>
        </w:rPr>
        <w:t xml:space="preserve">from </w:t>
      </w:r>
      <w:r>
        <w:rPr>
          <w:rFonts w:eastAsia="SimSun"/>
          <w:lang w:val="en-US"/>
        </w:rPr>
        <w:t xml:space="preserve">each </w:t>
      </w:r>
      <w:r w:rsidRPr="00953770">
        <w:rPr>
          <w:rFonts w:eastAsia="SimSun"/>
          <w:lang w:val="en-US"/>
        </w:rPr>
        <w:t xml:space="preserve">another, </w:t>
      </w:r>
      <w:r>
        <w:rPr>
          <w:rFonts w:eastAsia="SimSun"/>
          <w:lang w:val="en-US"/>
        </w:rPr>
        <w:t xml:space="preserve">the </w:t>
      </w:r>
      <w:r w:rsidRPr="00953770">
        <w:rPr>
          <w:rFonts w:eastAsia="SimSun"/>
          <w:lang w:val="en-US"/>
        </w:rPr>
        <w:t xml:space="preserve">market forces would </w:t>
      </w:r>
      <w:r>
        <w:rPr>
          <w:rFonts w:eastAsia="SimSun"/>
          <w:lang w:val="en-US"/>
        </w:rPr>
        <w:t xml:space="preserve">function </w:t>
      </w:r>
      <w:r w:rsidRPr="00953770">
        <w:rPr>
          <w:rFonts w:eastAsia="SimSun"/>
          <w:lang w:val="en-US"/>
        </w:rPr>
        <w:t xml:space="preserve">to </w:t>
      </w:r>
      <w:r>
        <w:rPr>
          <w:rFonts w:eastAsia="SimSun"/>
          <w:lang w:val="en-US"/>
        </w:rPr>
        <w:t xml:space="preserve">realign them to the same values </w:t>
      </w:r>
      <w:r w:rsidRPr="00C2448E">
        <w:rPr>
          <w:rFonts w:eastAsia="SimSun"/>
        </w:rPr>
        <w:t xml:space="preserve">to follow their long-run </w:t>
      </w:r>
      <w:r w:rsidRPr="00953770">
        <w:rPr>
          <w:rFonts w:eastAsia="SimSun"/>
          <w:lang w:val="en-US"/>
        </w:rPr>
        <w:t>relationship given by the cost</w:t>
      </w:r>
      <w:r>
        <w:rPr>
          <w:rFonts w:eastAsia="SimSun"/>
          <w:lang w:val="en-US"/>
        </w:rPr>
        <w:t>-</w:t>
      </w:r>
      <w:r w:rsidRPr="00953770">
        <w:rPr>
          <w:rFonts w:eastAsia="SimSun"/>
          <w:lang w:val="en-US"/>
        </w:rPr>
        <w:t>of carry</w:t>
      </w:r>
      <w:r>
        <w:rPr>
          <w:rFonts w:eastAsia="SimSun"/>
          <w:lang w:val="en-US"/>
        </w:rPr>
        <w:t>-</w:t>
      </w:r>
      <w:r w:rsidRPr="00953770">
        <w:rPr>
          <w:rFonts w:eastAsia="SimSun"/>
          <w:lang w:val="en-US"/>
        </w:rPr>
        <w:t xml:space="preserve">formula. The examination </w:t>
      </w:r>
      <w:r>
        <w:rPr>
          <w:rFonts w:eastAsia="SimSun"/>
          <w:lang w:val="en-US"/>
        </w:rPr>
        <w:t>of</w:t>
      </w:r>
      <w:r w:rsidRPr="00953770">
        <w:rPr>
          <w:rFonts w:eastAsia="SimSun"/>
          <w:lang w:val="en-US"/>
        </w:rPr>
        <w:t xml:space="preserve"> the deviations of the three index derivative markets from the long-run equilibrium relation helps us understand </w:t>
      </w:r>
      <w:r>
        <w:rPr>
          <w:rFonts w:eastAsia="SimSun"/>
          <w:lang w:val="en-US"/>
        </w:rPr>
        <w:t xml:space="preserve">the way in which </w:t>
      </w:r>
      <w:r w:rsidRPr="00953770">
        <w:rPr>
          <w:rFonts w:eastAsia="SimSun"/>
          <w:lang w:val="en-US"/>
        </w:rPr>
        <w:t xml:space="preserve">these markets adjust their prices </w:t>
      </w:r>
      <w:r>
        <w:rPr>
          <w:rFonts w:eastAsia="SimSun"/>
          <w:lang w:val="en-US"/>
        </w:rPr>
        <w:t xml:space="preserve">in relation </w:t>
      </w:r>
      <w:r w:rsidRPr="00953770">
        <w:rPr>
          <w:rFonts w:eastAsia="SimSun"/>
          <w:lang w:val="en-US"/>
        </w:rPr>
        <w:t>to common information</w:t>
      </w:r>
      <w:r>
        <w:rPr>
          <w:rFonts w:eastAsia="SimSun"/>
          <w:lang w:val="en-US"/>
        </w:rPr>
        <w:t xml:space="preserve"> received</w:t>
      </w:r>
      <w:r w:rsidRPr="00953770">
        <w:rPr>
          <w:rFonts w:eastAsia="SimSun"/>
          <w:lang w:val="en-US"/>
        </w:rPr>
        <w:t xml:space="preserve">. </w:t>
      </w:r>
      <w:r>
        <w:rPr>
          <w:rFonts w:eastAsia="SimSun"/>
          <w:lang w:val="en-US"/>
        </w:rPr>
        <w:t>Then, w</w:t>
      </w:r>
      <w:r w:rsidRPr="00953770">
        <w:rPr>
          <w:rFonts w:eastAsia="SimSun"/>
          <w:lang w:val="en-US"/>
        </w:rPr>
        <w:t xml:space="preserve">e </w:t>
      </w:r>
      <w:r>
        <w:rPr>
          <w:rFonts w:eastAsia="SimSun"/>
          <w:lang w:val="en-US"/>
        </w:rPr>
        <w:t xml:space="preserve">can </w:t>
      </w:r>
      <w:r w:rsidRPr="00953770">
        <w:rPr>
          <w:rFonts w:eastAsia="SimSun"/>
          <w:lang w:val="en-US"/>
        </w:rPr>
        <w:t>analy</w:t>
      </w:r>
      <w:r>
        <w:rPr>
          <w:rFonts w:eastAsia="SimSun"/>
          <w:lang w:val="en-US"/>
        </w:rPr>
        <w:t>z</w:t>
      </w:r>
      <w:r w:rsidRPr="00953770">
        <w:rPr>
          <w:rFonts w:eastAsia="SimSun"/>
          <w:lang w:val="en-US"/>
        </w:rPr>
        <w:t>e these markets</w:t>
      </w:r>
      <w:r>
        <w:rPr>
          <w:rFonts w:eastAsia="SimSun"/>
          <w:lang w:val="en-US"/>
        </w:rPr>
        <w:t xml:space="preserve">’ ability to transmit </w:t>
      </w:r>
      <w:r w:rsidRPr="00F05CCF">
        <w:rPr>
          <w:rFonts w:eastAsia="SimSun"/>
          <w:lang w:val="en-US"/>
        </w:rPr>
        <w:t xml:space="preserve">information </w:t>
      </w:r>
      <w:r w:rsidRPr="00953770">
        <w:rPr>
          <w:rFonts w:eastAsia="SimSun"/>
          <w:lang w:val="en-US"/>
        </w:rPr>
        <w:t xml:space="preserve">and reveal their relative efficiency </w:t>
      </w:r>
      <w:r>
        <w:rPr>
          <w:rFonts w:eastAsia="SimSun"/>
          <w:lang w:val="en-US"/>
        </w:rPr>
        <w:t xml:space="preserve">in the </w:t>
      </w:r>
      <w:r w:rsidRPr="00953770">
        <w:rPr>
          <w:rFonts w:eastAsia="SimSun"/>
          <w:lang w:val="en-US"/>
        </w:rPr>
        <w:t>price discovery</w:t>
      </w:r>
      <w:r>
        <w:rPr>
          <w:rFonts w:eastAsia="SimSun"/>
          <w:lang w:val="en-US"/>
        </w:rPr>
        <w:t xml:space="preserve"> process</w:t>
      </w:r>
      <w:r w:rsidRPr="00953770">
        <w:rPr>
          <w:rFonts w:eastAsia="SimSun"/>
          <w:lang w:val="en-US"/>
        </w:rPr>
        <w:t xml:space="preserve">. The Hasbrouck (1995) information share and the Gonzalo and Granger (1995) common factor weights </w:t>
      </w:r>
      <w:r>
        <w:rPr>
          <w:rFonts w:eastAsia="SimSun"/>
          <w:lang w:val="en-US"/>
        </w:rPr>
        <w:t>were</w:t>
      </w:r>
      <w:r w:rsidRPr="00953770">
        <w:rPr>
          <w:rFonts w:eastAsia="SimSun"/>
          <w:lang w:val="en-US"/>
        </w:rPr>
        <w:t xml:space="preserve"> applied in our study to investigate the contribution of each market to the price discovery process. These two methods essentially </w:t>
      </w:r>
      <w:r>
        <w:rPr>
          <w:rFonts w:eastAsia="SimSun"/>
          <w:lang w:val="en-US"/>
        </w:rPr>
        <w:t xml:space="preserve">analyze </w:t>
      </w:r>
      <w:r w:rsidRPr="00953770">
        <w:rPr>
          <w:rFonts w:eastAsia="SimSun"/>
          <w:lang w:val="en-US"/>
        </w:rPr>
        <w:t xml:space="preserve">the common factor among cointegrated price series to examine </w:t>
      </w:r>
      <w:r>
        <w:rPr>
          <w:rFonts w:eastAsia="SimSun"/>
          <w:lang w:val="en-US"/>
        </w:rPr>
        <w:t>the way in which</w:t>
      </w:r>
      <w:r w:rsidRPr="00953770">
        <w:rPr>
          <w:rFonts w:eastAsia="SimSun"/>
          <w:lang w:val="en-US"/>
        </w:rPr>
        <w:t xml:space="preserve"> the information is transmitted </w:t>
      </w:r>
      <w:r>
        <w:rPr>
          <w:rFonts w:eastAsia="SimSun"/>
          <w:lang w:val="en-US"/>
        </w:rPr>
        <w:t xml:space="preserve">across </w:t>
      </w:r>
      <w:r w:rsidRPr="00953770">
        <w:rPr>
          <w:rFonts w:eastAsia="SimSun"/>
          <w:lang w:val="en-US"/>
        </w:rPr>
        <w:t>the markets.</w:t>
      </w:r>
    </w:p>
    <w:p w14:paraId="70226318" w14:textId="0499B448" w:rsidR="005A719B" w:rsidRPr="00E429DC" w:rsidRDefault="005A719B" w:rsidP="00B35B47">
      <w:pPr>
        <w:spacing w:line="480" w:lineRule="auto"/>
        <w:jc w:val="both"/>
        <w:rPr>
          <w:i/>
          <w:color w:val="000000" w:themeColor="text1"/>
          <w:lang w:val="en-US"/>
        </w:rPr>
      </w:pPr>
      <w:r>
        <w:rPr>
          <w:i/>
          <w:color w:val="000000" w:themeColor="text1"/>
          <w:lang w:val="en-US"/>
        </w:rPr>
        <w:t>4.1 Hasbrouck (1995) Information S</w:t>
      </w:r>
      <w:r w:rsidRPr="00E429DC">
        <w:rPr>
          <w:i/>
          <w:color w:val="000000" w:themeColor="text1"/>
          <w:lang w:val="en-US"/>
        </w:rPr>
        <w:t xml:space="preserve">hare </w:t>
      </w:r>
      <w:r>
        <w:rPr>
          <w:i/>
          <w:color w:val="000000" w:themeColor="text1"/>
          <w:lang w:val="en-US"/>
        </w:rPr>
        <w:t>Method</w:t>
      </w:r>
    </w:p>
    <w:p w14:paraId="16CE2F0F" w14:textId="7527A6B4" w:rsidR="005A719B" w:rsidRPr="00AA1EDC" w:rsidRDefault="00A54322" w:rsidP="00E429DC">
      <w:pPr>
        <w:spacing w:line="360" w:lineRule="auto"/>
        <w:jc w:val="both"/>
        <w:rPr>
          <w:color w:val="000000" w:themeColor="text1"/>
        </w:rPr>
      </w:pPr>
      <w:r>
        <w:rPr>
          <w:color w:val="000000" w:themeColor="text1"/>
          <w:lang w:val="en-US"/>
        </w:rPr>
        <w:t xml:space="preserve">The </w:t>
      </w:r>
      <w:r w:rsidR="00F92744">
        <w:rPr>
          <w:color w:val="000000" w:themeColor="text1"/>
          <w:lang w:val="en-US"/>
        </w:rPr>
        <w:t>Hasbrouck (1995) information s</w:t>
      </w:r>
      <w:r w:rsidR="009D7660" w:rsidRPr="009D7660">
        <w:rPr>
          <w:color w:val="000000" w:themeColor="text1"/>
          <w:lang w:val="en-US"/>
        </w:rPr>
        <w:t xml:space="preserve">hare </w:t>
      </w:r>
      <w:r w:rsidR="009D7660">
        <w:rPr>
          <w:color w:val="000000" w:themeColor="text1"/>
          <w:lang w:val="en-US"/>
        </w:rPr>
        <w:t>m</w:t>
      </w:r>
      <w:r w:rsidR="009D7660" w:rsidRPr="009D7660">
        <w:rPr>
          <w:color w:val="000000" w:themeColor="text1"/>
          <w:lang w:val="en-US"/>
        </w:rPr>
        <w:t>ethod</w:t>
      </w:r>
      <w:r w:rsidR="009D7660" w:rsidRPr="00AA1EDC">
        <w:rPr>
          <w:color w:val="000000" w:themeColor="text1"/>
        </w:rPr>
        <w:t xml:space="preserve"> </w:t>
      </w:r>
      <w:r w:rsidR="009D7660">
        <w:rPr>
          <w:color w:val="000000" w:themeColor="text1"/>
        </w:rPr>
        <w:t>is</w:t>
      </w:r>
      <w:r w:rsidR="005A719B" w:rsidRPr="00AA1EDC">
        <w:rPr>
          <w:color w:val="000000" w:themeColor="text1"/>
        </w:rPr>
        <w:t xml:space="preserve"> based on the existence of </w:t>
      </w:r>
      <w:r w:rsidR="005A719B" w:rsidRPr="00AA1EDC">
        <w:rPr>
          <w:i/>
          <w:color w:val="000000" w:themeColor="text1"/>
        </w:rPr>
        <w:t>q</w:t>
      </w:r>
      <w:r w:rsidR="005A719B" w:rsidRPr="00AA1EDC">
        <w:rPr>
          <w:color w:val="000000" w:themeColor="text1"/>
        </w:rPr>
        <w:t xml:space="preserve"> co-integrated I(1) price series</w:t>
      </w:r>
      <w:r w:rsidR="005A719B" w:rsidRPr="00AA1EDC">
        <w:rPr>
          <w:rFonts w:hint="eastAsia"/>
          <w:color w:val="000000" w:themeColor="text1"/>
        </w:rPr>
        <w:t xml:space="preserve"> </w:t>
      </w:r>
      <w:r w:rsidR="005A719B" w:rsidRPr="00AA1EDC">
        <w:rPr>
          <w:color w:val="000000" w:themeColor="text1"/>
        </w:rPr>
        <w:t xml:space="preserve">defined by the </w:t>
      </w:r>
      <w:r w:rsidR="005A719B" w:rsidRPr="00AA1EDC">
        <w:rPr>
          <w:i/>
          <w:color w:val="000000" w:themeColor="text1"/>
        </w:rPr>
        <w:t>q</w:t>
      </w:r>
      <w:r w:rsidR="005A719B" w:rsidRPr="00AA1EDC">
        <w:rPr>
          <w:color w:val="000000" w:themeColor="text1"/>
        </w:rPr>
        <w:t xml:space="preserve">-dimensional price vector </w:t>
      </w:r>
      <w:r w:rsidR="00CE5A07" w:rsidRPr="00AA1EDC">
        <w:rPr>
          <w:noProof/>
          <w:color w:val="000000" w:themeColor="text1"/>
          <w:position w:val="-14"/>
        </w:rPr>
        <w:object w:dxaOrig="2000" w:dyaOrig="380" w14:anchorId="1BFFDC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2pt;height:21pt;mso-width-percent:0;mso-height-percent:0;mso-width-percent:0;mso-height-percent:0" o:ole="">
            <v:imagedata r:id="rId9" o:title=""/>
          </v:shape>
          <o:OLEObject Type="Embed" ProgID="Equation.3" ShapeID="_x0000_i1025" DrawAspect="Content" ObjectID="_1612593833" r:id="rId10"/>
        </w:object>
      </w:r>
      <w:r w:rsidR="005A719B" w:rsidRPr="00AA1EDC">
        <w:rPr>
          <w:color w:val="000000" w:themeColor="text1"/>
        </w:rPr>
        <w:t xml:space="preserve">. In our paper </w:t>
      </w:r>
      <w:r w:rsidR="005A719B" w:rsidRPr="00AA1EDC">
        <w:rPr>
          <w:i/>
          <w:color w:val="000000" w:themeColor="text1"/>
        </w:rPr>
        <w:t xml:space="preserve">q </w:t>
      </w:r>
      <w:r w:rsidR="005A719B" w:rsidRPr="00AA1EDC">
        <w:rPr>
          <w:color w:val="000000" w:themeColor="text1"/>
        </w:rPr>
        <w:t xml:space="preserve">= </w:t>
      </w:r>
      <w:r w:rsidR="005A719B">
        <w:rPr>
          <w:color w:val="000000" w:themeColor="text1"/>
        </w:rPr>
        <w:t>3</w:t>
      </w:r>
      <w:r w:rsidR="00875E43">
        <w:rPr>
          <w:color w:val="000000" w:themeColor="text1"/>
        </w:rPr>
        <w:t xml:space="preserve"> </w:t>
      </w:r>
      <w:r w:rsidR="005A719B" w:rsidRPr="00AA1EDC">
        <w:rPr>
          <w:color w:val="000000" w:themeColor="text1"/>
        </w:rPr>
        <w:t xml:space="preserve">corresponds to </w:t>
      </w:r>
      <w:r w:rsidR="00875E43">
        <w:rPr>
          <w:color w:val="000000" w:themeColor="text1"/>
        </w:rPr>
        <w:t xml:space="preserve">the </w:t>
      </w:r>
      <w:r w:rsidR="005A719B" w:rsidRPr="00AA1EDC">
        <w:rPr>
          <w:color w:val="000000" w:themeColor="text1"/>
        </w:rPr>
        <w:t>three groups of data based on the u</w:t>
      </w:r>
      <w:r w:rsidR="007354EC">
        <w:rPr>
          <w:color w:val="000000" w:themeColor="text1"/>
        </w:rPr>
        <w:t>nderlying equity indices, namely</w:t>
      </w:r>
      <w:r w:rsidR="005A719B" w:rsidRPr="00AA1EDC">
        <w:rPr>
          <w:color w:val="000000" w:themeColor="text1"/>
        </w:rPr>
        <w:t xml:space="preserve"> </w:t>
      </w:r>
      <w:r w:rsidR="00DC26B1">
        <w:rPr>
          <w:color w:val="000000" w:themeColor="text1"/>
        </w:rPr>
        <w:t>FTSE</w:t>
      </w:r>
      <w:r w:rsidR="007354EC">
        <w:rPr>
          <w:color w:val="000000" w:themeColor="text1"/>
        </w:rPr>
        <w:t xml:space="preserve"> </w:t>
      </w:r>
      <w:r w:rsidR="005A719B">
        <w:rPr>
          <w:color w:val="000000" w:themeColor="text1"/>
        </w:rPr>
        <w:t xml:space="preserve">100, </w:t>
      </w:r>
      <w:r w:rsidR="00DC26B1">
        <w:rPr>
          <w:color w:val="000000" w:themeColor="text1"/>
        </w:rPr>
        <w:t>CAC</w:t>
      </w:r>
      <w:r w:rsidR="007354EC">
        <w:rPr>
          <w:color w:val="000000" w:themeColor="text1"/>
        </w:rPr>
        <w:t xml:space="preserve"> </w:t>
      </w:r>
      <w:r w:rsidR="00DC26B1">
        <w:rPr>
          <w:color w:val="000000" w:themeColor="text1"/>
        </w:rPr>
        <w:t xml:space="preserve">40 </w:t>
      </w:r>
      <w:r w:rsidR="005A719B" w:rsidRPr="00AA1EDC">
        <w:rPr>
          <w:color w:val="000000" w:themeColor="text1"/>
        </w:rPr>
        <w:t>and</w:t>
      </w:r>
      <w:r w:rsidR="00DC26B1">
        <w:rPr>
          <w:color w:val="000000" w:themeColor="text1"/>
        </w:rPr>
        <w:t xml:space="preserve"> DAX</w:t>
      </w:r>
      <w:r w:rsidR="007354EC">
        <w:rPr>
          <w:color w:val="000000" w:themeColor="text1"/>
        </w:rPr>
        <w:t xml:space="preserve"> </w:t>
      </w:r>
      <w:r w:rsidR="005A719B">
        <w:rPr>
          <w:color w:val="000000" w:themeColor="text1"/>
        </w:rPr>
        <w:t>30</w:t>
      </w:r>
      <w:r w:rsidR="005A719B" w:rsidRPr="00AA1EDC">
        <w:rPr>
          <w:color w:val="000000" w:themeColor="text1"/>
        </w:rPr>
        <w:t xml:space="preserve">. In particular, when </w:t>
      </w:r>
      <w:r w:rsidR="005A719B" w:rsidRPr="00AA1EDC">
        <w:rPr>
          <w:i/>
          <w:color w:val="000000" w:themeColor="text1"/>
        </w:rPr>
        <w:t>q</w:t>
      </w:r>
      <w:r w:rsidR="00875E43">
        <w:rPr>
          <w:i/>
          <w:color w:val="000000" w:themeColor="text1"/>
        </w:rPr>
        <w:t xml:space="preserve"> = </w:t>
      </w:r>
      <w:r w:rsidR="005A719B">
        <w:rPr>
          <w:color w:val="000000" w:themeColor="text1"/>
        </w:rPr>
        <w:t>3</w:t>
      </w:r>
      <w:r w:rsidR="005A719B" w:rsidRPr="00AA1EDC">
        <w:rPr>
          <w:color w:val="000000" w:themeColor="text1"/>
        </w:rPr>
        <w:t>,</w:t>
      </w:r>
      <w:r w:rsidR="005A719B">
        <w:rPr>
          <w:color w:val="000000" w:themeColor="text1"/>
        </w:rPr>
        <w:t xml:space="preserve"> </w:t>
      </w:r>
      <m:oMath>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FTSE_SPOT,FTSE_FT,FTSE_ETF)</m:t>
        </m:r>
      </m:oMath>
      <w:r w:rsidR="00875E43">
        <w:t xml:space="preserve">, </w:t>
      </w:r>
      <w:r w:rsidR="005A719B" w:rsidRPr="00AA1EDC">
        <w:rPr>
          <w:color w:val="000000" w:themeColor="text1"/>
        </w:rPr>
        <w:t xml:space="preserve">when </w:t>
      </w:r>
      <w:r w:rsidR="005A719B" w:rsidRPr="00AA1EDC">
        <w:rPr>
          <w:i/>
          <w:color w:val="000000" w:themeColor="text1"/>
        </w:rPr>
        <w:t>q</w:t>
      </w:r>
      <w:r w:rsidR="005A719B" w:rsidRPr="00AA1EDC">
        <w:rPr>
          <w:color w:val="000000" w:themeColor="text1"/>
        </w:rPr>
        <w:t xml:space="preserve"> = 3,</w:t>
      </w:r>
      <w:r w:rsidR="005A719B">
        <w:rPr>
          <w:color w:val="000000" w:themeColor="text1"/>
        </w:rPr>
        <w:t xml:space="preserve"> </w:t>
      </w:r>
      <m:oMath>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CAC_SPOT,CAC_FT,CAC_ETF</m:t>
            </m:r>
          </m:e>
        </m:d>
        <m:r>
          <w:rPr>
            <w:rFonts w:ascii="Cambria Math" w:hAnsi="Cambria Math"/>
          </w:rPr>
          <m:t xml:space="preserve">, </m:t>
        </m:r>
      </m:oMath>
      <w:r w:rsidR="005A719B" w:rsidRPr="00AA1EDC">
        <w:rPr>
          <w:color w:val="000000" w:themeColor="text1"/>
        </w:rPr>
        <w:t xml:space="preserve"> and when </w:t>
      </w:r>
      <w:r w:rsidR="005A719B" w:rsidRPr="00AA1EDC">
        <w:rPr>
          <w:i/>
          <w:color w:val="000000" w:themeColor="text1"/>
        </w:rPr>
        <w:t>q</w:t>
      </w:r>
      <w:r w:rsidR="005A719B">
        <w:rPr>
          <w:color w:val="000000" w:themeColor="text1"/>
        </w:rPr>
        <w:t xml:space="preserve"> = 3</w:t>
      </w:r>
      <w:r w:rsidR="005A719B" w:rsidRPr="00AA1EDC">
        <w:rPr>
          <w:color w:val="000000" w:themeColor="text1"/>
        </w:rPr>
        <w:t xml:space="preserve">, </w:t>
      </w:r>
      <m:oMath>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DAX_SPOT,DAX_FT,DAX_ETF)</m:t>
        </m:r>
      </m:oMath>
      <w:r w:rsidR="00875E43">
        <w:rPr>
          <w:color w:val="000000" w:themeColor="text1"/>
        </w:rPr>
        <w:t xml:space="preserve">. </w:t>
      </w:r>
      <w:r w:rsidR="005A719B" w:rsidRPr="00AA1EDC">
        <w:rPr>
          <w:color w:val="000000" w:themeColor="text1"/>
        </w:rPr>
        <w:t xml:space="preserve">Hence, overall, we run three separate estimations in analyzing these different sets of variables. </w:t>
      </w:r>
    </w:p>
    <w:p w14:paraId="7EF01774" w14:textId="77777777" w:rsidR="005A719B" w:rsidRPr="00AA1EDC" w:rsidRDefault="005A719B" w:rsidP="007A53E1">
      <w:pPr>
        <w:spacing w:line="360" w:lineRule="auto"/>
        <w:rPr>
          <w:color w:val="000000" w:themeColor="text1"/>
        </w:rPr>
      </w:pPr>
    </w:p>
    <w:p w14:paraId="5BC0C882" w14:textId="77777777" w:rsidR="005A719B" w:rsidRPr="00AA1EDC" w:rsidRDefault="005A719B" w:rsidP="00E429DC">
      <w:pPr>
        <w:spacing w:line="360" w:lineRule="auto"/>
        <w:jc w:val="both"/>
        <w:rPr>
          <w:color w:val="000000" w:themeColor="text1"/>
        </w:rPr>
      </w:pPr>
      <w:r w:rsidRPr="00AA1EDC">
        <w:rPr>
          <w:rFonts w:hint="eastAsia"/>
          <w:color w:val="000000" w:themeColor="text1"/>
        </w:rPr>
        <w:t xml:space="preserve">Our testable framework begins with Johansen </w:t>
      </w:r>
      <w:r w:rsidRPr="00AA1EDC">
        <w:rPr>
          <w:color w:val="000000" w:themeColor="text1"/>
        </w:rPr>
        <w:t xml:space="preserve">and Juselius </w:t>
      </w:r>
      <w:r w:rsidRPr="00AA1EDC">
        <w:rPr>
          <w:rFonts w:hint="eastAsia"/>
          <w:color w:val="000000" w:themeColor="text1"/>
        </w:rPr>
        <w:t xml:space="preserve">(1990) </w:t>
      </w:r>
      <w:r w:rsidRPr="00AA1EDC">
        <w:rPr>
          <w:color w:val="000000" w:themeColor="text1"/>
        </w:rPr>
        <w:t>cointegration</w:t>
      </w:r>
      <w:r w:rsidRPr="00AA1EDC">
        <w:rPr>
          <w:rFonts w:hint="eastAsia"/>
          <w:color w:val="000000" w:themeColor="text1"/>
        </w:rPr>
        <w:t xml:space="preserve"> test</w:t>
      </w:r>
      <w:r w:rsidRPr="00AA1EDC">
        <w:rPr>
          <w:color w:val="000000" w:themeColor="text1"/>
        </w:rPr>
        <w:t xml:space="preserve"> in examining the co-integrating relationship among the price variables. </w:t>
      </w:r>
      <w:r w:rsidRPr="00AA1EDC">
        <w:rPr>
          <w:rFonts w:hint="eastAsia"/>
          <w:color w:val="000000" w:themeColor="text1"/>
        </w:rPr>
        <w:t>The test sets out to estimate the following VECM:</w:t>
      </w:r>
    </w:p>
    <w:p w14:paraId="0DD8F760" w14:textId="77777777" w:rsidR="005A719B" w:rsidRPr="00AA1EDC" w:rsidRDefault="005A719B" w:rsidP="007A53E1">
      <w:pPr>
        <w:spacing w:line="360" w:lineRule="auto"/>
        <w:rPr>
          <w:color w:val="000000" w:themeColor="text1"/>
        </w:rPr>
      </w:pPr>
    </w:p>
    <w:p w14:paraId="5796D0AD" w14:textId="52AA7EB9" w:rsidR="005A719B" w:rsidRPr="00AA1EDC" w:rsidRDefault="00CE5A07" w:rsidP="007A53E1">
      <w:pPr>
        <w:spacing w:line="360" w:lineRule="auto"/>
        <w:ind w:left="2520" w:firstLine="420"/>
        <w:rPr>
          <w:color w:val="000000" w:themeColor="text1"/>
        </w:rPr>
      </w:pPr>
      <w:r w:rsidRPr="00AA1EDC">
        <w:rPr>
          <w:noProof/>
          <w:color w:val="000000" w:themeColor="text1"/>
          <w:position w:val="-30"/>
        </w:rPr>
        <w:object w:dxaOrig="2880" w:dyaOrig="700" w14:anchorId="2A08E582">
          <v:shape id="_x0000_i1026" type="#_x0000_t75" alt="" style="width:2in;height:33.5pt;mso-width-percent:0;mso-height-percent:0;mso-width-percent:0;mso-height-percent:0" o:ole="">
            <v:imagedata r:id="rId11" o:title=""/>
          </v:shape>
          <o:OLEObject Type="Embed" ProgID="Equation.3" ShapeID="_x0000_i1026" DrawAspect="Content" ObjectID="_1612593834" r:id="rId12"/>
        </w:object>
      </w:r>
      <w:r w:rsidR="005A719B">
        <w:rPr>
          <w:color w:val="000000" w:themeColor="text1"/>
        </w:rPr>
        <w:tab/>
      </w:r>
      <w:r w:rsidR="005A719B">
        <w:rPr>
          <w:color w:val="000000" w:themeColor="text1"/>
        </w:rPr>
        <w:tab/>
      </w:r>
      <w:r w:rsidR="005A719B">
        <w:rPr>
          <w:color w:val="000000" w:themeColor="text1"/>
        </w:rPr>
        <w:tab/>
      </w:r>
      <w:r w:rsidR="005A719B" w:rsidRPr="00AA1EDC">
        <w:rPr>
          <w:rFonts w:hint="eastAsia"/>
          <w:color w:val="000000" w:themeColor="text1"/>
        </w:rPr>
        <w:t>(1)</w:t>
      </w:r>
    </w:p>
    <w:p w14:paraId="4FD05C88" w14:textId="77777777" w:rsidR="005A719B" w:rsidRPr="00AA1EDC" w:rsidRDefault="005A719B" w:rsidP="007A53E1">
      <w:pPr>
        <w:spacing w:line="360" w:lineRule="auto"/>
        <w:rPr>
          <w:color w:val="000000" w:themeColor="text1"/>
        </w:rPr>
      </w:pPr>
    </w:p>
    <w:p w14:paraId="077AA587" w14:textId="77777777" w:rsidR="005A719B" w:rsidRPr="00AA1EDC" w:rsidRDefault="005A719B" w:rsidP="00E429DC">
      <w:pPr>
        <w:spacing w:line="360" w:lineRule="auto"/>
        <w:jc w:val="both"/>
        <w:rPr>
          <w:color w:val="000000" w:themeColor="text1"/>
        </w:rPr>
      </w:pPr>
      <w:r w:rsidRPr="00AA1EDC">
        <w:rPr>
          <w:color w:val="000000" w:themeColor="text1"/>
        </w:rPr>
        <w:t xml:space="preserve">where </w:t>
      </w:r>
      <w:r w:rsidR="00CE5A07" w:rsidRPr="00AA1EDC">
        <w:rPr>
          <w:noProof/>
          <w:color w:val="000000" w:themeColor="text1"/>
          <w:position w:val="-10"/>
        </w:rPr>
        <w:object w:dxaOrig="1020" w:dyaOrig="320" w14:anchorId="2812E21C">
          <v:shape id="_x0000_i1027" type="#_x0000_t75" alt="" style="width:52pt;height:18.5pt;mso-width-percent:0;mso-height-percent:0;mso-width-percent:0;mso-height-percent:0" o:ole="">
            <v:imagedata r:id="rId13" o:title=""/>
          </v:shape>
          <o:OLEObject Type="Embed" ProgID="Equation.3" ShapeID="_x0000_i1027" DrawAspect="Content" ObjectID="_1612593835" r:id="rId14"/>
        </w:object>
      </w:r>
      <w:r w:rsidRPr="00AA1EDC">
        <w:rPr>
          <w:color w:val="000000" w:themeColor="text1"/>
        </w:rPr>
        <w:t>,</w:t>
      </w:r>
      <w:r w:rsidR="00CE5A07" w:rsidRPr="00AA1EDC">
        <w:rPr>
          <w:noProof/>
          <w:color w:val="000000" w:themeColor="text1"/>
          <w:position w:val="-14"/>
        </w:rPr>
        <w:object w:dxaOrig="300" w:dyaOrig="380" w14:anchorId="347B8AE2">
          <v:shape id="_x0000_i1028" type="#_x0000_t75" alt="" style="width:14pt;height:21pt;mso-width-percent:0;mso-height-percent:0;mso-width-percent:0;mso-height-percent:0" o:ole="">
            <v:imagedata r:id="rId15" o:title=""/>
          </v:shape>
          <o:OLEObject Type="Embed" ProgID="Equation.DSMT4" ShapeID="_x0000_i1028" DrawAspect="Content" ObjectID="_1612593836" r:id="rId16"/>
        </w:object>
      </w:r>
      <w:r w:rsidRPr="00AA1EDC">
        <w:rPr>
          <w:color w:val="000000" w:themeColor="text1"/>
        </w:rPr>
        <w:t xml:space="preserve"> is a q x q matrix of coefficients, </w:t>
      </w:r>
      <w:r w:rsidR="00CE5A07" w:rsidRPr="00AA1EDC">
        <w:rPr>
          <w:noProof/>
          <w:color w:val="000000" w:themeColor="text1"/>
          <w:position w:val="-6"/>
        </w:rPr>
        <w:object w:dxaOrig="240" w:dyaOrig="220" w14:anchorId="242FB7B6">
          <v:shape id="_x0000_i1029" type="#_x0000_t75" alt="" style="width:14pt;height:9.5pt;mso-width-percent:0;mso-height-percent:0;mso-width-percent:0;mso-height-percent:0" o:ole="">
            <v:imagedata r:id="rId17" o:title=""/>
          </v:shape>
          <o:OLEObject Type="Embed" ProgID="Equation.3" ShapeID="_x0000_i1029" DrawAspect="Content" ObjectID="_1612593837" r:id="rId18"/>
        </w:object>
      </w:r>
      <w:r w:rsidRPr="00AA1EDC">
        <w:rPr>
          <w:color w:val="000000" w:themeColor="text1"/>
        </w:rPr>
        <w:t xml:space="preserve"> is the error correction vector, </w:t>
      </w:r>
      <w:r w:rsidR="00CE5A07" w:rsidRPr="00AA1EDC">
        <w:rPr>
          <w:noProof/>
          <w:color w:val="000000" w:themeColor="text1"/>
          <w:position w:val="-10"/>
        </w:rPr>
        <w:object w:dxaOrig="240" w:dyaOrig="320" w14:anchorId="21786C97">
          <v:shape id="_x0000_i1030" type="#_x0000_t75" alt="" style="width:14pt;height:18.5pt;mso-width-percent:0;mso-height-percent:0;mso-width-percent:0;mso-height-percent:0" o:ole="">
            <v:imagedata r:id="rId19" o:title=""/>
          </v:shape>
          <o:OLEObject Type="Embed" ProgID="Equation.3" ShapeID="_x0000_i1030" DrawAspect="Content" ObjectID="_1612593838" r:id="rId20"/>
        </w:object>
      </w:r>
      <w:r w:rsidRPr="00AA1EDC">
        <w:rPr>
          <w:color w:val="000000" w:themeColor="text1"/>
        </w:rPr>
        <w:t xml:space="preserve"> is the co</w:t>
      </w:r>
      <w:r w:rsidRPr="00AA1EDC">
        <w:rPr>
          <w:rFonts w:hint="eastAsia"/>
          <w:color w:val="000000" w:themeColor="text1"/>
        </w:rPr>
        <w:t>-</w:t>
      </w:r>
      <w:r w:rsidRPr="00AA1EDC">
        <w:rPr>
          <w:color w:val="000000" w:themeColor="text1"/>
        </w:rPr>
        <w:t xml:space="preserve">integrating vector and </w:t>
      </w:r>
      <w:r w:rsidR="00CE5A07" w:rsidRPr="00AA1EDC">
        <w:rPr>
          <w:noProof/>
          <w:color w:val="000000" w:themeColor="text1"/>
          <w:position w:val="-12"/>
        </w:rPr>
        <w:object w:dxaOrig="240" w:dyaOrig="360" w14:anchorId="681A5632">
          <v:shape id="_x0000_i1031" type="#_x0000_t75" alt="" style="width:14pt;height:19pt;mso-width-percent:0;mso-height-percent:0;mso-width-percent:0;mso-height-percent:0" o:ole="">
            <v:imagedata r:id="rId21" o:title=""/>
          </v:shape>
          <o:OLEObject Type="Embed" ProgID="Equation.3" ShapeID="_x0000_i1031" DrawAspect="Content" ObjectID="_1612593839" r:id="rId22"/>
        </w:object>
      </w:r>
      <w:r w:rsidRPr="00AA1EDC">
        <w:rPr>
          <w:color w:val="000000" w:themeColor="text1"/>
        </w:rPr>
        <w:t xml:space="preserve"> is a zero-mean vector of innovations with a covariance matrix </w:t>
      </w:r>
      <w:r w:rsidR="00CE5A07" w:rsidRPr="00AA1EDC">
        <w:rPr>
          <w:noProof/>
          <w:color w:val="000000" w:themeColor="text1"/>
          <w:position w:val="-4"/>
        </w:rPr>
        <w:object w:dxaOrig="260" w:dyaOrig="260" w14:anchorId="4037959F">
          <v:shape id="_x0000_i1032" type="#_x0000_t75" alt="" style="width:14pt;height:14pt;mso-width-percent:0;mso-height-percent:0;mso-width-percent:0;mso-height-percent:0" o:ole="">
            <v:imagedata r:id="rId23" o:title=""/>
          </v:shape>
          <o:OLEObject Type="Embed" ProgID="Equation.DSMT4" ShapeID="_x0000_i1032" DrawAspect="Content" ObjectID="_1612593840" r:id="rId24"/>
        </w:object>
      </w:r>
      <w:r w:rsidRPr="00AA1EDC">
        <w:rPr>
          <w:color w:val="000000" w:themeColor="text1"/>
        </w:rPr>
        <w:t xml:space="preserve">. The term </w:t>
      </w:r>
      <w:r w:rsidR="00CE5A07" w:rsidRPr="00AA1EDC">
        <w:rPr>
          <w:noProof/>
          <w:color w:val="000000" w:themeColor="text1"/>
          <w:position w:val="-12"/>
        </w:rPr>
        <w:object w:dxaOrig="560" w:dyaOrig="360" w14:anchorId="410C5093">
          <v:shape id="_x0000_i1033" type="#_x0000_t75" alt="" style="width:28.5pt;height:19pt;mso-width-percent:0;mso-height-percent:0;mso-width-percent:0;mso-height-percent:0" o:ole="">
            <v:imagedata r:id="rId25" o:title=""/>
          </v:shape>
          <o:OLEObject Type="Embed" ProgID="Equation.3" ShapeID="_x0000_i1033" DrawAspect="Content" ObjectID="_1612593841" r:id="rId26"/>
        </w:object>
      </w:r>
      <w:r w:rsidRPr="00AA1EDC">
        <w:rPr>
          <w:color w:val="000000" w:themeColor="text1"/>
        </w:rPr>
        <w:t xml:space="preserve"> captures the long-run equilibrium of the variables in the system, whereas the term </w:t>
      </w:r>
      <w:r w:rsidR="00CE5A07" w:rsidRPr="00AA1EDC">
        <w:rPr>
          <w:noProof/>
          <w:color w:val="000000" w:themeColor="text1"/>
          <w:position w:val="-30"/>
        </w:rPr>
        <w:object w:dxaOrig="1080" w:dyaOrig="700" w14:anchorId="548B0E98">
          <v:shape id="_x0000_i1034" type="#_x0000_t75" alt="" style="width:55pt;height:33.5pt;mso-width-percent:0;mso-height-percent:0;mso-width-percent:0;mso-height-percent:0" o:ole="">
            <v:imagedata r:id="rId27" o:title=""/>
          </v:shape>
          <o:OLEObject Type="Embed" ProgID="Equation.DSMT4" ShapeID="_x0000_i1034" DrawAspect="Content" ObjectID="_1612593842" r:id="rId28"/>
        </w:object>
      </w:r>
      <w:r w:rsidRPr="00AA1EDC">
        <w:rPr>
          <w:color w:val="000000" w:themeColor="text1"/>
        </w:rPr>
        <w:t xml:space="preserve"> incorporates the short-run dynamics of the system.</w:t>
      </w:r>
    </w:p>
    <w:p w14:paraId="072CD089" w14:textId="77777777" w:rsidR="005A719B" w:rsidRPr="00AA1EDC" w:rsidRDefault="005A719B" w:rsidP="007A53E1">
      <w:pPr>
        <w:spacing w:line="360" w:lineRule="auto"/>
        <w:rPr>
          <w:color w:val="000000" w:themeColor="text1"/>
        </w:rPr>
      </w:pPr>
    </w:p>
    <w:p w14:paraId="5D48DCDA" w14:textId="77777777" w:rsidR="005A719B" w:rsidRPr="00AA1EDC" w:rsidRDefault="005A719B" w:rsidP="00E429DC">
      <w:pPr>
        <w:spacing w:line="360" w:lineRule="auto"/>
        <w:jc w:val="both"/>
        <w:rPr>
          <w:color w:val="000000" w:themeColor="text1"/>
        </w:rPr>
      </w:pPr>
      <w:r w:rsidRPr="00AA1EDC">
        <w:rPr>
          <w:color w:val="000000" w:themeColor="text1"/>
        </w:rPr>
        <w:t xml:space="preserve">The coefficient matrix </w:t>
      </w:r>
      <w:r w:rsidR="00CE5A07" w:rsidRPr="00AA1EDC">
        <w:rPr>
          <w:noProof/>
          <w:color w:val="000000" w:themeColor="text1"/>
          <w:position w:val="-4"/>
        </w:rPr>
        <w:object w:dxaOrig="260" w:dyaOrig="240" w14:anchorId="15972698">
          <v:shape id="_x0000_i1035" type="#_x0000_t75" alt="" style="width:14pt;height:14pt;mso-width-percent:0;mso-height-percent:0;mso-width-percent:0;mso-height-percent:0" o:ole="">
            <v:imagedata r:id="rId29" o:title=""/>
          </v:shape>
          <o:OLEObject Type="Embed" ProgID="Equation.3" ShapeID="_x0000_i1035" DrawAspect="Content" ObjectID="_1612593843" r:id="rId30"/>
        </w:object>
      </w:r>
      <w:r w:rsidRPr="00AA1EDC">
        <w:rPr>
          <w:color w:val="000000" w:themeColor="text1"/>
        </w:rPr>
        <w:t xml:space="preserve"> contains information about the co-integrating relationship between the variables </w:t>
      </w:r>
      <w:r w:rsidR="00CE5A07" w:rsidRPr="00AA1EDC">
        <w:rPr>
          <w:noProof/>
          <w:color w:val="000000" w:themeColor="text1"/>
          <w:position w:val="-12"/>
        </w:rPr>
        <w:object w:dxaOrig="260" w:dyaOrig="360" w14:anchorId="78FA6B75">
          <v:shape id="_x0000_i1036" type="#_x0000_t75" alt="" style="width:14pt;height:19pt;mso-width-percent:0;mso-height-percent:0;mso-width-percent:0;mso-height-percent:0" o:ole="">
            <v:imagedata r:id="rId31" o:title=""/>
          </v:shape>
          <o:OLEObject Type="Embed" ProgID="Equation.3" ShapeID="_x0000_i1036" DrawAspect="Content" ObjectID="_1612593844" r:id="rId32"/>
        </w:object>
      </w:r>
      <w:r w:rsidRPr="00AA1EDC">
        <w:rPr>
          <w:color w:val="000000" w:themeColor="text1"/>
        </w:rPr>
        <w:t xml:space="preserve">. In particular, Johansen and Juselius (1990) shows that the rank of the matrix </w:t>
      </w:r>
      <w:r w:rsidR="00CE5A07" w:rsidRPr="00AA1EDC">
        <w:rPr>
          <w:noProof/>
          <w:color w:val="000000" w:themeColor="text1"/>
          <w:position w:val="-4"/>
        </w:rPr>
        <w:object w:dxaOrig="260" w:dyaOrig="240" w14:anchorId="16F23007">
          <v:shape id="_x0000_i1037" type="#_x0000_t75" alt="" style="width:14pt;height:14pt;mso-width-percent:0;mso-height-percent:0;mso-width-percent:0;mso-height-percent:0" o:ole="">
            <v:imagedata r:id="rId29" o:title=""/>
          </v:shape>
          <o:OLEObject Type="Embed" ProgID="Equation.3" ShapeID="_x0000_i1037" DrawAspect="Content" ObjectID="_1612593845" r:id="rId33"/>
        </w:object>
      </w:r>
      <w:r w:rsidRPr="00AA1EDC">
        <w:rPr>
          <w:color w:val="000000" w:themeColor="text1"/>
        </w:rPr>
        <w:t xml:space="preserve"> defines the number of co-integrating relationships in the system, which may be determined using the Johansen and Juselius (1990) Trace Test to test for the null hypothesis of at most </w:t>
      </w:r>
      <w:r w:rsidR="00CE5A07" w:rsidRPr="00AA1EDC">
        <w:rPr>
          <w:i/>
          <w:noProof/>
          <w:color w:val="000000" w:themeColor="text1"/>
          <w:position w:val="-4"/>
        </w:rPr>
        <w:object w:dxaOrig="180" w:dyaOrig="200" w14:anchorId="7FB03FE8">
          <v:shape id="_x0000_i1038" type="#_x0000_t75" alt="" style="width:7.5pt;height:14pt;mso-width-percent:0;mso-height-percent:0;mso-width-percent:0;mso-height-percent:0" o:ole="">
            <v:imagedata r:id="rId34" o:title=""/>
          </v:shape>
          <o:OLEObject Type="Embed" ProgID="Equation.DSMT4" ShapeID="_x0000_i1038" DrawAspect="Content" ObjectID="_1612593846" r:id="rId35"/>
        </w:object>
      </w:r>
      <w:r w:rsidRPr="00AA1EDC">
        <w:rPr>
          <w:i/>
          <w:color w:val="000000" w:themeColor="text1"/>
        </w:rPr>
        <w:t xml:space="preserve"> </w:t>
      </w:r>
      <w:r w:rsidRPr="00AA1EDC">
        <w:rPr>
          <w:color w:val="000000" w:themeColor="text1"/>
        </w:rPr>
        <w:t xml:space="preserve">co-integrating relationships and at least </w:t>
      </w:r>
      <w:r w:rsidRPr="00AA1EDC">
        <w:rPr>
          <w:i/>
          <w:color w:val="000000" w:themeColor="text1"/>
        </w:rPr>
        <w:t xml:space="preserve">h=q–r </w:t>
      </w:r>
      <w:r w:rsidRPr="00AA1EDC">
        <w:rPr>
          <w:color w:val="000000" w:themeColor="text1"/>
        </w:rPr>
        <w:t>common factors. The test statistic is given by:</w:t>
      </w:r>
    </w:p>
    <w:p w14:paraId="4F4D832B" w14:textId="77777777" w:rsidR="005A719B" w:rsidRPr="00AA1EDC" w:rsidRDefault="005A719B" w:rsidP="007A53E1">
      <w:pPr>
        <w:spacing w:line="360" w:lineRule="auto"/>
        <w:rPr>
          <w:color w:val="000000" w:themeColor="text1"/>
        </w:rPr>
      </w:pPr>
    </w:p>
    <w:p w14:paraId="6BADD8A4" w14:textId="77777777" w:rsidR="005A719B" w:rsidRPr="00AA1EDC" w:rsidRDefault="005A719B" w:rsidP="007A53E1">
      <w:pPr>
        <w:pStyle w:val="MTDisplayEquation"/>
        <w:rPr>
          <w:color w:val="000000" w:themeColor="text1"/>
        </w:rPr>
      </w:pPr>
      <w:r w:rsidRPr="00AA1EDC">
        <w:rPr>
          <w:color w:val="000000" w:themeColor="text1"/>
        </w:rPr>
        <w:tab/>
      </w:r>
      <w:r w:rsidR="00CE5A07" w:rsidRPr="00AA1EDC">
        <w:rPr>
          <w:noProof/>
          <w:color w:val="000000" w:themeColor="text1"/>
          <w:position w:val="-30"/>
        </w:rPr>
        <w:object w:dxaOrig="2460" w:dyaOrig="700" w14:anchorId="6A5A8DB9">
          <v:shape id="_x0000_i1039" type="#_x0000_t75" alt="" style="width:121.5pt;height:33.5pt;mso-width-percent:0;mso-height-percent:0;mso-width-percent:0;mso-height-percent:0" o:ole="">
            <v:imagedata r:id="rId36" o:title=""/>
          </v:shape>
          <o:OLEObject Type="Embed" ProgID="Equation.DSMT4" ShapeID="_x0000_i1039" DrawAspect="Content" ObjectID="_1612593847" r:id="rId37"/>
        </w:object>
      </w:r>
      <w:r w:rsidRPr="00AA1EDC">
        <w:rPr>
          <w:rFonts w:hint="eastAsia"/>
          <w:color w:val="000000" w:themeColor="text1"/>
        </w:rPr>
        <w:tab/>
        <w:t>(2)</w:t>
      </w:r>
    </w:p>
    <w:p w14:paraId="075D0B7C" w14:textId="77777777" w:rsidR="005A719B" w:rsidRPr="00AA1EDC" w:rsidRDefault="005A719B" w:rsidP="007A53E1">
      <w:pPr>
        <w:spacing w:line="360" w:lineRule="auto"/>
        <w:rPr>
          <w:color w:val="000000" w:themeColor="text1"/>
        </w:rPr>
      </w:pPr>
    </w:p>
    <w:p w14:paraId="178E49EC" w14:textId="77777777" w:rsidR="005A719B" w:rsidRPr="00AA1EDC" w:rsidRDefault="005A719B" w:rsidP="00E429DC">
      <w:pPr>
        <w:spacing w:line="360" w:lineRule="auto"/>
        <w:jc w:val="both"/>
        <w:rPr>
          <w:color w:val="000000" w:themeColor="text1"/>
        </w:rPr>
      </w:pPr>
      <w:r w:rsidRPr="00AA1EDC">
        <w:rPr>
          <w:color w:val="000000" w:themeColor="text1"/>
        </w:rPr>
        <w:t>where</w:t>
      </w:r>
      <w:r w:rsidRPr="00AA1EDC">
        <w:rPr>
          <w:rFonts w:hint="eastAsia"/>
          <w:color w:val="000000" w:themeColor="text1"/>
        </w:rPr>
        <w:t xml:space="preserve"> </w:t>
      </w:r>
      <w:r w:rsidRPr="00AA1EDC">
        <w:rPr>
          <w:i/>
          <w:color w:val="000000" w:themeColor="text1"/>
        </w:rPr>
        <w:t>T</w:t>
      </w:r>
      <w:r w:rsidRPr="00AA1EDC">
        <w:rPr>
          <w:color w:val="000000" w:themeColor="text1"/>
        </w:rPr>
        <w:t xml:space="preserve"> is the sample size and </w:t>
      </w:r>
      <w:r w:rsidR="00CE5A07" w:rsidRPr="00AA1EDC">
        <w:rPr>
          <w:noProof/>
          <w:color w:val="000000" w:themeColor="text1"/>
          <w:position w:val="-14"/>
        </w:rPr>
        <w:object w:dxaOrig="1660" w:dyaOrig="420" w14:anchorId="2B0D673A">
          <v:shape id="_x0000_i1040" type="#_x0000_t75" alt="" style="width:85pt;height:21pt;mso-width-percent:0;mso-height-percent:0;mso-width-percent:0;mso-height-percent:0" o:ole="">
            <v:imagedata r:id="rId38" o:title=""/>
          </v:shape>
          <o:OLEObject Type="Embed" ProgID="Equation.3" ShapeID="_x0000_i1040" DrawAspect="Content" ObjectID="_1612593848" r:id="rId39"/>
        </w:object>
      </w:r>
      <w:r w:rsidRPr="00AA1EDC">
        <w:rPr>
          <w:color w:val="000000" w:themeColor="text1"/>
        </w:rPr>
        <w:t xml:space="preserve"> are the eigenvalues of squared canonical correlation between the two residual vectors from the level and first-difference regressions, respectively. </w:t>
      </w:r>
    </w:p>
    <w:p w14:paraId="48B6AD37" w14:textId="77777777" w:rsidR="005A719B" w:rsidRPr="00AA1EDC" w:rsidRDefault="005A719B" w:rsidP="007A53E1">
      <w:pPr>
        <w:spacing w:line="360" w:lineRule="auto"/>
        <w:rPr>
          <w:rFonts w:ascii="SimSun" w:eastAsia="SimSun" w:hAnsi="SimSun" w:cs="SimSun"/>
          <w:color w:val="000000" w:themeColor="text1"/>
        </w:rPr>
      </w:pPr>
    </w:p>
    <w:p w14:paraId="231FDF97" w14:textId="0539B891" w:rsidR="005A719B" w:rsidRPr="00AA1EDC" w:rsidRDefault="005A719B" w:rsidP="00E429DC">
      <w:pPr>
        <w:spacing w:line="360" w:lineRule="auto"/>
        <w:jc w:val="both"/>
        <w:rPr>
          <w:color w:val="000000" w:themeColor="text1"/>
        </w:rPr>
      </w:pPr>
      <w:r>
        <w:rPr>
          <w:color w:val="000000" w:themeColor="text1"/>
        </w:rPr>
        <w:t>The Hasbrouck (1995)</w:t>
      </w:r>
      <w:r w:rsidR="00F92744">
        <w:rPr>
          <w:color w:val="000000" w:themeColor="text1"/>
        </w:rPr>
        <w:t xml:space="preserve"> information s</w:t>
      </w:r>
      <w:r>
        <w:rPr>
          <w:color w:val="000000" w:themeColor="text1"/>
        </w:rPr>
        <w:t>hare method is</w:t>
      </w:r>
      <w:r w:rsidRPr="00AA1EDC">
        <w:rPr>
          <w:color w:val="000000" w:themeColor="text1"/>
        </w:rPr>
        <w:t xml:space="preserve"> based on the information embedded in the matrix </w:t>
      </w:r>
      <w:r w:rsidR="00CE5A07" w:rsidRPr="00AA1EDC">
        <w:rPr>
          <w:noProof/>
          <w:color w:val="000000" w:themeColor="text1"/>
          <w:position w:val="-4"/>
        </w:rPr>
        <w:object w:dxaOrig="260" w:dyaOrig="240" w14:anchorId="4587472F">
          <v:shape id="_x0000_i1041" type="#_x0000_t75" alt="" style="width:14pt;height:14pt;mso-width-percent:0;mso-height-percent:0;mso-width-percent:0;mso-height-percent:0" o:ole="">
            <v:imagedata r:id="rId29" o:title=""/>
          </v:shape>
          <o:OLEObject Type="Embed" ProgID="Equation.3" ShapeID="_x0000_i1041" DrawAspect="Content" ObjectID="_1612593849" r:id="rId40"/>
        </w:object>
      </w:r>
      <w:r w:rsidRPr="00AA1EDC">
        <w:rPr>
          <w:color w:val="000000" w:themeColor="text1"/>
        </w:rPr>
        <w:t xml:space="preserve"> of equation (1). </w:t>
      </w:r>
      <w:r>
        <w:rPr>
          <w:rFonts w:eastAsia="SimSun"/>
          <w:color w:val="000000" w:themeColor="text1"/>
        </w:rPr>
        <w:t>In particular, it</w:t>
      </w:r>
      <w:r w:rsidRPr="00AA1EDC">
        <w:rPr>
          <w:rFonts w:eastAsia="SimSun"/>
          <w:color w:val="000000" w:themeColor="text1"/>
        </w:rPr>
        <w:t xml:space="preserve"> involve</w:t>
      </w:r>
      <w:r>
        <w:rPr>
          <w:rFonts w:eastAsia="SimSun"/>
          <w:color w:val="000000" w:themeColor="text1"/>
        </w:rPr>
        <w:t>s</w:t>
      </w:r>
      <w:r w:rsidRPr="00AA1EDC">
        <w:rPr>
          <w:rFonts w:eastAsia="SimSun"/>
          <w:color w:val="000000" w:themeColor="text1"/>
        </w:rPr>
        <w:t xml:space="preserve"> a process of decomposing the impact of innovations (news) and allocate such an impact to individual price series.</w:t>
      </w:r>
      <w:r w:rsidRPr="00AA1EDC">
        <w:rPr>
          <w:color w:val="000000" w:themeColor="text1"/>
        </w:rPr>
        <w:t xml:space="preserve"> Hasbrouck (1995) decomposes the variance of the common factor innovations and defines the </w:t>
      </w:r>
      <w:r w:rsidR="00A54322">
        <w:rPr>
          <w:color w:val="000000" w:themeColor="text1"/>
        </w:rPr>
        <w:t xml:space="preserve">information share </w:t>
      </w:r>
      <w:r w:rsidRPr="00AA1EDC">
        <w:rPr>
          <w:color w:val="000000" w:themeColor="text1"/>
        </w:rPr>
        <w:t>of a market</w:t>
      </w:r>
      <w:r w:rsidRPr="00AA1EDC">
        <w:rPr>
          <w:rFonts w:hint="eastAsia"/>
          <w:color w:val="000000" w:themeColor="text1"/>
        </w:rPr>
        <w:t xml:space="preserve"> </w:t>
      </w:r>
      <w:r w:rsidRPr="00AA1EDC">
        <w:rPr>
          <w:color w:val="000000" w:themeColor="text1"/>
        </w:rPr>
        <w:t>as the proportion of the variance of the common factor innovations that is attributable to innovations in that market.</w:t>
      </w:r>
      <w:r w:rsidRPr="00AA1EDC">
        <w:rPr>
          <w:rFonts w:hint="eastAsia"/>
          <w:color w:val="000000" w:themeColor="text1"/>
        </w:rPr>
        <w:t xml:space="preserve"> </w:t>
      </w:r>
      <w:r w:rsidRPr="00AA1EDC">
        <w:rPr>
          <w:color w:val="000000" w:themeColor="text1"/>
        </w:rPr>
        <w:t>The decomposition begins with a vector moving average (VMA) representation of Eq. (1) that is:</w:t>
      </w:r>
    </w:p>
    <w:p w14:paraId="18D157B5" w14:textId="77777777" w:rsidR="005A719B" w:rsidRPr="00AA1EDC" w:rsidRDefault="005A719B" w:rsidP="007A53E1">
      <w:pPr>
        <w:spacing w:line="360" w:lineRule="auto"/>
        <w:rPr>
          <w:color w:val="000000" w:themeColor="text1"/>
        </w:rPr>
      </w:pPr>
    </w:p>
    <w:p w14:paraId="321E88E8" w14:textId="77777777" w:rsidR="005A719B" w:rsidRPr="00AA1EDC" w:rsidRDefault="005A719B" w:rsidP="007A53E1">
      <w:pPr>
        <w:pStyle w:val="MTDisplayEquation"/>
        <w:rPr>
          <w:color w:val="000000" w:themeColor="text1"/>
        </w:rPr>
      </w:pPr>
      <w:r w:rsidRPr="00AA1EDC">
        <w:rPr>
          <w:color w:val="000000" w:themeColor="text1"/>
        </w:rPr>
        <w:tab/>
      </w:r>
      <w:r w:rsidR="00CE5A07" w:rsidRPr="00AA1EDC">
        <w:rPr>
          <w:noProof/>
          <w:color w:val="000000" w:themeColor="text1"/>
          <w:position w:val="-14"/>
        </w:rPr>
        <w:object w:dxaOrig="4300" w:dyaOrig="400" w14:anchorId="690BADBB">
          <v:shape id="_x0000_i1042" type="#_x0000_t75" alt="" style="width:3in;height:21pt;mso-width-percent:0;mso-height-percent:0;mso-width-percent:0;mso-height-percent:0" o:ole="">
            <v:imagedata r:id="rId41" o:title=""/>
          </v:shape>
          <o:OLEObject Type="Embed" ProgID="Equation.DSMT4" ShapeID="_x0000_i1042" DrawAspect="Content" ObjectID="_1612593850" r:id="rId42"/>
        </w:object>
      </w:r>
      <w:r w:rsidRPr="00AA1EDC">
        <w:rPr>
          <w:color w:val="000000" w:themeColor="text1"/>
        </w:rPr>
        <w:tab/>
        <w:t>(</w:t>
      </w:r>
      <w:r w:rsidRPr="00AA1EDC">
        <w:rPr>
          <w:rFonts w:hint="eastAsia"/>
          <w:color w:val="000000" w:themeColor="text1"/>
        </w:rPr>
        <w:t>3</w:t>
      </w:r>
      <w:r w:rsidRPr="00AA1EDC">
        <w:rPr>
          <w:color w:val="000000" w:themeColor="text1"/>
        </w:rPr>
        <w:t>)</w:t>
      </w:r>
    </w:p>
    <w:p w14:paraId="5876F110" w14:textId="77777777" w:rsidR="005A719B" w:rsidRPr="00AA1EDC" w:rsidRDefault="005A719B" w:rsidP="007A53E1">
      <w:pPr>
        <w:spacing w:line="360" w:lineRule="auto"/>
        <w:rPr>
          <w:color w:val="000000" w:themeColor="text1"/>
        </w:rPr>
      </w:pPr>
    </w:p>
    <w:p w14:paraId="660AE946" w14:textId="77777777" w:rsidR="005A719B" w:rsidRPr="00AA1EDC" w:rsidRDefault="005A719B" w:rsidP="007A53E1">
      <w:pPr>
        <w:spacing w:line="360" w:lineRule="auto"/>
        <w:rPr>
          <w:color w:val="000000" w:themeColor="text1"/>
        </w:rPr>
      </w:pPr>
      <w:r w:rsidRPr="00AA1EDC">
        <w:rPr>
          <w:color w:val="000000" w:themeColor="text1"/>
        </w:rPr>
        <w:t>An integrated form of Eq. (3) is then:</w:t>
      </w:r>
    </w:p>
    <w:p w14:paraId="4BA402F0" w14:textId="77777777" w:rsidR="005A719B" w:rsidRPr="00AA1EDC" w:rsidRDefault="005A719B" w:rsidP="007A53E1">
      <w:pPr>
        <w:spacing w:line="360" w:lineRule="auto"/>
        <w:rPr>
          <w:color w:val="000000" w:themeColor="text1"/>
        </w:rPr>
      </w:pPr>
    </w:p>
    <w:p w14:paraId="6E11893A" w14:textId="77777777" w:rsidR="005A719B" w:rsidRPr="00AA1EDC" w:rsidRDefault="005A719B" w:rsidP="007A53E1">
      <w:pPr>
        <w:pStyle w:val="MTDisplayEquation"/>
        <w:rPr>
          <w:color w:val="000000" w:themeColor="text1"/>
        </w:rPr>
      </w:pPr>
      <w:r w:rsidRPr="00AA1EDC">
        <w:rPr>
          <w:color w:val="000000" w:themeColor="text1"/>
        </w:rPr>
        <w:tab/>
      </w:r>
      <w:r w:rsidR="00CE5A07" w:rsidRPr="00AA1EDC">
        <w:rPr>
          <w:noProof/>
          <w:color w:val="000000" w:themeColor="text1"/>
          <w:position w:val="-28"/>
        </w:rPr>
        <w:object w:dxaOrig="2540" w:dyaOrig="680" w14:anchorId="2CC607C1">
          <v:shape id="_x0000_i1043" type="#_x0000_t75" alt="" style="width:123pt;height:33.5pt;mso-width-percent:0;mso-height-percent:0;mso-width-percent:0;mso-height-percent:0" o:ole="">
            <v:imagedata r:id="rId43" o:title=""/>
          </v:shape>
          <o:OLEObject Type="Embed" ProgID="Equation.DSMT4" ShapeID="_x0000_i1043" DrawAspect="Content" ObjectID="_1612593851" r:id="rId44"/>
        </w:object>
      </w:r>
      <w:r w:rsidRPr="00AA1EDC">
        <w:rPr>
          <w:color w:val="000000" w:themeColor="text1"/>
        </w:rPr>
        <w:tab/>
        <w:t>(</w:t>
      </w:r>
      <w:r w:rsidRPr="00AA1EDC">
        <w:rPr>
          <w:rFonts w:hint="eastAsia"/>
          <w:color w:val="000000" w:themeColor="text1"/>
        </w:rPr>
        <w:t>4</w:t>
      </w:r>
      <w:r w:rsidRPr="00AA1EDC">
        <w:rPr>
          <w:color w:val="000000" w:themeColor="text1"/>
        </w:rPr>
        <w:t>)</w:t>
      </w:r>
    </w:p>
    <w:p w14:paraId="31CA6052" w14:textId="77777777" w:rsidR="005A719B" w:rsidRPr="00AA1EDC" w:rsidRDefault="005A719B" w:rsidP="007A53E1">
      <w:pPr>
        <w:spacing w:line="360" w:lineRule="auto"/>
        <w:rPr>
          <w:color w:val="000000" w:themeColor="text1"/>
        </w:rPr>
      </w:pPr>
    </w:p>
    <w:p w14:paraId="3BDDF325" w14:textId="25BBE483" w:rsidR="005A719B" w:rsidRPr="00AA1EDC" w:rsidRDefault="005A719B" w:rsidP="00E429DC">
      <w:pPr>
        <w:spacing w:line="360" w:lineRule="auto"/>
        <w:jc w:val="both"/>
        <w:rPr>
          <w:color w:val="000000" w:themeColor="text1"/>
        </w:rPr>
      </w:pPr>
      <w:r w:rsidRPr="00AA1EDC">
        <w:rPr>
          <w:color w:val="000000" w:themeColor="text1"/>
        </w:rPr>
        <w:t xml:space="preserve">The matrix </w:t>
      </w:r>
      <w:r w:rsidR="00CE5A07" w:rsidRPr="00AA1EDC">
        <w:rPr>
          <w:noProof/>
          <w:color w:val="000000" w:themeColor="text1"/>
          <w:position w:val="-14"/>
        </w:rPr>
        <w:object w:dxaOrig="560" w:dyaOrig="400" w14:anchorId="24B1937B">
          <v:shape id="_x0000_i1044" type="#_x0000_t75" alt="" style="width:28.5pt;height:21pt;mso-width-percent:0;mso-height-percent:0;mso-width-percent:0;mso-height-percent:0" o:ole="">
            <v:imagedata r:id="rId45" o:title=""/>
          </v:shape>
          <o:OLEObject Type="Embed" ProgID="Equation.DSMT4" ShapeID="_x0000_i1044" DrawAspect="Content" ObjectID="_1612593852" r:id="rId46"/>
        </w:object>
      </w:r>
      <w:r w:rsidRPr="00AA1EDC">
        <w:rPr>
          <w:color w:val="000000" w:themeColor="text1"/>
        </w:rPr>
        <w:t xml:space="preserve"> in Eq. (</w:t>
      </w:r>
      <w:r w:rsidRPr="00AA1EDC">
        <w:rPr>
          <w:rFonts w:hint="eastAsia"/>
          <w:color w:val="000000" w:themeColor="text1"/>
        </w:rPr>
        <w:t>4</w:t>
      </w:r>
      <w:r w:rsidRPr="00AA1EDC">
        <w:rPr>
          <w:color w:val="000000" w:themeColor="text1"/>
        </w:rPr>
        <w:t xml:space="preserve">) is the sum of the moving average coefficients, where </w:t>
      </w:r>
      <w:r w:rsidR="00CE5A07" w:rsidRPr="00AA1EDC">
        <w:rPr>
          <w:noProof/>
          <w:color w:val="000000" w:themeColor="text1"/>
          <w:position w:val="-14"/>
        </w:rPr>
        <w:object w:dxaOrig="2120" w:dyaOrig="400" w14:anchorId="1DCF4B60">
          <v:shape id="_x0000_i1045" type="#_x0000_t75" alt="" style="width:107.5pt;height:21pt;mso-width-percent:0;mso-height-percent:0;mso-width-percent:0;mso-height-percent:0" o:ole="">
            <v:imagedata r:id="rId47" o:title=""/>
          </v:shape>
          <o:OLEObject Type="Embed" ProgID="Equation.DSMT4" ShapeID="_x0000_i1045" DrawAspect="Content" ObjectID="_1612593853" r:id="rId48"/>
        </w:object>
      </w:r>
      <w:r w:rsidRPr="00AA1EDC">
        <w:rPr>
          <w:color w:val="000000" w:themeColor="text1"/>
        </w:rPr>
        <w:t xml:space="preserve"> , which implies</w:t>
      </w:r>
      <w:r w:rsidR="00CE5A07" w:rsidRPr="00AA1EDC">
        <w:rPr>
          <w:noProof/>
          <w:color w:val="000000" w:themeColor="text1"/>
          <w:position w:val="-14"/>
        </w:rPr>
        <w:object w:dxaOrig="1120" w:dyaOrig="400" w14:anchorId="66284C39">
          <v:shape id="_x0000_i1046" type="#_x0000_t75" alt="" style="width:53pt;height:21pt;mso-width-percent:0;mso-height-percent:0;mso-width-percent:0;mso-height-percent:0" o:ole="">
            <v:imagedata r:id="rId49" o:title=""/>
          </v:shape>
          <o:OLEObject Type="Embed" ProgID="Equation.DSMT4" ShapeID="_x0000_i1046" DrawAspect="Content" ObjectID="_1612593854" r:id="rId50"/>
        </w:object>
      </w:r>
      <w:r w:rsidRPr="00AA1EDC">
        <w:rPr>
          <w:color w:val="000000" w:themeColor="text1"/>
        </w:rPr>
        <w:t xml:space="preserve">. Since </w:t>
      </w:r>
      <w:r w:rsidR="00CE5A07" w:rsidRPr="00AA1EDC">
        <w:rPr>
          <w:noProof/>
          <w:color w:val="000000" w:themeColor="text1"/>
          <w:position w:val="-14"/>
        </w:rPr>
        <w:object w:dxaOrig="740" w:dyaOrig="400" w14:anchorId="462932CB">
          <v:shape id="_x0000_i1047" type="#_x0000_t75" alt="" style="width:38.5pt;height:21pt;mso-width-percent:0;mso-height-percent:0;mso-width-percent:0;mso-height-percent:0" o:ole="">
            <v:imagedata r:id="rId51" o:title=""/>
          </v:shape>
          <o:OLEObject Type="Embed" ProgID="Equation.DSMT4" ShapeID="_x0000_i1047" DrawAspect="Content" ObjectID="_1612593855" r:id="rId52"/>
        </w:object>
      </w:r>
      <w:r w:rsidRPr="00AA1EDC">
        <w:rPr>
          <w:color w:val="000000" w:themeColor="text1"/>
        </w:rPr>
        <w:t xml:space="preserve"> represents the long-run impact of the innovations on </w:t>
      </w:r>
      <w:r w:rsidRPr="00AA1EDC">
        <w:rPr>
          <w:i/>
          <w:color w:val="000000" w:themeColor="text1"/>
        </w:rPr>
        <w:t>q</w:t>
      </w:r>
      <w:r w:rsidRPr="00AA1EDC">
        <w:rPr>
          <w:color w:val="000000" w:themeColor="text1"/>
        </w:rPr>
        <w:t xml:space="preserve"> price series, the estimation of </w:t>
      </w:r>
      <w:r w:rsidR="00CE5A07" w:rsidRPr="00AA1EDC">
        <w:rPr>
          <w:noProof/>
          <w:color w:val="000000" w:themeColor="text1"/>
          <w:position w:val="-14"/>
        </w:rPr>
        <w:object w:dxaOrig="560" w:dyaOrig="400" w14:anchorId="55DC4A7D">
          <v:shape id="_x0000_i1048" type="#_x0000_t75" alt="" style="width:28.5pt;height:21pt;mso-width-percent:0;mso-height-percent:0;mso-width-percent:0;mso-height-percent:0" o:ole="">
            <v:imagedata r:id="rId45" o:title=""/>
          </v:shape>
          <o:OLEObject Type="Embed" ProgID="Equation.DSMT4" ShapeID="_x0000_i1048" DrawAspect="Content" ObjectID="_1612593856" r:id="rId53"/>
        </w:object>
      </w:r>
      <w:r w:rsidR="00A54322">
        <w:rPr>
          <w:color w:val="000000" w:themeColor="text1"/>
        </w:rPr>
        <w:t xml:space="preserve"> is crucial in computing the information share</w:t>
      </w:r>
      <w:r w:rsidRPr="00AA1EDC">
        <w:rPr>
          <w:color w:val="000000" w:themeColor="text1"/>
        </w:rPr>
        <w:t xml:space="preserve">. Denoting </w:t>
      </w:r>
      <w:r w:rsidR="00CE5A07" w:rsidRPr="00AA1EDC">
        <w:rPr>
          <w:noProof/>
          <w:color w:val="000000" w:themeColor="text1"/>
          <w:position w:val="-14"/>
        </w:rPr>
        <w:object w:dxaOrig="1840" w:dyaOrig="380" w14:anchorId="138C73D6">
          <v:shape id="_x0000_i1049" type="#_x0000_t75" alt="" style="width:93.5pt;height:17pt;mso-width-percent:0;mso-height-percent:0;mso-width-percent:0;mso-height-percent:0" o:ole="">
            <v:imagedata r:id="rId54" o:title=""/>
          </v:shape>
          <o:OLEObject Type="Embed" ProgID="Equation.3" ShapeID="_x0000_i1049" DrawAspect="Content" ObjectID="_1612593857" r:id="rId55"/>
        </w:object>
      </w:r>
      <w:r w:rsidRPr="00AA1EDC">
        <w:rPr>
          <w:color w:val="000000" w:themeColor="text1"/>
        </w:rPr>
        <w:t xml:space="preserve"> as a common row vector in </w:t>
      </w:r>
      <w:r w:rsidR="00CE5A07" w:rsidRPr="00AA1EDC">
        <w:rPr>
          <w:noProof/>
          <w:color w:val="000000" w:themeColor="text1"/>
          <w:position w:val="-14"/>
        </w:rPr>
        <w:object w:dxaOrig="560" w:dyaOrig="400" w14:anchorId="7EC15A0C">
          <v:shape id="_x0000_i1050" type="#_x0000_t75" alt="" style="width:28.5pt;height:21pt;mso-width-percent:0;mso-height-percent:0;mso-width-percent:0;mso-height-percent:0" o:ole="">
            <v:imagedata r:id="rId45" o:title=""/>
          </v:shape>
          <o:OLEObject Type="Embed" ProgID="Equation.DSMT4" ShapeID="_x0000_i1050" DrawAspect="Content" ObjectID="_1612593858" r:id="rId56"/>
        </w:object>
      </w:r>
      <w:r w:rsidRPr="00AA1EDC">
        <w:rPr>
          <w:color w:val="000000" w:themeColor="text1"/>
        </w:rPr>
        <w:t xml:space="preserve"> and τ as a column unit vector, Eq. (</w:t>
      </w:r>
      <w:r w:rsidRPr="00AA1EDC">
        <w:rPr>
          <w:rFonts w:hint="eastAsia"/>
          <w:color w:val="000000" w:themeColor="text1"/>
        </w:rPr>
        <w:t>4</w:t>
      </w:r>
      <w:r w:rsidRPr="00AA1EDC">
        <w:rPr>
          <w:color w:val="000000" w:themeColor="text1"/>
        </w:rPr>
        <w:t>) may be re-written as:</w:t>
      </w:r>
    </w:p>
    <w:p w14:paraId="4CC5A59D" w14:textId="77777777" w:rsidR="005A719B" w:rsidRPr="00AA1EDC" w:rsidRDefault="005A719B" w:rsidP="007A53E1">
      <w:pPr>
        <w:spacing w:line="360" w:lineRule="auto"/>
        <w:rPr>
          <w:color w:val="000000" w:themeColor="text1"/>
        </w:rPr>
      </w:pPr>
    </w:p>
    <w:p w14:paraId="556F4356" w14:textId="77777777" w:rsidR="005A719B" w:rsidRPr="00AA1EDC" w:rsidRDefault="005A719B" w:rsidP="007A53E1">
      <w:pPr>
        <w:pStyle w:val="MTDisplayEquation"/>
        <w:rPr>
          <w:color w:val="000000" w:themeColor="text1"/>
        </w:rPr>
      </w:pPr>
      <w:r w:rsidRPr="00AA1EDC">
        <w:rPr>
          <w:color w:val="000000" w:themeColor="text1"/>
        </w:rPr>
        <w:tab/>
      </w:r>
      <w:r w:rsidR="00CE5A07" w:rsidRPr="00AA1EDC">
        <w:rPr>
          <w:noProof/>
          <w:color w:val="000000" w:themeColor="text1"/>
          <w:position w:val="-28"/>
        </w:rPr>
        <w:object w:dxaOrig="2299" w:dyaOrig="680" w14:anchorId="6B899FB3">
          <v:shape id="_x0000_i1051" type="#_x0000_t75" alt="" style="width:115pt;height:33.5pt;mso-width-percent:0;mso-height-percent:0;mso-width-percent:0;mso-height-percent:0" o:ole="">
            <v:imagedata r:id="rId57" o:title=""/>
          </v:shape>
          <o:OLEObject Type="Embed" ProgID="Equation.DSMT4" ShapeID="_x0000_i1051" DrawAspect="Content" ObjectID="_1612593859" r:id="rId58"/>
        </w:object>
      </w:r>
      <w:r w:rsidRPr="00AA1EDC">
        <w:rPr>
          <w:color w:val="000000" w:themeColor="text1"/>
        </w:rPr>
        <w:tab/>
        <w:t>(</w:t>
      </w:r>
      <w:r w:rsidRPr="00AA1EDC">
        <w:rPr>
          <w:rFonts w:hint="eastAsia"/>
          <w:color w:val="000000" w:themeColor="text1"/>
        </w:rPr>
        <w:t>5</w:t>
      </w:r>
      <w:r w:rsidRPr="00AA1EDC">
        <w:rPr>
          <w:color w:val="000000" w:themeColor="text1"/>
        </w:rPr>
        <w:t>)</w:t>
      </w:r>
    </w:p>
    <w:p w14:paraId="28772923" w14:textId="77777777" w:rsidR="005A719B" w:rsidRPr="00AA1EDC" w:rsidRDefault="005A719B" w:rsidP="007A53E1">
      <w:pPr>
        <w:spacing w:line="360" w:lineRule="auto"/>
        <w:rPr>
          <w:color w:val="000000" w:themeColor="text1"/>
        </w:rPr>
      </w:pPr>
    </w:p>
    <w:p w14:paraId="7E71F6F5" w14:textId="249DEB6F" w:rsidR="005A719B" w:rsidRPr="00AA1EDC" w:rsidRDefault="005A719B" w:rsidP="00E429DC">
      <w:pPr>
        <w:spacing w:line="360" w:lineRule="auto"/>
        <w:jc w:val="both"/>
        <w:rPr>
          <w:color w:val="000000" w:themeColor="text1"/>
        </w:rPr>
      </w:pPr>
      <w:r w:rsidRPr="00AA1EDC">
        <w:rPr>
          <w:color w:val="000000" w:themeColor="text1"/>
        </w:rPr>
        <w:t>Eq. (</w:t>
      </w:r>
      <w:r w:rsidRPr="00AA1EDC">
        <w:rPr>
          <w:rFonts w:hint="eastAsia"/>
          <w:color w:val="000000" w:themeColor="text1"/>
        </w:rPr>
        <w:t>5</w:t>
      </w:r>
      <w:r w:rsidRPr="00AA1EDC">
        <w:rPr>
          <w:color w:val="000000" w:themeColor="text1"/>
        </w:rPr>
        <w:t xml:space="preserve">) above reveals that the price of an index is composed of two parts, the first part is the common factor component </w:t>
      </w:r>
      <w:r w:rsidR="00CE5A07" w:rsidRPr="00AA1EDC">
        <w:rPr>
          <w:noProof/>
          <w:color w:val="000000" w:themeColor="text1"/>
          <w:position w:val="-28"/>
        </w:rPr>
        <w:object w:dxaOrig="840" w:dyaOrig="680" w14:anchorId="05338015">
          <v:shape id="_x0000_i1052" type="#_x0000_t75" alt="" style="width:43.5pt;height:33.5pt;mso-width-percent:0;mso-height-percent:0;mso-width-percent:0;mso-height-percent:0" o:ole="">
            <v:imagedata r:id="rId59" o:title=""/>
          </v:shape>
          <o:OLEObject Type="Embed" ProgID="Equation.DSMT4" ShapeID="_x0000_i1052" DrawAspect="Content" ObjectID="_1612593860" r:id="rId60"/>
        </w:object>
      </w:r>
      <w:r w:rsidRPr="00AA1EDC">
        <w:rPr>
          <w:color w:val="000000" w:themeColor="text1"/>
        </w:rPr>
        <w:t>, and the second part is the transitory portion</w:t>
      </w:r>
      <w:r w:rsidR="00CE5A07" w:rsidRPr="00AA1EDC">
        <w:rPr>
          <w:noProof/>
          <w:color w:val="000000" w:themeColor="text1"/>
          <w:position w:val="-14"/>
        </w:rPr>
        <w:object w:dxaOrig="900" w:dyaOrig="400" w14:anchorId="540ED1CC">
          <v:shape id="_x0000_i1053" type="#_x0000_t75" alt="" style="width:46pt;height:21pt;mso-width-percent:0;mso-height-percent:0;mso-width-percent:0;mso-height-percent:0" o:ole="">
            <v:imagedata r:id="rId61" o:title=""/>
          </v:shape>
          <o:OLEObject Type="Embed" ProgID="Equation.DSMT4" ShapeID="_x0000_i1053" DrawAspect="Content" ObjectID="_1612593861" r:id="rId62"/>
        </w:object>
      </w:r>
      <w:r w:rsidRPr="00AA1EDC">
        <w:rPr>
          <w:color w:val="000000" w:themeColor="text1"/>
        </w:rPr>
        <w:t xml:space="preserve">. The increment </w:t>
      </w:r>
      <w:r w:rsidR="00CE5A07" w:rsidRPr="00AA1EDC">
        <w:rPr>
          <w:noProof/>
          <w:color w:val="000000" w:themeColor="text1"/>
          <w:position w:val="-12"/>
        </w:rPr>
        <w:object w:dxaOrig="380" w:dyaOrig="360" w14:anchorId="574386E4">
          <v:shape id="_x0000_i1054" type="#_x0000_t75" alt="" style="width:21pt;height:19pt;mso-width-percent:0;mso-height-percent:0;mso-width-percent:0;mso-height-percent:0" o:ole="">
            <v:imagedata r:id="rId63" o:title=""/>
          </v:shape>
          <o:OLEObject Type="Embed" ProgID="Equation.DSMT4" ShapeID="_x0000_i1054" DrawAspect="Content" ObjectID="_1612593862" r:id="rId64"/>
        </w:object>
      </w:r>
      <w:r w:rsidRPr="00AA1EDC">
        <w:rPr>
          <w:color w:val="000000" w:themeColor="text1"/>
        </w:rPr>
        <w:t xml:space="preserve"> can be interpreted as the component of the price change which is permanently impounded into security prices and responsible for reflecting new information. The variance of </w:t>
      </w:r>
      <w:r w:rsidR="00CE5A07" w:rsidRPr="00AA1EDC">
        <w:rPr>
          <w:noProof/>
          <w:color w:val="000000" w:themeColor="text1"/>
          <w:position w:val="-12"/>
        </w:rPr>
        <w:object w:dxaOrig="380" w:dyaOrig="360" w14:anchorId="697ECB6D">
          <v:shape id="_x0000_i1055" type="#_x0000_t75" alt="" style="width:21pt;height:19pt;mso-width-percent:0;mso-height-percent:0;mso-width-percent:0;mso-height-percent:0" o:ole="">
            <v:imagedata r:id="rId63" o:title=""/>
          </v:shape>
          <o:OLEObject Type="Embed" ProgID="Equation.DSMT4" ShapeID="_x0000_i1055" DrawAspect="Content" ObjectID="_1612593863" r:id="rId65"/>
        </w:object>
      </w:r>
      <w:r w:rsidRPr="00AA1EDC">
        <w:rPr>
          <w:color w:val="000000" w:themeColor="text1"/>
        </w:rPr>
        <w:t xml:space="preserve">, which is </w:t>
      </w:r>
      <w:r w:rsidR="00CE5A07" w:rsidRPr="00AA1EDC">
        <w:rPr>
          <w:noProof/>
          <w:color w:val="000000" w:themeColor="text1"/>
          <w:position w:val="-12"/>
        </w:rPr>
        <w:object w:dxaOrig="1680" w:dyaOrig="360" w14:anchorId="6B277839">
          <v:shape id="_x0000_i1056" type="#_x0000_t75" alt="" style="width:85pt;height:19pt;mso-width-percent:0;mso-height-percent:0;mso-width-percent:0;mso-height-percent:0" o:ole="">
            <v:imagedata r:id="rId66" o:title=""/>
          </v:shape>
          <o:OLEObject Type="Embed" ProgID="Equation.3" ShapeID="_x0000_i1056" DrawAspect="Content" ObjectID="_1612593864" r:id="rId67"/>
        </w:object>
      </w:r>
      <w:r w:rsidRPr="00AA1EDC">
        <w:rPr>
          <w:color w:val="000000" w:themeColor="text1"/>
        </w:rPr>
        <w:t>, is then used to compute the</w:t>
      </w:r>
      <w:r w:rsidRPr="00AA1EDC">
        <w:rPr>
          <w:rFonts w:hint="eastAsia"/>
          <w:color w:val="000000" w:themeColor="text1"/>
        </w:rPr>
        <w:t xml:space="preserve"> </w:t>
      </w:r>
      <w:r w:rsidR="00A54322">
        <w:rPr>
          <w:color w:val="000000" w:themeColor="text1"/>
        </w:rPr>
        <w:t>information share</w:t>
      </w:r>
      <w:r w:rsidRPr="00AA1EDC">
        <w:rPr>
          <w:color w:val="000000" w:themeColor="text1"/>
        </w:rPr>
        <w:t>.</w:t>
      </w:r>
      <w:r w:rsidRPr="00AA1EDC">
        <w:rPr>
          <w:rFonts w:hint="eastAsia"/>
          <w:color w:val="000000" w:themeColor="text1"/>
        </w:rPr>
        <w:t xml:space="preserve"> </w:t>
      </w:r>
      <w:r w:rsidRPr="00AA1EDC">
        <w:rPr>
          <w:color w:val="000000" w:themeColor="text1"/>
        </w:rPr>
        <w:t xml:space="preserve">Hasbrouck (1995) shows that the </w:t>
      </w:r>
      <w:r w:rsidR="00A54322">
        <w:rPr>
          <w:color w:val="000000" w:themeColor="text1"/>
        </w:rPr>
        <w:t>information share (</w:t>
      </w:r>
      <w:r w:rsidRPr="00AA1EDC">
        <w:rPr>
          <w:color w:val="000000" w:themeColor="text1"/>
        </w:rPr>
        <w:t>IS</w:t>
      </w:r>
      <w:r w:rsidR="00A54322">
        <w:rPr>
          <w:color w:val="000000" w:themeColor="text1"/>
        </w:rPr>
        <w:t>)</w:t>
      </w:r>
      <w:r w:rsidRPr="00AA1EDC">
        <w:rPr>
          <w:color w:val="000000" w:themeColor="text1"/>
        </w:rPr>
        <w:t xml:space="preserve"> for a market </w:t>
      </w:r>
      <w:r w:rsidRPr="00AA1EDC">
        <w:rPr>
          <w:i/>
          <w:color w:val="000000" w:themeColor="text1"/>
        </w:rPr>
        <w:t>j</w:t>
      </w:r>
      <w:r w:rsidRPr="00AA1EDC">
        <w:rPr>
          <w:color w:val="000000" w:themeColor="text1"/>
        </w:rPr>
        <w:t xml:space="preserve"> is given by:</w:t>
      </w:r>
    </w:p>
    <w:p w14:paraId="751C0DA3" w14:textId="77777777" w:rsidR="005A719B" w:rsidRPr="00AA1EDC" w:rsidRDefault="005A719B" w:rsidP="007A53E1">
      <w:pPr>
        <w:spacing w:line="360" w:lineRule="auto"/>
        <w:rPr>
          <w:color w:val="000000" w:themeColor="text1"/>
        </w:rPr>
      </w:pPr>
    </w:p>
    <w:p w14:paraId="50441123" w14:textId="77777777" w:rsidR="005A719B" w:rsidRPr="00AA1EDC" w:rsidRDefault="005A719B" w:rsidP="007A53E1">
      <w:pPr>
        <w:pStyle w:val="MTDisplayEquation"/>
        <w:rPr>
          <w:color w:val="000000" w:themeColor="text1"/>
        </w:rPr>
      </w:pPr>
      <w:r w:rsidRPr="00AA1EDC">
        <w:rPr>
          <w:color w:val="000000" w:themeColor="text1"/>
        </w:rPr>
        <w:tab/>
      </w:r>
      <w:r w:rsidR="00CE5A07" w:rsidRPr="00AA1EDC">
        <w:rPr>
          <w:noProof/>
          <w:color w:val="000000" w:themeColor="text1"/>
          <w:position w:val="-28"/>
        </w:rPr>
        <w:object w:dxaOrig="740" w:dyaOrig="720" w14:anchorId="7CEB5F68">
          <v:shape id="_x0000_i1057" type="#_x0000_t75" alt="" style="width:38.5pt;height:38.5pt;mso-width-percent:0;mso-height-percent:0;mso-width-percent:0;mso-height-percent:0" o:ole="">
            <v:imagedata r:id="rId68" o:title=""/>
          </v:shape>
          <o:OLEObject Type="Embed" ProgID="Equation.DSMT4" ShapeID="_x0000_i1057" DrawAspect="Content" ObjectID="_1612593865" r:id="rId69"/>
        </w:object>
      </w:r>
      <w:r w:rsidRPr="00AA1EDC">
        <w:rPr>
          <w:color w:val="000000" w:themeColor="text1"/>
        </w:rPr>
        <w:tab/>
        <w:t>(</w:t>
      </w:r>
      <w:r w:rsidRPr="00AA1EDC">
        <w:rPr>
          <w:rFonts w:hint="eastAsia"/>
          <w:color w:val="000000" w:themeColor="text1"/>
        </w:rPr>
        <w:t>6</w:t>
      </w:r>
      <w:r w:rsidRPr="00AA1EDC">
        <w:rPr>
          <w:color w:val="000000" w:themeColor="text1"/>
        </w:rPr>
        <w:t>)</w:t>
      </w:r>
    </w:p>
    <w:p w14:paraId="5E524D58" w14:textId="77777777" w:rsidR="005A719B" w:rsidRPr="00AA1EDC" w:rsidRDefault="005A719B" w:rsidP="007A53E1">
      <w:pPr>
        <w:spacing w:line="360" w:lineRule="auto"/>
        <w:rPr>
          <w:color w:val="000000" w:themeColor="text1"/>
        </w:rPr>
      </w:pPr>
    </w:p>
    <w:p w14:paraId="166E1CD0" w14:textId="77777777" w:rsidR="005A719B" w:rsidRPr="00AA1EDC" w:rsidRDefault="005A719B" w:rsidP="00E429DC">
      <w:pPr>
        <w:spacing w:line="360" w:lineRule="auto"/>
        <w:jc w:val="both"/>
        <w:rPr>
          <w:color w:val="000000" w:themeColor="text1"/>
        </w:rPr>
      </w:pPr>
      <w:r w:rsidRPr="00AA1EDC">
        <w:rPr>
          <w:color w:val="000000" w:themeColor="text1"/>
        </w:rPr>
        <w:t>In general, the price innovations may be contemporaneously correlated. In order to address such an issue, Hasbrouck (1995) performed the</w:t>
      </w:r>
      <w:r w:rsidRPr="00AA1EDC">
        <w:rPr>
          <w:rFonts w:hint="eastAsia"/>
          <w:color w:val="000000" w:themeColor="text1"/>
        </w:rPr>
        <w:t xml:space="preserve"> </w:t>
      </w:r>
      <w:r w:rsidRPr="00AA1EDC">
        <w:rPr>
          <w:color w:val="000000" w:themeColor="text1"/>
        </w:rPr>
        <w:t xml:space="preserve">Cholesky factorization on the covariance matrix </w:t>
      </w:r>
      <w:r w:rsidR="00CE5A07" w:rsidRPr="00AA1EDC">
        <w:rPr>
          <w:noProof/>
          <w:color w:val="000000" w:themeColor="text1"/>
          <w:position w:val="-4"/>
        </w:rPr>
        <w:object w:dxaOrig="260" w:dyaOrig="260" w14:anchorId="0A4D7791">
          <v:shape id="_x0000_i1058" type="#_x0000_t75" alt="" style="width:14pt;height:14pt;mso-width-percent:0;mso-height-percent:0;mso-width-percent:0;mso-height-percent:0" o:ole="">
            <v:imagedata r:id="rId23" o:title=""/>
          </v:shape>
          <o:OLEObject Type="Embed" ProgID="Equation.DSMT4" ShapeID="_x0000_i1058" DrawAspect="Content" ObjectID="_1612593866" r:id="rId70"/>
        </w:object>
      </w:r>
      <w:r w:rsidRPr="00AA1EDC">
        <w:rPr>
          <w:color w:val="000000" w:themeColor="text1"/>
          <w:position w:val="-4"/>
        </w:rPr>
        <w:t xml:space="preserve">, </w:t>
      </w:r>
      <w:r w:rsidRPr="00AA1EDC">
        <w:rPr>
          <w:color w:val="000000" w:themeColor="text1"/>
        </w:rPr>
        <w:t xml:space="preserve">such that </w:t>
      </w:r>
      <w:r w:rsidR="00CE5A07" w:rsidRPr="00AA1EDC">
        <w:rPr>
          <w:noProof/>
          <w:color w:val="000000" w:themeColor="text1"/>
          <w:position w:val="-4"/>
        </w:rPr>
        <w:object w:dxaOrig="880" w:dyaOrig="260" w14:anchorId="13391EFC">
          <v:shape id="_x0000_i1059" type="#_x0000_t75" alt="" style="width:44pt;height:14pt;mso-width-percent:0;mso-height-percent:0;mso-width-percent:0;mso-height-percent:0" o:ole="">
            <v:imagedata r:id="rId71" o:title=""/>
          </v:shape>
          <o:OLEObject Type="Embed" ProgID="Equation.3" ShapeID="_x0000_i1059" DrawAspect="Content" ObjectID="_1612593867" r:id="rId72"/>
        </w:object>
      </w:r>
      <w:r w:rsidRPr="00AA1EDC">
        <w:rPr>
          <w:color w:val="000000" w:themeColor="text1"/>
        </w:rPr>
        <w:t>. Thus, Eq. (6) may be re-written as:</w:t>
      </w:r>
    </w:p>
    <w:p w14:paraId="195403FF" w14:textId="77777777" w:rsidR="005A719B" w:rsidRPr="00AA1EDC" w:rsidRDefault="005A719B" w:rsidP="007A53E1">
      <w:pPr>
        <w:spacing w:line="360" w:lineRule="auto"/>
        <w:rPr>
          <w:color w:val="000000" w:themeColor="text1"/>
        </w:rPr>
      </w:pPr>
    </w:p>
    <w:p w14:paraId="472A1C76" w14:textId="77777777" w:rsidR="005A719B" w:rsidRPr="00AA1EDC" w:rsidRDefault="005A719B" w:rsidP="007A53E1">
      <w:pPr>
        <w:pStyle w:val="MTDisplayEquation"/>
        <w:rPr>
          <w:color w:val="000000" w:themeColor="text1"/>
        </w:rPr>
      </w:pPr>
      <w:r w:rsidRPr="00AA1EDC">
        <w:rPr>
          <w:color w:val="000000" w:themeColor="text1"/>
        </w:rPr>
        <w:tab/>
      </w:r>
      <w:r w:rsidR="00CE5A07" w:rsidRPr="00AA1EDC">
        <w:rPr>
          <w:noProof/>
          <w:color w:val="000000" w:themeColor="text1"/>
          <w:position w:val="-28"/>
        </w:rPr>
        <w:object w:dxaOrig="999" w:dyaOrig="880" w14:anchorId="7F9E5878">
          <v:shape id="_x0000_i1060" type="#_x0000_t75" alt="" style="width:49.5pt;height:44pt;mso-width-percent:0;mso-height-percent:0;mso-width-percent:0;mso-height-percent:0" o:ole="">
            <v:imagedata r:id="rId73" o:title=""/>
          </v:shape>
          <o:OLEObject Type="Embed" ProgID="Equation.DSMT4" ShapeID="_x0000_i1060" DrawAspect="Content" ObjectID="_1612593868" r:id="rId74"/>
        </w:object>
      </w:r>
      <w:r w:rsidRPr="00AA1EDC">
        <w:rPr>
          <w:color w:val="000000" w:themeColor="text1"/>
        </w:rPr>
        <w:tab/>
        <w:t>(</w:t>
      </w:r>
      <w:r w:rsidRPr="00AA1EDC">
        <w:rPr>
          <w:rFonts w:hint="eastAsia"/>
          <w:color w:val="000000" w:themeColor="text1"/>
        </w:rPr>
        <w:t>7</w:t>
      </w:r>
      <w:r w:rsidRPr="00AA1EDC">
        <w:rPr>
          <w:color w:val="000000" w:themeColor="text1"/>
        </w:rPr>
        <w:t>)</w:t>
      </w:r>
    </w:p>
    <w:p w14:paraId="3592B801" w14:textId="77777777" w:rsidR="005A719B" w:rsidRPr="00AA1EDC" w:rsidRDefault="005A719B" w:rsidP="007A53E1">
      <w:pPr>
        <w:spacing w:line="360" w:lineRule="auto"/>
        <w:rPr>
          <w:color w:val="000000" w:themeColor="text1"/>
        </w:rPr>
      </w:pPr>
    </w:p>
    <w:p w14:paraId="58A9CFBC" w14:textId="77777777" w:rsidR="005A719B" w:rsidRPr="00AA1EDC" w:rsidRDefault="005A719B" w:rsidP="007A53E1">
      <w:pPr>
        <w:spacing w:line="360" w:lineRule="auto"/>
        <w:rPr>
          <w:color w:val="000000" w:themeColor="text1"/>
        </w:rPr>
      </w:pPr>
      <w:r w:rsidRPr="00AA1EDC">
        <w:rPr>
          <w:color w:val="000000" w:themeColor="text1"/>
        </w:rPr>
        <w:t xml:space="preserve">where </w:t>
      </w:r>
      <w:r w:rsidR="00CE5A07" w:rsidRPr="00AA1EDC">
        <w:rPr>
          <w:noProof/>
          <w:color w:val="000000" w:themeColor="text1"/>
          <w:position w:val="-4"/>
        </w:rPr>
        <w:object w:dxaOrig="260" w:dyaOrig="260" w14:anchorId="60DBC9B0">
          <v:shape id="_x0000_i1061" type="#_x0000_t75" alt="" style="width:14pt;height:14pt;mso-width-percent:0;mso-height-percent:0;mso-width-percent:0;mso-height-percent:0" o:ole="">
            <v:imagedata r:id="rId75" o:title=""/>
          </v:shape>
          <o:OLEObject Type="Embed" ProgID="Equation.3" ShapeID="_x0000_i1061" DrawAspect="Content" ObjectID="_1612593869" r:id="rId76"/>
        </w:object>
      </w:r>
      <w:r w:rsidRPr="00AA1EDC">
        <w:rPr>
          <w:color w:val="000000" w:themeColor="text1"/>
        </w:rPr>
        <w:t xml:space="preserve"> is a lower triangular matrix with elements </w:t>
      </w:r>
      <w:r w:rsidR="00CE5A07" w:rsidRPr="00AA1EDC">
        <w:rPr>
          <w:noProof/>
          <w:color w:val="000000" w:themeColor="text1"/>
          <w:position w:val="-18"/>
        </w:rPr>
        <w:object w:dxaOrig="1480" w:dyaOrig="420" w14:anchorId="4980201F">
          <v:shape id="_x0000_i1062" type="#_x0000_t75" alt="" style="width:1in;height:21pt;mso-width-percent:0;mso-height-percent:0;mso-width-percent:0;mso-height-percent:0" o:ole="">
            <v:imagedata r:id="rId77" o:title=""/>
          </v:shape>
          <o:OLEObject Type="Embed" ProgID="Equation.3" ShapeID="_x0000_i1062" DrawAspect="Content" ObjectID="_1612593870" r:id="rId78"/>
        </w:object>
      </w:r>
      <w:r w:rsidRPr="00AA1EDC">
        <w:rPr>
          <w:color w:val="000000" w:themeColor="text1"/>
        </w:rPr>
        <w:t>.</w:t>
      </w:r>
    </w:p>
    <w:p w14:paraId="0593432E" w14:textId="77777777" w:rsidR="005A719B" w:rsidRPr="00AA1EDC" w:rsidRDefault="005A719B" w:rsidP="007A53E1">
      <w:pPr>
        <w:spacing w:line="360" w:lineRule="auto"/>
        <w:rPr>
          <w:color w:val="000000" w:themeColor="text1"/>
        </w:rPr>
      </w:pPr>
    </w:p>
    <w:p w14:paraId="7D84F40E" w14:textId="77777777" w:rsidR="005A719B" w:rsidRPr="00AA1EDC" w:rsidRDefault="005A719B" w:rsidP="00E429DC">
      <w:pPr>
        <w:spacing w:line="360" w:lineRule="auto"/>
        <w:jc w:val="both"/>
        <w:rPr>
          <w:color w:val="000000" w:themeColor="text1"/>
        </w:rPr>
      </w:pPr>
      <w:r w:rsidRPr="005B3AED">
        <w:rPr>
          <w:color w:val="000000" w:themeColor="text1"/>
        </w:rPr>
        <w:t>Baillie and Bollerslev (2002)</w:t>
      </w:r>
      <w:r w:rsidRPr="00AA1EDC">
        <w:rPr>
          <w:color w:val="000000" w:themeColor="text1"/>
        </w:rPr>
        <w:t xml:space="preserve"> show</w:t>
      </w:r>
      <w:r w:rsidRPr="00AA1EDC">
        <w:rPr>
          <w:rFonts w:hint="eastAsia"/>
          <w:color w:val="000000" w:themeColor="text1"/>
        </w:rPr>
        <w:t xml:space="preserve"> </w:t>
      </w:r>
      <w:r w:rsidRPr="00AA1EDC">
        <w:rPr>
          <w:color w:val="000000" w:themeColor="text1"/>
        </w:rPr>
        <w:t xml:space="preserve">that the values of </w:t>
      </w:r>
      <w:r w:rsidR="00CE5A07" w:rsidRPr="00AA1EDC">
        <w:rPr>
          <w:noProof/>
          <w:color w:val="000000" w:themeColor="text1"/>
          <w:position w:val="-10"/>
        </w:rPr>
        <w:object w:dxaOrig="240" w:dyaOrig="260" w14:anchorId="4CE32AD5">
          <v:shape id="_x0000_i1063" type="#_x0000_t75" alt="" style="width:14pt;height:14pt;mso-width-percent:0;mso-height-percent:0;mso-width-percent:0;mso-height-percent:0" o:ole="">
            <v:imagedata r:id="rId79" o:title=""/>
          </v:shape>
          <o:OLEObject Type="Embed" ProgID="Equation.DSMT4" ShapeID="_x0000_i1063" DrawAspect="Content" ObjectID="_1612593871" r:id="rId80"/>
        </w:object>
      </w:r>
      <w:r w:rsidRPr="00AA1EDC">
        <w:rPr>
          <w:color w:val="000000" w:themeColor="text1"/>
        </w:rPr>
        <w:t xml:space="preserve"> are directly related to </w:t>
      </w:r>
      <w:r w:rsidR="00CE5A07" w:rsidRPr="00AA1EDC">
        <w:rPr>
          <w:noProof/>
          <w:color w:val="000000" w:themeColor="text1"/>
          <w:position w:val="-10"/>
        </w:rPr>
        <w:object w:dxaOrig="200" w:dyaOrig="260" w14:anchorId="66E38D75">
          <v:shape id="_x0000_i1064" type="#_x0000_t75" alt="" style="width:7.5pt;height:14pt;mso-width-percent:0;mso-height-percent:0;mso-width-percent:0;mso-height-percent:0" o:ole="">
            <v:imagedata r:id="rId81" o:title=""/>
          </v:shape>
          <o:OLEObject Type="Embed" ProgID="Equation.DSMT4" ShapeID="_x0000_i1064" DrawAspect="Content" ObjectID="_1612593872" r:id="rId82"/>
        </w:object>
      </w:r>
      <w:r w:rsidRPr="00AA1EDC">
        <w:rPr>
          <w:color w:val="000000" w:themeColor="text1"/>
        </w:rPr>
        <w:t xml:space="preserve"> that defines the vector </w:t>
      </w:r>
      <w:r w:rsidR="00CE5A07" w:rsidRPr="00AA1EDC">
        <w:rPr>
          <w:noProof/>
          <w:color w:val="000000" w:themeColor="text1"/>
          <w:position w:val="-4"/>
        </w:rPr>
        <w:object w:dxaOrig="220" w:dyaOrig="240" w14:anchorId="4CE9B0F3">
          <v:shape id="_x0000_i1065" type="#_x0000_t75" alt="" style="width:9.5pt;height:14pt;mso-width-percent:0;mso-height-percent:0;mso-width-percent:0;mso-height-percent:0" o:ole="">
            <v:imagedata r:id="rId83" o:title=""/>
          </v:shape>
          <o:OLEObject Type="Embed" ProgID="Equation.3" ShapeID="_x0000_i1065" DrawAspect="Content" ObjectID="_1612593873" r:id="rId84"/>
        </w:object>
      </w:r>
      <w:r w:rsidRPr="00AA1EDC">
        <w:rPr>
          <w:color w:val="000000" w:themeColor="text1"/>
        </w:rPr>
        <w:t>, such that Eq. (</w:t>
      </w:r>
      <w:r w:rsidRPr="00AA1EDC">
        <w:rPr>
          <w:rFonts w:hint="eastAsia"/>
          <w:color w:val="000000" w:themeColor="text1"/>
        </w:rPr>
        <w:t>6</w:t>
      </w:r>
      <w:r w:rsidRPr="00AA1EDC">
        <w:rPr>
          <w:color w:val="000000" w:themeColor="text1"/>
        </w:rPr>
        <w:t>) and Eq. (</w:t>
      </w:r>
      <w:r w:rsidRPr="00AA1EDC">
        <w:rPr>
          <w:rFonts w:hint="eastAsia"/>
          <w:color w:val="000000" w:themeColor="text1"/>
        </w:rPr>
        <w:t>7</w:t>
      </w:r>
      <w:r w:rsidRPr="00AA1EDC">
        <w:rPr>
          <w:color w:val="000000" w:themeColor="text1"/>
        </w:rPr>
        <w:t>) may be formulated in the forms of Eq. (8) and Eq. (9), respectively:</w:t>
      </w:r>
    </w:p>
    <w:p w14:paraId="7093ADB3" w14:textId="77777777" w:rsidR="005A719B" w:rsidRPr="00AA1EDC" w:rsidRDefault="005A719B" w:rsidP="007A53E1">
      <w:pPr>
        <w:spacing w:line="360" w:lineRule="auto"/>
        <w:rPr>
          <w:color w:val="000000" w:themeColor="text1"/>
        </w:rPr>
      </w:pPr>
    </w:p>
    <w:p w14:paraId="6C7BAC87" w14:textId="77777777" w:rsidR="005A719B" w:rsidRPr="00AA1EDC" w:rsidRDefault="005A719B" w:rsidP="007A53E1">
      <w:pPr>
        <w:pStyle w:val="MTDisplayEquation"/>
        <w:rPr>
          <w:color w:val="000000" w:themeColor="text1"/>
        </w:rPr>
      </w:pPr>
      <w:r w:rsidRPr="00AA1EDC">
        <w:rPr>
          <w:color w:val="000000" w:themeColor="text1"/>
        </w:rPr>
        <w:tab/>
      </w:r>
      <w:r w:rsidR="00CE5A07" w:rsidRPr="00AA1EDC">
        <w:rPr>
          <w:noProof/>
          <w:color w:val="000000" w:themeColor="text1"/>
          <w:position w:val="-28"/>
        </w:rPr>
        <w:object w:dxaOrig="700" w:dyaOrig="720" w14:anchorId="3132595A">
          <v:shape id="_x0000_i1066" type="#_x0000_t75" alt="" style="width:33.5pt;height:38.5pt;mso-width-percent:0;mso-height-percent:0;mso-width-percent:0;mso-height-percent:0" o:ole="">
            <v:imagedata r:id="rId85" o:title=""/>
          </v:shape>
          <o:OLEObject Type="Embed" ProgID="Equation.DSMT4" ShapeID="_x0000_i1066" DrawAspect="Content" ObjectID="_1612593874" r:id="rId86"/>
        </w:object>
      </w:r>
      <w:r w:rsidRPr="00AA1EDC">
        <w:rPr>
          <w:color w:val="000000" w:themeColor="text1"/>
        </w:rPr>
        <w:tab/>
        <w:t>(</w:t>
      </w:r>
      <w:r w:rsidRPr="00AA1EDC">
        <w:rPr>
          <w:rFonts w:hint="eastAsia"/>
          <w:color w:val="000000" w:themeColor="text1"/>
        </w:rPr>
        <w:t>8</w:t>
      </w:r>
      <w:r w:rsidRPr="00AA1EDC">
        <w:rPr>
          <w:color w:val="000000" w:themeColor="text1"/>
        </w:rPr>
        <w:t>)</w:t>
      </w:r>
    </w:p>
    <w:p w14:paraId="5F96A4A9" w14:textId="77777777" w:rsidR="005A719B" w:rsidRPr="00AA1EDC" w:rsidRDefault="005A719B" w:rsidP="007A53E1">
      <w:pPr>
        <w:spacing w:line="360" w:lineRule="auto"/>
        <w:rPr>
          <w:color w:val="000000" w:themeColor="text1"/>
        </w:rPr>
      </w:pPr>
    </w:p>
    <w:p w14:paraId="3137DDB5" w14:textId="77777777" w:rsidR="005A719B" w:rsidRPr="00AA1EDC" w:rsidRDefault="005A719B" w:rsidP="007A53E1">
      <w:pPr>
        <w:pStyle w:val="MTDisplayEquation"/>
        <w:rPr>
          <w:color w:val="000000" w:themeColor="text1"/>
        </w:rPr>
      </w:pPr>
      <w:r w:rsidRPr="00AA1EDC">
        <w:rPr>
          <w:color w:val="000000" w:themeColor="text1"/>
        </w:rPr>
        <w:tab/>
      </w:r>
      <w:r w:rsidR="00CE5A07" w:rsidRPr="00AA1EDC">
        <w:rPr>
          <w:noProof/>
          <w:color w:val="000000" w:themeColor="text1"/>
          <w:position w:val="-28"/>
        </w:rPr>
        <w:object w:dxaOrig="960" w:dyaOrig="880" w14:anchorId="567419E3">
          <v:shape id="_x0000_i1067" type="#_x0000_t75" alt="" style="width:48.5pt;height:44pt;mso-width-percent:0;mso-height-percent:0;mso-width-percent:0;mso-height-percent:0" o:ole="">
            <v:imagedata r:id="rId87" o:title=""/>
          </v:shape>
          <o:OLEObject Type="Embed" ProgID="Equation.DSMT4" ShapeID="_x0000_i1067" DrawAspect="Content" ObjectID="_1612593875" r:id="rId88"/>
        </w:object>
      </w:r>
      <w:r w:rsidRPr="00AA1EDC">
        <w:rPr>
          <w:color w:val="000000" w:themeColor="text1"/>
        </w:rPr>
        <w:tab/>
        <w:t>(</w:t>
      </w:r>
      <w:r w:rsidRPr="00AA1EDC">
        <w:rPr>
          <w:rFonts w:hint="eastAsia"/>
          <w:color w:val="000000" w:themeColor="text1"/>
        </w:rPr>
        <w:t>9</w:t>
      </w:r>
      <w:r w:rsidRPr="00AA1EDC">
        <w:rPr>
          <w:color w:val="000000" w:themeColor="text1"/>
        </w:rPr>
        <w:t>)</w:t>
      </w:r>
    </w:p>
    <w:p w14:paraId="47413B53" w14:textId="77777777" w:rsidR="005A719B" w:rsidRPr="00AA1EDC" w:rsidRDefault="005A719B" w:rsidP="007A53E1">
      <w:pPr>
        <w:pStyle w:val="p1"/>
        <w:spacing w:line="360" w:lineRule="auto"/>
        <w:rPr>
          <w:color w:val="000000" w:themeColor="text1"/>
        </w:rPr>
      </w:pPr>
    </w:p>
    <w:p w14:paraId="2C8DBF70" w14:textId="77777777" w:rsidR="005A719B" w:rsidRPr="00AA1EDC" w:rsidRDefault="005A719B" w:rsidP="00E429DC">
      <w:pPr>
        <w:spacing w:line="360" w:lineRule="auto"/>
        <w:jc w:val="both"/>
        <w:rPr>
          <w:color w:val="000000" w:themeColor="text1"/>
        </w:rPr>
      </w:pPr>
      <w:r w:rsidRPr="00AA1EDC">
        <w:rPr>
          <w:color w:val="000000" w:themeColor="text1"/>
        </w:rPr>
        <w:t xml:space="preserve">Due to the orthogonalization of the covariance matrix </w:t>
      </w:r>
      <w:r w:rsidR="00CE5A07" w:rsidRPr="00AA1EDC">
        <w:rPr>
          <w:noProof/>
          <w:color w:val="000000" w:themeColor="text1"/>
          <w:position w:val="-4"/>
        </w:rPr>
        <w:object w:dxaOrig="260" w:dyaOrig="260" w14:anchorId="16D280C5">
          <v:shape id="_x0000_i1068" type="#_x0000_t75" alt="" style="width:14pt;height:14pt;mso-width-percent:0;mso-height-percent:0;mso-width-percent:0;mso-height-percent:0" o:ole="">
            <v:imagedata r:id="rId23" o:title=""/>
          </v:shape>
          <o:OLEObject Type="Embed" ProgID="Equation.DSMT4" ShapeID="_x0000_i1068" DrawAspect="Content" ObjectID="_1612593876" r:id="rId89"/>
        </w:object>
      </w:r>
      <w:r w:rsidRPr="00AA1EDC">
        <w:rPr>
          <w:color w:val="000000" w:themeColor="text1"/>
        </w:rPr>
        <w:t>, a unique measure of IS for each market may not be obtained straightforwardly. Instead, an upper and a lower bound are defined with the largest (smallest) IS value being obtained when the variable is first (last) in the Cholesky</w:t>
      </w:r>
      <w:r w:rsidRPr="00AA1EDC">
        <w:rPr>
          <w:rFonts w:hint="eastAsia"/>
          <w:color w:val="000000" w:themeColor="text1"/>
        </w:rPr>
        <w:t xml:space="preserve"> </w:t>
      </w:r>
      <w:r w:rsidRPr="00AA1EDC">
        <w:rPr>
          <w:color w:val="000000" w:themeColor="text1"/>
        </w:rPr>
        <w:t>ordering.</w:t>
      </w:r>
      <w:r w:rsidRPr="00AA1EDC">
        <w:rPr>
          <w:rFonts w:hint="eastAsia"/>
          <w:color w:val="000000" w:themeColor="text1"/>
        </w:rPr>
        <w:t xml:space="preserve"> </w:t>
      </w:r>
      <w:r w:rsidRPr="00AA1EDC">
        <w:rPr>
          <w:color w:val="000000" w:themeColor="text1"/>
        </w:rPr>
        <w:t xml:space="preserve">Here, the upper and lower bounds of a market’s IS with the price series being the first and last series are given by </w:t>
      </w:r>
      <w:r w:rsidRPr="00AA1EDC">
        <w:rPr>
          <w:i/>
          <w:color w:val="000000" w:themeColor="text1"/>
        </w:rPr>
        <w:t>IS</w:t>
      </w:r>
      <w:r w:rsidRPr="00AA1EDC">
        <w:rPr>
          <w:i/>
          <w:color w:val="000000" w:themeColor="text1"/>
          <w:vertAlign w:val="subscript"/>
        </w:rPr>
        <w:t>1</w:t>
      </w:r>
      <w:r w:rsidRPr="00AA1EDC">
        <w:rPr>
          <w:color w:val="000000" w:themeColor="text1"/>
        </w:rPr>
        <w:t xml:space="preserve"> (Eq. 10) and </w:t>
      </w:r>
      <w:r w:rsidRPr="00AA1EDC">
        <w:rPr>
          <w:i/>
          <w:color w:val="000000" w:themeColor="text1"/>
        </w:rPr>
        <w:t>IS</w:t>
      </w:r>
      <w:r w:rsidRPr="00AA1EDC">
        <w:rPr>
          <w:i/>
          <w:color w:val="000000" w:themeColor="text1"/>
          <w:vertAlign w:val="subscript"/>
        </w:rPr>
        <w:t>q</w:t>
      </w:r>
      <w:r w:rsidRPr="00AA1EDC">
        <w:rPr>
          <w:color w:val="000000" w:themeColor="text1"/>
        </w:rPr>
        <w:t xml:space="preserve"> (Eq. 11), respectively:</w:t>
      </w:r>
    </w:p>
    <w:p w14:paraId="54F5EED3" w14:textId="77777777" w:rsidR="005A719B" w:rsidRPr="00AA1EDC" w:rsidRDefault="005A719B" w:rsidP="007A53E1">
      <w:pPr>
        <w:spacing w:line="360" w:lineRule="auto"/>
        <w:rPr>
          <w:color w:val="000000" w:themeColor="text1"/>
        </w:rPr>
      </w:pPr>
    </w:p>
    <w:p w14:paraId="79D7E4E6" w14:textId="71CC6C00" w:rsidR="005A719B" w:rsidRPr="00AA1EDC" w:rsidRDefault="00CE5A07" w:rsidP="007A53E1">
      <w:pPr>
        <w:spacing w:line="360" w:lineRule="auto"/>
        <w:ind w:leftChars="700" w:left="1680" w:firstLineChars="225" w:firstLine="540"/>
        <w:rPr>
          <w:color w:val="000000" w:themeColor="text1"/>
        </w:rPr>
      </w:pPr>
      <w:r w:rsidRPr="00AA1EDC">
        <w:rPr>
          <w:noProof/>
          <w:color w:val="000000" w:themeColor="text1"/>
          <w:position w:val="-72"/>
        </w:rPr>
        <w:object w:dxaOrig="4480" w:dyaOrig="1560" w14:anchorId="1270053D">
          <v:shape id="_x0000_i1069" type="#_x0000_t75" alt="" style="width:220pt;height:77.5pt;mso-width-percent:0;mso-height-percent:0;mso-width-percent:0;mso-height-percent:0" o:ole="">
            <v:imagedata r:id="rId90" o:title=""/>
          </v:shape>
          <o:OLEObject Type="Embed" ProgID="Equation.3" ShapeID="_x0000_i1069" DrawAspect="Content" ObjectID="_1612593877" r:id="rId91"/>
        </w:object>
      </w:r>
      <w:r w:rsidR="005A719B">
        <w:rPr>
          <w:color w:val="000000" w:themeColor="text1"/>
        </w:rPr>
        <w:tab/>
      </w:r>
      <w:r w:rsidR="00C759C6">
        <w:rPr>
          <w:color w:val="000000" w:themeColor="text1"/>
        </w:rPr>
        <w:tab/>
      </w:r>
      <w:r w:rsidR="005A719B" w:rsidRPr="00AA1EDC">
        <w:rPr>
          <w:color w:val="000000" w:themeColor="text1"/>
        </w:rPr>
        <w:t>(</w:t>
      </w:r>
      <w:r w:rsidR="005A719B" w:rsidRPr="00AA1EDC">
        <w:rPr>
          <w:rFonts w:hint="eastAsia"/>
          <w:color w:val="000000" w:themeColor="text1"/>
        </w:rPr>
        <w:t>10</w:t>
      </w:r>
      <w:r w:rsidR="005A719B" w:rsidRPr="00AA1EDC">
        <w:rPr>
          <w:color w:val="000000" w:themeColor="text1"/>
        </w:rPr>
        <w:t>)</w:t>
      </w:r>
    </w:p>
    <w:p w14:paraId="6A7539FF" w14:textId="77777777" w:rsidR="005A719B" w:rsidRPr="00AA1EDC" w:rsidRDefault="005A719B" w:rsidP="007A53E1">
      <w:pPr>
        <w:spacing w:line="360" w:lineRule="auto"/>
        <w:ind w:leftChars="700" w:left="1680" w:firstLineChars="225" w:firstLine="540"/>
        <w:rPr>
          <w:color w:val="000000" w:themeColor="text1"/>
        </w:rPr>
      </w:pPr>
    </w:p>
    <w:p w14:paraId="2E3EE1F3" w14:textId="4A583250" w:rsidR="005A719B" w:rsidRPr="00AA1EDC" w:rsidRDefault="00CE5A07" w:rsidP="007A53E1">
      <w:pPr>
        <w:spacing w:line="360" w:lineRule="auto"/>
        <w:ind w:leftChars="700" w:left="1680" w:firstLineChars="225" w:firstLine="540"/>
        <w:rPr>
          <w:color w:val="000000" w:themeColor="text1"/>
        </w:rPr>
      </w:pPr>
      <w:r w:rsidRPr="00AA1EDC">
        <w:rPr>
          <w:noProof/>
          <w:color w:val="000000" w:themeColor="text1"/>
          <w:position w:val="-72"/>
        </w:rPr>
        <w:object w:dxaOrig="4500" w:dyaOrig="1200" w14:anchorId="08548277">
          <v:shape id="_x0000_i1070" type="#_x0000_t75" alt="" style="width:224.5pt;height:59pt;mso-width-percent:0;mso-height-percent:0;mso-width-percent:0;mso-height-percent:0" o:ole="">
            <v:imagedata r:id="rId92" o:title=""/>
          </v:shape>
          <o:OLEObject Type="Embed" ProgID="Equation.3" ShapeID="_x0000_i1070" DrawAspect="Content" ObjectID="_1612593878" r:id="rId93"/>
        </w:object>
      </w:r>
      <w:r w:rsidR="005A719B">
        <w:rPr>
          <w:color w:val="000000" w:themeColor="text1"/>
        </w:rPr>
        <w:tab/>
      </w:r>
      <w:r w:rsidR="00C759C6">
        <w:rPr>
          <w:color w:val="000000" w:themeColor="text1"/>
        </w:rPr>
        <w:tab/>
      </w:r>
      <w:r w:rsidR="005A719B" w:rsidRPr="00AA1EDC">
        <w:rPr>
          <w:color w:val="000000" w:themeColor="text1"/>
        </w:rPr>
        <w:t>(</w:t>
      </w:r>
      <w:r w:rsidR="005A719B" w:rsidRPr="00AA1EDC">
        <w:rPr>
          <w:rFonts w:hint="eastAsia"/>
          <w:color w:val="000000" w:themeColor="text1"/>
        </w:rPr>
        <w:t>11</w:t>
      </w:r>
      <w:r w:rsidR="005A719B" w:rsidRPr="00AA1EDC">
        <w:rPr>
          <w:color w:val="000000" w:themeColor="text1"/>
        </w:rPr>
        <w:t>)</w:t>
      </w:r>
    </w:p>
    <w:p w14:paraId="3D6EF9D9" w14:textId="77777777" w:rsidR="005A719B" w:rsidRPr="00AA1EDC" w:rsidRDefault="005A719B" w:rsidP="007A53E1">
      <w:pPr>
        <w:spacing w:line="360" w:lineRule="auto"/>
        <w:rPr>
          <w:color w:val="000000" w:themeColor="text1"/>
        </w:rPr>
      </w:pPr>
    </w:p>
    <w:p w14:paraId="6573DA1D" w14:textId="77777777" w:rsidR="005A719B" w:rsidRPr="00AA1EDC" w:rsidRDefault="005A719B" w:rsidP="00E429DC">
      <w:pPr>
        <w:spacing w:line="360" w:lineRule="auto"/>
        <w:jc w:val="both"/>
        <w:rPr>
          <w:color w:val="000000" w:themeColor="text1"/>
        </w:rPr>
      </w:pPr>
      <w:r w:rsidRPr="00AA1EDC">
        <w:rPr>
          <w:color w:val="000000" w:themeColor="text1"/>
        </w:rPr>
        <w:t>Baillie and Bollerslev (2002) suggest that the midpoint of these two bounds may be used as a measure of price discovery for each market.</w:t>
      </w:r>
    </w:p>
    <w:p w14:paraId="28837409" w14:textId="77777777" w:rsidR="005A719B" w:rsidRDefault="005A719B" w:rsidP="007A53E1">
      <w:pPr>
        <w:spacing w:line="360" w:lineRule="auto"/>
        <w:rPr>
          <w:color w:val="000000" w:themeColor="text1"/>
        </w:rPr>
      </w:pPr>
    </w:p>
    <w:p w14:paraId="1464D140" w14:textId="53B557B2" w:rsidR="005A719B" w:rsidRPr="00BF4A6D" w:rsidRDefault="005A719B" w:rsidP="004F7752">
      <w:pPr>
        <w:widowControl w:val="0"/>
        <w:spacing w:line="480" w:lineRule="auto"/>
        <w:jc w:val="both"/>
        <w:rPr>
          <w:rFonts w:ascii="Times" w:hAnsi="Times"/>
          <w:i/>
          <w:kern w:val="2"/>
        </w:rPr>
      </w:pPr>
      <w:r>
        <w:rPr>
          <w:rFonts w:ascii="Times" w:hAnsi="Times"/>
          <w:i/>
          <w:kern w:val="2"/>
        </w:rPr>
        <w:t>4.2</w:t>
      </w:r>
      <w:r w:rsidRPr="00BF4A6D">
        <w:rPr>
          <w:rFonts w:ascii="Times" w:hAnsi="Times"/>
          <w:i/>
          <w:kern w:val="2"/>
        </w:rPr>
        <w:t xml:space="preserve"> The Gonzalo and Granger (1995) </w:t>
      </w:r>
      <w:r w:rsidR="00DB0218">
        <w:rPr>
          <w:rFonts w:ascii="Times" w:hAnsi="Times"/>
          <w:i/>
          <w:kern w:val="2"/>
        </w:rPr>
        <w:t>Common Factor Weights</w:t>
      </w:r>
      <w:r w:rsidRPr="00BF4A6D">
        <w:rPr>
          <w:rFonts w:ascii="Times" w:hAnsi="Times"/>
          <w:i/>
          <w:kern w:val="2"/>
        </w:rPr>
        <w:t xml:space="preserve"> Model</w:t>
      </w:r>
    </w:p>
    <w:p w14:paraId="7ABC4476" w14:textId="0657B462" w:rsidR="005A719B" w:rsidRPr="004D46CF" w:rsidRDefault="005A719B" w:rsidP="004F7752">
      <w:pPr>
        <w:widowControl w:val="0"/>
        <w:spacing w:line="480" w:lineRule="auto"/>
        <w:jc w:val="both"/>
        <w:rPr>
          <w:b/>
          <w:kern w:val="2"/>
        </w:rPr>
      </w:pPr>
      <w:r w:rsidRPr="00BF4A6D">
        <w:rPr>
          <w:rFonts w:ascii="Times" w:hAnsi="Times"/>
          <w:b/>
          <w:kern w:val="2"/>
        </w:rPr>
        <w:fldChar w:fldCharType="begin"/>
      </w:r>
      <w:r w:rsidRPr="00BF4A6D">
        <w:rPr>
          <w:rFonts w:ascii="Times" w:hAnsi="Times"/>
          <w:b/>
          <w:kern w:val="2"/>
        </w:rPr>
        <w:instrText xml:space="preserve"> QUOTE </w:instrText>
      </w:r>
      <w:r w:rsidR="001C0554">
        <w:rPr>
          <w:rFonts w:ascii="Times" w:hAnsi="Times"/>
          <w:noProof/>
          <w:position w:val="-6"/>
        </w:rPr>
        <w:pict w14:anchorId="165C70F7">
          <v:shape id="_x0000_i1071" type="#_x0000_t75" alt="" style="width:81.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592&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485592&quot; wsp:rsidP=&quot;00485592&quot;&gt;&lt;aml:annotation aml:id=&quot;0&quot; w:type=&quot;Word.Deletion&quot; aml:author=&quot;Microsoft Office User&quot; aml:createdate=&quot;2017-05-22T21:28:00Z&quot;&gt;&lt;aml:content&gt;&lt;m:oMathPara&gt;&lt;m:oMath&gt;&lt;m:r&gt;&lt;m:rPr&gt;&lt;m:sty m:val=&quot;b&quot;/&gt;&lt;/m:rPr&gt;&lt;w:rPr&gt;&lt;w:rFonts w:ascii=&quot;Cambria Math&quot; w:fareast=&quot;SimSun&quot; w:h-ansi=&quot;Cambria Math&quot;/&gt;&lt;wx:font wx:val=&quot;Cambria Math&quot;/&gt;&lt;w:b/&gt;&lt;w:kern w:val=&quot;2&quot;/&gt;&lt;w:sz w:val=&quot;28&quot;/&gt;&lt;w:sz-cs w:val=&quot;28&quot;/&gt;&lt;w:lang w:val=&quot;EN-US&quot;/&gt;&lt;/w:rPr&gt;&lt;m:t&gt;‚àÜ&lt;/m:t&gt;&lt;/m:r&gt;&lt;m:sSub&gt;&lt;m:sSubPr&gt;&lt;m:ctrlPr&gt;&lt;w:rPr&gt;&lt;w:rFonts w:ascii=&quot;Cambria Math&quot; w:fareast=&quot;SimSun&quot; w:h-ansi=&quot;Cambria Math&quot;/&gt;&lt;wx:font wx:val=&quot;Cambria Math&quot;/&gt;&lt;w:b/&gt;&lt;w:kern w:val=&quot;2&quot;/&gt;&lt;w:sz w:val=&quot;28&quot;/&gt;&lt;w:sz-cs w:val=&quot;28&quot;/&gt;&lt;w:lang w:val=&quot;EN-US&quot;/&gt;&lt;/w:rPr&gt;&lt;/m:ctrlPr&gt;&lt;/m:sSubPr&gt;&lt;m:e&gt;&lt;m:r&gt;&lt;m:rPr&gt;&lt;m:sty m:val=&quot;b&quot;/&gt;&lt;/m:rPr&gt;&lt;w:rPr&gt;&lt;w:rFonts w:ascii=&quot;Cambria Math&quot; w:fareast=&quot;SimSun&quot; w:h-ansi=&quot;Cambria Math&quot;/&gt;&lt;wx:font wx:val=&quot;Cambria Math&quot;/&gt;&lt;w:b/&gt;&lt;w:kern w:val=&quot;2&quot;/&gt;&lt;w:sz w:val=&quot;28&quot;/&gt;&lt;w:sz-cs w:val=&quot;28&quot;/&gt;&lt;w:lang w:val=&quot;EN-US&quot;/&gt;&lt;/w:rPr&gt;&lt;m:t&gt;P&lt;/m:t&gt;&lt;/m:r&gt;&lt;/m:e&gt;&lt;m:sub&gt;&lt;m:r&gt;&lt;m:rPr&gt;&lt;m:sty m:val=&quot;b&quot;/&gt;&lt;/m:rPr&gt;&lt;w:rPr&gt;&lt;w:rFonts w:ascii=&quot;Cambria Math&quot; w:fareast=&quot;SimSun&quot; w:h-ansi=&quot;Cambria Math&quot;/&gt;&lt;wx:font wx:val=&quot;Cambria Math&quot;/&gt;&lt;w:b/&gt;&lt;w:kern w:val=&quot;2&quot;/&gt;&lt;w:sz w:val=&quot;28&quot;/&gt;&lt;w:sz-cs w:val=&quot;28&quot;/&gt;&lt;w:lang w:val=&quot;EN-US&quot;/&gt;&lt;/w:rPr&gt;&lt;m:t&gt;t&lt;/m:t&gt;&lt;/m:r&gt;&lt;/m:sub&gt;&lt;/m:sSub&gt;&lt;m:r&gt;&lt;m:rPr&gt;&lt;m:sty m:val=&quot;b&quot;/&gt;&lt;/m:rPr&gt;&lt;w:rPr&gt;&lt;w:rFonts w:ascii=&quot;Cambria Math&quot; w:fareast=&quot;SimSun&quot; w:h-ansi=&quot;Cambria Math&quot;/&gt;&lt;wx:font wx:val=&quot;Cambria Math&quot;/&gt;&lt;w:b/&gt;&lt;w:kern w:val=&quot;2&quot;/&gt;&lt;w:sz w:val=&quot;28&quot;/&gt;&lt;w:sz-cs w:val=&quot;28&quot;/&gt;&lt;w:lang w:val=&quot;EN-US&quot;/&gt;&lt;/w:rPr&gt;&lt;m:t&gt;=Œ®(L)&lt;/m:t&gt;&lt;/m:r&gt;&lt;m:sSub&gt;&lt;m:sSubPr&gt;&lt;m:ctrlPr&gt;&lt;w:rPr&gt;&lt;w:rFonts w:ascii=&quot;Cambria Math&quot; w:fareast=&quot;SimSun&quot; w:h-ansi=&quot;Cambria Math&quot;/&gt;&lt;wx:font wx:val=&quot;Cambria Math&quot;/&gt;&lt;w:b/&gt;&lt;w:kern w:val=&quot;2&quot;/&gt;&lt;w:sz w:val=&quot;28&quot;/&gt;&lt;w:sz-cs w:val=&quot;28&quot;/&gt;&lt;w:lang w:val=&quot;EN-US&quot;/&gt;&lt;/w:rPr&gt;&lt;/m:ctrlPr&gt;&lt;/m:sSubPr&gt;&lt;m:e&gt;&lt;m:r&gt;&lt;m:rPr&gt;&lt;m:sty m:val=&quot;b&quot;/&gt;&lt;/m:rPr&gt;&lt;w:rPr&gt;&lt;w:rFonts w:ascii=&quot;Cambria Math&quot; w:fareast=&quot;SimSun&quot; w:h-ansi=&quot;Cambria Math&quot;/&gt;&lt;wx:font wx:val=&quot;Cambria Math&quot;/&gt;&lt;w:b/&gt;&lt;w:kern w:val=&quot;2&quot;/&gt;&lt;w:sz w:val=&quot;28&quot;/&gt;&lt;w:sz-cs w:val=&quot;28&quot;/&gt;&lt;w:lang w:val=&quot;EN-US&quot;/&gt;&lt;/w:rPr&gt;&lt;m:t&gt;e&lt;/m:t&gt;&lt;/m:r&gt;&lt;/m:e&gt;&lt;m:sub&gt;&lt;m:r&gt;&lt;m:rPr&gt;&lt;m:sty m:val=&quot;b&quot;/&gt;&lt;/m:rPr&gt;&lt;w:rPr&gt;&lt;w:rFonts w:ascii=&quot;Cambria Math&quot; w:fareast=&quot;SimSun&quot; w:h-ansi=&quot;Cambria Math&quot;/&gt;&lt;wx:font wx:val=&quot;Cambria Math&quot;/&gt;&lt;w:b/&gt;&lt;w:kern w:val=&quot;2&quot;/&gt;&lt;w:sz w:val=&quot;28&quot;/&gt;&lt;w:sz-cs w:val=&quot;28&quot;/&gt;&lt;w:lang w:val=&quot;EN-US&quot;/&gt;&lt;/w:rPr&gt;&lt;m:t&gt;t&lt;/m:t&gt;&lt;/m:r&gt;&lt;/m:sub&gt;&lt;/m:sSub&gt;&lt;/m:oMath&gt;&lt;/m:oMathPara&gt;&lt;/aml:content&gt;&lt;/aml:annotation&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r w:rsidRPr="00BF4A6D">
        <w:rPr>
          <w:rFonts w:ascii="Times" w:hAnsi="Times"/>
          <w:b/>
          <w:kern w:val="2"/>
        </w:rPr>
        <w:instrText xml:space="preserve"> </w:instrText>
      </w:r>
      <w:r w:rsidRPr="00BF4A6D">
        <w:rPr>
          <w:rFonts w:ascii="Times" w:hAnsi="Times"/>
          <w:b/>
          <w:kern w:val="2"/>
        </w:rPr>
        <w:fldChar w:fldCharType="end"/>
      </w:r>
      <w:r w:rsidRPr="00BF4A6D">
        <w:rPr>
          <w:kern w:val="2"/>
        </w:rPr>
        <w:t>Whil</w:t>
      </w:r>
      <w:r>
        <w:rPr>
          <w:kern w:val="2"/>
        </w:rPr>
        <w:t>e</w:t>
      </w:r>
      <w:r w:rsidRPr="00BF4A6D">
        <w:rPr>
          <w:kern w:val="2"/>
        </w:rPr>
        <w:t xml:space="preserve"> Hasbrouck</w:t>
      </w:r>
      <w:r>
        <w:rPr>
          <w:kern w:val="2"/>
        </w:rPr>
        <w:t>’s</w:t>
      </w:r>
      <w:r w:rsidRPr="00BF4A6D">
        <w:rPr>
          <w:kern w:val="2"/>
        </w:rPr>
        <w:t xml:space="preserve"> (1995) information share method uses the variance of the common factor innovations to measure price discovery, such that the contribution by each market to the variance is the information share, Gonzalo and Granger</w:t>
      </w:r>
      <w:r>
        <w:rPr>
          <w:kern w:val="2"/>
        </w:rPr>
        <w:t>’s</w:t>
      </w:r>
      <w:r w:rsidRPr="00BF4A6D">
        <w:rPr>
          <w:kern w:val="2"/>
        </w:rPr>
        <w:t xml:space="preserve"> (1995) </w:t>
      </w:r>
      <w:r w:rsidR="00DB0218">
        <w:rPr>
          <w:rFonts w:ascii="Times" w:hAnsi="Times"/>
          <w:kern w:val="2"/>
        </w:rPr>
        <w:t xml:space="preserve">common factor weights </w:t>
      </w:r>
      <w:r w:rsidRPr="00BF4A6D">
        <w:rPr>
          <w:kern w:val="2"/>
        </w:rPr>
        <w:t xml:space="preserve">method concentrates on an error correction process which impounds permanent shocks to raise system disequilibrium, with the error correction coefficient as the contribution of each market to the common factor. Central to Gonzalo and Granger (1995) is a permanent-transitory decomposition process from which price discovery may be measured. Such a decomposition process closely follows the </w:t>
      </w:r>
      <w:r w:rsidRPr="001C7733">
        <w:rPr>
          <w:kern w:val="2"/>
        </w:rPr>
        <w:t>Stock and Watson (1988)</w:t>
      </w:r>
      <w:r w:rsidRPr="00BF4A6D">
        <w:rPr>
          <w:kern w:val="2"/>
        </w:rPr>
        <w:t xml:space="preserve"> common trend representation of </w:t>
      </w:r>
      <w:r w:rsidRPr="00BF4A6D">
        <w:rPr>
          <w:kern w:val="2"/>
        </w:rPr>
        <w:fldChar w:fldCharType="begin"/>
      </w:r>
      <w:r w:rsidRPr="00BF4A6D">
        <w:rPr>
          <w:kern w:val="2"/>
        </w:rPr>
        <w:instrText xml:space="preserve"> QUOTE </w:instrText>
      </w:r>
      <w:r w:rsidR="001C0554">
        <w:rPr>
          <w:noProof/>
          <w:position w:val="-6"/>
        </w:rPr>
        <w:pict w14:anchorId="798BBF10">
          <v:shape id="_x0000_i1072"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0277&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980277&quot; wsp:rsidP=&quot;00980277&quot;&gt;&lt;m:oMathPara&gt;&lt;m:oMath&gt;&lt;m:sSub&gt;&lt;m:sSubPr&gt;&lt;m:ctrlPr&gt;&lt;aml:annotation aml:id=&quot;0&quot; w:type=&quot;Word.Insertion&quot; aml:author=&quot;Microsoft Office User&quot; aml:createdate=&quot;2017-05-24T14:46:00Z&quot;&gt;&lt;aml:content&gt;&lt;w:rPr&gt;&lt;w:rFonts w:ascii=&quot;Cambria Math&quot; w:fareast=&quot;SimSun&quot; w:h-ansi=&quot;Cambria Math&quot;/&gt;&lt;wx:font wx:val=&quot;Cambria Math&quot;/&gt;&lt;w:i/&gt;&lt;w:kern w:val=&quot;2&quot;/&gt;&lt;w:lang w:val=&quot;EN-US&quot;/&gt;&lt;/w:rPr&gt;&lt;/aml:content&gt;&lt;/aml:annotation&gt;&lt;/m:ctrlPr&gt;&lt;/m:sSubPr&gt;&lt;m:e&gt;&lt;aml:annotation aml:id=&quot;1&quot; w:type=&quot;Word.Insertion&quot; aml:author=&quot;Microsoft Office User&quot; aml:createdate=&quot;2017-05-24T14:46:00Z&quot;&gt;&lt;aml:content&gt;&lt;m:r&gt;&lt;w:rPr&gt;&lt;w:rFonts w:ascii=&quot;Cambria Math&quot; w:fareast=&quot;SimSun&quot; w:h-ansi=&quot;Cambria Math&quot;/&gt;&lt;wx:font wx:val=&quot;Cambria Math&quot;/&gt;&lt;w:i/&gt;&lt;w:kern w:val=&quot;2&quot;/&gt;&lt;w:lang w:val=&quot;EN-US&quot;/&gt;&lt;/w:rPr&gt;&lt;m:t&gt;P&lt;/m:t&gt;&lt;/m:r&gt;&lt;/aml:content&gt;&lt;/aml:annotation&gt;&lt;/m:e&gt;&lt;m:sub&gt;&lt;aml:annotation aml:id=&quot;2&quot; w:type=&quot;Word.Insertion&quot; aml:author=&quot;Microsoft Office User&quot; aml:createdate=&quot;2017-05-24T14:46:00Z&quot;&gt;&lt;aml:content&gt;&lt;m:r&gt;&lt;w:rPr&gt;&lt;w:rFonts w:ascii=&quot;Cambria Math&quot; w:fareast=&quot;SimSun&quot; w:h-ansi=&quot;Cambria Math&quot;/&gt;&lt;wx:font wx:val=&quot;Cambria Math&quot;/&gt;&lt;w:i/&gt;&lt;w:kern w:val=&quot;2&quot;/&gt;&lt;w:lang w:val=&quot;EN-US&quot;/&gt;&lt;/w:rPr&gt;&lt;m:t&gt;t&lt;/m:t&gt;&lt;/m:r&gt;&lt;/aml:content&gt;&lt;/aml:annotation&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r w:rsidRPr="00BF4A6D">
        <w:rPr>
          <w:kern w:val="2"/>
        </w:rPr>
        <w:instrText xml:space="preserve"> </w:instrText>
      </w:r>
      <w:r w:rsidRPr="00BF4A6D">
        <w:rPr>
          <w:kern w:val="2"/>
        </w:rPr>
        <w:fldChar w:fldCharType="separate"/>
      </w:r>
      <w:r w:rsidR="001C0554">
        <w:rPr>
          <w:noProof/>
          <w:position w:val="-6"/>
        </w:rPr>
        <w:pict w14:anchorId="7488597A">
          <v:shape id="_x0000_i1073"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0277&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980277&quot; wsp:rsidP=&quot;00980277&quot;&gt;&lt;m:oMathPara&gt;&lt;m:oMath&gt;&lt;m:sSub&gt;&lt;m:sSubPr&gt;&lt;m:ctrlPr&gt;&lt;aml:annotation aml:id=&quot;0&quot; w:type=&quot;Word.Insertion&quot; aml:author=&quot;Microsoft Office User&quot; aml:createdate=&quot;2017-05-24T14:46:00Z&quot;&gt;&lt;aml:content&gt;&lt;w:rPr&gt;&lt;w:rFonts w:ascii=&quot;Cambria Math&quot; w:fareast=&quot;SimSun&quot; w:h-ansi=&quot;Cambria Math&quot;/&gt;&lt;wx:font wx:val=&quot;Cambria Math&quot;/&gt;&lt;w:i/&gt;&lt;w:kern w:val=&quot;2&quot;/&gt;&lt;w:lang w:val=&quot;EN-US&quot;/&gt;&lt;/w:rPr&gt;&lt;/aml:content&gt;&lt;/aml:annotation&gt;&lt;/m:ctrlPr&gt;&lt;/m:sSubPr&gt;&lt;m:e&gt;&lt;aml:annotation aml:id=&quot;1&quot; w:type=&quot;Word.Insertion&quot; aml:author=&quot;Microsoft Office User&quot; aml:createdate=&quot;2017-05-24T14:46:00Z&quot;&gt;&lt;aml:content&gt;&lt;m:r&gt;&lt;w:rPr&gt;&lt;w:rFonts w:ascii=&quot;Cambria Math&quot; w:fareast=&quot;SimSun&quot; w:h-ansi=&quot;Cambria Math&quot;/&gt;&lt;wx:font wx:val=&quot;Cambria Math&quot;/&gt;&lt;w:i/&gt;&lt;w:kern w:val=&quot;2&quot;/&gt;&lt;w:lang w:val=&quot;EN-US&quot;/&gt;&lt;/w:rPr&gt;&lt;m:t&gt;P&lt;/m:t&gt;&lt;/m:r&gt;&lt;/aml:content&gt;&lt;/aml:annotation&gt;&lt;/m:e&gt;&lt;m:sub&gt;&lt;aml:annotation aml:id=&quot;2&quot; w:type=&quot;Word.Insertion&quot; aml:author=&quot;Microsoft Office User&quot; aml:createdate=&quot;2017-05-24T14:46:00Z&quot;&gt;&lt;aml:content&gt;&lt;m:r&gt;&lt;w:rPr&gt;&lt;w:rFonts w:ascii=&quot;Cambria Math&quot; w:fareast=&quot;SimSun&quot; w:h-ansi=&quot;Cambria Math&quot;/&gt;&lt;wx:font wx:val=&quot;Cambria Math&quot;/&gt;&lt;w:i/&gt;&lt;w:kern w:val=&quot;2&quot;/&gt;&lt;w:lang w:val=&quot;EN-US&quot;/&gt;&lt;/w:rPr&gt;&lt;m:t&gt;t&lt;/m:t&gt;&lt;/m:r&gt;&lt;/aml:content&gt;&lt;/aml:annotation&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r w:rsidRPr="00BF4A6D">
        <w:rPr>
          <w:kern w:val="2"/>
        </w:rPr>
        <w:fldChar w:fldCharType="end"/>
      </w:r>
      <w:r w:rsidRPr="00BF4A6D">
        <w:rPr>
          <w:kern w:val="2"/>
        </w:rPr>
        <w:t>, which is:</w:t>
      </w:r>
    </w:p>
    <w:p w14:paraId="239B5642" w14:textId="3E92DE50" w:rsidR="005A719B" w:rsidRPr="004D46CF" w:rsidRDefault="005A719B" w:rsidP="006417D3">
      <w:pPr>
        <w:widowControl w:val="0"/>
        <w:spacing w:line="480" w:lineRule="auto"/>
        <w:jc w:val="center"/>
        <w:rPr>
          <w:kern w:val="2"/>
          <w:sz w:val="28"/>
          <w:szCs w:val="28"/>
        </w:rPr>
      </w:pPr>
      <w:r w:rsidRPr="00BF4A6D">
        <w:rPr>
          <w:kern w:val="2"/>
          <w:sz w:val="28"/>
          <w:szCs w:val="28"/>
        </w:rPr>
        <w:fldChar w:fldCharType="begin"/>
      </w:r>
      <w:r w:rsidRPr="00BF4A6D">
        <w:rPr>
          <w:kern w:val="2"/>
          <w:sz w:val="28"/>
          <w:szCs w:val="28"/>
        </w:rPr>
        <w:instrText xml:space="preserve"> QUOTE </w:instrText>
      </w:r>
      <w:r w:rsidR="001C0554">
        <w:rPr>
          <w:noProof/>
          <w:position w:val="-6"/>
        </w:rPr>
        <w:pict w14:anchorId="64A68681">
          <v:shape id="_x0000_i1074" type="#_x0000_t75" alt="" style="width:85pt;height:16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BDE&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043BDE&quot; wsp:rsidP=&quot;00043BDE&quot;&gt;&lt;m:oMathPara&gt;&lt;m:oMath&gt;&lt;m:sSub&gt;&lt;m:sSubPr&gt;&lt;m:ctrlPr&gt;&lt;w:rPr&gt;&lt;w:rFonts w:ascii=&quot;Cambria Math&quot; w:fareast=&quot;SimSun&quot; w:h-ansi=&quot;Cambria Math&quot;/&gt;&lt;wx:font wx:val=&quot;Cambria Math&quot;/&gt;&lt;w:i/&gt;&lt;w:kern w:val=&quot;2&quot;/&gt;&lt;w:sz w:val=&quot;28&quot;/&gt;&lt;w:sz-cs w:val=&quot;28&quot;/&gt;&lt;w:lang w:val=&quot;EN-US&quot;/&gt;&lt;/w:rPr&gt;&lt;/m:ctrlPr&gt;&lt;/m:sSubPr&gt;&lt;m:e&gt;&lt;m:r&gt;&lt;w:rPr&gt;&lt;w:rFonts w:ascii=&quot;Cambria Math&quot; w:fareast=&quot;SimSun&quot; w:h-ansi=&quot;Cambria Math&quot;/&gt;&lt;wx:font wx:val=&quot;Cambria Math&quot;/&gt;&lt;w:i/&gt;&lt;w:kern w:val=&quot;2&quot;/&gt;&lt;w:sz w:val=&quot;28&quot;/&gt;&lt;w:sz-cs w:val=&quot;28&quot;/&gt;&lt;w:lang w:val=&quot;EN-US&quot;/&gt;&lt;/w:rPr&gt;&lt;m:t&gt;P&lt;/m:t&gt;&lt;/m:r&gt;&lt;/m:e&gt;&lt;m:sub&gt;&lt;m:r&gt;&lt;w:rPr&gt;&lt;w:rFonts w:ascii=&quot;Cambria Math&quot; w:fareast=&quot;SimSun&quot; w:h-ansi=&quot;Cambria Math&quot;/&gt;&lt;wx:font wx:val=&quot;Cambria Math&quot;/&gt;&lt;w:i/&gt;&lt;w:kern w:val=&quot;2&quot;/&gt;&lt;w:sz w:val=&quot;28&quot;/&gt;&lt;w:sz-cs w:val=&quot;28&quot;/&gt;&lt;w:lang w:val=&quot;EN-US&quot;/&gt;&lt;/w:rPr&gt;&lt;m:t&gt;t&lt;/m:t&gt;&lt;/m:r&gt;&lt;/m:sub&gt;&lt;/m:sSub&gt;&lt;m:r&gt;&lt;w:rPr&gt;&lt;w:rFonts w:ascii=&quot;Cambria Math&quot; w:fareast=&quot;SimSun&quot; w:h-ansi=&quot;Cambria Math&quot;/&gt;&lt;wx:font wx:val=&quot;Cambria Math&quot;/&gt;&lt;w:i/&gt;&lt;w:kern w:val=&quot;2&quot;/&gt;&lt;w:sz w:val=&quot;28&quot;/&gt;&lt;w:sz-cs w:val=&quot;28&quot;/&gt;&lt;w:lang w:val=&quot;EN-US&quot;/&gt;&lt;/w:rPr&gt;&lt;m:t&gt;=&lt;/m:t&gt;&lt;/m:r&gt;&lt;m:sSub&gt;&lt;m:sSubPr&gt;&lt;m:ctrlPr&gt;&lt;w:rPr&gt;&lt;w:rFonts w:ascii=&quot;Cambria Math&quot; w:fareast=&quot;SimSun&quot; w:h-ansi=&quot;Cambria Math&quot;/&gt;&lt;wx:font wx:val=&quot;Cambria Math&quot;/&gt;&lt;w:i/&gt;&lt;w:kern w:val=&quot;2&quot;/&gt;&lt;w:sz w:val=&quot;28&quot;/&gt;&lt;w:sz-cs w:val=&quot;28&quot;/&gt;&lt;w:lang w:val=&quot;EN-US&quot;/&gt;&lt;/w:rPr&gt;&lt;/m:ctrlPr&gt;&lt;/m:sSubPr&gt;&lt;m:e&gt;&lt;m:sSub&gt;&lt;m:sSubPr&gt;&lt;m:ctrlPr&gt;&lt;w:rPr&gt;&lt;w:rFonts w:ascii=&quot;Cambria Math&quot; w:fareast=&quot;SimSun&quot; w:h-ansi=&quot;Cambria Math&quot;/&gt;&lt;wx:font wx:val=&quot;Cambria Math&quot;/&gt;&lt;w:kern w:val=&quot;2&quot;/&gt;&lt;w:sz w:val=&quot;28&quot;/&gt;&lt;w:sz-cs w:val=&quot;28&quot;/&gt;&lt;w:lang w:val=&quot;EN-US&quot;/&gt;&lt;/w:rPr&gt;&lt;/m:ctrlPr&gt;&lt;/m:sSubPr&gt;&lt;m:e&gt;&lt;m:r&gt;&lt;m:rPr&gt;&lt;m:sty m:val=&quot;p&quot;/&gt;&lt;/m:rPr&gt;&lt;w:rPr&gt;&lt;w:rFonts w:ascii=&quot;Cambria Math&quot; w:fareast=&quot;SimSun&quot; w:h-ansi=&quot;Cambria Math&quot;/&gt;&lt;wx:font wx:val=&quot;Cambria Math&quot;/&gt;&lt;w:kern w:val=&quot;2&quot;/&gt;&lt;w:sz w:val=&quot;28&quot;/&gt;&lt;w:sz-cs w:val=&quot;28&quot;/&gt;&lt;w:lang w:val=&quot;EN-US&quot;/&gt;&lt;/w:rPr&gt;&lt;m:t&gt;Œì&lt;/m:t&gt;&lt;/m:r&gt;&lt;/m:e&gt;&lt;m:sub&gt;&lt;m:r&gt;&lt;w:rPr&gt;&lt;w:rFonts w:ascii=&quot;Cambria Math&quot; w:fareast=&quot;SimSun&quot; w:h-ansi=&quot;Cambria Math&quot;/&gt;&lt;wx:font wx:val=&quot;Cambria Math&quot;/&gt;&lt;w:i/&gt;&lt;w:kern w:val=&quot;2&quot;/&gt;&lt;w:sz w:val=&quot;28&quot;/&gt;&lt;w:sz-cs w:val=&quot;28&quot;/&gt;&lt;w:lang w:val=&quot;EN-US&quot;/&gt;&lt;/w:rPr&gt;&lt;m:t&gt;1&lt;/m:t&gt;&lt;/m:r&gt;&lt;/m:sub&gt;&lt;/m:sSub&gt;&lt;m:r&gt;&lt;w:rPr&gt;&lt;w:rFonts w:ascii=&quot;Cambria Math&quot; w:fareast=&quot;SimSun&quot; w:h-ansi=&quot;Cambria Math&quot;/&gt;&lt;wx:font wx:val=&quot;Cambria Math&quot;/&gt;&lt;w:i/&gt;&lt;w:kern w:val=&quot;2&quot;/&gt;&lt;w:sz w:val=&quot;28&quot;/&gt;&lt;w:sz-cs w:val=&quot;28&quot;/&gt;&lt;w:lang w:val=&quot;EN-US&quot;/&gt;&lt;/w:rPr&gt;&lt;m:t&gt;f&lt;/m:t&gt;&lt;/m:r&gt;&lt;/m:e&gt;&lt;m:sub&gt;&lt;m:r&gt;&lt;w:rPr&gt;&lt;w:rFonts w:ascii=&quot;Cambria Math&quot; w:fareast=&quot;SimSun&quot; w:h-ansi=&quot;Cambria Math&quot;/&gt;&lt;wx:font wx:val=&quot;Cambria Math&quot;/&gt;&lt;w:i/&gt;&lt;w:kern w:val=&quot;2&quot;/&gt;&lt;w:sz w:val=&quot;28&quot;/&gt;&lt;w:sz-cs w:val=&quot;28&quot;/&gt;&lt;w:lang w:val=&quot;EN-US&quot;/&gt;&lt;/w:rPr&gt;&lt;m:t&gt;t&lt;/m:t&gt;&lt;/m:r&gt;&lt;/m:sub&gt;&lt;/m:sSub&gt;&lt;m:r&gt;&lt;w:rPr&gt;&lt;w:rFonts w:ascii=&quot;Cambria Math&quot; w:fareast=&quot;SimSun&quot; w:h-ansi=&quot;Cambria Math&quot;/&gt;&lt;wx:font wx:val=&quot;Cambria Math&quot;/&gt;&lt;w:i/&gt;&lt;w:kern w:val=&quot;2&quot;/&gt;&lt;w:sz w:val=&quot;28&quot;/&gt;&lt;w:sz-cs w:val=&quot;28&quot;/&gt;&lt;w:lang w:val=&quot;EN-US&quot;/&gt;&lt;/w:rPr&gt;&lt;m:t&gt;+&lt;/m:t&gt;&lt;/m:r&gt;&lt;m:sSub&gt;&lt;m:sSubPr&gt;&lt;m:ctrlPr&gt;&lt;w:rPr&gt;&lt;w:rFonts w:ascii=&quot;Cambria Math&quot; w:fareast=&quot;SimSun&quot; w:h-ansi=&quot;Cambria Math&quot;/&gt;&lt;wx:font wx:val=&quot;Cambria Math&quot;/&gt;&lt;w:i/&gt;&lt;w:kern w:val=&quot;2&quot;/&gt;&lt;w:sz w:val=&quot;28&quot;/&gt;&lt;w:sz-cs w:val=&quot;28&quot;/&gt;&lt;w:lang w:val=&quot;EN-US&quot;/&gt;&lt;/w:rPr&gt;&lt;/m:ctrlPr&gt;&lt;/m:sSubPr&gt;&lt;m:e&gt;&lt;m:r&gt;&lt;w:rPr&gt;&lt;w:rFonts w:ascii=&quot;Cambria Math&quot; w:fareast=&quot;SimSun&quot; w:h-ansi=&quot;Cambria Math&quot;/&gt;&lt;wx:font wx:val=&quot;Cambria Math&quot;/&gt;&lt;w:i/&gt;&lt;w:kern w:val=&quot;2&quot;/&gt;&lt;w:sz w:val=&quot;28&quot;/&gt;&lt;w:sz-cs w:val=&quot;28&quot;/&gt;&lt;w:lang w:val=&quot;EN-US&quot;/&gt;&lt;/w:rPr&gt;&lt;m:t&gt;G&lt;/m:t&gt;&lt;/m:r&gt;&lt;/m:e&gt;&lt;m:sub&gt;&lt;m:r&gt;&lt;w:rPr&gt;&lt;w:rFonts w:ascii=&quot;Cambria Math&quot; w:fareast=&quot;SimSun&quot; w:h-ansi=&quot;Cambria Math&quot;/&gt;&lt;wx:font wx:val=&quot;Cambria Math&quot;/&gt;&lt;w:i/&gt;&lt;w:kern w:val=&quot;2&quot;/&gt;&lt;w:sz w:val=&quot;28&quot;/&gt;&lt;w:sz-cs w:val=&quot;28&quot;/&gt;&lt;w:lang w:val=&quot;EN-US&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BF4A6D">
        <w:rPr>
          <w:kern w:val="2"/>
          <w:sz w:val="28"/>
          <w:szCs w:val="28"/>
        </w:rPr>
        <w:instrText xml:space="preserve"> </w:instrText>
      </w:r>
      <w:r w:rsidRPr="00BF4A6D">
        <w:rPr>
          <w:kern w:val="2"/>
          <w:sz w:val="28"/>
          <w:szCs w:val="28"/>
        </w:rPr>
        <w:fldChar w:fldCharType="end"/>
      </w:r>
      <w:r w:rsidRPr="00BF4A6D">
        <w:rPr>
          <w:kern w:val="2"/>
          <w:sz w:val="28"/>
          <w:szCs w:val="28"/>
        </w:rPr>
        <w:t xml:space="preserve">           </w:t>
      </w:r>
      <w:r>
        <w:rPr>
          <w:kern w:val="2"/>
          <w:sz w:val="28"/>
          <w:szCs w:val="28"/>
        </w:rPr>
        <w:t xml:space="preserve">                   </w:t>
      </w:r>
      <w:r w:rsidR="001C0554">
        <w:rPr>
          <w:noProof/>
          <w:position w:val="-6"/>
        </w:rPr>
        <w:pict w14:anchorId="630D9A6C">
          <v:shape id="_x0000_i1075" type="#_x0000_t75" alt="" style="width:85pt;height:16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BDE&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043BDE&quot; wsp:rsidP=&quot;00043BDE&quot;&gt;&lt;m:oMathPara&gt;&lt;m:oMath&gt;&lt;m:sSub&gt;&lt;m:sSubPr&gt;&lt;m:ctrlPr&gt;&lt;w:rPr&gt;&lt;w:rFonts w:ascii=&quot;Cambria Math&quot; w:fareast=&quot;SimSun&quot; w:h-ansi=&quot;Cambria Math&quot;/&gt;&lt;wx:font wx:val=&quot;Cambria Math&quot;/&gt;&lt;w:i/&gt;&lt;w:kern w:val=&quot;2&quot;/&gt;&lt;w:sz w:val=&quot;28&quot;/&gt;&lt;w:sz-cs w:val=&quot;28&quot;/&gt;&lt;w:lang w:val=&quot;EN-US&quot;/&gt;&lt;/w:rPr&gt;&lt;/m:ctrlPr&gt;&lt;/m:sSubPr&gt;&lt;m:e&gt;&lt;m:r&gt;&lt;w:rPr&gt;&lt;w:rFonts w:ascii=&quot;Cambria Math&quot; w:fareast=&quot;SimSun&quot; w:h-ansi=&quot;Cambria Math&quot;/&gt;&lt;wx:font wx:val=&quot;Cambria Math&quot;/&gt;&lt;w:i/&gt;&lt;w:kern w:val=&quot;2&quot;/&gt;&lt;w:sz w:val=&quot;28&quot;/&gt;&lt;w:sz-cs w:val=&quot;28&quot;/&gt;&lt;w:lang w:val=&quot;EN-US&quot;/&gt;&lt;/w:rPr&gt;&lt;m:t&gt;P&lt;/m:t&gt;&lt;/m:r&gt;&lt;/m:e&gt;&lt;m:sub&gt;&lt;m:r&gt;&lt;w:rPr&gt;&lt;w:rFonts w:ascii=&quot;Cambria Math&quot; w:fareast=&quot;SimSun&quot; w:h-ansi=&quot;Cambria Math&quot;/&gt;&lt;wx:font wx:val=&quot;Cambria Math&quot;/&gt;&lt;w:i/&gt;&lt;w:kern w:val=&quot;2&quot;/&gt;&lt;w:sz w:val=&quot;28&quot;/&gt;&lt;w:sz-cs w:val=&quot;28&quot;/&gt;&lt;w:lang w:val=&quot;EN-US&quot;/&gt;&lt;/w:rPr&gt;&lt;m:t&gt;t&lt;/m:t&gt;&lt;/m:r&gt;&lt;/m:sub&gt;&lt;/m:sSub&gt;&lt;m:r&gt;&lt;w:rPr&gt;&lt;w:rFonts w:ascii=&quot;Cambria Math&quot; w:fareast=&quot;SimSun&quot; w:h-ansi=&quot;Cambria Math&quot;/&gt;&lt;wx:font wx:val=&quot;Cambria Math&quot;/&gt;&lt;w:i/&gt;&lt;w:kern w:val=&quot;2&quot;/&gt;&lt;w:sz w:val=&quot;28&quot;/&gt;&lt;w:sz-cs w:val=&quot;28&quot;/&gt;&lt;w:lang w:val=&quot;EN-US&quot;/&gt;&lt;/w:rPr&gt;&lt;m:t&gt;=&lt;/m:t&gt;&lt;/m:r&gt;&lt;m:sSub&gt;&lt;m:sSubPr&gt;&lt;m:ctrlPr&gt;&lt;w:rPr&gt;&lt;w:rFonts w:ascii=&quot;Cambria Math&quot; w:fareast=&quot;SimSun&quot; w:h-ansi=&quot;Cambria Math&quot;/&gt;&lt;wx:font wx:val=&quot;Cambria Math&quot;/&gt;&lt;w:i/&gt;&lt;w:kern w:val=&quot;2&quot;/&gt;&lt;w:sz w:val=&quot;28&quot;/&gt;&lt;w:sz-cs w:val=&quot;28&quot;/&gt;&lt;w:lang w:val=&quot;EN-US&quot;/&gt;&lt;/w:rPr&gt;&lt;/m:ctrlPr&gt;&lt;/m:sSubPr&gt;&lt;m:e&gt;&lt;m:sSub&gt;&lt;m:sSubPr&gt;&lt;m:ctrlPr&gt;&lt;w:rPr&gt;&lt;w:rFonts w:ascii=&quot;Cambria Math&quot; w:fareast=&quot;SimSun&quot; w:h-ansi=&quot;Cambria Math&quot;/&gt;&lt;wx:font wx:val=&quot;Cambria Math&quot;/&gt;&lt;w:kern w:val=&quot;2&quot;/&gt;&lt;w:sz w:val=&quot;28&quot;/&gt;&lt;w:sz-cs w:val=&quot;28&quot;/&gt;&lt;w:lang w:val=&quot;EN-US&quot;/&gt;&lt;/w:rPr&gt;&lt;/m:ctrlPr&gt;&lt;/m:sSubPr&gt;&lt;m:e&gt;&lt;m:r&gt;&lt;m:rPr&gt;&lt;m:sty m:val=&quot;p&quot;/&gt;&lt;/m:rPr&gt;&lt;w:rPr&gt;&lt;w:rFonts w:ascii=&quot;Cambria Math&quot; w:fareast=&quot;SimSun&quot; w:h-ansi=&quot;Cambria Math&quot;/&gt;&lt;wx:font wx:val=&quot;Cambria Math&quot;/&gt;&lt;w:kern w:val=&quot;2&quot;/&gt;&lt;w:sz w:val=&quot;28&quot;/&gt;&lt;w:sz-cs w:val=&quot;28&quot;/&gt;&lt;w:lang w:val=&quot;EN-US&quot;/&gt;&lt;/w:rPr&gt;&lt;m:t&gt;Œì&lt;/m:t&gt;&lt;/m:r&gt;&lt;/m:e&gt;&lt;m:sub&gt;&lt;m:r&gt;&lt;w:rPr&gt;&lt;w:rFonts w:ascii=&quot;Cambria Math&quot; w:fareast=&quot;SimSun&quot; w:h-ansi=&quot;Cambria Math&quot;/&gt;&lt;wx:font wx:val=&quot;Cambria Math&quot;/&gt;&lt;w:i/&gt;&lt;w:kern w:val=&quot;2&quot;/&gt;&lt;w:sz w:val=&quot;28&quot;/&gt;&lt;w:sz-cs w:val=&quot;28&quot;/&gt;&lt;w:lang w:val=&quot;EN-US&quot;/&gt;&lt;/w:rPr&gt;&lt;m:t&gt;1&lt;/m:t&gt;&lt;/m:r&gt;&lt;/m:sub&gt;&lt;/m:sSub&gt;&lt;m:r&gt;&lt;w:rPr&gt;&lt;w:rFonts w:ascii=&quot;Cambria Math&quot; w:fareast=&quot;SimSun&quot; w:h-ansi=&quot;Cambria Math&quot;/&gt;&lt;wx:font wx:val=&quot;Cambria Math&quot;/&gt;&lt;w:i/&gt;&lt;w:kern w:val=&quot;2&quot;/&gt;&lt;w:sz w:val=&quot;28&quot;/&gt;&lt;w:sz-cs w:val=&quot;28&quot;/&gt;&lt;w:lang w:val=&quot;EN-US&quot;/&gt;&lt;/w:rPr&gt;&lt;m:t&gt;f&lt;/m:t&gt;&lt;/m:r&gt;&lt;/m:e&gt;&lt;m:sub&gt;&lt;m:r&gt;&lt;w:rPr&gt;&lt;w:rFonts w:ascii=&quot;Cambria Math&quot; w:fareast=&quot;SimSun&quot; w:h-ansi=&quot;Cambria Math&quot;/&gt;&lt;wx:font wx:val=&quot;Cambria Math&quot;/&gt;&lt;w:i/&gt;&lt;w:kern w:val=&quot;2&quot;/&gt;&lt;w:sz w:val=&quot;28&quot;/&gt;&lt;w:sz-cs w:val=&quot;28&quot;/&gt;&lt;w:lang w:val=&quot;EN-US&quot;/&gt;&lt;/w:rPr&gt;&lt;m:t&gt;t&lt;/m:t&gt;&lt;/m:r&gt;&lt;/m:sub&gt;&lt;/m:sSub&gt;&lt;m:r&gt;&lt;w:rPr&gt;&lt;w:rFonts w:ascii=&quot;Cambria Math&quot; w:fareast=&quot;SimSun&quot; w:h-ansi=&quot;Cambria Math&quot;/&gt;&lt;wx:font wx:val=&quot;Cambria Math&quot;/&gt;&lt;w:i/&gt;&lt;w:kern w:val=&quot;2&quot;/&gt;&lt;w:sz w:val=&quot;28&quot;/&gt;&lt;w:sz-cs w:val=&quot;28&quot;/&gt;&lt;w:lang w:val=&quot;EN-US&quot;/&gt;&lt;/w:rPr&gt;&lt;m:t&gt;+&lt;/m:t&gt;&lt;/m:r&gt;&lt;m:sSub&gt;&lt;m:sSubPr&gt;&lt;m:ctrlPr&gt;&lt;w:rPr&gt;&lt;w:rFonts w:ascii=&quot;Cambria Math&quot; w:fareast=&quot;SimSun&quot; w:h-ansi=&quot;Cambria Math&quot;/&gt;&lt;wx:font wx:val=&quot;Cambria Math&quot;/&gt;&lt;w:i/&gt;&lt;w:kern w:val=&quot;2&quot;/&gt;&lt;w:sz w:val=&quot;28&quot;/&gt;&lt;w:sz-cs w:val=&quot;28&quot;/&gt;&lt;w:lang w:val=&quot;EN-US&quot;/&gt;&lt;/w:rPr&gt;&lt;/m:ctrlPr&gt;&lt;/m:sSubPr&gt;&lt;m:e&gt;&lt;m:r&gt;&lt;w:rPr&gt;&lt;w:rFonts w:ascii=&quot;Cambria Math&quot; w:fareast=&quot;SimSun&quot; w:h-ansi=&quot;Cambria Math&quot;/&gt;&lt;wx:font wx:val=&quot;Cambria Math&quot;/&gt;&lt;w:i/&gt;&lt;w:kern w:val=&quot;2&quot;/&gt;&lt;w:sz w:val=&quot;28&quot;/&gt;&lt;w:sz-cs w:val=&quot;28&quot;/&gt;&lt;w:lang w:val=&quot;EN-US&quot;/&gt;&lt;/w:rPr&gt;&lt;m:t&gt;G&lt;/m:t&gt;&lt;/m:r&gt;&lt;/m:e&gt;&lt;m:sub&gt;&lt;m:r&gt;&lt;w:rPr&gt;&lt;w:rFonts w:ascii=&quot;Cambria Math&quot; w:fareast=&quot;SimSun&quot; w:h-ansi=&quot;Cambria Math&quot;/&gt;&lt;wx:font wx:val=&quot;Cambria Math&quot;/&gt;&lt;w:i/&gt;&lt;w:kern w:val=&quot;2&quot;/&gt;&lt;w:sz w:val=&quot;28&quot;/&gt;&lt;w:sz-cs w:val=&quot;28&quot;/&gt;&lt;w:lang w:val=&quot;EN-US&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00C759C6">
        <w:rPr>
          <w:kern w:val="2"/>
          <w:sz w:val="28"/>
          <w:szCs w:val="28"/>
        </w:rPr>
        <w:tab/>
      </w:r>
      <w:r w:rsidR="00C759C6">
        <w:rPr>
          <w:kern w:val="2"/>
          <w:sz w:val="28"/>
          <w:szCs w:val="28"/>
        </w:rPr>
        <w:tab/>
      </w:r>
      <w:r w:rsidR="00C759C6">
        <w:rPr>
          <w:kern w:val="2"/>
          <w:sz w:val="28"/>
          <w:szCs w:val="28"/>
        </w:rPr>
        <w:tab/>
      </w:r>
      <w:r w:rsidR="00C759C6">
        <w:rPr>
          <w:kern w:val="2"/>
          <w:sz w:val="28"/>
          <w:szCs w:val="28"/>
        </w:rPr>
        <w:tab/>
      </w:r>
      <w:r w:rsidR="00C759C6">
        <w:rPr>
          <w:kern w:val="2"/>
          <w:sz w:val="28"/>
          <w:szCs w:val="28"/>
        </w:rPr>
        <w:tab/>
      </w:r>
      <w:r w:rsidRPr="00C759C6">
        <w:rPr>
          <w:kern w:val="2"/>
        </w:rPr>
        <w:t>(12)</w:t>
      </w:r>
    </w:p>
    <w:p w14:paraId="1948F154" w14:textId="77777777" w:rsidR="005A719B" w:rsidRPr="004D46CF" w:rsidRDefault="005A719B" w:rsidP="006417D3">
      <w:pPr>
        <w:widowControl w:val="0"/>
        <w:spacing w:line="480" w:lineRule="auto"/>
        <w:jc w:val="both"/>
        <w:rPr>
          <w:kern w:val="2"/>
        </w:rPr>
      </w:pPr>
      <w:r w:rsidRPr="00BF4A6D">
        <w:rPr>
          <w:kern w:val="2"/>
        </w:rPr>
        <w:t xml:space="preserve">where </w:t>
      </w:r>
      <w:r w:rsidRPr="00BF4A6D">
        <w:rPr>
          <w:kern w:val="2"/>
        </w:rPr>
        <w:fldChar w:fldCharType="begin"/>
      </w:r>
      <w:r w:rsidRPr="00BF4A6D">
        <w:rPr>
          <w:kern w:val="2"/>
        </w:rPr>
        <w:instrText xml:space="preserve"> QUOTE </w:instrText>
      </w:r>
      <w:r w:rsidR="001C0554">
        <w:rPr>
          <w:noProof/>
          <w:position w:val="-6"/>
        </w:rPr>
        <w:pict w14:anchorId="213B8347">
          <v:shape id="_x0000_i1076"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57F5&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1F57F5&quot; wsp:rsidP=&quot;001F57F5&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P&lt;/m:t&gt;&lt;/m:r&gt;&lt;/m:e&gt;&lt;m:sub&gt;&lt;m:r&gt;&lt;w:rPr&gt;&lt;w:rFonts w:ascii=&quot;Cambria Math&quot; w:fareast=&quot;SimSun&quot; w:h-ansi=&quot;Cambria Math&quot;/&gt;&lt;wx:font wx:val=&quot;Cambria Math&quot;/&gt;&lt;w:i/&gt;&lt;w:kern w:val=&quot;2&quot;/&gt;&lt;w:lang w:val=&quot;EN-US&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BF4A6D">
        <w:rPr>
          <w:kern w:val="2"/>
        </w:rPr>
        <w:instrText xml:space="preserve"> </w:instrText>
      </w:r>
      <w:r w:rsidRPr="00BF4A6D">
        <w:rPr>
          <w:kern w:val="2"/>
        </w:rPr>
        <w:fldChar w:fldCharType="separate"/>
      </w:r>
      <w:r w:rsidR="001C0554">
        <w:rPr>
          <w:noProof/>
          <w:position w:val="-6"/>
        </w:rPr>
        <w:pict w14:anchorId="5AA33354">
          <v:shape id="_x0000_i1077"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57F5&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1F57F5&quot; wsp:rsidP=&quot;001F57F5&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P&lt;/m:t&gt;&lt;/m:r&gt;&lt;/m:e&gt;&lt;m:sub&gt;&lt;m:r&gt;&lt;w:rPr&gt;&lt;w:rFonts w:ascii=&quot;Cambria Math&quot; w:fareast=&quot;SimSun&quot; w:h-ansi=&quot;Cambria Math&quot;/&gt;&lt;wx:font wx:val=&quot;Cambria Math&quot;/&gt;&lt;w:i/&gt;&lt;w:kern w:val=&quot;2&quot;/&gt;&lt;w:lang w:val=&quot;EN-US&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BF4A6D">
        <w:rPr>
          <w:kern w:val="2"/>
        </w:rPr>
        <w:fldChar w:fldCharType="end"/>
      </w:r>
      <w:r w:rsidRPr="00BF4A6D">
        <w:rPr>
          <w:kern w:val="2"/>
        </w:rPr>
        <w:t xml:space="preserve"> is a vector of I(1) time series of prices (for example, actual transaction prices; bid/offer quotes); </w:t>
      </w:r>
      <w:r w:rsidRPr="00BF4A6D">
        <w:rPr>
          <w:kern w:val="2"/>
        </w:rPr>
        <w:fldChar w:fldCharType="begin"/>
      </w:r>
      <w:r w:rsidRPr="00BF4A6D">
        <w:rPr>
          <w:kern w:val="2"/>
        </w:rPr>
        <w:instrText xml:space="preserve"> QUOTE </w:instrText>
      </w:r>
      <w:r w:rsidR="001C0554">
        <w:rPr>
          <w:noProof/>
          <w:position w:val="-6"/>
        </w:rPr>
        <w:pict w14:anchorId="60B7D3BF">
          <v:shape id="_x0000_i1078"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06F7&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ED06F7&quot; wsp:rsidP=&quot;00ED06F7&quot;&gt;&lt;m:oMathPara&gt;&lt;m:oMath&gt;&lt;m:sSub&gt;&lt;m:sSubPr&gt;&lt;m:ctrlPr&gt;&lt;w:rPr&gt;&lt;w:rFonts w:ascii=&quot;Cambria Math&quot; w:fareast=&quot;SimSun&quot; w:h-ansi=&quot;Cambria Math&quot;/&gt;&lt;wx:font wx:val=&quot;Cambria Math&quot;/&gt;&lt;w:kern w:val=&quot;2&quot;/&gt;&lt;w:lang w:val=&quot;EN-US&quot;/&gt;&lt;/w:rPr&gt;&lt;/m:ctrlPr&gt;&lt;/m:sSubPr&gt;&lt;m:e&gt;&lt;m:r&gt;&lt;m:rPr&gt;&lt;m:sty m:val=&quot;p&quot;/&gt;&lt;/m:rPr&gt;&lt;w:rPr&gt;&lt;w:rFonts w:ascii=&quot;Cambria Math&quot; w:fareast=&quot;SimSun&quot; w:h-ansi=&quot;Cambria Math&quot;/&gt;&lt;wx:font wx:val=&quot;Cambria Math&quot;/&gt;&lt;w:kern w:val=&quot;2&quot;/&gt;&lt;w:lang w:val=&quot;EN-US&quot;/&gt;&lt;/w:rPr&gt;&lt;m:t&gt;Œì&lt;/m:t&gt;&lt;/m:r&gt;&lt;/m:e&gt;&lt;m:sub&gt;&lt;m:r&gt;&lt;w:rPr&gt;&lt;w:rFonts w:ascii=&quot;Cambria Math&quot; w:fareast=&quot;SimSun&quot; w:h-ansi=&quot;Cambria Math&quot;/&gt;&lt;wx:font wx:val=&quot;Cambria Math&quot;/&gt;&lt;w:i/&gt;&lt;w:kern w:val=&quot;2&quot;/&gt;&lt;w:lang w:val=&quot;EN-US&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BF4A6D">
        <w:rPr>
          <w:kern w:val="2"/>
        </w:rPr>
        <w:instrText xml:space="preserve"> </w:instrText>
      </w:r>
      <w:r w:rsidRPr="00BF4A6D">
        <w:rPr>
          <w:kern w:val="2"/>
        </w:rPr>
        <w:fldChar w:fldCharType="separate"/>
      </w:r>
      <w:r w:rsidR="001C0554">
        <w:rPr>
          <w:noProof/>
          <w:position w:val="-6"/>
        </w:rPr>
        <w:pict w14:anchorId="3971786B">
          <v:shape id="_x0000_i1079"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06F7&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ED06F7&quot; wsp:rsidP=&quot;00ED06F7&quot;&gt;&lt;m:oMathPara&gt;&lt;m:oMath&gt;&lt;m:sSub&gt;&lt;m:sSubPr&gt;&lt;m:ctrlPr&gt;&lt;w:rPr&gt;&lt;w:rFonts w:ascii=&quot;Cambria Math&quot; w:fareast=&quot;SimSun&quot; w:h-ansi=&quot;Cambria Math&quot;/&gt;&lt;wx:font wx:val=&quot;Cambria Math&quot;/&gt;&lt;w:kern w:val=&quot;2&quot;/&gt;&lt;w:lang w:val=&quot;EN-US&quot;/&gt;&lt;/w:rPr&gt;&lt;/m:ctrlPr&gt;&lt;/m:sSubPr&gt;&lt;m:e&gt;&lt;m:r&gt;&lt;m:rPr&gt;&lt;m:sty m:val=&quot;p&quot;/&gt;&lt;/m:rPr&gt;&lt;w:rPr&gt;&lt;w:rFonts w:ascii=&quot;Cambria Math&quot; w:fareast=&quot;SimSun&quot; w:h-ansi=&quot;Cambria Math&quot;/&gt;&lt;wx:font wx:val=&quot;Cambria Math&quot;/&gt;&lt;w:kern w:val=&quot;2&quot;/&gt;&lt;w:lang w:val=&quot;EN-US&quot;/&gt;&lt;/w:rPr&gt;&lt;m:t&gt;Œì&lt;/m:t&gt;&lt;/m:r&gt;&lt;/m:e&gt;&lt;m:sub&gt;&lt;m:r&gt;&lt;w:rPr&gt;&lt;w:rFonts w:ascii=&quot;Cambria Math&quot; w:fareast=&quot;SimSun&quot; w:h-ansi=&quot;Cambria Math&quot;/&gt;&lt;wx:font wx:val=&quot;Cambria Math&quot;/&gt;&lt;w:i/&gt;&lt;w:kern w:val=&quot;2&quot;/&gt;&lt;w:lang w:val=&quot;EN-US&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BF4A6D">
        <w:rPr>
          <w:kern w:val="2"/>
        </w:rPr>
        <w:fldChar w:fldCharType="end"/>
      </w:r>
      <w:r w:rsidRPr="00BF4A6D">
        <w:rPr>
          <w:kern w:val="2"/>
        </w:rPr>
        <w:t xml:space="preserve"> is the loading matrix, </w:t>
      </w:r>
      <w:r w:rsidRPr="00BF4A6D">
        <w:rPr>
          <w:kern w:val="2"/>
        </w:rPr>
        <w:fldChar w:fldCharType="begin"/>
      </w:r>
      <w:r w:rsidRPr="00BF4A6D">
        <w:rPr>
          <w:kern w:val="2"/>
        </w:rPr>
        <w:instrText xml:space="preserve"> QUOTE </w:instrText>
      </w:r>
      <w:r w:rsidR="001C0554">
        <w:rPr>
          <w:noProof/>
          <w:position w:val="-6"/>
        </w:rPr>
        <w:pict w14:anchorId="235E8BC6">
          <v:shape id="_x0000_i1080"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15E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9C15E2&quot; wsp:rsidP=&quot;009C15E2&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f&lt;/m:t&gt;&lt;/m:r&gt;&lt;/m:e&gt;&lt;m:sub&gt;&lt;m:r&gt;&lt;w:rPr&gt;&lt;w:rFonts w:ascii=&quot;Cambria Math&quot; w:fareast=&quot;SimSun&quot; w:h-ansi=&quot;Cambria Math&quot;/&gt;&lt;wx:font wx:val=&quot;Cambria Math&quot;/&gt;&lt;w:i/&gt;&lt;w:kern w:val=&quot;2&quot;/&gt;&lt;w:lang w:val=&quot;EN-US&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Pr="00BF4A6D">
        <w:rPr>
          <w:kern w:val="2"/>
        </w:rPr>
        <w:instrText xml:space="preserve"> </w:instrText>
      </w:r>
      <w:r w:rsidRPr="00BF4A6D">
        <w:rPr>
          <w:kern w:val="2"/>
        </w:rPr>
        <w:fldChar w:fldCharType="separate"/>
      </w:r>
      <w:r w:rsidR="001C0554">
        <w:rPr>
          <w:noProof/>
          <w:position w:val="-6"/>
        </w:rPr>
        <w:pict w14:anchorId="44031C55">
          <v:shape id="_x0000_i1081"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15E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9C15E2&quot; wsp:rsidP=&quot;009C15E2&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f&lt;/m:t&gt;&lt;/m:r&gt;&lt;/m:e&gt;&lt;m:sub&gt;&lt;m:r&gt;&lt;w:rPr&gt;&lt;w:rFonts w:ascii=&quot;Cambria Math&quot; w:fareast=&quot;SimSun&quot; w:h-ansi=&quot;Cambria Math&quot;/&gt;&lt;wx:font wx:val=&quot;Cambria Math&quot;/&gt;&lt;w:i/&gt;&lt;w:kern w:val=&quot;2&quot;/&gt;&lt;w:lang w:val=&quot;EN-US&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Pr="00BF4A6D">
        <w:rPr>
          <w:kern w:val="2"/>
        </w:rPr>
        <w:fldChar w:fldCharType="end"/>
      </w:r>
      <w:r w:rsidRPr="00BF4A6D">
        <w:rPr>
          <w:kern w:val="2"/>
        </w:rPr>
        <w:t xml:space="preserve"> is the common factor, </w:t>
      </w:r>
      <w:r>
        <w:rPr>
          <w:kern w:val="2"/>
        </w:rPr>
        <w:t xml:space="preserve">and </w:t>
      </w:r>
      <w:r w:rsidRPr="00BF4A6D">
        <w:rPr>
          <w:kern w:val="2"/>
        </w:rPr>
        <w:fldChar w:fldCharType="begin"/>
      </w:r>
      <w:r w:rsidRPr="00BF4A6D">
        <w:rPr>
          <w:kern w:val="2"/>
        </w:rPr>
        <w:instrText xml:space="preserve"> QUOTE </w:instrText>
      </w:r>
      <w:r w:rsidR="001C0554">
        <w:rPr>
          <w:noProof/>
          <w:position w:val="-6"/>
        </w:rPr>
        <w:pict w14:anchorId="3DEE454E">
          <v:shape id="_x0000_i1082" type="#_x0000_t75" alt="" style="width:13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AB&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0B37AB&quot; wsp:rsidP=&quot;000B37AB&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G&lt;/m:t&gt;&lt;/m:r&gt;&lt;/m:e&gt;&lt;m:sub&gt;&lt;m:r&gt;&lt;w:rPr&gt;&lt;w:rFonts w:ascii=&quot;Cambria Math&quot; w:fareast=&quot;SimSun&quot; w:h-ansi=&quot;Cambria Math&quot;/&gt;&lt;wx:font wx:val=&quot;Cambria Math&quot;/&gt;&lt;w:i/&gt;&lt;w:kern w:val=&quot;2&quot;/&gt;&lt;w:lang w:val=&quot;EN-US&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Pr="00BF4A6D">
        <w:rPr>
          <w:kern w:val="2"/>
        </w:rPr>
        <w:instrText xml:space="preserve"> </w:instrText>
      </w:r>
      <w:r w:rsidRPr="00BF4A6D">
        <w:rPr>
          <w:kern w:val="2"/>
        </w:rPr>
        <w:fldChar w:fldCharType="separate"/>
      </w:r>
      <w:r w:rsidR="001C0554">
        <w:rPr>
          <w:noProof/>
          <w:position w:val="-6"/>
        </w:rPr>
        <w:pict w14:anchorId="684592C1">
          <v:shape id="_x0000_i1083" type="#_x0000_t75" alt="" style="width:13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AB&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0B37AB&quot; wsp:rsidP=&quot;000B37AB&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G&lt;/m:t&gt;&lt;/m:r&gt;&lt;/m:e&gt;&lt;m:sub&gt;&lt;m:r&gt;&lt;w:rPr&gt;&lt;w:rFonts w:ascii=&quot;Cambria Math&quot; w:fareast=&quot;SimSun&quot; w:h-ansi=&quot;Cambria Math&quot;/&gt;&lt;wx:font wx:val=&quot;Cambria Math&quot;/&gt;&lt;w:i/&gt;&lt;w:kern w:val=&quot;2&quot;/&gt;&lt;w:lang w:val=&quot;EN-US&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Pr="00BF4A6D">
        <w:rPr>
          <w:kern w:val="2"/>
        </w:rPr>
        <w:fldChar w:fldCharType="end"/>
      </w:r>
      <w:r w:rsidRPr="00BF4A6D">
        <w:rPr>
          <w:kern w:val="2"/>
        </w:rPr>
        <w:t xml:space="preserve"> is the transitory component that has no permanent effect on </w:t>
      </w:r>
      <w:r w:rsidRPr="00BF4A6D">
        <w:rPr>
          <w:kern w:val="2"/>
        </w:rPr>
        <w:fldChar w:fldCharType="begin"/>
      </w:r>
      <w:r w:rsidRPr="00BF4A6D">
        <w:rPr>
          <w:kern w:val="2"/>
        </w:rPr>
        <w:instrText xml:space="preserve"> QUOTE </w:instrText>
      </w:r>
      <w:r w:rsidR="001C0554">
        <w:rPr>
          <w:noProof/>
          <w:position w:val="-6"/>
        </w:rPr>
        <w:pict w14:anchorId="55D070F1">
          <v:shape id="_x0000_i1084"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19AF&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C419AF&quot; wsp:rsidP=&quot;00C419AF&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P&lt;/m:t&gt;&lt;/m:r&gt;&lt;/m:e&gt;&lt;m:sub&gt;&lt;m:r&gt;&lt;w:rPr&gt;&lt;w:rFonts w:ascii=&quot;Cambria Math&quot; w:fareast=&quot;SimSun&quot; w:h-ansi=&quot;Cambria Math&quot;/&gt;&lt;wx:font wx:val=&quot;Cambria Math&quot;/&gt;&lt;w:i/&gt;&lt;w:kern w:val=&quot;2&quot;/&gt;&lt;w:lang w:val=&quot;EN-US&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BF4A6D">
        <w:rPr>
          <w:kern w:val="2"/>
        </w:rPr>
        <w:instrText xml:space="preserve"> </w:instrText>
      </w:r>
      <w:r w:rsidRPr="00BF4A6D">
        <w:rPr>
          <w:kern w:val="2"/>
        </w:rPr>
        <w:fldChar w:fldCharType="separate"/>
      </w:r>
      <w:r w:rsidR="001C0554">
        <w:rPr>
          <w:noProof/>
          <w:position w:val="-6"/>
        </w:rPr>
        <w:pict w14:anchorId="737ECBE1">
          <v:shape id="_x0000_i1085"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19AF&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C419AF&quot; wsp:rsidP=&quot;00C419AF&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P&lt;/m:t&gt;&lt;/m:r&gt;&lt;/m:e&gt;&lt;m:sub&gt;&lt;m:r&gt;&lt;w:rPr&gt;&lt;w:rFonts w:ascii=&quot;Cambria Math&quot; w:fareast=&quot;SimSun&quot; w:h-ansi=&quot;Cambria Math&quot;/&gt;&lt;wx:font wx:val=&quot;Cambria Math&quot;/&gt;&lt;w:i/&gt;&lt;w:kern w:val=&quot;2&quot;/&gt;&lt;w:lang w:val=&quot;EN-US&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BF4A6D">
        <w:rPr>
          <w:kern w:val="2"/>
        </w:rPr>
        <w:fldChar w:fldCharType="end"/>
      </w:r>
      <w:r w:rsidRPr="00BF4A6D">
        <w:rPr>
          <w:kern w:val="2"/>
        </w:rPr>
        <w:t xml:space="preserve">. Gonzalo and Granger (1995) further impose a linear restriction on </w:t>
      </w:r>
      <w:r w:rsidRPr="00BF4A6D">
        <w:rPr>
          <w:kern w:val="2"/>
        </w:rPr>
        <w:fldChar w:fldCharType="begin"/>
      </w:r>
      <w:r w:rsidRPr="00BF4A6D">
        <w:rPr>
          <w:kern w:val="2"/>
        </w:rPr>
        <w:instrText xml:space="preserve"> QUOTE </w:instrText>
      </w:r>
      <w:r w:rsidR="001C0554">
        <w:rPr>
          <w:noProof/>
          <w:position w:val="-6"/>
        </w:rPr>
        <w:pict w14:anchorId="395B0EC4">
          <v:shape id="_x0000_i1086"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21B&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29021B&quot; wsp:rsidP=&quot;0029021B&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P&lt;/m:t&gt;&lt;/m:r&gt;&lt;/m:e&gt;&lt;m:sub&gt;&lt;m:r&gt;&lt;w:rPr&gt;&lt;w:rFonts w:ascii=&quot;Cambria Math&quot; w:fareast=&quot;SimSun&quot; w:h-ansi=&quot;Cambria Math&quot;/&gt;&lt;wx:font wx:val=&quot;Cambria Math&quot;/&gt;&lt;w:i/&gt;&lt;w:kern w:val=&quot;2&quot;/&gt;&lt;w:lang w:val=&quot;EN-US&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r w:rsidRPr="00BF4A6D">
        <w:rPr>
          <w:kern w:val="2"/>
        </w:rPr>
        <w:instrText xml:space="preserve"> </w:instrText>
      </w:r>
      <w:r w:rsidRPr="00BF4A6D">
        <w:rPr>
          <w:kern w:val="2"/>
        </w:rPr>
        <w:fldChar w:fldCharType="separate"/>
      </w:r>
      <w:r w:rsidR="001C0554">
        <w:rPr>
          <w:noProof/>
          <w:position w:val="-6"/>
        </w:rPr>
        <w:pict w14:anchorId="7AD0422B">
          <v:shape id="_x0000_i1087"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21B&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29021B&quot; wsp:rsidP=&quot;0029021B&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P&lt;/m:t&gt;&lt;/m:r&gt;&lt;/m:e&gt;&lt;m:sub&gt;&lt;m:r&gt;&lt;w:rPr&gt;&lt;w:rFonts w:ascii=&quot;Cambria Math&quot; w:fareast=&quot;SimSun&quot; w:h-ansi=&quot;Cambria Math&quot;/&gt;&lt;wx:font wx:val=&quot;Cambria Math&quot;/&gt;&lt;w:i/&gt;&lt;w:kern w:val=&quot;2&quot;/&gt;&lt;w:lang w:val=&quot;EN-US&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r w:rsidRPr="00BF4A6D">
        <w:rPr>
          <w:kern w:val="2"/>
        </w:rPr>
        <w:fldChar w:fldCharType="end"/>
      </w:r>
      <w:r w:rsidRPr="00BF4A6D">
        <w:rPr>
          <w:kern w:val="2"/>
        </w:rPr>
        <w:t xml:space="preserve"> in order to identify </w:t>
      </w:r>
      <w:r w:rsidRPr="00BF4A6D">
        <w:rPr>
          <w:kern w:val="2"/>
        </w:rPr>
        <w:fldChar w:fldCharType="begin"/>
      </w:r>
      <w:r w:rsidRPr="00BF4A6D">
        <w:rPr>
          <w:kern w:val="2"/>
        </w:rPr>
        <w:instrText xml:space="preserve"> QUOTE </w:instrText>
      </w:r>
      <w:r w:rsidR="001C0554">
        <w:rPr>
          <w:noProof/>
          <w:position w:val="-6"/>
        </w:rPr>
        <w:pict w14:anchorId="740FBD2C">
          <v:shape id="_x0000_i1088"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4BDB&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D04BDB&quot; wsp:rsidP=&quot;00D04BDB&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f&lt;/m:t&gt;&lt;/m:r&gt;&lt;/m:e&gt;&lt;m:sub&gt;&lt;m:r&gt;&lt;w:rPr&gt;&lt;w:rFonts w:ascii=&quot;Cambria Math&quot; w:fareast=&quot;SimSun&quot; w:h-ansi=&quot;Cambria Math&quot;/&gt;&lt;wx:font wx:val=&quot;Cambria Math&quot;/&gt;&lt;w:i/&gt;&lt;w:kern w:val=&quot;2&quot;/&gt;&lt;w:lang w:val=&quot;EN-US&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r w:rsidRPr="00BF4A6D">
        <w:rPr>
          <w:kern w:val="2"/>
        </w:rPr>
        <w:instrText xml:space="preserve"> </w:instrText>
      </w:r>
      <w:r w:rsidRPr="00BF4A6D">
        <w:rPr>
          <w:kern w:val="2"/>
        </w:rPr>
        <w:fldChar w:fldCharType="separate"/>
      </w:r>
      <w:r w:rsidR="001C0554">
        <w:rPr>
          <w:noProof/>
          <w:position w:val="-6"/>
        </w:rPr>
        <w:pict w14:anchorId="7F5EE130">
          <v:shape id="_x0000_i1089"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4BDB&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D04BDB&quot; wsp:rsidP=&quot;00D04BDB&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f&lt;/m:t&gt;&lt;/m:r&gt;&lt;/m:e&gt;&lt;m:sub&gt;&lt;m:r&gt;&lt;w:rPr&gt;&lt;w:rFonts w:ascii=&quot;Cambria Math&quot; w:fareast=&quot;SimSun&quot; w:h-ansi=&quot;Cambria Math&quot;/&gt;&lt;wx:font wx:val=&quot;Cambria Math&quot;/&gt;&lt;w:i/&gt;&lt;w:kern w:val=&quot;2&quot;/&gt;&lt;w:lang w:val=&quot;EN-US&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r w:rsidRPr="00BF4A6D">
        <w:rPr>
          <w:kern w:val="2"/>
        </w:rPr>
        <w:fldChar w:fldCharType="end"/>
      </w:r>
      <w:r>
        <w:rPr>
          <w:kern w:val="2"/>
        </w:rPr>
        <w:t>,</w:t>
      </w:r>
      <w:r w:rsidRPr="00BF4A6D">
        <w:rPr>
          <w:kern w:val="2"/>
        </w:rPr>
        <w:t xml:space="preserve"> that is:    </w:t>
      </w:r>
    </w:p>
    <w:p w14:paraId="1E5EE4B5" w14:textId="05FB44AF" w:rsidR="005A719B" w:rsidRPr="00BF4A6D" w:rsidRDefault="005A719B" w:rsidP="006417D3">
      <w:pPr>
        <w:widowControl w:val="0"/>
        <w:spacing w:line="480" w:lineRule="auto"/>
        <w:jc w:val="center"/>
        <w:rPr>
          <w:kern w:val="2"/>
          <w:sz w:val="28"/>
          <w:szCs w:val="28"/>
        </w:rPr>
      </w:pPr>
      <w:r w:rsidRPr="00BF4A6D">
        <w:rPr>
          <w:kern w:val="2"/>
          <w:sz w:val="28"/>
          <w:szCs w:val="28"/>
        </w:rPr>
        <w:fldChar w:fldCharType="begin"/>
      </w:r>
      <w:r w:rsidRPr="00BF4A6D">
        <w:rPr>
          <w:kern w:val="2"/>
          <w:sz w:val="28"/>
          <w:szCs w:val="28"/>
        </w:rPr>
        <w:instrText xml:space="preserve"> QUOTE </w:instrText>
      </w:r>
      <w:r w:rsidR="001C0554">
        <w:rPr>
          <w:noProof/>
          <w:position w:val="-10"/>
        </w:rPr>
        <w:pict w14:anchorId="075BF764">
          <v:shape id="_x0000_i1090" type="#_x0000_t75" alt="" style="width:56pt;height:19.5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21F4&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A721F4&quot; wsp:rsidP=&quot;00A721F4&quot;&gt;&lt;m:oMathPara&gt;&lt;m:oMath&gt;&lt;m:sSub&gt;&lt;m:sSubPr&gt;&lt;m:ctrlPr&gt;&lt;w:rPr&gt;&lt;w:rFonts w:ascii=&quot;Cambria Math&quot; w:fareast=&quot;SimSun&quot; w:h-ansi=&quot;Cambria Math&quot;/&gt;&lt;wx:font wx:val=&quot;Cambria Math&quot;/&gt;&lt;w:i/&gt;&lt;w:kern w:val=&quot;2&quot;/&gt;&lt;w:sz w:val=&quot;28&quot;/&gt;&lt;w:sz-cs w:val=&quot;28&quot;/&gt;&lt;w:lang w:val=&quot;EN-US&quot;/&gt;&lt;/w:rPr&gt;&lt;/m:ctrlPr&gt;&lt;/m:sSubPr&gt;&lt;m:e&gt;&lt;m:r&gt;&lt;w:rPr&gt;&lt;w:rFonts w:ascii=&quot;Cambria Math&quot; w:fareast=&quot;SimSun&quot; w:h-ansi=&quot;Cambria Math&quot;/&gt;&lt;wx:font wx:val=&quot;Cambria Math&quot;/&gt;&lt;w:i/&gt;&lt;w:kern w:val=&quot;2&quot;/&gt;&lt;w:sz w:val=&quot;28&quot;/&gt;&lt;w:sz-cs w:val=&quot;28&quot;/&gt;&lt;w:lang w:val=&quot;EN-US&quot;/&gt;&lt;/w:rPr&gt;&lt;m:t&gt;f&lt;/m:t&gt;&lt;/m:r&gt;&lt;/m:e&gt;&lt;m:sub&gt;&lt;m:r&gt;&lt;w:rPr&gt;&lt;w:rFonts w:ascii=&quot;Cambria Math&quot; w:fareast=&quot;SimSun&quot; w:h-ansi=&quot;Cambria Math&quot;/&gt;&lt;wx:font wx:val=&quot;Cambria Math&quot;/&gt;&lt;w:i/&gt;&lt;w:kern w:val=&quot;2&quot;/&gt;&lt;w:sz w:val=&quot;28&quot;/&gt;&lt;w:sz-cs w:val=&quot;28&quot;/&gt;&lt;w:lang w:val=&quot;EN-US&quot;/&gt;&lt;/w:rPr&gt;&lt;m:t&gt;t&lt;/m:t&gt;&lt;/m:r&gt;&lt;/m:sub&gt;&lt;/m:sSub&gt;&lt;m:r&gt;&lt;w:rPr&gt;&lt;w:rFonts w:ascii=&quot;Cambria Math&quot; w:fareast=&quot;SimSun&quot; w:h-ansi=&quot;Cambria Math&quot;/&gt;&lt;wx:font wx:val=&quot;Cambria Math&quot;/&gt;&lt;w:i/&gt;&lt;w:kern w:val=&quot;2&quot;/&gt;&lt;w:sz w:val=&quot;28&quot;/&gt;&lt;w:sz-cs w:val=&quot;28&quot;/&gt;&lt;w:lang w:val=&quot;EN-US&quot;/&gt;&lt;/w:rPr&gt;&lt;m:t&gt;=&lt;/m:t&gt;&lt;/m:r&gt;&lt;m:sSub&gt;&lt;m:sSubPr&gt;&lt;m:ctrlPr&gt;&lt;w:rPr&gt;&lt;w:rFonts w:ascii=&quot;Cambria Math&quot; w:fareast=&quot;SimSun&quot; w:h-ansi=&quot;Cambria Math&quot;/&gt;&lt;wx:font wx:val=&quot;Cambria Math&quot;/&gt;&lt;w:i/&gt;&lt;w:kern w:val=&quot;2&quot;/&gt;&lt;w:sz w:val=&quot;28&quot;/&gt;&lt;w:sz-cs w:val=&quot;28&quot;/&gt;&lt;w:lang w:val=&quot;EN-US&quot;/&gt;&lt;/w:rPr&gt;&lt;/m:ctrlPr&gt;&lt;/m:sSubPr&gt;&lt;m:e&gt;&lt;m:r&gt;&lt;w:rPr&gt;&lt;w:rFonts w:ascii=&quot;Cambria Math&quot; w:fareast=&quot;SimSun&quot; w:h-ansi=&quot;Cambria Math&quot;/&gt;&lt;wx:font wx:val=&quot;Cambria Math&quot;/&gt;&lt;w:i/&gt;&lt;w:kern w:val=&quot;2&quot;/&gt;&lt;w:sz w:val=&quot;28&quot;/&gt;&lt;w:sz-cs w:val=&quot;28&quot;/&gt;&lt;w:lang w:val=&quot;EN-US&quot;/&gt;&lt;/w:rPr&gt;&lt;m:t&gt;œï&lt;/m:t&gt;&lt;/m:r&gt;&lt;/m:e&gt;&lt;m:sub&gt;&lt;m:r&gt;&lt;w:rPr&gt;&lt;w:rFonts w:ascii=&quot;Cambria Math&quot; w:fareast=&quot;SimSun&quot; w:h-ansi=&quot;Cambria Math&quot;/&gt;&lt;wx:font wx:val=&quot;Cambria Math&quot;/&gt;&lt;w:i/&gt;&lt;w:kern w:val=&quot;2&quot;/&gt;&lt;w:sz w:val=&quot;28&quot;/&gt;&lt;w:sz-cs w:val=&quot;28&quot;/&gt;&lt;w:lang w:val=&quot;EN-US&quot;/&gt;&lt;/w:rPr&gt;&lt;m:t&gt;j&lt;/m:t&gt;&lt;/m:r&gt;&lt;/m:sub&gt;&lt;/m:sSub&gt;&lt;m:sSub&gt;&lt;m:sSubPr&gt;&lt;m:ctrlPr&gt;&lt;w:rPr&gt;&lt;w:rFonts w:ascii=&quot;Cambria Math&quot; w:fareast=&quot;SimSun&quot; w:h-ansi=&quot;Cambria Math&quot;/&gt;&lt;wx:font wx:val=&quot;Cambria Math&quot;/&gt;&lt;w:i/&gt;&lt;w:kern w:val=&quot;2&quot;/&gt;&lt;w:sz w:val=&quot;28&quot;/&gt;&lt;w:sz-cs w:val=&quot;28&quot;/&gt;&lt;w:lang w:val=&quot;EN-US&quot;/&gt;&lt;/w:rPr&gt;&lt;/m:ctrlPr&gt;&lt;/m:sSubPr&gt;&lt;m:e&gt;&lt;m:r&gt;&lt;w:rPr&gt;&lt;w:rFonts w:ascii=&quot;Cambria Math&quot; w:fareast=&quot;SimSun&quot; w:h-ansi=&quot;Cambria Math&quot;/&gt;&lt;wx:font wx:val=&quot;Cambria Math&quot;/&gt;&lt;w:i/&gt;&lt;w:kern w:val=&quot;2&quot;/&gt;&lt;w:sz w:val=&quot;28&quot;/&gt;&lt;w:sz-cs w:val=&quot;28&quot;/&gt;&lt;w:lang w:val=&quot;EN-US&quot;/&gt;&lt;/w:rPr&gt;&lt;m:t&gt;P&lt;/m:t&gt;&lt;/m:r&gt;&lt;/m:e&gt;&lt;m:sub&gt;&lt;m:r&gt;&lt;w:rPr&gt;&lt;w:rFonts w:ascii=&quot;Cambria Math&quot; w:fareast=&quot;SimSun&quot; w:h-ansi=&quot;Cambria Math&quot;/&gt;&lt;wx:font wx:val=&quot;Cambria Math&quot;/&gt;&lt;w:i/&gt;&lt;w:kern w:val=&quot;2&quot;/&gt;&lt;w:sz w:val=&quot;28&quot;/&gt;&lt;w:sz-cs w:val=&quot;28&quot;/&gt;&lt;w:lang w:val=&quot;EN-US&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r w:rsidRPr="00BF4A6D">
        <w:rPr>
          <w:kern w:val="2"/>
          <w:sz w:val="28"/>
          <w:szCs w:val="28"/>
        </w:rPr>
        <w:instrText xml:space="preserve"> </w:instrText>
      </w:r>
      <w:r w:rsidRPr="00BF4A6D">
        <w:rPr>
          <w:kern w:val="2"/>
          <w:sz w:val="28"/>
          <w:szCs w:val="28"/>
        </w:rPr>
        <w:fldChar w:fldCharType="end"/>
      </w:r>
      <w:r w:rsidRPr="00BF4A6D">
        <w:rPr>
          <w:kern w:val="2"/>
          <w:sz w:val="28"/>
          <w:szCs w:val="28"/>
        </w:rPr>
        <w:t xml:space="preserve">        </w:t>
      </w:r>
      <w:r>
        <w:rPr>
          <w:kern w:val="2"/>
          <w:sz w:val="28"/>
          <w:szCs w:val="28"/>
        </w:rPr>
        <w:t xml:space="preserve">                              </w:t>
      </w:r>
      <w:r w:rsidR="001C0554">
        <w:rPr>
          <w:noProof/>
          <w:position w:val="-10"/>
        </w:rPr>
        <w:pict w14:anchorId="346C37FC">
          <v:shape id="_x0000_i1091" type="#_x0000_t75" alt="" style="width:56pt;height:19.5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21F4&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A721F4&quot; wsp:rsidP=&quot;00A721F4&quot;&gt;&lt;m:oMathPara&gt;&lt;m:oMath&gt;&lt;m:sSub&gt;&lt;m:sSubPr&gt;&lt;m:ctrlPr&gt;&lt;w:rPr&gt;&lt;w:rFonts w:ascii=&quot;Cambria Math&quot; w:fareast=&quot;SimSun&quot; w:h-ansi=&quot;Cambria Math&quot;/&gt;&lt;wx:font wx:val=&quot;Cambria Math&quot;/&gt;&lt;w:i/&gt;&lt;w:kern w:val=&quot;2&quot;/&gt;&lt;w:sz w:val=&quot;28&quot;/&gt;&lt;w:sz-cs w:val=&quot;28&quot;/&gt;&lt;w:lang w:val=&quot;EN-US&quot;/&gt;&lt;/w:rPr&gt;&lt;/m:ctrlPr&gt;&lt;/m:sSubPr&gt;&lt;m:e&gt;&lt;m:r&gt;&lt;w:rPr&gt;&lt;w:rFonts w:ascii=&quot;Cambria Math&quot; w:fareast=&quot;SimSun&quot; w:h-ansi=&quot;Cambria Math&quot;/&gt;&lt;wx:font wx:val=&quot;Cambria Math&quot;/&gt;&lt;w:i/&gt;&lt;w:kern w:val=&quot;2&quot;/&gt;&lt;w:sz w:val=&quot;28&quot;/&gt;&lt;w:sz-cs w:val=&quot;28&quot;/&gt;&lt;w:lang w:val=&quot;EN-US&quot;/&gt;&lt;/w:rPr&gt;&lt;m:t&gt;f&lt;/m:t&gt;&lt;/m:r&gt;&lt;/m:e&gt;&lt;m:sub&gt;&lt;m:r&gt;&lt;w:rPr&gt;&lt;w:rFonts w:ascii=&quot;Cambria Math&quot; w:fareast=&quot;SimSun&quot; w:h-ansi=&quot;Cambria Math&quot;/&gt;&lt;wx:font wx:val=&quot;Cambria Math&quot;/&gt;&lt;w:i/&gt;&lt;w:kern w:val=&quot;2&quot;/&gt;&lt;w:sz w:val=&quot;28&quot;/&gt;&lt;w:sz-cs w:val=&quot;28&quot;/&gt;&lt;w:lang w:val=&quot;EN-US&quot;/&gt;&lt;/w:rPr&gt;&lt;m:t&gt;t&lt;/m:t&gt;&lt;/m:r&gt;&lt;/m:sub&gt;&lt;/m:sSub&gt;&lt;m:r&gt;&lt;w:rPr&gt;&lt;w:rFonts w:ascii=&quot;Cambria Math&quot; w:fareast=&quot;SimSun&quot; w:h-ansi=&quot;Cambria Math&quot;/&gt;&lt;wx:font wx:val=&quot;Cambria Math&quot;/&gt;&lt;w:i/&gt;&lt;w:kern w:val=&quot;2&quot;/&gt;&lt;w:sz w:val=&quot;28&quot;/&gt;&lt;w:sz-cs w:val=&quot;28&quot;/&gt;&lt;w:lang w:val=&quot;EN-US&quot;/&gt;&lt;/w:rPr&gt;&lt;m:t&gt;=&lt;/m:t&gt;&lt;/m:r&gt;&lt;m:sSub&gt;&lt;m:sSubPr&gt;&lt;m:ctrlPr&gt;&lt;w:rPr&gt;&lt;w:rFonts w:ascii=&quot;Cambria Math&quot; w:fareast=&quot;SimSun&quot; w:h-ansi=&quot;Cambria Math&quot;/&gt;&lt;wx:font wx:val=&quot;Cambria Math&quot;/&gt;&lt;w:i/&gt;&lt;w:kern w:val=&quot;2&quot;/&gt;&lt;w:sz w:val=&quot;28&quot;/&gt;&lt;w:sz-cs w:val=&quot;28&quot;/&gt;&lt;w:lang w:val=&quot;EN-US&quot;/&gt;&lt;/w:rPr&gt;&lt;/m:ctrlPr&gt;&lt;/m:sSubPr&gt;&lt;m:e&gt;&lt;m:r&gt;&lt;w:rPr&gt;&lt;w:rFonts w:ascii=&quot;Cambria Math&quot; w:fareast=&quot;SimSun&quot; w:h-ansi=&quot;Cambria Math&quot;/&gt;&lt;wx:font wx:val=&quot;Cambria Math&quot;/&gt;&lt;w:i/&gt;&lt;w:kern w:val=&quot;2&quot;/&gt;&lt;w:sz w:val=&quot;28&quot;/&gt;&lt;w:sz-cs w:val=&quot;28&quot;/&gt;&lt;w:lang w:val=&quot;EN-US&quot;/&gt;&lt;/w:rPr&gt;&lt;m:t&gt;œï&lt;/m:t&gt;&lt;/m:r&gt;&lt;/m:e&gt;&lt;m:sub&gt;&lt;m:r&gt;&lt;w:rPr&gt;&lt;w:rFonts w:ascii=&quot;Cambria Math&quot; w:fareast=&quot;SimSun&quot; w:h-ansi=&quot;Cambria Math&quot;/&gt;&lt;wx:font wx:val=&quot;Cambria Math&quot;/&gt;&lt;w:i/&gt;&lt;w:kern w:val=&quot;2&quot;/&gt;&lt;w:sz w:val=&quot;28&quot;/&gt;&lt;w:sz-cs w:val=&quot;28&quot;/&gt;&lt;w:lang w:val=&quot;EN-US&quot;/&gt;&lt;/w:rPr&gt;&lt;m:t&gt;j&lt;/m:t&gt;&lt;/m:r&gt;&lt;/m:sub&gt;&lt;/m:sSub&gt;&lt;m:sSub&gt;&lt;m:sSubPr&gt;&lt;m:ctrlPr&gt;&lt;w:rPr&gt;&lt;w:rFonts w:ascii=&quot;Cambria Math&quot; w:fareast=&quot;SimSun&quot; w:h-ansi=&quot;Cambria Math&quot;/&gt;&lt;wx:font wx:val=&quot;Cambria Math&quot;/&gt;&lt;w:i/&gt;&lt;w:kern w:val=&quot;2&quot;/&gt;&lt;w:sz w:val=&quot;28&quot;/&gt;&lt;w:sz-cs w:val=&quot;28&quot;/&gt;&lt;w:lang w:val=&quot;EN-US&quot;/&gt;&lt;/w:rPr&gt;&lt;/m:ctrlPr&gt;&lt;/m:sSubPr&gt;&lt;m:e&gt;&lt;m:r&gt;&lt;w:rPr&gt;&lt;w:rFonts w:ascii=&quot;Cambria Math&quot; w:fareast=&quot;SimSun&quot; w:h-ansi=&quot;Cambria Math&quot;/&gt;&lt;wx:font wx:val=&quot;Cambria Math&quot;/&gt;&lt;w:i/&gt;&lt;w:kern w:val=&quot;2&quot;/&gt;&lt;w:sz w:val=&quot;28&quot;/&gt;&lt;w:sz-cs w:val=&quot;28&quot;/&gt;&lt;w:lang w:val=&quot;EN-US&quot;/&gt;&lt;/w:rPr&gt;&lt;m:t&gt;P&lt;/m:t&gt;&lt;/m:r&gt;&lt;/m:e&gt;&lt;m:sub&gt;&lt;m:r&gt;&lt;w:rPr&gt;&lt;w:rFonts w:ascii=&quot;Cambria Math&quot; w:fareast=&quot;SimSun&quot; w:h-ansi=&quot;Cambria Math&quot;/&gt;&lt;wx:font wx:val=&quot;Cambria Math&quot;/&gt;&lt;w:i/&gt;&lt;w:kern w:val=&quot;2&quot;/&gt;&lt;w:sz w:val=&quot;28&quot;/&gt;&lt;w:sz-cs w:val=&quot;28&quot;/&gt;&lt;w:lang w:val=&quot;EN-US&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r w:rsidR="00C759C6">
        <w:rPr>
          <w:kern w:val="2"/>
          <w:sz w:val="28"/>
          <w:szCs w:val="28"/>
        </w:rPr>
        <w:tab/>
      </w:r>
      <w:r w:rsidR="00C759C6">
        <w:rPr>
          <w:kern w:val="2"/>
          <w:sz w:val="28"/>
          <w:szCs w:val="28"/>
        </w:rPr>
        <w:tab/>
      </w:r>
      <w:r w:rsidR="00C759C6">
        <w:rPr>
          <w:kern w:val="2"/>
          <w:sz w:val="28"/>
          <w:szCs w:val="28"/>
        </w:rPr>
        <w:tab/>
      </w:r>
      <w:r w:rsidR="00C759C6">
        <w:rPr>
          <w:kern w:val="2"/>
          <w:sz w:val="28"/>
          <w:szCs w:val="28"/>
        </w:rPr>
        <w:tab/>
      </w:r>
      <w:r w:rsidR="00C759C6">
        <w:rPr>
          <w:kern w:val="2"/>
          <w:sz w:val="28"/>
          <w:szCs w:val="28"/>
        </w:rPr>
        <w:tab/>
      </w:r>
      <w:r w:rsidRPr="00C759C6">
        <w:rPr>
          <w:kern w:val="2"/>
        </w:rPr>
        <w:t>(13)</w:t>
      </w:r>
    </w:p>
    <w:p w14:paraId="3978A848" w14:textId="0F1452BF" w:rsidR="005A719B" w:rsidRDefault="005A719B" w:rsidP="006417D3">
      <w:pPr>
        <w:widowControl w:val="0"/>
        <w:spacing w:line="480" w:lineRule="auto"/>
        <w:jc w:val="both"/>
        <w:rPr>
          <w:kern w:val="2"/>
        </w:rPr>
      </w:pPr>
      <w:r w:rsidRPr="00BF4A6D">
        <w:rPr>
          <w:kern w:val="2"/>
        </w:rPr>
        <w:t xml:space="preserve">where </w:t>
      </w:r>
      <w:r w:rsidRPr="00BF4A6D">
        <w:rPr>
          <w:kern w:val="2"/>
          <w:sz w:val="28"/>
          <w:szCs w:val="28"/>
        </w:rPr>
        <w:fldChar w:fldCharType="begin"/>
      </w:r>
      <w:r w:rsidRPr="00BF4A6D">
        <w:rPr>
          <w:kern w:val="2"/>
          <w:sz w:val="28"/>
          <w:szCs w:val="28"/>
        </w:rPr>
        <w:instrText xml:space="preserve"> QUOTE </w:instrText>
      </w:r>
      <w:r w:rsidR="001C0554">
        <w:rPr>
          <w:noProof/>
          <w:position w:val="-8"/>
        </w:rPr>
        <w:pict w14:anchorId="23317FA4">
          <v:shape id="_x0000_i1092" type="#_x0000_t75" alt="" style="width:13pt;height:16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64ECA&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364ECA&quot; wsp:rsidP=&quot;00364ECA&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œï&lt;/m:t&gt;&lt;/m:r&gt;&lt;/m:e&gt;&lt;m:sub&gt;&lt;m:r&gt;&lt;w:rPr&gt;&lt;w:rFonts w:ascii=&quot;Cambria Math&quot; w:fareast=&quot;SimSun&quot; w:h-ansi=&quot;Cambria Math&quot;/&gt;&lt;wx:font wx:val=&quot;Cambria Math&quot;/&gt;&lt;w:i/&gt;&lt;w:kern w:val=&quot;2&quot;/&gt;&lt;w:lang w:val=&quot;EN-US&quot;/&gt;&lt;/w:rPr&gt;&lt;m:t&gt;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 o:title="" chromakey="white"/>
          </v:shape>
        </w:pict>
      </w:r>
      <w:r w:rsidRPr="00BF4A6D">
        <w:rPr>
          <w:kern w:val="2"/>
          <w:sz w:val="28"/>
          <w:szCs w:val="28"/>
        </w:rPr>
        <w:instrText xml:space="preserve"> </w:instrText>
      </w:r>
      <w:r w:rsidRPr="00BF4A6D">
        <w:rPr>
          <w:kern w:val="2"/>
          <w:sz w:val="28"/>
          <w:szCs w:val="28"/>
        </w:rPr>
        <w:fldChar w:fldCharType="separate"/>
      </w:r>
      <w:r w:rsidR="001C0554">
        <w:rPr>
          <w:noProof/>
          <w:position w:val="-8"/>
        </w:rPr>
        <w:pict w14:anchorId="38D1D924">
          <v:shape id="_x0000_i1093" type="#_x0000_t75" alt="" style="width:13pt;height:16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64ECA&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364ECA&quot; wsp:rsidP=&quot;00364ECA&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œï&lt;/m:t&gt;&lt;/m:r&gt;&lt;/m:e&gt;&lt;m:sub&gt;&lt;m:r&gt;&lt;w:rPr&gt;&lt;w:rFonts w:ascii=&quot;Cambria Math&quot; w:fareast=&quot;SimSun&quot; w:h-ansi=&quot;Cambria Math&quot;/&gt;&lt;wx:font wx:val=&quot;Cambria Math&quot;/&gt;&lt;w:i/&gt;&lt;w:kern w:val=&quot;2&quot;/&gt;&lt;w:lang w:val=&quot;EN-US&quot;/&gt;&lt;/w:rPr&gt;&lt;m:t&gt;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 o:title="" chromakey="white"/>
          </v:shape>
        </w:pict>
      </w:r>
      <w:r w:rsidRPr="00BF4A6D">
        <w:rPr>
          <w:kern w:val="2"/>
          <w:sz w:val="28"/>
          <w:szCs w:val="28"/>
        </w:rPr>
        <w:fldChar w:fldCharType="end"/>
      </w:r>
      <w:r w:rsidRPr="00BF4A6D">
        <w:rPr>
          <w:kern w:val="2"/>
          <w:sz w:val="28"/>
          <w:szCs w:val="28"/>
        </w:rPr>
        <w:t xml:space="preserve"> </w:t>
      </w:r>
      <w:r w:rsidRPr="00BF4A6D">
        <w:rPr>
          <w:kern w:val="2"/>
        </w:rPr>
        <w:t xml:space="preserve">is the coefficient vector which associates the prices with the common factor. </w:t>
      </w:r>
      <w:r w:rsidR="001C7733" w:rsidRPr="00D645D8">
        <w:rPr>
          <w:kern w:val="2"/>
        </w:rPr>
        <w:t>Harris</w:t>
      </w:r>
      <w:r w:rsidR="001C7733" w:rsidRPr="001C7733">
        <w:rPr>
          <w:kern w:val="2"/>
        </w:rPr>
        <w:t xml:space="preserve"> et al. (2002</w:t>
      </w:r>
      <w:r w:rsidR="006D5547">
        <w:rPr>
          <w:kern w:val="2"/>
        </w:rPr>
        <w:t>a</w:t>
      </w:r>
      <w:r w:rsidRPr="001C7733">
        <w:rPr>
          <w:kern w:val="2"/>
        </w:rPr>
        <w:t>) and Baillie et al. (2002)</w:t>
      </w:r>
      <w:r w:rsidRPr="00BF4A6D">
        <w:rPr>
          <w:kern w:val="2"/>
        </w:rPr>
        <w:t xml:space="preserve"> suggested that </w:t>
      </w:r>
      <w:r w:rsidRPr="00BF4A6D">
        <w:rPr>
          <w:kern w:val="2"/>
        </w:rPr>
        <w:fldChar w:fldCharType="begin"/>
      </w:r>
      <w:r w:rsidRPr="00BF4A6D">
        <w:rPr>
          <w:kern w:val="2"/>
        </w:rPr>
        <w:instrText xml:space="preserve"> QUOTE </w:instrText>
      </w:r>
      <w:r w:rsidR="001C0554">
        <w:rPr>
          <w:noProof/>
          <w:position w:val="-8"/>
        </w:rPr>
        <w:pict w14:anchorId="4FAAB75B">
          <v:shape id="_x0000_i1094" type="#_x0000_t75" alt="" style="width:13pt;height:16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801&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BA7801&quot; wsp:rsidP=&quot;00BA7801&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œï&lt;/m:t&gt;&lt;/m:r&gt;&lt;/m:e&gt;&lt;m:sub&gt;&lt;m:r&gt;&lt;w:rPr&gt;&lt;w:rFonts w:ascii=&quot;Cambria Math&quot; w:fareast=&quot;SimSun&quot; w:h-ansi=&quot;Cambria Math&quot;/&gt;&lt;wx:font wx:val=&quot;Cambria Math&quot;/&gt;&lt;w:i/&gt;&lt;w:kern w:val=&quot;2&quot;/&gt;&lt;w:lang w:val=&quot;EN-US&quot;/&gt;&lt;/w:rPr&gt;&lt;m:t&gt;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BF4A6D">
        <w:rPr>
          <w:kern w:val="2"/>
        </w:rPr>
        <w:instrText xml:space="preserve"> </w:instrText>
      </w:r>
      <w:r w:rsidRPr="00BF4A6D">
        <w:rPr>
          <w:kern w:val="2"/>
        </w:rPr>
        <w:fldChar w:fldCharType="separate"/>
      </w:r>
      <w:r w:rsidR="001C0554">
        <w:rPr>
          <w:noProof/>
          <w:position w:val="-8"/>
        </w:rPr>
        <w:pict w14:anchorId="525E72BD">
          <v:shape id="_x0000_i1095" type="#_x0000_t75" alt="" style="width:13pt;height:16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801&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BA7801&quot; wsp:rsidP=&quot;00BA7801&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œï&lt;/m:t&gt;&lt;/m:r&gt;&lt;/m:e&gt;&lt;m:sub&gt;&lt;m:r&gt;&lt;w:rPr&gt;&lt;w:rFonts w:ascii=&quot;Cambria Math&quot; w:fareast=&quot;SimSun&quot; w:h-ansi=&quot;Cambria Math&quot;/&gt;&lt;wx:font wx:val=&quot;Cambria Math&quot;/&gt;&lt;w:i/&gt;&lt;w:kern w:val=&quot;2&quot;/&gt;&lt;w:lang w:val=&quot;EN-US&quot;/&gt;&lt;/w:rPr&gt;&lt;m:t&gt;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BF4A6D">
        <w:rPr>
          <w:kern w:val="2"/>
        </w:rPr>
        <w:fldChar w:fldCharType="end"/>
      </w:r>
      <w:r w:rsidRPr="00BF4A6D">
        <w:rPr>
          <w:kern w:val="2"/>
        </w:rPr>
        <w:t xml:space="preserve"> can be normalized such that they pick up the weights of market j’s contributions to the common factor. </w:t>
      </w:r>
      <w:r>
        <w:rPr>
          <w:kern w:val="2"/>
        </w:rPr>
        <w:t>T</w:t>
      </w:r>
      <w:r w:rsidRPr="00BF4A6D">
        <w:rPr>
          <w:kern w:val="2"/>
        </w:rPr>
        <w:t xml:space="preserve">he higher the common factor weight </w:t>
      </w:r>
      <w:r w:rsidRPr="00BF4A6D">
        <w:rPr>
          <w:kern w:val="2"/>
        </w:rPr>
        <w:fldChar w:fldCharType="begin"/>
      </w:r>
      <w:r w:rsidRPr="00BF4A6D">
        <w:rPr>
          <w:kern w:val="2"/>
        </w:rPr>
        <w:instrText xml:space="preserve"> QUOTE </w:instrText>
      </w:r>
      <w:r w:rsidR="001C0554">
        <w:rPr>
          <w:noProof/>
          <w:position w:val="-8"/>
        </w:rPr>
        <w:pict w14:anchorId="7D068E27">
          <v:shape id="_x0000_i1096" type="#_x0000_t75" alt="" style="width:13pt;height:16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1699&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6F1699&quot; wsp:rsidP=&quot;006F1699&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œï&lt;/m:t&gt;&lt;/m:r&gt;&lt;/m:e&gt;&lt;m:sub&gt;&lt;m:r&gt;&lt;w:rPr&gt;&lt;w:rFonts w:ascii=&quot;Cambria Math&quot; w:fareast=&quot;SimSun&quot; w:h-ansi=&quot;Cambria Math&quot;/&gt;&lt;wx:font wx:val=&quot;Cambria Math&quot;/&gt;&lt;w:i/&gt;&lt;w:kern w:val=&quot;2&quot;/&gt;&lt;w:lang w:val=&quot;EN-US&quot;/&gt;&lt;/w:rPr&gt;&lt;m:t&gt;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BF4A6D">
        <w:rPr>
          <w:kern w:val="2"/>
        </w:rPr>
        <w:instrText xml:space="preserve"> </w:instrText>
      </w:r>
      <w:r w:rsidRPr="00BF4A6D">
        <w:rPr>
          <w:kern w:val="2"/>
        </w:rPr>
        <w:fldChar w:fldCharType="separate"/>
      </w:r>
      <w:r w:rsidR="001C0554">
        <w:rPr>
          <w:noProof/>
          <w:position w:val="-8"/>
        </w:rPr>
        <w:pict w14:anchorId="24A284E8">
          <v:shape id="_x0000_i1097" type="#_x0000_t75" alt="" style="width:13pt;height:16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1699&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6F1699&quot; wsp:rsidP=&quot;006F1699&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œï&lt;/m:t&gt;&lt;/m:r&gt;&lt;/m:e&gt;&lt;m:sub&gt;&lt;m:r&gt;&lt;w:rPr&gt;&lt;w:rFonts w:ascii=&quot;Cambria Math&quot; w:fareast=&quot;SimSun&quot; w:h-ansi=&quot;Cambria Math&quot;/&gt;&lt;wx:font wx:val=&quot;Cambria Math&quot;/&gt;&lt;w:i/&gt;&lt;w:kern w:val=&quot;2&quot;/&gt;&lt;w:lang w:val=&quot;EN-US&quot;/&gt;&lt;/w:rPr&gt;&lt;m:t&gt;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BF4A6D">
        <w:rPr>
          <w:kern w:val="2"/>
        </w:rPr>
        <w:fldChar w:fldCharType="end"/>
      </w:r>
      <w:r w:rsidRPr="00BF4A6D">
        <w:rPr>
          <w:kern w:val="2"/>
        </w:rPr>
        <w:t xml:space="preserve">, the greater </w:t>
      </w:r>
      <w:r>
        <w:rPr>
          <w:kern w:val="2"/>
        </w:rPr>
        <w:t xml:space="preserve">is </w:t>
      </w:r>
      <w:r w:rsidRPr="00BF4A6D">
        <w:rPr>
          <w:kern w:val="2"/>
        </w:rPr>
        <w:t xml:space="preserve">the importance of market j’s contributions to the long-term stochastic </w:t>
      </w:r>
      <w:r w:rsidRPr="00DA5258">
        <w:rPr>
          <w:kern w:val="2"/>
        </w:rPr>
        <w:t>trend</w:t>
      </w:r>
      <w:r w:rsidR="00DA5258" w:rsidRPr="00DA5258">
        <w:rPr>
          <w:kern w:val="2"/>
        </w:rPr>
        <w:t>.</w:t>
      </w:r>
      <w:r w:rsidR="008E063F" w:rsidRPr="00DA5258">
        <w:rPr>
          <w:kern w:val="2"/>
          <w:vertAlign w:val="superscript"/>
        </w:rPr>
        <w:t>13</w:t>
      </w:r>
    </w:p>
    <w:p w14:paraId="64DC924B" w14:textId="77777777" w:rsidR="005A719B" w:rsidRPr="00BF4A6D" w:rsidRDefault="005A719B" w:rsidP="006417D3">
      <w:pPr>
        <w:widowControl w:val="0"/>
        <w:spacing w:line="480" w:lineRule="auto"/>
        <w:jc w:val="both"/>
        <w:rPr>
          <w:kern w:val="2"/>
        </w:rPr>
      </w:pPr>
    </w:p>
    <w:p w14:paraId="7CE533AA" w14:textId="27D3539D" w:rsidR="005A719B" w:rsidRPr="00BF4A6D" w:rsidRDefault="005A719B" w:rsidP="006417D3">
      <w:pPr>
        <w:widowControl w:val="0"/>
        <w:spacing w:line="480" w:lineRule="auto"/>
        <w:jc w:val="both"/>
        <w:rPr>
          <w:kern w:val="2"/>
        </w:rPr>
      </w:pPr>
      <w:r w:rsidRPr="00BF4A6D">
        <w:rPr>
          <w:kern w:val="2"/>
        </w:rPr>
        <w:t xml:space="preserve">Gonzalo and Granger (1995) proved that </w:t>
      </w:r>
      <w:r w:rsidRPr="00BF4A6D">
        <w:rPr>
          <w:kern w:val="2"/>
        </w:rPr>
        <w:fldChar w:fldCharType="begin"/>
      </w:r>
      <w:r w:rsidRPr="00BF4A6D">
        <w:rPr>
          <w:kern w:val="2"/>
        </w:rPr>
        <w:instrText xml:space="preserve"> QUOTE </w:instrText>
      </w:r>
      <w:r w:rsidR="001C0554">
        <w:rPr>
          <w:noProof/>
          <w:position w:val="-8"/>
        </w:rPr>
        <w:pict w14:anchorId="2411A88C">
          <v:shape id="_x0000_i1098" type="#_x0000_t75" alt="" style="width:13pt;height:16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3DDD&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733DDD&quot; wsp:rsidP=&quot;00733DDD&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œï&lt;/m:t&gt;&lt;/m:r&gt;&lt;/m:e&gt;&lt;m:sub&gt;&lt;m:r&gt;&lt;w:rPr&gt;&lt;w:rFonts w:ascii=&quot;Cambria Math&quot; w:fareast=&quot;SimSun&quot; w:h-ansi=&quot;Cambria Math&quot;/&gt;&lt;wx:font wx:val=&quot;Cambria Math&quot;/&gt;&lt;w:i/&gt;&lt;w:kern w:val=&quot;2&quot;/&gt;&lt;w:lang w:val=&quot;EN-US&quot;/&gt;&lt;/w:rPr&gt;&lt;m:t&gt;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BF4A6D">
        <w:rPr>
          <w:kern w:val="2"/>
        </w:rPr>
        <w:instrText xml:space="preserve"> </w:instrText>
      </w:r>
      <w:r w:rsidRPr="00BF4A6D">
        <w:rPr>
          <w:kern w:val="2"/>
        </w:rPr>
        <w:fldChar w:fldCharType="separate"/>
      </w:r>
      <w:r w:rsidR="001C0554">
        <w:rPr>
          <w:noProof/>
          <w:position w:val="-8"/>
        </w:rPr>
        <w:pict w14:anchorId="69E0879F">
          <v:shape id="_x0000_i1099" type="#_x0000_t75" alt="" style="width:13pt;height:16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3DDD&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733DDD&quot; wsp:rsidP=&quot;00733DDD&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œï&lt;/m:t&gt;&lt;/m:r&gt;&lt;/m:e&gt;&lt;m:sub&gt;&lt;m:r&gt;&lt;w:rPr&gt;&lt;w:rFonts w:ascii=&quot;Cambria Math&quot; w:fareast=&quot;SimSun&quot; w:h-ansi=&quot;Cambria Math&quot;/&gt;&lt;wx:font wx:val=&quot;Cambria Math&quot;/&gt;&lt;w:i/&gt;&lt;w:kern w:val=&quot;2&quot;/&gt;&lt;w:lang w:val=&quot;EN-US&quot;/&gt;&lt;/w:rPr&gt;&lt;m:t&gt;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BF4A6D">
        <w:rPr>
          <w:kern w:val="2"/>
        </w:rPr>
        <w:fldChar w:fldCharType="end"/>
      </w:r>
      <w:r w:rsidRPr="00BF4A6D">
        <w:rPr>
          <w:kern w:val="2"/>
        </w:rPr>
        <w:t xml:space="preserve"> is orthogonal to the error correction coefficient vector </w:t>
      </w:r>
      <w:r w:rsidRPr="00BF4A6D">
        <w:rPr>
          <w:kern w:val="2"/>
        </w:rPr>
        <w:fldChar w:fldCharType="begin"/>
      </w:r>
      <w:r w:rsidRPr="00BF4A6D">
        <w:rPr>
          <w:kern w:val="2"/>
        </w:rPr>
        <w:instrText xml:space="preserve"> QUOTE </w:instrText>
      </w:r>
      <w:r w:rsidR="001C0554">
        <w:rPr>
          <w:noProof/>
          <w:position w:val="-6"/>
        </w:rPr>
        <w:pict w14:anchorId="292A65AF">
          <v:shape id="_x0000_i1100" type="#_x0000_t75" alt="" style="width:7.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88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68488F&quot; wsp:rsidP=&quot;0068488F&quot;&gt;&lt;m:oMathPara&gt;&lt;m:oMath&gt;&lt;m:r&gt;&lt;w:rPr&gt;&lt;w:rFonts w:ascii=&quot;Cambria Math&quot; w:fareast=&quot;SimSun&quot; w:h-ansi=&quot;Cambria Math&quot;/&gt;&lt;wx:font wx:val=&quot;Cambria Math&quot;/&gt;&lt;w:i/&gt;&lt;w:kern w:val=&quot;2&quot;/&gt;&lt;w:lang w:val=&quot;EN-US&quot;/&gt;&lt;/w:rPr&gt;&lt;m:t&gt;Œ±&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Pr="00BF4A6D">
        <w:rPr>
          <w:kern w:val="2"/>
        </w:rPr>
        <w:instrText xml:space="preserve"> </w:instrText>
      </w:r>
      <w:r w:rsidRPr="00BF4A6D">
        <w:rPr>
          <w:kern w:val="2"/>
        </w:rPr>
        <w:fldChar w:fldCharType="separate"/>
      </w:r>
      <w:r w:rsidR="001C0554">
        <w:rPr>
          <w:noProof/>
          <w:position w:val="-6"/>
        </w:rPr>
        <w:pict w14:anchorId="70A0BC8F">
          <v:shape id="_x0000_i1101" type="#_x0000_t75" alt="" style="width:7.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88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68488F&quot; wsp:rsidP=&quot;0068488F&quot;&gt;&lt;m:oMathPara&gt;&lt;m:oMath&gt;&lt;m:r&gt;&lt;w:rPr&gt;&lt;w:rFonts w:ascii=&quot;Cambria Math&quot; w:fareast=&quot;SimSun&quot; w:h-ansi=&quot;Cambria Math&quot;/&gt;&lt;wx:font wx:val=&quot;Cambria Math&quot;/&gt;&lt;w:i/&gt;&lt;w:kern w:val=&quot;2&quot;/&gt;&lt;w:lang w:val=&quot;EN-US&quot;/&gt;&lt;/w:rPr&gt;&lt;m:t&gt;Œ±&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Pr="00BF4A6D">
        <w:rPr>
          <w:kern w:val="2"/>
        </w:rPr>
        <w:fldChar w:fldCharType="end"/>
      </w:r>
      <w:r w:rsidR="00A82A36">
        <w:rPr>
          <w:kern w:val="2"/>
        </w:rPr>
        <w:t xml:space="preserve"> in the vector error c</w:t>
      </w:r>
      <w:r w:rsidRPr="00BF4A6D">
        <w:rPr>
          <w:kern w:val="2"/>
        </w:rPr>
        <w:t xml:space="preserve">orrection representation of </w:t>
      </w:r>
      <w:r w:rsidR="001C0554">
        <w:rPr>
          <w:noProof/>
          <w:position w:val="-6"/>
        </w:rPr>
        <w:pict w14:anchorId="05FDF48B">
          <v:shape id="_x0000_i1102"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0277&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980277&quot; wsp:rsidP=&quot;00980277&quot;&gt;&lt;m:oMathPara&gt;&lt;m:oMath&gt;&lt;m:sSub&gt;&lt;m:sSubPr&gt;&lt;m:ctrlPr&gt;&lt;aml:annotation aml:id=&quot;0&quot; w:type=&quot;Word.Insertion&quot; aml:author=&quot;Microsoft Office User&quot; aml:createdate=&quot;2017-05-24T14:46:00Z&quot;&gt;&lt;aml:content&gt;&lt;w:rPr&gt;&lt;w:rFonts w:ascii=&quot;Cambria Math&quot; w:fareast=&quot;SimSun&quot; w:h-ansi=&quot;Cambria Math&quot;/&gt;&lt;wx:font wx:val=&quot;Cambria Math&quot;/&gt;&lt;w:i/&gt;&lt;w:kern w:val=&quot;2&quot;/&gt;&lt;w:lang w:val=&quot;EN-US&quot;/&gt;&lt;/w:rPr&gt;&lt;/aml:content&gt;&lt;/aml:annotation&gt;&lt;/m:ctrlPr&gt;&lt;/m:sSubPr&gt;&lt;m:e&gt;&lt;aml:annotation aml:id=&quot;1&quot; w:type=&quot;Word.Insertion&quot; aml:author=&quot;Microsoft Office User&quot; aml:createdate=&quot;2017-05-24T14:46:00Z&quot;&gt;&lt;aml:content&gt;&lt;m:r&gt;&lt;w:rPr&gt;&lt;w:rFonts w:ascii=&quot;Cambria Math&quot; w:fareast=&quot;SimSun&quot; w:h-ansi=&quot;Cambria Math&quot;/&gt;&lt;wx:font wx:val=&quot;Cambria Math&quot;/&gt;&lt;w:i/&gt;&lt;w:kern w:val=&quot;2&quot;/&gt;&lt;w:lang w:val=&quot;EN-US&quot;/&gt;&lt;/w:rPr&gt;&lt;m:t&gt;P&lt;/m:t&gt;&lt;/m:r&gt;&lt;/aml:content&gt;&lt;/aml:annotation&gt;&lt;/m:e&gt;&lt;m:sub&gt;&lt;aml:annotation aml:id=&quot;2&quot; w:type=&quot;Word.Insertion&quot; aml:author=&quot;Microsoft Office User&quot; aml:createdate=&quot;2017-05-24T14:46:00Z&quot;&gt;&lt;aml:content&gt;&lt;m:r&gt;&lt;w:rPr&gt;&lt;w:rFonts w:ascii=&quot;Cambria Math&quot; w:fareast=&quot;SimSun&quot; w:h-ansi=&quot;Cambria Math&quot;/&gt;&lt;wx:font wx:val=&quot;Cambria Math&quot;/&gt;&lt;w:i/&gt;&lt;w:kern w:val=&quot;2&quot;/&gt;&lt;w:lang w:val=&quot;EN-US&quot;/&gt;&lt;/w:rPr&gt;&lt;m:t&gt;t&lt;/m:t&gt;&lt;/m:r&gt;&lt;/aml:content&gt;&lt;/aml:annotation&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r w:rsidRPr="00BF4A6D">
        <w:rPr>
          <w:kern w:val="2"/>
        </w:rPr>
        <w:t xml:space="preserve">, such that </w:t>
      </w:r>
      <w:r w:rsidRPr="00BF4A6D">
        <w:rPr>
          <w:kern w:val="2"/>
        </w:rPr>
        <w:fldChar w:fldCharType="begin"/>
      </w:r>
      <w:r w:rsidRPr="00BF4A6D">
        <w:rPr>
          <w:kern w:val="2"/>
        </w:rPr>
        <w:instrText xml:space="preserve"> QUOTE </w:instrText>
      </w:r>
      <w:r w:rsidR="001C0554">
        <w:rPr>
          <w:noProof/>
          <w:position w:val="-6"/>
        </w:rPr>
        <w:pict w14:anchorId="0C75B39D">
          <v:shape id="_x0000_i1103" type="#_x0000_t75" alt="" style="width:41pt;height:15.5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1C87&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561C87&quot; wsp:rsidP=&quot;00561C87&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Œ±&lt;/m:t&gt;&lt;/m:r&gt;&lt;/m:e&gt;&lt;m:sub&gt;&lt;m:r&gt;&lt;w:rPr&gt;&lt;w:rFonts w:ascii=&quot;Cambria Math&quot; w:fareast=&quot;SimSun&quot; w:h-ansi=&quot;Cambria Math&quot;/&gt;&lt;wx:font wx:val=&quot;Cambria Math&quot;/&gt;&lt;w:i/&gt;&lt;w:kern w:val=&quot;2&quot;/&gt;&lt;w:lang w:val=&quot;EN-US&quot;/&gt;&lt;/w:rPr&gt;&lt;m:t&gt;‚ä•&lt;/m:t&gt;&lt;/m:r&gt;&lt;/m:sub&gt;&lt;/m:sSub&gt;&lt;m:r&gt;&lt;w:rPr&gt;&lt;w:rFonts w:ascii=&quot;Cambria Math&quot; w:fareast=&quot;SimSun&quot; w:h-ansi=&quot;Cambria Math&quot;/&gt;&lt;wx:font wx:val=&quot;Cambria Math&quot;/&gt;&lt;w:i/&gt;&lt;w:kern w:val=&quot;2&quot;/&gt;&lt;w:lang w:val=&quot;EN-US&quot;/&gt;&lt;/w:rPr&gt;&lt;m:t&gt;=&lt;/m:t&gt;&lt;/m:r&gt;&lt;m:sSup&gt;&lt;m:sSupPr&gt;&lt;m:ctrlPr&gt;&lt;w:rPr&gt;&lt;w:rFonts w:ascii=&quot;Cambria Math&quot; w:fareast=&quot;SimSun&quot; w:h-ansi=&quot;Cambria Math&quot;/&gt;&lt;wx:font wx:val=&quot;Cambria Math&quot;/&gt;&lt;w:i/&gt;&lt;w:kern w:val=&quot;2&quot;/&gt;&lt;w:lang w:val=&quot;EN-US&quot;/&gt;&lt;/w:rPr&gt;&lt;/m:ctrlPr&gt;&lt;/m:sSupPr&gt;&lt;m:e&gt;&lt;m:r&gt;&lt;w:rPr&gt;&lt;w:rFonts w:ascii=&quot;Cambria Math&quot; w:fareast=&quot;SimSun&quot; w:h-ansi=&quot;Cambria Math&quot;/&gt;&lt;wx:font wx:val=&quot;Cambria Math&quot;/&gt;&lt;w:i/&gt;&lt;w:kern w:val=&quot;2&quot;/&gt;&lt;w:lang w:val=&quot;EN-US&quot;/&gt;&lt;/w:rPr&gt;&lt;m:t&gt;œï&lt;/m:t&gt;&lt;/m:r&gt;&lt;/m:e&gt;&lt;m:sup&gt;&lt;m:r&gt;&lt;w:rPr&gt;&lt;w:rFonts w:ascii=&quot;Cambria Math&quot; w:fareast=&quot;SimSun&quot; w:h-ansi=&quot;Cambria Math&quot;/&gt;&lt;wx:font wx:val=&quot;Cambria Math&quot;/&gt;&lt;w:i/&gt;&lt;w:kern w:val=&quot;2&quot;/&gt;&lt;w:lang w:val=&quot;EN-US&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Pr="00BF4A6D">
        <w:rPr>
          <w:kern w:val="2"/>
        </w:rPr>
        <w:instrText xml:space="preserve"> </w:instrText>
      </w:r>
      <w:r w:rsidRPr="00BF4A6D">
        <w:rPr>
          <w:kern w:val="2"/>
        </w:rPr>
        <w:fldChar w:fldCharType="separate"/>
      </w:r>
      <w:r w:rsidR="001C0554">
        <w:rPr>
          <w:noProof/>
          <w:position w:val="-6"/>
        </w:rPr>
        <w:pict w14:anchorId="47E2A4E2">
          <v:shape id="_x0000_i1104" type="#_x0000_t75" alt="" style="width:41pt;height:15.5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1C87&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561C87&quot; wsp:rsidP=&quot;00561C87&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Œ±&lt;/m:t&gt;&lt;/m:r&gt;&lt;/m:e&gt;&lt;m:sub&gt;&lt;m:r&gt;&lt;w:rPr&gt;&lt;w:rFonts w:ascii=&quot;Cambria Math&quot; w:fareast=&quot;SimSun&quot; w:h-ansi=&quot;Cambria Math&quot;/&gt;&lt;wx:font wx:val=&quot;Cambria Math&quot;/&gt;&lt;w:i/&gt;&lt;w:kern w:val=&quot;2&quot;/&gt;&lt;w:lang w:val=&quot;EN-US&quot;/&gt;&lt;/w:rPr&gt;&lt;m:t&gt;‚ä•&lt;/m:t&gt;&lt;/m:r&gt;&lt;/m:sub&gt;&lt;/m:sSub&gt;&lt;m:r&gt;&lt;w:rPr&gt;&lt;w:rFonts w:ascii=&quot;Cambria Math&quot; w:fareast=&quot;SimSun&quot; w:h-ansi=&quot;Cambria Math&quot;/&gt;&lt;wx:font wx:val=&quot;Cambria Math&quot;/&gt;&lt;w:i/&gt;&lt;w:kern w:val=&quot;2&quot;/&gt;&lt;w:lang w:val=&quot;EN-US&quot;/&gt;&lt;/w:rPr&gt;&lt;m:t&gt;=&lt;/m:t&gt;&lt;/m:r&gt;&lt;m:sSup&gt;&lt;m:sSupPr&gt;&lt;m:ctrlPr&gt;&lt;w:rPr&gt;&lt;w:rFonts w:ascii=&quot;Cambria Math&quot; w:fareast=&quot;SimSun&quot; w:h-ansi=&quot;Cambria Math&quot;/&gt;&lt;wx:font wx:val=&quot;Cambria Math&quot;/&gt;&lt;w:i/&gt;&lt;w:kern w:val=&quot;2&quot;/&gt;&lt;w:lang w:val=&quot;EN-US&quot;/&gt;&lt;/w:rPr&gt;&lt;/m:ctrlPr&gt;&lt;/m:sSupPr&gt;&lt;m:e&gt;&lt;m:r&gt;&lt;w:rPr&gt;&lt;w:rFonts w:ascii=&quot;Cambria Math&quot; w:fareast=&quot;SimSun&quot; w:h-ansi=&quot;Cambria Math&quot;/&gt;&lt;wx:font wx:val=&quot;Cambria Math&quot;/&gt;&lt;w:i/&gt;&lt;w:kern w:val=&quot;2&quot;/&gt;&lt;w:lang w:val=&quot;EN-US&quot;/&gt;&lt;/w:rPr&gt;&lt;m:t&gt;œï&lt;/m:t&gt;&lt;/m:r&gt;&lt;/m:e&gt;&lt;m:sup&gt;&lt;m:r&gt;&lt;w:rPr&gt;&lt;w:rFonts w:ascii=&quot;Cambria Math&quot; w:fareast=&quot;SimSun&quot; w:h-ansi=&quot;Cambria Math&quot;/&gt;&lt;wx:font wx:val=&quot;Cambria Math&quot;/&gt;&lt;w:i/&gt;&lt;w:kern w:val=&quot;2&quot;/&gt;&lt;w:lang w:val=&quot;EN-US&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Pr="00BF4A6D">
        <w:rPr>
          <w:kern w:val="2"/>
        </w:rPr>
        <w:fldChar w:fldCharType="end"/>
      </w:r>
      <w:r w:rsidRPr="00BF4A6D">
        <w:rPr>
          <w:kern w:val="2"/>
        </w:rPr>
        <w:t xml:space="preserve">. </w:t>
      </w:r>
      <w:r>
        <w:rPr>
          <w:kern w:val="2"/>
        </w:rPr>
        <w:t xml:space="preserve">Additionally, </w:t>
      </w:r>
      <w:r w:rsidRPr="00BF4A6D">
        <w:rPr>
          <w:kern w:val="2"/>
        </w:rPr>
        <w:fldChar w:fldCharType="begin"/>
      </w:r>
      <w:r w:rsidRPr="00BF4A6D">
        <w:rPr>
          <w:kern w:val="2"/>
        </w:rPr>
        <w:instrText xml:space="preserve"> QUOTE </w:instrText>
      </w:r>
      <w:r w:rsidR="001C0554">
        <w:rPr>
          <w:noProof/>
          <w:position w:val="-6"/>
        </w:rPr>
        <w:pict w14:anchorId="77E282B2">
          <v:shape id="_x0000_i1105" type="#_x0000_t75" alt="" style="width:14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03C4&quot;/&gt;&lt;wsp:rsid wsp:val=&quot;00FF1704&quot;/&gt;&lt;wsp:rsid wsp:val=&quot;00FF263B&quot;/&gt;&lt;wsp:rsid wsp:val=&quot;00FF3359&quot;/&gt;&lt;wsp:rsid wsp:val=&quot;00FF4CFC&quot;/&gt;&lt;/wsp:rsids&gt;&lt;/w:docPr&gt;&lt;w:body&gt;&lt;wx:sect&gt;&lt;w:p wsp:rsidR=&quot;00000000&quot; wsp:rsidRDefault=&quot;00FF03C4&quot; wsp:rsidP=&quot;00FF03C4&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Œ±&lt;/m:t&gt;&lt;/m:r&gt;&lt;/m:e&gt;&lt;m:sub&gt;&lt;m:r&gt;&lt;w:rPr&gt;&lt;w:rFonts w:ascii=&quot;Cambria Math&quot; w:fareast=&quot;SimSun&quot; w:h-ansi=&quot;Cambria Math&quot;/&gt;&lt;wx:font wx:val=&quot;Cambria Math&quot;/&gt;&lt;w:i/&gt;&lt;w:kern w:val=&quot;2&quot;/&gt;&lt;w:lang w:val=&quot;EN-US&quot;/&gt;&lt;/w:rPr&gt;&lt;m:t&gt;‚ä•&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BF4A6D">
        <w:rPr>
          <w:kern w:val="2"/>
        </w:rPr>
        <w:instrText xml:space="preserve"> </w:instrText>
      </w:r>
      <w:r w:rsidRPr="00BF4A6D">
        <w:rPr>
          <w:kern w:val="2"/>
        </w:rPr>
        <w:fldChar w:fldCharType="separate"/>
      </w:r>
      <w:r w:rsidR="001C0554">
        <w:rPr>
          <w:noProof/>
          <w:position w:val="-6"/>
        </w:rPr>
        <w:pict w14:anchorId="3E54177C">
          <v:shape id="_x0000_i1106" type="#_x0000_t75" alt="" style="width:14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03C4&quot;/&gt;&lt;wsp:rsid wsp:val=&quot;00FF1704&quot;/&gt;&lt;wsp:rsid wsp:val=&quot;00FF263B&quot;/&gt;&lt;wsp:rsid wsp:val=&quot;00FF3359&quot;/&gt;&lt;wsp:rsid wsp:val=&quot;00FF4CFC&quot;/&gt;&lt;/wsp:rsids&gt;&lt;/w:docPr&gt;&lt;w:body&gt;&lt;wx:sect&gt;&lt;w:p wsp:rsidR=&quot;00000000&quot; wsp:rsidRDefault=&quot;00FF03C4&quot; wsp:rsidP=&quot;00FF03C4&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Œ±&lt;/m:t&gt;&lt;/m:r&gt;&lt;/m:e&gt;&lt;m:sub&gt;&lt;m:r&gt;&lt;w:rPr&gt;&lt;w:rFonts w:ascii=&quot;Cambria Math&quot; w:fareast=&quot;SimSun&quot; w:h-ansi=&quot;Cambria Math&quot;/&gt;&lt;wx:font wx:val=&quot;Cambria Math&quot;/&gt;&lt;w:i/&gt;&lt;w:kern w:val=&quot;2&quot;/&gt;&lt;w:lang w:val=&quot;EN-US&quot;/&gt;&lt;/w:rPr&gt;&lt;m:t&gt;‚ä•&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BF4A6D">
        <w:rPr>
          <w:kern w:val="2"/>
        </w:rPr>
        <w:fldChar w:fldCharType="end"/>
      </w:r>
      <w:r w:rsidRPr="00BF4A6D">
        <w:rPr>
          <w:kern w:val="2"/>
        </w:rPr>
        <w:t xml:space="preserve"> can be found </w:t>
      </w:r>
      <w:r>
        <w:rPr>
          <w:kern w:val="2"/>
        </w:rPr>
        <w:t xml:space="preserve">by </w:t>
      </w:r>
      <w:r w:rsidR="00A82A36">
        <w:rPr>
          <w:kern w:val="2"/>
        </w:rPr>
        <w:t>estimating this vector error c</w:t>
      </w:r>
      <w:r w:rsidRPr="00BF4A6D">
        <w:rPr>
          <w:kern w:val="2"/>
        </w:rPr>
        <w:t>orrection representation of</w:t>
      </w:r>
      <w:r>
        <w:rPr>
          <w:kern w:val="2"/>
        </w:rPr>
        <w:t xml:space="preserve"> </w:t>
      </w:r>
      <w:r w:rsidR="001C0554">
        <w:rPr>
          <w:noProof/>
          <w:position w:val="-6"/>
        </w:rPr>
        <w:pict w14:anchorId="46F2DC43">
          <v:shape id="_x0000_i1107"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0277&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980277&quot; wsp:rsidP=&quot;00980277&quot;&gt;&lt;m:oMathPara&gt;&lt;m:oMath&gt;&lt;m:sSub&gt;&lt;m:sSubPr&gt;&lt;m:ctrlPr&gt;&lt;aml:annotation aml:id=&quot;0&quot; w:type=&quot;Word.Insertion&quot; aml:author=&quot;Microsoft Office User&quot; aml:createdate=&quot;2017-05-24T14:46:00Z&quot;&gt;&lt;aml:content&gt;&lt;w:rPr&gt;&lt;w:rFonts w:ascii=&quot;Cambria Math&quot; w:fareast=&quot;SimSun&quot; w:h-ansi=&quot;Cambria Math&quot;/&gt;&lt;wx:font wx:val=&quot;Cambria Math&quot;/&gt;&lt;w:i/&gt;&lt;w:kern w:val=&quot;2&quot;/&gt;&lt;w:lang w:val=&quot;EN-US&quot;/&gt;&lt;/w:rPr&gt;&lt;/aml:content&gt;&lt;/aml:annotation&gt;&lt;/m:ctrlPr&gt;&lt;/m:sSubPr&gt;&lt;m:e&gt;&lt;aml:annotation aml:id=&quot;1&quot; w:type=&quot;Word.Insertion&quot; aml:author=&quot;Microsoft Office User&quot; aml:createdate=&quot;2017-05-24T14:46:00Z&quot;&gt;&lt;aml:content&gt;&lt;m:r&gt;&lt;w:rPr&gt;&lt;w:rFonts w:ascii=&quot;Cambria Math&quot; w:fareast=&quot;SimSun&quot; w:h-ansi=&quot;Cambria Math&quot;/&gt;&lt;wx:font wx:val=&quot;Cambria Math&quot;/&gt;&lt;w:i/&gt;&lt;w:kern w:val=&quot;2&quot;/&gt;&lt;w:lang w:val=&quot;EN-US&quot;/&gt;&lt;/w:rPr&gt;&lt;m:t&gt;P&lt;/m:t&gt;&lt;/m:r&gt;&lt;/aml:content&gt;&lt;/aml:annotation&gt;&lt;/m:e&gt;&lt;m:sub&gt;&lt;aml:annotation aml:id=&quot;2&quot; w:type=&quot;Word.Insertion&quot; aml:author=&quot;Microsoft Office User&quot; aml:createdate=&quot;2017-05-24T14:46:00Z&quot;&gt;&lt;aml:content&gt;&lt;m:r&gt;&lt;w:rPr&gt;&lt;w:rFonts w:ascii=&quot;Cambria Math&quot; w:fareast=&quot;SimSun&quot; w:h-ansi=&quot;Cambria Math&quot;/&gt;&lt;wx:font wx:val=&quot;Cambria Math&quot;/&gt;&lt;w:i/&gt;&lt;w:kern w:val=&quot;2&quot;/&gt;&lt;w:lang w:val=&quot;EN-US&quot;/&gt;&lt;/w:rPr&gt;&lt;m:t&gt;t&lt;/m:t&gt;&lt;/m:r&gt;&lt;/aml:content&gt;&lt;/aml:annotation&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r w:rsidRPr="00BF4A6D">
        <w:rPr>
          <w:position w:val="-6"/>
        </w:rPr>
        <w:t xml:space="preserve"> </w:t>
      </w:r>
      <w:r w:rsidRPr="00BF4A6D">
        <w:rPr>
          <w:kern w:val="2"/>
        </w:rPr>
        <w:t xml:space="preserve">via OLS, </w:t>
      </w:r>
      <w:r>
        <w:rPr>
          <w:kern w:val="2"/>
        </w:rPr>
        <w:t xml:space="preserve">which </w:t>
      </w:r>
      <w:r w:rsidRPr="00BF4A6D">
        <w:rPr>
          <w:kern w:val="2"/>
        </w:rPr>
        <w:t xml:space="preserve">is: </w:t>
      </w:r>
    </w:p>
    <w:p w14:paraId="7FFBFA96" w14:textId="381B8109" w:rsidR="005A719B" w:rsidRPr="00BF4A6D" w:rsidRDefault="005A719B" w:rsidP="006417D3">
      <w:pPr>
        <w:autoSpaceDE w:val="0"/>
        <w:autoSpaceDN w:val="0"/>
        <w:adjustRightInd w:val="0"/>
        <w:spacing w:line="480" w:lineRule="auto"/>
        <w:jc w:val="center"/>
        <w:rPr>
          <w:kern w:val="2"/>
        </w:rPr>
      </w:pPr>
      <w:r w:rsidRPr="00BF4A6D">
        <w:rPr>
          <w:kern w:val="2"/>
        </w:rPr>
        <w:fldChar w:fldCharType="begin"/>
      </w:r>
      <w:r w:rsidRPr="00BF4A6D">
        <w:rPr>
          <w:kern w:val="2"/>
        </w:rPr>
        <w:instrText xml:space="preserve"> QUOTE </w:instrText>
      </w:r>
      <w:r w:rsidR="001C0554">
        <w:rPr>
          <w:noProof/>
          <w:position w:val="-10"/>
        </w:rPr>
        <w:pict w14:anchorId="19A027D2">
          <v:shape id="_x0000_i1108" type="#_x0000_t75" alt="" style="width:200pt;height:17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C3390&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8C3390&quot; wsp:rsidP=&quot;008C3390&quot;&gt;&lt;m:oMathPara&gt;&lt;m:oMath&gt;&lt;m:r&gt;&lt;w:rPr&gt;&lt;w:rFonts w:ascii=&quot;Cambria Math&quot; w:fareast=&quot;SimSun&quot; w:h-ansi=&quot;Cambria Math&quot;/&gt;&lt;wx:font wx:val=&quot;Cambria Math&quot;/&gt;&lt;w:i/&gt;&lt;w:lang w:val=&quot;EN-US&quot;/&gt;&lt;/w:rPr&gt;&lt;m:t&gt;‚àÜ&lt;/m:t&gt;&lt;/m:r&gt;&lt;m:sSub&gt;&lt;m:sSubPr&gt;&lt;m:ctrlPr&gt;&lt;w:rPr&gt;&lt;w:rFonts w:ascii=&quot;Cambria Math&quot; w:fareast=&quot;SimSun&quot; w:h-ansi=&quot;Cambria Math&quot;/&gt;&lt;wx:font wx:val=&quot;Cambria Math&quot;/&gt;&lt;w:i/&gt;&lt;w:lang w:val=&quot;EN-US&quot;/&gt;&lt;/w:rPr&gt;&lt;/m:ctrlPr&gt;&lt;/m:sSubPr&gt;&lt;m:e&gt;&lt;m:r&gt;&lt;w:rPr&gt;&lt;w:rFonts w:ascii=&quot;Cambria Math&quot; w:fareast=&quot;SimSun&quot; w:h-ansi=&quot;Cambria Math&quot;/&gt;&lt;wx:font wx:val=&quot;Cambria Math&quot;/&gt;&lt;w:i/&gt;&lt;w:lang w:val=&quot;EN-US&quot;/&gt;&lt;/w:rPr&gt;&lt;m:t&gt;P&lt;/m:t&gt;&lt;/m:r&gt;&lt;/m:e&gt;&lt;m:sub&gt;&lt;m:r&gt;&lt;w:rPr&gt;&lt;w:rFonts w:ascii=&quot;Cambria Math&quot; w:fareast=&quot;SimSun&quot; w:h-ansi=&quot;Cambria Math&quot;/&gt;&lt;wx:font wx:val=&quot;Cambria Math&quot;/&gt;&lt;w:i/&gt;&lt;w:lang w:val=&quot;EN-US&quot;/&gt;&lt;/w:rPr&gt;&lt;m:t&gt;t&lt;/m:t&gt;&lt;/m:r&gt;&lt;/m:sub&gt;&lt;/m:sSub&gt;&lt;m:r&gt;&lt;w:rPr&gt;&lt;w:rFonts w:ascii=&quot;Cambria Math&quot; w:fareast=&quot;SimSun&quot; w:h-ansi=&quot;Cambria Math&quot;/&gt;&lt;wx:font wx:val=&quot;Cambria Math&quot;/&gt;&lt;w:i/&gt;&lt;w:lang w:val=&quot;EN-US&quot;/&gt;&lt;/w:rPr&gt;&lt;m:t&gt;=Œ±&lt;/m:t&gt;&lt;/m:r&gt;&lt;m:sSup&gt;&lt;m:sSupPr&gt;&lt;m:ctrlPr&gt;&lt;w:rPr&gt;&lt;w:rFonts w:ascii=&quot;Cambria Math&quot; w:fareast=&quot;SimSun&quot; w:h-ansi=&quot;Cambria Math&quot;/&gt;&lt;wx:font wx:val=&quot;Cambria Math&quot;/&gt;&lt;w:i/&gt;&lt;w:lang w:val=&quot;EN-US&quot;/&gt;&lt;/w:rPr&gt;&lt;/m:ctrlPr&gt;&lt;/m:sSupPr&gt;&lt;m:e&gt;&lt;m:r&gt;&lt;w:rPr&gt;&lt;w:rFonts w:ascii=&quot;Cambria Math&quot; w:fareast=&quot;SimSun&quot; w:h-ansi=&quot;Cambria Math&quot;/&gt;&lt;wx:font wx:val=&quot;Cambria Math&quot;/&gt;&lt;w:i/&gt;&lt;w:lang w:val=&quot;EN-US&quot;/&gt;&lt;/w:rPr&gt;&lt;m:t&gt;Œ=&lt;/m:t&gt;&lt;/m:r&gt;&lt;/m:e&gt;&lt;m:sup&gt;&lt;m:r&gt;&lt;w:rPr&gt;&lt;w:rFonts w:ascii=&quot;Cambria Math&quot; w:fareast=&quot;SimSun&quot; w:h-ansi=&quot;Cambria Math&quot;/&gt;&lt;wx:font wx:val=&quot;Cambria Math&quot;/&gt;&lt;w:i/&gt;&lt;w:lang w:val=&quot;EN-US&quot;/&gt;&lt;/w:rPr&gt;&lt;m:t&gt;'&lt;/m:t&gt;&lt;/m:r&gt;&lt;/m:sup&gt;&lt;/m:sSup&gt;&lt;m:sSub&gt;&lt;m:sSubPr&gt;&lt;m:ctrlPr&gt;&lt;w:rPr&gt;&lt;w:rFonts w:ascii=&quot;Cambria Math&quot; w:fareast=&quot;SimSun&quot; w:h-ansi=&quot;Cambria Math&quot;/&gt;&lt;wx:font wx:val=&quot;Cambria Math&quot;/&gt;&lt;w:i/&gt;&lt;w:lang w:val=&quot;EN-US&quot;/&gt;&lt;/w:rPr&gt;&lt;/m:ctrlPr&gt;&lt;/m:sSubPr&gt;&lt;m:e&gt;&lt;m:r&gt;&lt;w:rPr&gt;&lt;w:rFonts w:ascii=&quot;Cambria Math&quot; w:fareast=&quot;SimSun&quot; w:h-ansi=&quot;Cambria Math&quot;/&gt;&lt;wx:font wx:val=&quot;Cambria Math&quot;/&gt;&lt;w:i/&gt;&lt;w:lang w:val=&quot;EN-US&quot;/&gt;&lt;/w:rPr&gt;&lt;m:t&gt;P&lt;/m:t&gt;&lt;/m:r&gt;&lt;/m:e&gt;&lt;m:sub&gt;&lt;m:r&gt;&lt;w:rPr&gt;&lt;w:rFonts w:ascii=&quot;Cambria Math&quot; w:fareast=&quot;SimSun&quot; w:h-ansi=&quot;Cambria Math&quot;/&gt;&lt;wx:font wx:val=&quot;Cambria Math&quot;/&gt;&lt;w:i/&gt;&lt;w:lang w:val=&quot;EN-US&quot;/&gt;&lt;/w:rPr&gt;&lt;m:t&gt;t-1&lt;/m:t&gt;&lt;/m:r&gt;&lt;/m:sub&gt;&lt;/m:sSub&gt;&lt;m:r&gt;&lt;w:rPr&gt;&lt;w:rFonts w:ascii=&quot;Cambria Math&quot; w:fareast=&quot;SimSun&quot; w:h-ansi=&quot;Cambria Math&quot;/&gt;&lt;wx:font wx:val=&quot;Cambria Math&quot;/&gt;&lt;w:i/&gt;&lt;w:lang w:val=&quot;EN-US&quot;/&gt;&lt;/w:rPr&gt;&lt;m:t&gt;+&lt;/m:t&gt;&lt;/m:r&gt;&lt;m:nary&gt;&lt;m:naryPr&gt;&lt;m:chr m:val=&quot;‚àë&quot;/&gt;&lt;m:limLoc m:val=&quot;undOvr&quot;/&gt;&lt;m:ctrlPr&gt;&lt;w:rPr&gt;&lt;w:rFonts w:ascii=&quot;Cambria Math&quot; w:fareast=&quot;SimSun&quot; w:h-ansi=&quot;Cambria Math&quot;/&gt;&lt;wx:font wx:val=&quot;Cambria Math&quot;/&gt;&lt;w:i/&gt;&lt;w:lang w:val=&quot;EN-US&quot;/&gt;&lt;/w:rPr&gt;&lt;/m:ctrlPr&gt;&lt;/m:naryPr&gt;&lt;m:sub&gt;&lt;m:r&gt;&lt;w:rPr&gt;&lt;w:rFonts w:ascii=&quot;Cambria Math&quot; w:fareast=&quot;SimSun&quot; w:h-ansi=&quot;Cambria Math&quot;/&gt;&lt;wx:font wx:val=&quot;Cambria Math&quot;/&gt;&lt;w:i/&gt;&lt;w:lang w:val=&quot;EN-US&quot;/&gt;&lt;/w:rPr&gt;&lt;m:t&gt;j=1&lt;/m:t&gt;&lt;/m:r&gt;&lt;/m:sub&gt;&lt;m:sup&gt;&lt;m:r&gt;&lt;w:rPr&gt;&lt;w:rFonts w:ascii=&quot;Cambria Math&quot; w:fareast=&quot;SimSun&quot; w:h-ansi=&quot;Cambria Math&quot;/&gt;&lt;wx:font wx:val=&quot;Cambria Math&quot;/&gt;&lt;w:i/&gt;&lt;w:lang w:val=&quot;EN-US&quot;/&gt;&lt;/w:rPr&gt;&lt;m:t&gt;k&lt;/m:t&gt;&lt;/m:r&gt;&lt;/m:sup&gt;&lt;m:e&gt;&lt;m:sSub&gt;&lt;m:sSubPr&gt;&lt;m:ctrlPr&gt;&lt;w:rPr&gt;&lt;w:rFonts w:ascii=&quot;Cambria Math&quot; w:fareast=&quot;SimSun&quot; w:h-ansi=&quot;Cambria Math&quot;/&gt;&lt;wx:font wx:val=&quot;Cambria Math&quot;/&gt;&lt;w:i/&gt;&lt;w:lang w:val=&quot;EN-US&quot;/&gt;&lt;/w:rPr&gt;&lt;/m:ctrlPr&gt;&lt;/m:sSubPr&gt;&lt;m:e&gt;&lt;m:r&gt;&lt;w:rPr&gt;&lt;w:rFonts w:ascii=&quot;Cambria Math&quot; w:fareast=&quot;SimSun&quot; w:h-ansi=&quot;Cambria Math&quot;/&gt;&lt;wx:font wx:val=&quot;Cambria Math&quot;/&gt;&lt;w:i/&gt;&lt;w:lang w:val=&quot;EN-US&quot;/&gt;&lt;/w:rPr&gt;&lt;m:t&gt;A&lt;/m:t&gt;&lt;/m:r&gt;&lt;/m:e&gt;&lt;m:sub&gt;&lt;m:r&gt;&lt;w:rPr&gt;&lt;w:rFonts w:ascii=&quot;Cambria Math&quot; w:fareast=&quot;SimSun&quot; w:h-ansi=&quot;Cambria Math&quot;/&gt;&lt;wx:font wx:val=&quot;Cambria Math&quot;/&gt;&lt;w:i/&gt;&lt;w:lang w:val=&quot;EN-US&quot;/&gt;&lt;/w:rPr&gt;&lt;m:t&gt;j&lt;/m:t&gt;&lt;/m:r&gt;&lt;/m:sub&gt;&lt;/m:sSub&gt;&lt;m:r&gt;&lt;w:rPr&gt;&lt;w:rFonts w:ascii=&quot;Cambria Math&quot; w:fareast=&quot;SimSun&quot; w:h-ansi=&quot;Cambria Math&quot;/&gt;&lt;wx:font wx:val=&quot;Cambria Math&quot;/&gt;&lt;w:i/&gt;&lt;w:lang w:val=&quot;EN-US&quot;/&gt;&lt;/w:rPr&gt;&lt;m:t&gt;‚àÜ&lt;/m:t&gt;&lt;/m:r&gt;&lt;m:sSub&gt;&lt;m:sSubPr&gt;&lt;m:ctrlPr&gt;&lt;w:rPr&gt;&lt;w:rFonts w:ascii=&quot;Cambria Math&quot; w:fareast=&quot;SimSun&quot; w:h-ansi=&quot;Cambria Math&quot;/&gt;&lt;wx:font wx:val=&quot;Cambria Math&quot;/&gt;&lt;w:i/&gt;&lt;w:lang w:val=&quot;EN-US&quot;/&gt;&lt;/w:rPr&gt;&lt;/m:ctrlPr&gt;&lt;/m:sSubPr&gt;&lt;m:e&gt;&lt;m:r&gt;&lt;w:rPr&gt;&lt;w:rFonts w:ascii=&quot;Cambria Math&quot; w:fareast=&quot;SimSun&quot; w:h-ansi=&quot;Cambria Math&quot;/&gt;&lt;wx:font wx:val=&quot;Cambria Math&quot;/&gt;&lt;w:i/&gt;&lt;w:lang w:val=&quot;EN-US&quot;/&gt;&lt;/w:rPr&gt;&lt;m:t&gt;P&lt;/m:t&gt;&lt;/m:r&gt;&lt;/m:e&gt;&lt;m:sub&gt;&lt;m:r&gt;&lt;w:rPr&gt;&lt;w:rFonts w:ascii=&quot;Cambria Math&quot; w:fareast=&quot;SimSun&quot; w:h-ansi=&quot;Cambria Math&quot;/&gt;&lt;wx:font wx:val=&quot;Cambria Math&quot;/&gt;&lt;w:i/&gt;&lt;w:lang w:val=&quot;EN-US&quot;/&gt;&lt;/w:rPr&gt;&lt;m:t&gt;t-j&lt;/m:t&gt;&lt;/m:r&gt;&lt;/m:sub&gt;&lt;/m:sSub&gt;&lt;/m:e&gt;&lt;/m:nary&gt;&lt;m:r&gt;&lt;w:rPr&gt;&lt;w:rFonts w:ascii=&quot;Cambria Math&quot; w:fareast=&quot;SimSun&quot; w:h-ansi=&quot;Cambria Math&quot;/&gt;&lt;wx:font wx:val=&quot;Cambria Math&quot;/&gt;&lt;w:i/&gt;&lt;w:lang w:val=&quot;EN-US&quot;/&gt;&lt;/w:rPr&gt;&lt;m:t&gt;+&lt;/m:t&gt;&lt;/m:r&gt;&lt;m:sSub&gt;&lt;m:sSubPr&gt;&lt;m:ctrlPr&gt;&lt;w:rPr&gt;&lt;w:rFonts w:ascii=&quot;Cambria Math&quot; w:fareast=&quot;SimSun&quot; w:h-ansi=&quot;Cambria Math&quot;/&gt;&lt;wx:font wx:val=&quot;Cambria Math&quot;/&gt;&lt;w:i/&gt;&lt;w:lang w:val=&quot;EN-US&quot;/&gt;&lt;/w:rPr&gt;&lt;/m:ctrlPr&gt;&lt;/m:sSubPr&gt;&lt;m:e&gt;&lt;m:r&gt;&lt;w:rPr&gt;&lt;w:rFonts w:ascii=&quot;Cambria Math&quot; w:fareast=&quot;SimSun&quot; w:h-ansi=&quot;Cambria Math&quot;/&gt;&lt;wx:font wx:val=&quot;Cambria Math&quot;/&gt;&lt;w:i/&gt;&lt;w:lang w:val=&quot;EN-US&quot;/&gt;&lt;/w:rPr&gt;&lt;m:t&gt;e&lt;/m:t&gt;&lt;/m:r&gt;&lt;/m:e&gt;&lt;m:sub&gt;&lt;m:r&gt;&lt;w:rPr&gt;&lt;w:rFonts w:ascii=&quot;Cambria Math&quot; w:fareast=&quot;SimSun&quot; w:h-ansi=&quot;Cambria Math&quot;/&gt;&lt;wx:font wx:val=&quot;Cambria Math&quot;/&gt;&lt;w:i/&gt;&lt;w:lang w:val=&quot;EN-US&quot;/&gt;&lt;/w:rPr&gt;&lt;m:t&gt;t&lt;/m:t&gt;&lt;/m:r&gt;&lt;/m:sub&gt;&lt;/m:sSub&gt;&lt;m:r&gt;&lt;w:rPr&gt;&lt;w:rFonts w:ascii=&quot;Cambria Math&quot; w:fareast=&quot;SimSun&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Pr="00BF4A6D">
        <w:rPr>
          <w:kern w:val="2"/>
        </w:rPr>
        <w:instrText xml:space="preserve"> </w:instrText>
      </w:r>
      <w:r w:rsidRPr="00BF4A6D">
        <w:rPr>
          <w:kern w:val="2"/>
        </w:rPr>
        <w:fldChar w:fldCharType="end"/>
      </w:r>
      <w:r w:rsidR="007A0BFE">
        <w:rPr>
          <w:kern w:val="2"/>
        </w:rPr>
        <w:tab/>
      </w:r>
      <w:r w:rsidR="00C759C6">
        <w:rPr>
          <w:kern w:val="2"/>
        </w:rPr>
        <w:tab/>
      </w:r>
      <w:r w:rsidR="001C0554">
        <w:rPr>
          <w:noProof/>
          <w:position w:val="-10"/>
        </w:rPr>
        <w:pict w14:anchorId="0787CBF2">
          <v:shape id="_x0000_i1109" type="#_x0000_t75" alt="" style="width:200pt;height:17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C3390&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8C3390&quot; wsp:rsidP=&quot;008C3390&quot;&gt;&lt;m:oMathPara&gt;&lt;m:oMath&gt;&lt;m:r&gt;&lt;w:rPr&gt;&lt;w:rFonts w:ascii=&quot;Cambria Math&quot; w:fareast=&quot;SimSun&quot; w:h-ansi=&quot;Cambria Math&quot;/&gt;&lt;wx:font wx:val=&quot;Cambria Math&quot;/&gt;&lt;w:i/&gt;&lt;w:lang w:val=&quot;EN-US&quot;/&gt;&lt;/w:rPr&gt;&lt;m:t&gt;‚àÜ&lt;/m:t&gt;&lt;/m:r&gt;&lt;m:sSub&gt;&lt;m:sSubPr&gt;&lt;m:ctrlPr&gt;&lt;w:rPr&gt;&lt;w:rFonts w:ascii=&quot;Cambria Math&quot; w:fareast=&quot;SimSun&quot; w:h-ansi=&quot;Cambria Math&quot;/&gt;&lt;wx:font wx:val=&quot;Cambria Math&quot;/&gt;&lt;w:i/&gt;&lt;w:lang w:val=&quot;EN-US&quot;/&gt;&lt;/w:rPr&gt;&lt;/m:ctrlPr&gt;&lt;/m:sSubPr&gt;&lt;m:e&gt;&lt;m:r&gt;&lt;w:rPr&gt;&lt;w:rFonts w:ascii=&quot;Cambria Math&quot; w:fareast=&quot;SimSun&quot; w:h-ansi=&quot;Cambria Math&quot;/&gt;&lt;wx:font wx:val=&quot;Cambria Math&quot;/&gt;&lt;w:i/&gt;&lt;w:lang w:val=&quot;EN-US&quot;/&gt;&lt;/w:rPr&gt;&lt;m:t&gt;P&lt;/m:t&gt;&lt;/m:r&gt;&lt;/m:e&gt;&lt;m:sub&gt;&lt;m:r&gt;&lt;w:rPr&gt;&lt;w:rFonts w:ascii=&quot;Cambria Math&quot; w:fareast=&quot;SimSun&quot; w:h-ansi=&quot;Cambria Math&quot;/&gt;&lt;wx:font wx:val=&quot;Cambria Math&quot;/&gt;&lt;w:i/&gt;&lt;w:lang w:val=&quot;EN-US&quot;/&gt;&lt;/w:rPr&gt;&lt;m:t&gt;t&lt;/m:t&gt;&lt;/m:r&gt;&lt;/m:sub&gt;&lt;/m:sSub&gt;&lt;m:r&gt;&lt;w:rPr&gt;&lt;w:rFonts w:ascii=&quot;Cambria Math&quot; w:fareast=&quot;SimSun&quot; w:h-ansi=&quot;Cambria Math&quot;/&gt;&lt;wx:font wx:val=&quot;Cambria Math&quot;/&gt;&lt;w:i/&gt;&lt;w:lang w:val=&quot;EN-US&quot;/&gt;&lt;/w:rPr&gt;&lt;m:t&gt;=Œ±&lt;/m:t&gt;&lt;/m:r&gt;&lt;m:sSup&gt;&lt;m:sSupPr&gt;&lt;m:ctrlPr&gt;&lt;w:rPr&gt;&lt;w:rFonts w:ascii=&quot;Cambria Math&quot; w:fareast=&quot;SimSun&quot; w:h-ansi=&quot;Cambria Math&quot;/&gt;&lt;wx:font wx:val=&quot;Cambria Math&quot;/&gt;&lt;w:i/&gt;&lt;w:lang w:val=&quot;EN-US&quot;/&gt;&lt;/w:rPr&gt;&lt;/m:ctrlPr&gt;&lt;/m:sSupPr&gt;&lt;m:e&gt;&lt;m:r&gt;&lt;w:rPr&gt;&lt;w:rFonts w:ascii=&quot;Cambria Math&quot; w:fareast=&quot;SimSun&quot; w:h-ansi=&quot;Cambria Math&quot;/&gt;&lt;wx:font wx:val=&quot;Cambria Math&quot;/&gt;&lt;w:i/&gt;&lt;w:lang w:val=&quot;EN-US&quot;/&gt;&lt;/w:rPr&gt;&lt;m:t&gt;Œ=&lt;/m:t&gt;&lt;/m:r&gt;&lt;/m:e&gt;&lt;m:sup&gt;&lt;m:r&gt;&lt;w:rPr&gt;&lt;w:rFonts w:ascii=&quot;Cambria Math&quot; w:fareast=&quot;SimSun&quot; w:h-ansi=&quot;Cambria Math&quot;/&gt;&lt;wx:font wx:val=&quot;Cambria Math&quot;/&gt;&lt;w:i/&gt;&lt;w:lang w:val=&quot;EN-US&quot;/&gt;&lt;/w:rPr&gt;&lt;m:t&gt;'&lt;/m:t&gt;&lt;/m:r&gt;&lt;/m:sup&gt;&lt;/m:sSup&gt;&lt;m:sSub&gt;&lt;m:sSubPr&gt;&lt;m:ctrlPr&gt;&lt;w:rPr&gt;&lt;w:rFonts w:ascii=&quot;Cambria Math&quot; w:fareast=&quot;SimSun&quot; w:h-ansi=&quot;Cambria Math&quot;/&gt;&lt;wx:font wx:val=&quot;Cambria Math&quot;/&gt;&lt;w:i/&gt;&lt;w:lang w:val=&quot;EN-US&quot;/&gt;&lt;/w:rPr&gt;&lt;/m:ctrlPr&gt;&lt;/m:sSubPr&gt;&lt;m:e&gt;&lt;m:r&gt;&lt;w:rPr&gt;&lt;w:rFonts w:ascii=&quot;Cambria Math&quot; w:fareast=&quot;SimSun&quot; w:h-ansi=&quot;Cambria Math&quot;/&gt;&lt;wx:font wx:val=&quot;Cambria Math&quot;/&gt;&lt;w:i/&gt;&lt;w:lang w:val=&quot;EN-US&quot;/&gt;&lt;/w:rPr&gt;&lt;m:t&gt;P&lt;/m:t&gt;&lt;/m:r&gt;&lt;/m:e&gt;&lt;m:sub&gt;&lt;m:r&gt;&lt;w:rPr&gt;&lt;w:rFonts w:ascii=&quot;Cambria Math&quot; w:fareast=&quot;SimSun&quot; w:h-ansi=&quot;Cambria Math&quot;/&gt;&lt;wx:font wx:val=&quot;Cambria Math&quot;/&gt;&lt;w:i/&gt;&lt;w:lang w:val=&quot;EN-US&quot;/&gt;&lt;/w:rPr&gt;&lt;m:t&gt;t-1&lt;/m:t&gt;&lt;/m:r&gt;&lt;/m:sub&gt;&lt;/m:sSub&gt;&lt;m:r&gt;&lt;w:rPr&gt;&lt;w:rFonts w:ascii=&quot;Cambria Math&quot; w:fareast=&quot;SimSun&quot; w:h-ansi=&quot;Cambria Math&quot;/&gt;&lt;wx:font wx:val=&quot;Cambria Math&quot;/&gt;&lt;w:i/&gt;&lt;w:lang w:val=&quot;EN-US&quot;/&gt;&lt;/w:rPr&gt;&lt;m:t&gt;+&lt;/m:t&gt;&lt;/m:r&gt;&lt;m:nary&gt;&lt;m:naryPr&gt;&lt;m:chr m:val=&quot;‚àë&quot;/&gt;&lt;m:limLoc m:val=&quot;undOvr&quot;/&gt;&lt;m:ctrlPr&gt;&lt;w:rPr&gt;&lt;w:rFonts w:ascii=&quot;Cambria Math&quot; w:fareast=&quot;SimSun&quot; w:h-ansi=&quot;Cambria Math&quot;/&gt;&lt;wx:font wx:val=&quot;Cambria Math&quot;/&gt;&lt;w:i/&gt;&lt;w:lang w:val=&quot;EN-US&quot;/&gt;&lt;/w:rPr&gt;&lt;/m:ctrlPr&gt;&lt;/m:naryPr&gt;&lt;m:sub&gt;&lt;m:r&gt;&lt;w:rPr&gt;&lt;w:rFonts w:ascii=&quot;Cambria Math&quot; w:fareast=&quot;SimSun&quot; w:h-ansi=&quot;Cambria Math&quot;/&gt;&lt;wx:font wx:val=&quot;Cambria Math&quot;/&gt;&lt;w:i/&gt;&lt;w:lang w:val=&quot;EN-US&quot;/&gt;&lt;/w:rPr&gt;&lt;m:t&gt;j=1&lt;/m:t&gt;&lt;/m:r&gt;&lt;/m:sub&gt;&lt;m:sup&gt;&lt;m:r&gt;&lt;w:rPr&gt;&lt;w:rFonts w:ascii=&quot;Cambria Math&quot; w:fareast=&quot;SimSun&quot; w:h-ansi=&quot;Cambria Math&quot;/&gt;&lt;wx:font wx:val=&quot;Cambria Math&quot;/&gt;&lt;w:i/&gt;&lt;w:lang w:val=&quot;EN-US&quot;/&gt;&lt;/w:rPr&gt;&lt;m:t&gt;k&lt;/m:t&gt;&lt;/m:r&gt;&lt;/m:sup&gt;&lt;m:e&gt;&lt;m:sSub&gt;&lt;m:sSubPr&gt;&lt;m:ctrlPr&gt;&lt;w:rPr&gt;&lt;w:rFonts w:ascii=&quot;Cambria Math&quot; w:fareast=&quot;SimSun&quot; w:h-ansi=&quot;Cambria Math&quot;/&gt;&lt;wx:font wx:val=&quot;Cambria Math&quot;/&gt;&lt;w:i/&gt;&lt;w:lang w:val=&quot;EN-US&quot;/&gt;&lt;/w:rPr&gt;&lt;/m:ctrlPr&gt;&lt;/m:sSubPr&gt;&lt;m:e&gt;&lt;m:r&gt;&lt;w:rPr&gt;&lt;w:rFonts w:ascii=&quot;Cambria Math&quot; w:fareast=&quot;SimSun&quot; w:h-ansi=&quot;Cambria Math&quot;/&gt;&lt;wx:font wx:val=&quot;Cambria Math&quot;/&gt;&lt;w:i/&gt;&lt;w:lang w:val=&quot;EN-US&quot;/&gt;&lt;/w:rPr&gt;&lt;m:t&gt;A&lt;/m:t&gt;&lt;/m:r&gt;&lt;/m:e&gt;&lt;m:sub&gt;&lt;m:r&gt;&lt;w:rPr&gt;&lt;w:rFonts w:ascii=&quot;Cambria Math&quot; w:fareast=&quot;SimSun&quot; w:h-ansi=&quot;Cambria Math&quot;/&gt;&lt;wx:font wx:val=&quot;Cambria Math&quot;/&gt;&lt;w:i/&gt;&lt;w:lang w:val=&quot;EN-US&quot;/&gt;&lt;/w:rPr&gt;&lt;m:t&gt;j&lt;/m:t&gt;&lt;/m:r&gt;&lt;/m:sub&gt;&lt;/m:sSub&gt;&lt;m:r&gt;&lt;w:rPr&gt;&lt;w:rFonts w:ascii=&quot;Cambria Math&quot; w:fareast=&quot;SimSun&quot; w:h-ansi=&quot;Cambria Math&quot;/&gt;&lt;wx:font wx:val=&quot;Cambria Math&quot;/&gt;&lt;w:i/&gt;&lt;w:lang w:val=&quot;EN-US&quot;/&gt;&lt;/w:rPr&gt;&lt;m:t&gt;‚àÜ&lt;/m:t&gt;&lt;/m:r&gt;&lt;m:sSub&gt;&lt;m:sSubPr&gt;&lt;m:ctrlPr&gt;&lt;w:rPr&gt;&lt;w:rFonts w:ascii=&quot;Cambria Math&quot; w:fareast=&quot;SimSun&quot; w:h-ansi=&quot;Cambria Math&quot;/&gt;&lt;wx:font wx:val=&quot;Cambria Math&quot;/&gt;&lt;w:i/&gt;&lt;w:lang w:val=&quot;EN-US&quot;/&gt;&lt;/w:rPr&gt;&lt;/m:ctrlPr&gt;&lt;/m:sSubPr&gt;&lt;m:e&gt;&lt;m:r&gt;&lt;w:rPr&gt;&lt;w:rFonts w:ascii=&quot;Cambria Math&quot; w:fareast=&quot;SimSun&quot; w:h-ansi=&quot;Cambria Math&quot;/&gt;&lt;wx:font wx:val=&quot;Cambria Math&quot;/&gt;&lt;w:i/&gt;&lt;w:lang w:val=&quot;EN-US&quot;/&gt;&lt;/w:rPr&gt;&lt;m:t&gt;P&lt;/m:t&gt;&lt;/m:r&gt;&lt;/m:e&gt;&lt;m:sub&gt;&lt;m:r&gt;&lt;w:rPr&gt;&lt;w:rFonts w:ascii=&quot;Cambria Math&quot; w:fareast=&quot;SimSun&quot; w:h-ansi=&quot;Cambria Math&quot;/&gt;&lt;wx:font wx:val=&quot;Cambria Math&quot;/&gt;&lt;w:i/&gt;&lt;w:lang w:val=&quot;EN-US&quot;/&gt;&lt;/w:rPr&gt;&lt;m:t&gt;t-j&lt;/m:t&gt;&lt;/m:r&gt;&lt;/m:sub&gt;&lt;/m:sSub&gt;&lt;/m:e&gt;&lt;/m:nary&gt;&lt;m:r&gt;&lt;w:rPr&gt;&lt;w:rFonts w:ascii=&quot;Cambria Math&quot; w:fareast=&quot;SimSun&quot; w:h-ansi=&quot;Cambria Math&quot;/&gt;&lt;wx:font wx:val=&quot;Cambria Math&quot;/&gt;&lt;w:i/&gt;&lt;w:lang w:val=&quot;EN-US&quot;/&gt;&lt;/w:rPr&gt;&lt;m:t&gt;+&lt;/m:t&gt;&lt;/m:r&gt;&lt;m:sSub&gt;&lt;m:sSubPr&gt;&lt;m:ctrlPr&gt;&lt;w:rPr&gt;&lt;w:rFonts w:ascii=&quot;Cambria Math&quot; w:fareast=&quot;SimSun&quot; w:h-ansi=&quot;Cambria Math&quot;/&gt;&lt;wx:font wx:val=&quot;Cambria Math&quot;/&gt;&lt;w:i/&gt;&lt;w:lang w:val=&quot;EN-US&quot;/&gt;&lt;/w:rPr&gt;&lt;/m:ctrlPr&gt;&lt;/m:sSubPr&gt;&lt;m:e&gt;&lt;m:r&gt;&lt;w:rPr&gt;&lt;w:rFonts w:ascii=&quot;Cambria Math&quot; w:fareast=&quot;SimSun&quot; w:h-ansi=&quot;Cambria Math&quot;/&gt;&lt;wx:font wx:val=&quot;Cambria Math&quot;/&gt;&lt;w:i/&gt;&lt;w:lang w:val=&quot;EN-US&quot;/&gt;&lt;/w:rPr&gt;&lt;m:t&gt;e&lt;/m:t&gt;&lt;/m:r&gt;&lt;/m:e&gt;&lt;m:sub&gt;&lt;m:r&gt;&lt;w:rPr&gt;&lt;w:rFonts w:ascii=&quot;Cambria Math&quot; w:fareast=&quot;SimSun&quot; w:h-ansi=&quot;Cambria Math&quot;/&gt;&lt;wx:font wx:val=&quot;Cambria Math&quot;/&gt;&lt;w:i/&gt;&lt;w:lang w:val=&quot;EN-US&quot;/&gt;&lt;/w:rPr&gt;&lt;m:t&gt;t&lt;/m:t&gt;&lt;/m:r&gt;&lt;/m:sub&gt;&lt;/m:sSub&gt;&lt;m:r&gt;&lt;w:rPr&gt;&lt;w:rFonts w:ascii=&quot;Cambria Math&quot; w:fareast=&quot;SimSun&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007A0BFE">
        <w:rPr>
          <w:kern w:val="2"/>
        </w:rPr>
        <w:tab/>
        <w:t xml:space="preserve">              </w:t>
      </w:r>
      <w:r w:rsidR="00D65C21">
        <w:rPr>
          <w:kern w:val="2"/>
        </w:rPr>
        <w:t xml:space="preserve">        </w:t>
      </w:r>
      <w:r>
        <w:rPr>
          <w:kern w:val="2"/>
        </w:rPr>
        <w:t>(14</w:t>
      </w:r>
      <w:r w:rsidRPr="00BF4A6D">
        <w:rPr>
          <w:kern w:val="2"/>
        </w:rPr>
        <w:t>)</w:t>
      </w:r>
    </w:p>
    <w:p w14:paraId="00C95A30" w14:textId="77777777" w:rsidR="005A719B" w:rsidRDefault="005A719B" w:rsidP="006417D3">
      <w:pPr>
        <w:widowControl w:val="0"/>
        <w:spacing w:line="480" w:lineRule="auto"/>
        <w:jc w:val="both"/>
        <w:rPr>
          <w:kern w:val="2"/>
        </w:rPr>
      </w:pPr>
      <w:r w:rsidRPr="00BF4A6D">
        <w:rPr>
          <w:kern w:val="2"/>
        </w:rPr>
        <w:t>where</w:t>
      </w:r>
      <w:r w:rsidRPr="00BF4A6D">
        <w:rPr>
          <w:kern w:val="2"/>
          <w:sz w:val="28"/>
          <w:szCs w:val="28"/>
        </w:rPr>
        <w:t xml:space="preserve"> </w:t>
      </w:r>
      <w:r w:rsidRPr="00BF4A6D">
        <w:rPr>
          <w:kern w:val="2"/>
        </w:rPr>
        <w:fldChar w:fldCharType="begin"/>
      </w:r>
      <w:r w:rsidRPr="00BF4A6D">
        <w:rPr>
          <w:kern w:val="2"/>
        </w:rPr>
        <w:instrText xml:space="preserve"> QUOTE </w:instrText>
      </w:r>
      <w:r w:rsidR="001C0554">
        <w:rPr>
          <w:noProof/>
          <w:position w:val="-6"/>
        </w:rPr>
        <w:pict w14:anchorId="2674FF54">
          <v:shape id="_x0000_i1110" type="#_x0000_t75" alt="" style="width:7.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0A6&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0C30A6&quot; wsp:rsidP=&quot;000C30A6&quot;&gt;&lt;aml:annotation aml:id=&quot;0&quot; w:type=&quot;Word.Insertion&quot; aml:author=&quot;Microsoft Office User&quot; aml:createdate=&quot;2017-05-24T14:41:00Z&quot;&gt;&lt;aml:content&gt;&lt;m:oMathPara&gt;&lt;m:oMath&gt;&lt;m:r&gt;&lt;w:rPr&gt;&lt;w:rFonts w:ascii=&quot;Cambria Math&quot; w:fareast=&quot;SimSun&quot; w:h-ansi=&quot;Cambria Math&quot;/&gt;&lt;wx:font wx:val=&quot;Cambria Math&quot;/&gt;&lt;w:i/&gt;&lt;w:kern w:val=&quot;2&quot;/&gt;&lt;w:lang w:val=&quot;EN-US&quot;/&gt;&lt;/w:rPr&gt;&lt;m:t&gt;Œ±&lt;/m:t&gt;&lt;/m:r&gt;&lt;/m:oMath&gt;&lt;/m:oMathPara&gt;&lt;/aml:content&gt;&lt;/aml:annotation&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 o:title="" chromakey="white"/>
          </v:shape>
        </w:pict>
      </w:r>
      <w:r w:rsidRPr="00BF4A6D">
        <w:rPr>
          <w:kern w:val="2"/>
        </w:rPr>
        <w:instrText xml:space="preserve"> </w:instrText>
      </w:r>
      <w:r w:rsidRPr="00BF4A6D">
        <w:rPr>
          <w:kern w:val="2"/>
        </w:rPr>
        <w:fldChar w:fldCharType="separate"/>
      </w:r>
      <w:r w:rsidR="001C0554">
        <w:rPr>
          <w:noProof/>
          <w:position w:val="-6"/>
        </w:rPr>
        <w:pict w14:anchorId="76488CED">
          <v:shape id="_x0000_i1111" type="#_x0000_t75" alt="" style="width:7.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0A6&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0C30A6&quot; wsp:rsidP=&quot;000C30A6&quot;&gt;&lt;aml:annotation aml:id=&quot;0&quot; w:type=&quot;Word.Insertion&quot; aml:author=&quot;Microsoft Office User&quot; aml:createdate=&quot;2017-05-24T14:41:00Z&quot;&gt;&lt;aml:content&gt;&lt;m:oMathPara&gt;&lt;m:oMath&gt;&lt;m:r&gt;&lt;w:rPr&gt;&lt;w:rFonts w:ascii=&quot;Cambria Math&quot; w:fareast=&quot;SimSun&quot; w:h-ansi=&quot;Cambria Math&quot;/&gt;&lt;wx:font wx:val=&quot;Cambria Math&quot;/&gt;&lt;w:i/&gt;&lt;w:kern w:val=&quot;2&quot;/&gt;&lt;w:lang w:val=&quot;EN-US&quot;/&gt;&lt;/w:rPr&gt;&lt;m:t&gt;Œ±&lt;/m:t&gt;&lt;/m:r&gt;&lt;/m:oMath&gt;&lt;/m:oMathPara&gt;&lt;/aml:content&gt;&lt;/aml:annotation&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 o:title="" chromakey="white"/>
          </v:shape>
        </w:pict>
      </w:r>
      <w:r w:rsidRPr="00BF4A6D">
        <w:rPr>
          <w:kern w:val="2"/>
        </w:rPr>
        <w:fldChar w:fldCharType="end"/>
      </w:r>
      <w:r w:rsidRPr="00BF4A6D">
        <w:rPr>
          <w:kern w:val="2"/>
        </w:rPr>
        <w:t xml:space="preserve"> represents an error correction vector;</w:t>
      </w:r>
      <w:r>
        <w:rPr>
          <w:kern w:val="2"/>
          <w:sz w:val="28"/>
          <w:szCs w:val="28"/>
        </w:rPr>
        <w:t xml:space="preserve"> </w:t>
      </w:r>
      <w:r w:rsidRPr="00BF4A6D">
        <w:rPr>
          <w:kern w:val="2"/>
          <w:sz w:val="28"/>
          <w:szCs w:val="28"/>
        </w:rPr>
        <w:fldChar w:fldCharType="begin"/>
      </w:r>
      <w:r w:rsidRPr="00BF4A6D">
        <w:rPr>
          <w:kern w:val="2"/>
          <w:sz w:val="28"/>
          <w:szCs w:val="28"/>
        </w:rPr>
        <w:instrText xml:space="preserve"> QUOTE </w:instrText>
      </w:r>
      <w:r w:rsidR="001C0554">
        <w:rPr>
          <w:noProof/>
          <w:position w:val="-6"/>
        </w:rPr>
        <w:pict w14:anchorId="22A9618A">
          <v:shape id="_x0000_i1112" type="#_x0000_t75" alt="" style="width:7.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3043&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613043&quot; wsp:rsidP=&quot;00613043&quot;&gt;&lt;aml:annotation aml:id=&quot;0&quot; w:type=&quot;Word.Insertion&quot; aml:author=&quot;Microsoft Office User&quot; aml:createdate=&quot;2017-05-24T15:01:00Z&quot;&gt;&lt;aml:content&gt;&lt;m:oMathPara&gt;&lt;m:oMath&gt;&lt;m:r&gt;&lt;w:rPr&gt;&lt;w:rFonts w:ascii=&quot;Cambria Math&quot; w:fareast=&quot;SimSun&quot; w:h-ansi=&quot;Cambria Math&quot;/&gt;&lt;wx:font wx:val=&quot;Cambria Math&quot;/&gt;&lt;w:i/&gt;&lt;w:kern w:val=&quot;2&quot;/&gt;&lt;w:lang w:val=&quot;EN-US&quot;/&gt;&lt;/w:rPr&gt;&lt;m:t&gt;Œ=&lt;/m:t&gt;&lt;/m:r&gt;&lt;/m:oMath&gt;&lt;/m:oMathPara&gt;&lt;/aml:content&gt;&lt;/aml:annotation&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 o:title="" chromakey="white"/>
          </v:shape>
        </w:pict>
      </w:r>
      <w:r w:rsidRPr="00BF4A6D">
        <w:rPr>
          <w:kern w:val="2"/>
          <w:sz w:val="28"/>
          <w:szCs w:val="28"/>
        </w:rPr>
        <w:instrText xml:space="preserve"> </w:instrText>
      </w:r>
      <w:r w:rsidRPr="00BF4A6D">
        <w:rPr>
          <w:kern w:val="2"/>
          <w:sz w:val="28"/>
          <w:szCs w:val="28"/>
        </w:rPr>
        <w:fldChar w:fldCharType="separate"/>
      </w:r>
      <w:r w:rsidR="001C0554">
        <w:rPr>
          <w:noProof/>
          <w:position w:val="-6"/>
        </w:rPr>
        <w:pict w14:anchorId="4EC125A5">
          <v:shape id="_x0000_i1113" type="#_x0000_t75" alt="" style="width:7.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3043&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613043&quot; wsp:rsidP=&quot;00613043&quot;&gt;&lt;aml:annotation aml:id=&quot;0&quot; w:type=&quot;Word.Insertion&quot; aml:author=&quot;Microsoft Office User&quot; aml:createdate=&quot;2017-05-24T15:01:00Z&quot;&gt;&lt;aml:content&gt;&lt;m:oMathPara&gt;&lt;m:oMath&gt;&lt;m:r&gt;&lt;w:rPr&gt;&lt;w:rFonts w:ascii=&quot;Cambria Math&quot; w:fareast=&quot;SimSun&quot; w:h-ansi=&quot;Cambria Math&quot;/&gt;&lt;wx:font wx:val=&quot;Cambria Math&quot;/&gt;&lt;w:i/&gt;&lt;w:kern w:val=&quot;2&quot;/&gt;&lt;w:lang w:val=&quot;EN-US&quot;/&gt;&lt;/w:rPr&gt;&lt;m:t&gt;Œ=&lt;/m:t&gt;&lt;/m:r&gt;&lt;/m:oMath&gt;&lt;/m:oMathPara&gt;&lt;/aml:content&gt;&lt;/aml:annotation&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 o:title="" chromakey="white"/>
          </v:shape>
        </w:pict>
      </w:r>
      <w:r w:rsidRPr="00BF4A6D">
        <w:rPr>
          <w:kern w:val="2"/>
          <w:sz w:val="28"/>
          <w:szCs w:val="28"/>
        </w:rPr>
        <w:fldChar w:fldCharType="end"/>
      </w:r>
      <w:r w:rsidRPr="00BF4A6D">
        <w:rPr>
          <w:kern w:val="2"/>
          <w:sz w:val="28"/>
          <w:szCs w:val="28"/>
        </w:rPr>
        <w:t xml:space="preserve"> </w:t>
      </w:r>
      <w:r w:rsidRPr="00BF4A6D">
        <w:rPr>
          <w:kern w:val="2"/>
        </w:rPr>
        <w:t xml:space="preserve">is the co-integrating vector; </w:t>
      </w:r>
      <w:r w:rsidRPr="00BF4A6D">
        <w:rPr>
          <w:kern w:val="2"/>
        </w:rPr>
        <w:fldChar w:fldCharType="begin"/>
      </w:r>
      <w:r w:rsidRPr="00BF4A6D">
        <w:rPr>
          <w:kern w:val="2"/>
        </w:rPr>
        <w:instrText xml:space="preserve"> QUOTE </w:instrText>
      </w:r>
      <w:r w:rsidR="001C0554">
        <w:rPr>
          <w:noProof/>
          <w:position w:val="-6"/>
        </w:rPr>
        <w:pict w14:anchorId="52235465">
          <v:shape id="_x0000_i1114"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39CF&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F639CF&quot; wsp:rsidP=&quot;00F639CF&quot;&gt;&lt;m:oMathPara&gt;&lt;m:oMath&gt;&lt;m:sSub&gt;&lt;m:sSubPr&gt;&lt;m:ctrlPr&gt;&lt;aml:annotation aml:id=&quot;0&quot; w:type=&quot;Word.Insertion&quot; aml:author=&quot;Microsoft Office User&quot; aml:createdate=&quot;2017-05-24T14:41:00Z&quot;&gt;&lt;aml:content&gt;&lt;w:rPr&gt;&lt;w:rFonts w:ascii=&quot;Cambria Math&quot; w:fareast=&quot;SimSun&quot; w:h-ansi=&quot;Cambria Math&quot;/&gt;&lt;wx:font wx:val=&quot;Cambria Math&quot;/&gt;&lt;w:i/&gt;&lt;w:kern w:val=&quot;2&quot;/&gt;&lt;w:lang w:val=&quot;EN-US&quot;/&gt;&lt;/w:rPr&gt;&lt;/aml:content&gt;&lt;/aml:annotation&gt;&lt;/m:ctrlPr&gt;&lt;/m:sSubPr&gt;&lt;m:e&gt;&lt;aml:annotation aml:id=&quot;1&quot; w:type=&quot;Word.Insertion&quot; aml:author=&quot;Microsoft Office User&quot; aml:createdate=&quot;2017-05-24T14:41:00Z&quot;&gt;&lt;aml:content&gt;&lt;m:r&gt;&lt;w:rPr&gt;&lt;w:rFonts w:ascii=&quot;Cambria Math&quot; w:fareast=&quot;SimSun&quot; w:h-ansi=&quot;Cambria Math&quot;/&gt;&lt;wx:font wx:val=&quot;Cambria Math&quot;/&gt;&lt;w:i/&gt;&lt;w:kern w:val=&quot;2&quot;/&gt;&lt;w:lang w:val=&quot;EN-US&quot;/&gt;&lt;/w:rPr&gt;&lt;m:t&gt;e&lt;/m:t&gt;&lt;/m:r&gt;&lt;/aml:content&gt;&lt;/aml:annotation&gt;&lt;/m:e&gt;&lt;m:sub&gt;&lt;aml:annotation aml:id=&quot;2&quot; w:type=&quot;Word.Insertion&quot; aml:author=&quot;Microsoft Office User&quot; aml:createdate=&quot;2017-05-24T14:41:00Z&quot;&gt;&lt;aml:content&gt;&lt;m:r&gt;&lt;w:rPr&gt;&lt;w:rFonts w:ascii=&quot;Cambria Math&quot; w:fareast=&quot;SimSun&quot; w:h-ansi=&quot;Cambria Math&quot;/&gt;&lt;wx:font wx:val=&quot;Cambria Math&quot;/&gt;&lt;w:i/&gt;&lt;w:kern w:val=&quot;2&quot;/&gt;&lt;w:lang w:val=&quot;EN-US&quot;/&gt;&lt;/w:rPr&gt;&lt;m:t&gt;t&lt;/m:t&gt;&lt;/m:r&gt;&lt;/aml:content&gt;&lt;/aml:annotation&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BF4A6D">
        <w:rPr>
          <w:kern w:val="2"/>
        </w:rPr>
        <w:instrText xml:space="preserve"> </w:instrText>
      </w:r>
      <w:r w:rsidRPr="00BF4A6D">
        <w:rPr>
          <w:kern w:val="2"/>
        </w:rPr>
        <w:fldChar w:fldCharType="separate"/>
      </w:r>
      <w:r w:rsidR="001C0554">
        <w:rPr>
          <w:noProof/>
          <w:position w:val="-6"/>
        </w:rPr>
        <w:pict w14:anchorId="6275B6B2">
          <v:shape id="_x0000_i1115" type="#_x0000_t75" alt="" style="width:9.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39CF&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F639CF&quot; wsp:rsidP=&quot;00F639CF&quot;&gt;&lt;m:oMathPara&gt;&lt;m:oMath&gt;&lt;m:sSub&gt;&lt;m:sSubPr&gt;&lt;m:ctrlPr&gt;&lt;aml:annotation aml:id=&quot;0&quot; w:type=&quot;Word.Insertion&quot; aml:author=&quot;Microsoft Office User&quot; aml:createdate=&quot;2017-05-24T14:41:00Z&quot;&gt;&lt;aml:content&gt;&lt;w:rPr&gt;&lt;w:rFonts w:ascii=&quot;Cambria Math&quot; w:fareast=&quot;SimSun&quot; w:h-ansi=&quot;Cambria Math&quot;/&gt;&lt;wx:font wx:val=&quot;Cambria Math&quot;/&gt;&lt;w:i/&gt;&lt;w:kern w:val=&quot;2&quot;/&gt;&lt;w:lang w:val=&quot;EN-US&quot;/&gt;&lt;/w:rPr&gt;&lt;/aml:content&gt;&lt;/aml:annotation&gt;&lt;/m:ctrlPr&gt;&lt;/m:sSubPr&gt;&lt;m:e&gt;&lt;aml:annotation aml:id=&quot;1&quot; w:type=&quot;Word.Insertion&quot; aml:author=&quot;Microsoft Office User&quot; aml:createdate=&quot;2017-05-24T14:41:00Z&quot;&gt;&lt;aml:content&gt;&lt;m:r&gt;&lt;w:rPr&gt;&lt;w:rFonts w:ascii=&quot;Cambria Math&quot; w:fareast=&quot;SimSun&quot; w:h-ansi=&quot;Cambria Math&quot;/&gt;&lt;wx:font wx:val=&quot;Cambria Math&quot;/&gt;&lt;w:i/&gt;&lt;w:kern w:val=&quot;2&quot;/&gt;&lt;w:lang w:val=&quot;EN-US&quot;/&gt;&lt;/w:rPr&gt;&lt;m:t&gt;e&lt;/m:t&gt;&lt;/m:r&gt;&lt;/aml:content&gt;&lt;/aml:annotation&gt;&lt;/m:e&gt;&lt;m:sub&gt;&lt;aml:annotation aml:id=&quot;2&quot; w:type=&quot;Word.Insertion&quot; aml:author=&quot;Microsoft Office User&quot; aml:createdate=&quot;2017-05-24T14:41:00Z&quot;&gt;&lt;aml:content&gt;&lt;m:r&gt;&lt;w:rPr&gt;&lt;w:rFonts w:ascii=&quot;Cambria Math&quot; w:fareast=&quot;SimSun&quot; w:h-ansi=&quot;Cambria Math&quot;/&gt;&lt;wx:font wx:val=&quot;Cambria Math&quot;/&gt;&lt;w:i/&gt;&lt;w:kern w:val=&quot;2&quot;/&gt;&lt;w:lang w:val=&quot;EN-US&quot;/&gt;&lt;/w:rPr&gt;&lt;m:t&gt;t&lt;/m:t&gt;&lt;/m:r&gt;&lt;/aml:content&gt;&lt;/aml:annotation&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BF4A6D">
        <w:rPr>
          <w:kern w:val="2"/>
        </w:rPr>
        <w:fldChar w:fldCharType="end"/>
      </w:r>
      <w:r w:rsidRPr="00BF4A6D">
        <w:rPr>
          <w:kern w:val="2"/>
        </w:rPr>
        <w:t xml:space="preserve"> represents a vector of serially uncorrelated innovations with zero-mean. The fundamental assumption is that when one security is traded in several markets, the prices of the security in different markets will not drift too much from each other, and the price differentials are captured by the error correction term. </w:t>
      </w:r>
    </w:p>
    <w:p w14:paraId="47958322" w14:textId="77777777" w:rsidR="005A719B" w:rsidRPr="00BF4A6D" w:rsidRDefault="005A719B" w:rsidP="006417D3">
      <w:pPr>
        <w:widowControl w:val="0"/>
        <w:spacing w:line="480" w:lineRule="auto"/>
        <w:jc w:val="both"/>
        <w:rPr>
          <w:kern w:val="2"/>
        </w:rPr>
      </w:pPr>
    </w:p>
    <w:p w14:paraId="4DD482D3" w14:textId="2CEB3E41" w:rsidR="005A719B" w:rsidRPr="00BF4A6D" w:rsidRDefault="005A719B" w:rsidP="006417D3">
      <w:pPr>
        <w:autoSpaceDE w:val="0"/>
        <w:autoSpaceDN w:val="0"/>
        <w:adjustRightInd w:val="0"/>
        <w:spacing w:line="480" w:lineRule="auto"/>
        <w:jc w:val="both"/>
        <w:rPr>
          <w:rFonts w:cs="Times"/>
        </w:rPr>
      </w:pPr>
      <w:r w:rsidRPr="001C7733">
        <w:rPr>
          <w:kern w:val="2"/>
        </w:rPr>
        <w:t xml:space="preserve">Following Johansen (1988), </w:t>
      </w:r>
      <w:r w:rsidRPr="001C7733">
        <w:rPr>
          <w:rFonts w:cs="Times"/>
        </w:rPr>
        <w:t>the</w:t>
      </w:r>
      <w:r w:rsidRPr="00BF4A6D">
        <w:rPr>
          <w:rFonts w:cs="Times"/>
        </w:rPr>
        <w:t xml:space="preserve"> maximum likelihood estimator of </w:t>
      </w:r>
      <w:r w:rsidRPr="00BF4A6D">
        <w:rPr>
          <w:rFonts w:cs="Times"/>
        </w:rPr>
        <w:fldChar w:fldCharType="begin"/>
      </w:r>
      <w:r w:rsidRPr="00BF4A6D">
        <w:rPr>
          <w:rFonts w:cs="Times"/>
        </w:rPr>
        <w:instrText xml:space="preserve"> QUOTE </w:instrText>
      </w:r>
      <w:r w:rsidR="001C0554">
        <w:rPr>
          <w:noProof/>
          <w:position w:val="-6"/>
        </w:rPr>
        <w:pict w14:anchorId="43475862">
          <v:shape id="_x0000_i1116" type="#_x0000_t75" alt="" style="width:14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2741&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5D2741&quot; wsp:rsidP=&quot;005D2741&quot;&gt;&lt;m:oMathPara&gt;&lt;m:oMath&gt;&lt;m:sSub&gt;&lt;m:sSubPr&gt;&lt;m:ctrlPr&gt;&lt;w:rPr&gt;&lt;w:rFonts w:ascii=&quot;Cambria Math&quot; w:fareast=&quot;SimSun&quot; w:h-ansi=&quot;Cambria Math&quot; w:cs=&quot;Times&quot;/&gt;&lt;wx:font wx:val=&quot;Cambria Math&quot;/&gt;&lt;w:i/&gt;&lt;w:lang w:val=&quot;EN-US&quot;/&gt;&lt;/w:rPr&gt;&lt;/m:ctrlPr&gt;&lt;/m:sSubPr&gt;&lt;m:e&gt;&lt;m:r&gt;&lt;w:rPr&gt;&lt;w:rFonts w:ascii=&quot;Cambria Math&quot; w:fareast=&quot;SimSun&quot; w:h-ansi=&quot;Cambria Math&quot; w:cs=&quot;Times&quot;/&gt;&lt;wx:font wx:val=&quot;Cambria Math&quot;/&gt;&lt;w:i/&gt;&lt;w:lang w:val=&quot;EN-US&quot;/&gt;&lt;/w:rPr&gt;&lt;m:t&gt;Œ±&lt;/m:t&gt;&lt;/m:r&gt;&lt;/m:e&gt;&lt;m:sub&gt;&lt;m:r&gt;&lt;w:rPr&gt;&lt;w:rFonts w:ascii=&quot;Cambria Math&quot; w:fareast=&quot;SimSun&quot; w:h-ansi=&quot;Cambria Math&quot; w:cs=&quot;Times&quot;/&gt;&lt;wx:font wx:val=&quot;Cambria Math&quot;/&gt;&lt;w:i/&gt;&lt;w:lang w:val=&quot;EN-US&quot;/&gt;&lt;/w:rPr&gt;&lt;m:t&gt;‚ä•&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BF4A6D">
        <w:rPr>
          <w:rFonts w:cs="Times"/>
        </w:rPr>
        <w:instrText xml:space="preserve"> </w:instrText>
      </w:r>
      <w:r w:rsidRPr="00BF4A6D">
        <w:rPr>
          <w:rFonts w:cs="Times"/>
        </w:rPr>
        <w:fldChar w:fldCharType="separate"/>
      </w:r>
      <w:r w:rsidR="001C0554">
        <w:rPr>
          <w:noProof/>
          <w:position w:val="-6"/>
        </w:rPr>
        <w:pict w14:anchorId="2911F57C">
          <v:shape id="_x0000_i1117" type="#_x0000_t75" alt="" style="width:14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2741&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5D2741&quot; wsp:rsidP=&quot;005D2741&quot;&gt;&lt;m:oMathPara&gt;&lt;m:oMath&gt;&lt;m:sSub&gt;&lt;m:sSubPr&gt;&lt;m:ctrlPr&gt;&lt;w:rPr&gt;&lt;w:rFonts w:ascii=&quot;Cambria Math&quot; w:fareast=&quot;SimSun&quot; w:h-ansi=&quot;Cambria Math&quot; w:cs=&quot;Times&quot;/&gt;&lt;wx:font wx:val=&quot;Cambria Math&quot;/&gt;&lt;w:i/&gt;&lt;w:lang w:val=&quot;EN-US&quot;/&gt;&lt;/w:rPr&gt;&lt;/m:ctrlPr&gt;&lt;/m:sSubPr&gt;&lt;m:e&gt;&lt;m:r&gt;&lt;w:rPr&gt;&lt;w:rFonts w:ascii=&quot;Cambria Math&quot; w:fareast=&quot;SimSun&quot; w:h-ansi=&quot;Cambria Math&quot; w:cs=&quot;Times&quot;/&gt;&lt;wx:font wx:val=&quot;Cambria Math&quot;/&gt;&lt;w:i/&gt;&lt;w:lang w:val=&quot;EN-US&quot;/&gt;&lt;/w:rPr&gt;&lt;m:t&gt;Œ±&lt;/m:t&gt;&lt;/m:r&gt;&lt;/m:e&gt;&lt;m:sub&gt;&lt;m:r&gt;&lt;w:rPr&gt;&lt;w:rFonts w:ascii=&quot;Cambria Math&quot; w:fareast=&quot;SimSun&quot; w:h-ansi=&quot;Cambria Math&quot; w:cs=&quot;Times&quot;/&gt;&lt;wx:font wx:val=&quot;Cambria Math&quot;/&gt;&lt;w:i/&gt;&lt;w:lang w:val=&quot;EN-US&quot;/&gt;&lt;/w:rPr&gt;&lt;m:t&gt;‚ä•&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BF4A6D">
        <w:rPr>
          <w:rFonts w:cs="Times"/>
        </w:rPr>
        <w:fldChar w:fldCharType="end"/>
      </w:r>
      <w:r w:rsidRPr="00BF4A6D">
        <w:rPr>
          <w:rFonts w:cs="Times"/>
        </w:rPr>
        <w:t xml:space="preserve"> can be found by solving Eq. </w:t>
      </w:r>
      <w:r w:rsidR="004E5D2D">
        <w:rPr>
          <w:rFonts w:cs="Times"/>
        </w:rPr>
        <w:t>(15</w:t>
      </w:r>
      <w:r w:rsidRPr="00BF4A6D">
        <w:rPr>
          <w:rFonts w:cs="Times"/>
        </w:rPr>
        <w:t xml:space="preserve">): </w:t>
      </w:r>
    </w:p>
    <w:p w14:paraId="6CABA4ED" w14:textId="1037A33B" w:rsidR="005A719B" w:rsidRPr="004D46CF" w:rsidRDefault="00046A8A" w:rsidP="006417D3">
      <w:pPr>
        <w:autoSpaceDE w:val="0"/>
        <w:autoSpaceDN w:val="0"/>
        <w:adjustRightInd w:val="0"/>
        <w:spacing w:after="240" w:line="480" w:lineRule="auto"/>
        <w:jc w:val="center"/>
        <w:rPr>
          <w:rFonts w:cs="Times"/>
          <w:kern w:val="2"/>
          <w:sz w:val="28"/>
          <w:szCs w:val="28"/>
        </w:rPr>
      </w:pPr>
      <w:r>
        <w:rPr>
          <w:rFonts w:cs="Times"/>
          <w:kern w:val="2"/>
        </w:rPr>
        <w:t xml:space="preserve">          </w:t>
      </w:r>
      <w:r w:rsidR="007A0BFE">
        <w:rPr>
          <w:rFonts w:cs="Times"/>
          <w:kern w:val="2"/>
        </w:rPr>
        <w:t xml:space="preserve">    </w:t>
      </w:r>
      <w:r w:rsidR="005A719B" w:rsidRPr="00BF4A6D">
        <w:rPr>
          <w:rFonts w:cs="Times"/>
          <w:kern w:val="2"/>
        </w:rPr>
        <w:fldChar w:fldCharType="begin"/>
      </w:r>
      <w:r w:rsidR="005A719B" w:rsidRPr="00BF4A6D">
        <w:rPr>
          <w:rFonts w:cs="Times"/>
          <w:kern w:val="2"/>
        </w:rPr>
        <w:instrText xml:space="preserve"> QUOTE </w:instrText>
      </w:r>
      <w:r w:rsidR="001C0554">
        <w:rPr>
          <w:noProof/>
          <w:position w:val="-6"/>
        </w:rPr>
        <w:pict w14:anchorId="26491E8B">
          <v:shape id="_x0000_i1118" type="#_x0000_t75" alt="" style="width:107.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540A&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A9540A&quot; wsp:rsidP=&quot;00A9540A&quot;&gt;&lt;m:oMathPara&gt;&lt;m:oMath&gt;&lt;m:d&gt;&lt;m:dPr&gt;&lt;m:begChr m:val=&quot;|&quot;/&gt;&lt;m:endChr m:val=&quot;|&quot;/&gt;&lt;m:ctrlPr&gt;&lt;w:rPr&gt;&lt;w:rFonts w:ascii=&quot;Cambria Math&quot; w:fareast=&quot;SimSun&quot; w:h-ansi=&quot;Cambria Math&quot;/&gt;&lt;wx:font wx:val=&quot;Cambria Math&quot;/&gt;&lt;w:i/&gt;&lt;w:kern w:val=&quot;2&quot;/&gt;&lt;w:lang w:val=&quot;EN-US&quot;/&gt;&lt;/w:rPr&gt;&lt;/m:ctrlPr&gt;&lt;/m:dPr&gt;&lt;m:e&gt;&lt;m:r&gt;&lt;w:rPr&gt;&lt;w:rFonts w:ascii=&quot;Cambria Math&quot; w:fareast=&quot;SimSun&quot; w:h-ansi=&quot;Cambria Math&quot;/&gt;&lt;wx:font wx:val=&quot;Cambria Math&quot;/&gt;&lt;w:i/&gt;&lt;w:kern w:val=&quot;2&quot;/&gt;&lt;w:lang w:val=&quot;EN-US&quot;/&gt;&lt;/w:rPr&gt;&lt;m:t&gt;Œª&lt;/m:t&gt;&lt;/m:r&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S&lt;/m:t&gt;&lt;/m:r&gt;&lt;/m:e&gt;&lt;m:sub&gt;&lt;m:r&gt;&lt;w:rPr&gt;&lt;w:rFonts w:ascii=&quot;Cambria Math&quot; w:fareast=&quot;SimSun&quot; w:h-ansi=&quot;Cambria Math&quot;/&gt;&lt;wx:font wx:val=&quot;Cambria Math&quot;/&gt;&lt;w:i/&gt;&lt;w:kern w:val=&quot;2&quot;/&gt;&lt;w:lang w:val=&quot;EN-US&quot;/&gt;&lt;/w:rPr&gt;&lt;m:t&gt;00&lt;/m:t&gt;&lt;/m:r&gt;&lt;/m:sub&gt;&lt;/m:sSub&gt;&lt;m:r&gt;&lt;w:rPr&gt;&lt;w:rFonts w:ascii=&quot;Cambria Math&quot; w:fareast=&quot;SimSun&quot; w:h-ansi=&quot;Cambria Math&quot;/&gt;&lt;wx:font wx:val=&quot;Cambria Math&quot;/&gt;&lt;w:i/&gt;&lt;w:kern w:val=&quot;2&quot;/&gt;&lt;w:lang w:val=&quot;EN-US&quot;/&gt;&lt;/w:rPr&gt;&lt;m:t&gt;-&lt;/m:t&gt;&lt;/m:r&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S&lt;/m:t&gt;&lt;/m:r&gt;&lt;/m:e&gt;&lt;m:sub&gt;&lt;m:r&gt;&lt;w:rPr&gt;&lt;w:rFonts w:ascii=&quot;Cambria Math&quot; w:fareast=&quot;SimSun&quot; w:h-ansi=&quot;Cambria Math&quot;/&gt;&lt;wx:font wx:val=&quot;Cambria Math&quot;/&gt;&lt;w:i/&gt;&lt;w:kern w:val=&quot;2&quot;/&gt;&lt;w:lang w:val=&quot;EN-US&quot;/&gt;&lt;/w:rPr&gt;&lt;m:t&gt;01&lt;/m:t&gt;&lt;/m:r&gt;&lt;/m:sub&gt;&lt;/m:sSub&gt;&lt;m:sSubSup&gt;&lt;m:sSubSupPr&gt;&lt;m:ctrlPr&gt;&lt;w:rPr&gt;&lt;w:rFonts w:ascii=&quot;Cambria Math&quot; w:fareast=&quot;SimSun&quot; w:h-ansi=&quot;Cambria Math&quot;/&gt;&lt;wx:font wx:val=&quot;Cambria Math&quot;/&gt;&lt;w:i/&gt;&lt;w:kern w:val=&quot;2&quot;/&gt;&lt;w:lang w:val=&quot;EN-US&quot;/&gt;&lt;/w:rPr&gt;&lt;/m:ctrlPr&gt;&lt;/m:sSubSupPr&gt;&lt;m:e&gt;&lt;m:r&gt;&lt;w:rPr&gt;&lt;w:rFonts w:ascii=&quot;Cambria Math&quot; w:fareast=&quot;SimSun&quot; w:h-ansi=&quot;Cambria Math&quot;/&gt;&lt;wx:font wx:val=&quot;Cambria Math&quot;/&gt;&lt;w:i/&gt;&lt;w:kern w:val=&quot;2&quot;/&gt;&lt;w:lang w:val=&quot;EN-US&quot;/&gt;&lt;/w:rPr&gt;&lt;m:t&gt;S&lt;/m:t&gt;&lt;/m:r&gt;&lt;/m:e&gt;&lt;m:sub&gt;&lt;m:r&gt;&lt;w:rPr&gt;&lt;w:rFonts w:ascii=&quot;Cambria Math&quot; w:fareast=&quot;SimSun&quot; w:h-ansi=&quot;Cambria Math&quot;/&gt;&lt;wx:font wx:val=&quot;Cambria Math&quot;/&gt;&lt;w:i/&gt;&lt;w:kern w:val=&quot;2&quot;/&gt;&lt;w:lang w:val=&quot;EN-US&quot;/&gt;&lt;/w:rPr&gt;&lt;m:t&gt;11&lt;/m:t&gt;&lt;/m:r&gt;&lt;/m:sub&gt;&lt;m:sup&gt;&lt;m:r&gt;&lt;w:rPr&gt;&lt;w:rFonts w:ascii=&quot;Cambria Math&quot; w:fareast=&quot;SimSun&quot; w:h-ansi=&quot;Cambria Math&quot;/&gt;&lt;wx:font wx:val=&quot;Cambria Math&quot;/&gt;&lt;w:i/&gt;&lt;w:kern w:val=&quot;2&quot;/&gt;&lt;w:lang w:val=&quot;EN-US&quot;/&gt;&lt;/w:rPr&gt;&lt;m:t&gt;-1&lt;/m:t&gt;&lt;/m:r&gt;&lt;/m:sup&gt;&lt;/m:sSubSup&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S&lt;/m:t&gt;&lt;/m:r&gt;&lt;/m:e&gt;&lt;m:sub&gt;&lt;m:r&gt;&lt;w:rPr&gt;&lt;w:rFonts w:ascii=&quot;Cambria Math&quot; w:fareast=&quot;SimSun&quot; w:h-ansi=&quot;Cambria Math&quot;/&gt;&lt;wx:font wx:val=&quot;Cambria Math&quot;/&gt;&lt;w:i/&gt;&lt;w:kern w:val=&quot;2&quot;/&gt;&lt;w:lang w:val=&quot;EN-US&quot;/&gt;&lt;/w:rPr&gt;&lt;m:t&gt;10&lt;/m:t&gt;&lt;/m:r&gt;&lt;/m:sub&gt;&lt;/m:sSub&gt;&lt;/m:e&gt;&lt;/m:d&gt;&lt;m:r&gt;&lt;w:rPr&gt;&lt;w:rFonts w:ascii=&quot;Cambria Math&quot; w:fareast=&quot;SimSun&quot; w:h-ansi=&quot;Cambria Math&quot;/&gt;&lt;wx:font wx:val=&quot;Cambria Math&quot;/&gt;&lt;w:i/&gt;&lt;w:kern w:val=&quot;2&quot;/&gt;&lt;w:lang w:val=&quot;EN-US&quot;/&gt;&lt;/w:rPr&gt;&lt;m:t&gt;=0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005A719B" w:rsidRPr="00BF4A6D">
        <w:rPr>
          <w:rFonts w:cs="Times"/>
          <w:kern w:val="2"/>
        </w:rPr>
        <w:instrText xml:space="preserve"> </w:instrText>
      </w:r>
      <w:r w:rsidR="005A719B" w:rsidRPr="00BF4A6D">
        <w:rPr>
          <w:rFonts w:cs="Times"/>
          <w:kern w:val="2"/>
        </w:rPr>
        <w:fldChar w:fldCharType="separate"/>
      </w:r>
      <w:r w:rsidR="001C0554">
        <w:rPr>
          <w:noProof/>
          <w:position w:val="-6"/>
        </w:rPr>
        <w:pict w14:anchorId="577A6D33">
          <v:shape id="_x0000_i1119" type="#_x0000_t75" alt="" style="width:107.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540A&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A9540A&quot; wsp:rsidP=&quot;00A9540A&quot;&gt;&lt;m:oMathPara&gt;&lt;m:oMath&gt;&lt;m:d&gt;&lt;m:dPr&gt;&lt;m:begChr m:val=&quot;|&quot;/&gt;&lt;m:endChr m:val=&quot;|&quot;/&gt;&lt;m:ctrlPr&gt;&lt;w:rPr&gt;&lt;w:rFonts w:ascii=&quot;Cambria Math&quot; w:fareast=&quot;SimSun&quot; w:h-ansi=&quot;Cambria Math&quot;/&gt;&lt;wx:font wx:val=&quot;Cambria Math&quot;/&gt;&lt;w:i/&gt;&lt;w:kern w:val=&quot;2&quot;/&gt;&lt;w:lang w:val=&quot;EN-US&quot;/&gt;&lt;/w:rPr&gt;&lt;/m:ctrlPr&gt;&lt;/m:dPr&gt;&lt;m:e&gt;&lt;m:r&gt;&lt;w:rPr&gt;&lt;w:rFonts w:ascii=&quot;Cambria Math&quot; w:fareast=&quot;SimSun&quot; w:h-ansi=&quot;Cambria Math&quot;/&gt;&lt;wx:font wx:val=&quot;Cambria Math&quot;/&gt;&lt;w:i/&gt;&lt;w:kern w:val=&quot;2&quot;/&gt;&lt;w:lang w:val=&quot;EN-US&quot;/&gt;&lt;/w:rPr&gt;&lt;m:t&gt;Œª&lt;/m:t&gt;&lt;/m:r&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S&lt;/m:t&gt;&lt;/m:r&gt;&lt;/m:e&gt;&lt;m:sub&gt;&lt;m:r&gt;&lt;w:rPr&gt;&lt;w:rFonts w:ascii=&quot;Cambria Math&quot; w:fareast=&quot;SimSun&quot; w:h-ansi=&quot;Cambria Math&quot;/&gt;&lt;wx:font wx:val=&quot;Cambria Math&quot;/&gt;&lt;w:i/&gt;&lt;w:kern w:val=&quot;2&quot;/&gt;&lt;w:lang w:val=&quot;EN-US&quot;/&gt;&lt;/w:rPr&gt;&lt;m:t&gt;00&lt;/m:t&gt;&lt;/m:r&gt;&lt;/m:sub&gt;&lt;/m:sSub&gt;&lt;m:r&gt;&lt;w:rPr&gt;&lt;w:rFonts w:ascii=&quot;Cambria Math&quot; w:fareast=&quot;SimSun&quot; w:h-ansi=&quot;Cambria Math&quot;/&gt;&lt;wx:font wx:val=&quot;Cambria Math&quot;/&gt;&lt;w:i/&gt;&lt;w:kern w:val=&quot;2&quot;/&gt;&lt;w:lang w:val=&quot;EN-US&quot;/&gt;&lt;/w:rPr&gt;&lt;m:t&gt;-&lt;/m:t&gt;&lt;/m:r&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S&lt;/m:t&gt;&lt;/m:r&gt;&lt;/m:e&gt;&lt;m:sub&gt;&lt;m:r&gt;&lt;w:rPr&gt;&lt;w:rFonts w:ascii=&quot;Cambria Math&quot; w:fareast=&quot;SimSun&quot; w:h-ansi=&quot;Cambria Math&quot;/&gt;&lt;wx:font wx:val=&quot;Cambria Math&quot;/&gt;&lt;w:i/&gt;&lt;w:kern w:val=&quot;2&quot;/&gt;&lt;w:lang w:val=&quot;EN-US&quot;/&gt;&lt;/w:rPr&gt;&lt;m:t&gt;01&lt;/m:t&gt;&lt;/m:r&gt;&lt;/m:sub&gt;&lt;/m:sSub&gt;&lt;m:sSubSup&gt;&lt;m:sSubSupPr&gt;&lt;m:ctrlPr&gt;&lt;w:rPr&gt;&lt;w:rFonts w:ascii=&quot;Cambria Math&quot; w:fareast=&quot;SimSun&quot; w:h-ansi=&quot;Cambria Math&quot;/&gt;&lt;wx:font wx:val=&quot;Cambria Math&quot;/&gt;&lt;w:i/&gt;&lt;w:kern w:val=&quot;2&quot;/&gt;&lt;w:lang w:val=&quot;EN-US&quot;/&gt;&lt;/w:rPr&gt;&lt;/m:ctrlPr&gt;&lt;/m:sSubSupPr&gt;&lt;m:e&gt;&lt;m:r&gt;&lt;w:rPr&gt;&lt;w:rFonts w:ascii=&quot;Cambria Math&quot; w:fareast=&quot;SimSun&quot; w:h-ansi=&quot;Cambria Math&quot;/&gt;&lt;wx:font wx:val=&quot;Cambria Math&quot;/&gt;&lt;w:i/&gt;&lt;w:kern w:val=&quot;2&quot;/&gt;&lt;w:lang w:val=&quot;EN-US&quot;/&gt;&lt;/w:rPr&gt;&lt;m:t&gt;S&lt;/m:t&gt;&lt;/m:r&gt;&lt;/m:e&gt;&lt;m:sub&gt;&lt;m:r&gt;&lt;w:rPr&gt;&lt;w:rFonts w:ascii=&quot;Cambria Math&quot; w:fareast=&quot;SimSun&quot; w:h-ansi=&quot;Cambria Math&quot;/&gt;&lt;wx:font wx:val=&quot;Cambria Math&quot;/&gt;&lt;w:i/&gt;&lt;w:kern w:val=&quot;2&quot;/&gt;&lt;w:lang w:val=&quot;EN-US&quot;/&gt;&lt;/w:rPr&gt;&lt;m:t&gt;11&lt;/m:t&gt;&lt;/m:r&gt;&lt;/m:sub&gt;&lt;m:sup&gt;&lt;m:r&gt;&lt;w:rPr&gt;&lt;w:rFonts w:ascii=&quot;Cambria Math&quot; w:fareast=&quot;SimSun&quot; w:h-ansi=&quot;Cambria Math&quot;/&gt;&lt;wx:font wx:val=&quot;Cambria Math&quot;/&gt;&lt;w:i/&gt;&lt;w:kern w:val=&quot;2&quot;/&gt;&lt;w:lang w:val=&quot;EN-US&quot;/&gt;&lt;/w:rPr&gt;&lt;m:t&gt;-1&lt;/m:t&gt;&lt;/m:r&gt;&lt;/m:sup&gt;&lt;/m:sSubSup&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S&lt;/m:t&gt;&lt;/m:r&gt;&lt;/m:e&gt;&lt;m:sub&gt;&lt;m:r&gt;&lt;w:rPr&gt;&lt;w:rFonts w:ascii=&quot;Cambria Math&quot; w:fareast=&quot;SimSun&quot; w:h-ansi=&quot;Cambria Math&quot;/&gt;&lt;wx:font wx:val=&quot;Cambria Math&quot;/&gt;&lt;w:i/&gt;&lt;w:kern w:val=&quot;2&quot;/&gt;&lt;w:lang w:val=&quot;EN-US&quot;/&gt;&lt;/w:rPr&gt;&lt;m:t&gt;10&lt;/m:t&gt;&lt;/m:r&gt;&lt;/m:sub&gt;&lt;/m:sSub&gt;&lt;/m:e&gt;&lt;/m:d&gt;&lt;m:r&gt;&lt;w:rPr&gt;&lt;w:rFonts w:ascii=&quot;Cambria Math&quot; w:fareast=&quot;SimSun&quot; w:h-ansi=&quot;Cambria Math&quot;/&gt;&lt;wx:font wx:val=&quot;Cambria Math&quot;/&gt;&lt;w:i/&gt;&lt;w:kern w:val=&quot;2&quot;/&gt;&lt;w:lang w:val=&quot;EN-US&quot;/&gt;&lt;/w:rPr&gt;&lt;m:t&gt;=0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005A719B" w:rsidRPr="00BF4A6D">
        <w:rPr>
          <w:rFonts w:cs="Times"/>
          <w:kern w:val="2"/>
        </w:rPr>
        <w:fldChar w:fldCharType="end"/>
      </w:r>
      <w:r w:rsidR="005A719B" w:rsidRPr="00BF4A6D">
        <w:rPr>
          <w:rFonts w:cs="Times"/>
          <w:kern w:val="2"/>
        </w:rPr>
        <w:t xml:space="preserve"> </w:t>
      </w:r>
      <w:r w:rsidR="008E063F" w:rsidRPr="00DA5258">
        <w:rPr>
          <w:rFonts w:cs="Times"/>
          <w:kern w:val="2"/>
          <w:vertAlign w:val="superscript"/>
        </w:rPr>
        <w:t>14</w:t>
      </w:r>
      <w:r w:rsidR="005A719B" w:rsidRPr="00BF4A6D">
        <w:rPr>
          <w:rFonts w:cs="Times"/>
          <w:kern w:val="2"/>
          <w:sz w:val="28"/>
          <w:szCs w:val="28"/>
        </w:rPr>
        <w:t xml:space="preserve">                     </w:t>
      </w:r>
      <w:r w:rsidR="007A0BFE">
        <w:rPr>
          <w:rFonts w:cs="Times"/>
          <w:kern w:val="2"/>
          <w:sz w:val="28"/>
          <w:szCs w:val="28"/>
        </w:rPr>
        <w:t xml:space="preserve">   </w:t>
      </w:r>
      <w:r>
        <w:rPr>
          <w:rFonts w:cs="Times"/>
          <w:kern w:val="2"/>
          <w:sz w:val="28"/>
          <w:szCs w:val="28"/>
        </w:rPr>
        <w:t xml:space="preserve">        </w:t>
      </w:r>
      <w:r w:rsidR="007A0BFE">
        <w:rPr>
          <w:rFonts w:cs="Times"/>
          <w:kern w:val="2"/>
          <w:sz w:val="28"/>
          <w:szCs w:val="28"/>
        </w:rPr>
        <w:t xml:space="preserve">               </w:t>
      </w:r>
      <w:r>
        <w:rPr>
          <w:rFonts w:cs="Times"/>
          <w:kern w:val="2"/>
          <w:sz w:val="28"/>
          <w:szCs w:val="28"/>
        </w:rPr>
        <w:t xml:space="preserve">    </w:t>
      </w:r>
      <w:r w:rsidR="005A719B">
        <w:rPr>
          <w:rFonts w:cs="Times"/>
          <w:kern w:val="2"/>
        </w:rPr>
        <w:t>(15</w:t>
      </w:r>
      <w:r w:rsidR="005A719B" w:rsidRPr="00BF4A6D">
        <w:rPr>
          <w:rFonts w:cs="Times"/>
          <w:kern w:val="2"/>
        </w:rPr>
        <w:t>)</w:t>
      </w:r>
    </w:p>
    <w:p w14:paraId="0FE314DB" w14:textId="4F156E0F" w:rsidR="005A719B" w:rsidRPr="00BF4A6D" w:rsidRDefault="005A719B" w:rsidP="006417D3">
      <w:pPr>
        <w:autoSpaceDE w:val="0"/>
        <w:autoSpaceDN w:val="0"/>
        <w:adjustRightInd w:val="0"/>
        <w:spacing w:after="240" w:line="480" w:lineRule="auto"/>
        <w:jc w:val="both"/>
        <w:rPr>
          <w:rFonts w:cs="Times"/>
        </w:rPr>
      </w:pPr>
      <w:r w:rsidRPr="00BF4A6D">
        <w:rPr>
          <w:rFonts w:cs="Times"/>
        </w:rPr>
        <w:t xml:space="preserve">for the eigenvalues </w:t>
      </w:r>
      <w:r w:rsidRPr="00BF4A6D">
        <w:rPr>
          <w:rFonts w:cs="Times"/>
        </w:rPr>
        <w:fldChar w:fldCharType="begin"/>
      </w:r>
      <w:r w:rsidRPr="00BF4A6D">
        <w:rPr>
          <w:rFonts w:cs="Times"/>
        </w:rPr>
        <w:instrText xml:space="preserve"> QUOTE </w:instrText>
      </w:r>
      <w:r w:rsidR="001C0554">
        <w:rPr>
          <w:noProof/>
          <w:position w:val="-6"/>
        </w:rPr>
        <w:pict w14:anchorId="1AA5B8F7">
          <v:shape id="_x0000_i1120" type="#_x0000_t75" alt="" style="width:63.5pt;height:15.5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77FFB&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F77FFB&quot; wsp:rsidP=&quot;00F77FFB&quot;&gt;&lt;m:oMathPara&gt;&lt;m:oMath&gt;&lt;m:acc&gt;&lt;m:accPr&gt;&lt;m:ctrlPr&gt;&lt;w:rPr&gt;&lt;w:rFonts w:ascii=&quot;Cambria Math&quot; w:fareast=&quot;SimSun&quot; w:h-ansi=&quot;Cambria Math&quot; w:cs=&quot;Times&quot;/&gt;&lt;wx:font wx:val=&quot;Cambria Math&quot;/&gt;&lt;w:i/&gt;&lt;w:lang w:val=&quot;EN-US&quot;/&gt;&lt;/w:rPr&gt;&lt;/m:ctrlPr&gt;&lt;/m:accPr&gt;&lt;m:e&gt;&lt;m:sSub&gt;&lt;m:sSubPr&gt;&lt;m:ctrlPr&gt;&lt;w:rPr&gt;&lt;w:rFonts w:ascii=&quot;Cambria Math&quot; w:fareast=&quot;SimSun&quot; w:h-ansi=&quot;Cambria Math&quot; w:cs=&quot;Times&quot;/&gt;&lt;wx:font wx:val=&quot;Cambria Math&quot;/&gt;&lt;w:i/&gt;&lt;w:lang w:val=&quot;EN-US&quot;/&gt;&lt;/w:rPr&gt;&lt;/m:ctrlPr&gt;&lt;/m:sSubPr&gt;&lt;m:e&gt;&lt;m:r&gt;&lt;w:rPr&gt;&lt;w:rFonts w:ascii=&quot;Cambria Math&quot; w:fareast=&quot;SimSun&quot; w:h-ansi=&quot;Cambria Math&quot; w:cs=&quot;Times&quot;/&gt;&lt;wx:font wx:val=&quot;Cambria Math&quot;/&gt;&lt;w:i/&gt;&lt;w:lang w:val=&quot;EN-US&quot;/&gt;&lt;/w:rPr&gt;&lt;m:t&gt;Œª&lt;/m:t&gt;&lt;/m:r&gt;&lt;/m:e&gt;&lt;m:sub&gt;&lt;m:r&gt;&lt;w:rPr&gt;&lt;w:rFonts w:ascii=&quot;Cambria Math&quot; w:fareast=&quot;SimSun&quot; w:h-ansi=&quot;Cambria Math&quot; w:cs=&quot;Times&quot;/&gt;&lt;wx:font wx:val=&quot;Cambria Math&quot;/&gt;&lt;w:i/&gt;&lt;w:lang w:val=&quot;EN-US&quot;/&gt;&lt;/w:rPr&gt;&lt;m:t&gt;1&lt;/m:t&gt;&lt;/m:r&gt;&lt;/m:sub&gt;&lt;/m:sSub&gt;&lt;/m:e&gt;&lt;/m:acc&gt;&lt;m:r&gt;&lt;w:rPr&gt;&lt;w:rFonts w:ascii=&quot;Cambria Math&quot; w:fareast=&quot;SimSun&quot; w:h-ansi=&quot;Cambria Math&quot; w:cs=&quot;Times&quot;/&gt;&lt;wx:font wx:val=&quot;Cambria Math&quot;/&gt;&lt;w:i/&gt;&lt;w:lang w:val=&quot;EN-US&quot;/&gt;&lt;/w:rPr&gt;&lt;m:t&gt;&amp;gt;‚Ä¶&amp;gt;&lt;/m:t&gt;&lt;/m:r&gt;&lt;m:acc&gt;&lt;m:accPr&gt;&lt;m:ctrlPr&gt;&lt;w:rPr&gt;&lt;w:rFonts w:ascii=&quot;Cambria Math&quot; w:fareast=&quot;SimSun&quot; w:h-ansi=&quot;Cambria Math&quot; w:cs=&quot;Times&quot;/&gt;&lt;wx:font wx:val=&quot;Cambria Math&quot;/&gt;&lt;w:i/&gt;&lt;w:lang w:val=&quot;EN-US&quot;/&gt;&lt;/w:rPr&gt;&lt;/m:ctrlPr&gt;&lt;/m:accPr&gt;&lt;m:e&gt;&lt;m:sSub&gt;&lt;m:sSubPr&gt;&lt;m:ctrlPr&gt;&lt;w:rPr&gt;&lt;w:rFonts w:ascii=&quot;Cambria Math&quot; w:fareast=&quot;SimSun&quot; w:h-ansi=&quot;Cambria Math&quot; w:cs=&quot;Times&quot;/&gt;&lt;wx:font wx:val=&quot;Cambria Math&quot;/&gt;&lt;w:i/&gt;&lt;w:lang w:val=&quot;EN-US&quot;/&gt;&lt;/w:rPr&gt;&lt;/m:ctrlPr&gt;&lt;/m:sSubPr&gt;&lt;m:e&gt;&lt;m:r&gt;&lt;w:rPr&gt;&lt;w:rFonts w:ascii=&quot;Cambria Math&quot; w:fareast=&quot;SimSun&quot; w:h-ansi=&quot;Cambria Math&quot; w:cs=&quot;Times&quot;/&gt;&lt;wx:font wx:val=&quot;Cambria Math&quot;/&gt;&lt;w:i/&gt;&lt;w:lang w:val=&quot;EN-US&quot;/&gt;&lt;/w:rPr&gt;&lt;m:t&gt;Œª&lt;/m:t&gt;&lt;/m:r&gt;&lt;/m:e&gt;&lt;m:sub&gt;&lt;m:r&gt;&lt;w:rPr&gt;&lt;w:rFonts w:ascii=&quot;Cambria Math&quot; w:fareast=&quot;SimSun&quot; w:h-ansi=&quot;Cambria Math&quot; w:cs=&quot;Times&quot;/&gt;&lt;wx:font wx:val=&quot;Cambria Math&quot;/&gt;&lt;w:i/&gt;&lt;w:lang w:val=&quot;EN-US&quot;/&gt;&lt;/w:rPr&gt;&lt;m:t&gt;n&lt;/m:t&gt;&lt;/m:r&gt;&lt;/m:sub&gt;&lt;/m:sSub&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BF4A6D">
        <w:rPr>
          <w:rFonts w:cs="Times"/>
        </w:rPr>
        <w:instrText xml:space="preserve"> </w:instrText>
      </w:r>
      <w:r w:rsidRPr="00BF4A6D">
        <w:rPr>
          <w:rFonts w:cs="Times"/>
        </w:rPr>
        <w:fldChar w:fldCharType="separate"/>
      </w:r>
      <w:r w:rsidR="001C0554">
        <w:rPr>
          <w:noProof/>
          <w:position w:val="-6"/>
        </w:rPr>
        <w:pict w14:anchorId="3344735E">
          <v:shape id="_x0000_i1121" type="#_x0000_t75" alt="" style="width:63.5pt;height:15.5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77FFB&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F77FFB&quot; wsp:rsidP=&quot;00F77FFB&quot;&gt;&lt;m:oMathPara&gt;&lt;m:oMath&gt;&lt;m:acc&gt;&lt;m:accPr&gt;&lt;m:ctrlPr&gt;&lt;w:rPr&gt;&lt;w:rFonts w:ascii=&quot;Cambria Math&quot; w:fareast=&quot;SimSun&quot; w:h-ansi=&quot;Cambria Math&quot; w:cs=&quot;Times&quot;/&gt;&lt;wx:font wx:val=&quot;Cambria Math&quot;/&gt;&lt;w:i/&gt;&lt;w:lang w:val=&quot;EN-US&quot;/&gt;&lt;/w:rPr&gt;&lt;/m:ctrlPr&gt;&lt;/m:accPr&gt;&lt;m:e&gt;&lt;m:sSub&gt;&lt;m:sSubPr&gt;&lt;m:ctrlPr&gt;&lt;w:rPr&gt;&lt;w:rFonts w:ascii=&quot;Cambria Math&quot; w:fareast=&quot;SimSun&quot; w:h-ansi=&quot;Cambria Math&quot; w:cs=&quot;Times&quot;/&gt;&lt;wx:font wx:val=&quot;Cambria Math&quot;/&gt;&lt;w:i/&gt;&lt;w:lang w:val=&quot;EN-US&quot;/&gt;&lt;/w:rPr&gt;&lt;/m:ctrlPr&gt;&lt;/m:sSubPr&gt;&lt;m:e&gt;&lt;m:r&gt;&lt;w:rPr&gt;&lt;w:rFonts w:ascii=&quot;Cambria Math&quot; w:fareast=&quot;SimSun&quot; w:h-ansi=&quot;Cambria Math&quot; w:cs=&quot;Times&quot;/&gt;&lt;wx:font wx:val=&quot;Cambria Math&quot;/&gt;&lt;w:i/&gt;&lt;w:lang w:val=&quot;EN-US&quot;/&gt;&lt;/w:rPr&gt;&lt;m:t&gt;Œª&lt;/m:t&gt;&lt;/m:r&gt;&lt;/m:e&gt;&lt;m:sub&gt;&lt;m:r&gt;&lt;w:rPr&gt;&lt;w:rFonts w:ascii=&quot;Cambria Math&quot; w:fareast=&quot;SimSun&quot; w:h-ansi=&quot;Cambria Math&quot; w:cs=&quot;Times&quot;/&gt;&lt;wx:font wx:val=&quot;Cambria Math&quot;/&gt;&lt;w:i/&gt;&lt;w:lang w:val=&quot;EN-US&quot;/&gt;&lt;/w:rPr&gt;&lt;m:t&gt;1&lt;/m:t&gt;&lt;/m:r&gt;&lt;/m:sub&gt;&lt;/m:sSub&gt;&lt;/m:e&gt;&lt;/m:acc&gt;&lt;m:r&gt;&lt;w:rPr&gt;&lt;w:rFonts w:ascii=&quot;Cambria Math&quot; w:fareast=&quot;SimSun&quot; w:h-ansi=&quot;Cambria Math&quot; w:cs=&quot;Times&quot;/&gt;&lt;wx:font wx:val=&quot;Cambria Math&quot;/&gt;&lt;w:i/&gt;&lt;w:lang w:val=&quot;EN-US&quot;/&gt;&lt;/w:rPr&gt;&lt;m:t&gt;&amp;gt;‚Ä¶&amp;gt;&lt;/m:t&gt;&lt;/m:r&gt;&lt;m:acc&gt;&lt;m:accPr&gt;&lt;m:ctrlPr&gt;&lt;w:rPr&gt;&lt;w:rFonts w:ascii=&quot;Cambria Math&quot; w:fareast=&quot;SimSun&quot; w:h-ansi=&quot;Cambria Math&quot; w:cs=&quot;Times&quot;/&gt;&lt;wx:font wx:val=&quot;Cambria Math&quot;/&gt;&lt;w:i/&gt;&lt;w:lang w:val=&quot;EN-US&quot;/&gt;&lt;/w:rPr&gt;&lt;/m:ctrlPr&gt;&lt;/m:accPr&gt;&lt;m:e&gt;&lt;m:sSub&gt;&lt;m:sSubPr&gt;&lt;m:ctrlPr&gt;&lt;w:rPr&gt;&lt;w:rFonts w:ascii=&quot;Cambria Math&quot; w:fareast=&quot;SimSun&quot; w:h-ansi=&quot;Cambria Math&quot; w:cs=&quot;Times&quot;/&gt;&lt;wx:font wx:val=&quot;Cambria Math&quot;/&gt;&lt;w:i/&gt;&lt;w:lang w:val=&quot;EN-US&quot;/&gt;&lt;/w:rPr&gt;&lt;/m:ctrlPr&gt;&lt;/m:sSubPr&gt;&lt;m:e&gt;&lt;m:r&gt;&lt;w:rPr&gt;&lt;w:rFonts w:ascii=&quot;Cambria Math&quot; w:fareast=&quot;SimSun&quot; w:h-ansi=&quot;Cambria Math&quot; w:cs=&quot;Times&quot;/&gt;&lt;wx:font wx:val=&quot;Cambria Math&quot;/&gt;&lt;w:i/&gt;&lt;w:lang w:val=&quot;EN-US&quot;/&gt;&lt;/w:rPr&gt;&lt;m:t&gt;Œª&lt;/m:t&gt;&lt;/m:r&gt;&lt;/m:e&gt;&lt;m:sub&gt;&lt;m:r&gt;&lt;w:rPr&gt;&lt;w:rFonts w:ascii=&quot;Cambria Math&quot; w:fareast=&quot;SimSun&quot; w:h-ansi=&quot;Cambria Math&quot; w:cs=&quot;Times&quot;/&gt;&lt;wx:font wx:val=&quot;Cambria Math&quot;/&gt;&lt;w:i/&gt;&lt;w:lang w:val=&quot;EN-US&quot;/&gt;&lt;/w:rPr&gt;&lt;m:t&gt;n&lt;/m:t&gt;&lt;/m:r&gt;&lt;/m:sub&gt;&lt;/m:sSub&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BF4A6D">
        <w:rPr>
          <w:rFonts w:cs="Times"/>
        </w:rPr>
        <w:fldChar w:fldCharType="end"/>
      </w:r>
      <w:r w:rsidRPr="00BF4A6D">
        <w:rPr>
          <w:rFonts w:cs="Times"/>
        </w:rPr>
        <w:t xml:space="preserve"> and eigenvectors </w:t>
      </w:r>
      <w:r w:rsidRPr="00BF4A6D">
        <w:rPr>
          <w:rFonts w:cs="Times"/>
        </w:rPr>
        <w:fldChar w:fldCharType="begin"/>
      </w:r>
      <w:r w:rsidRPr="00BF4A6D">
        <w:rPr>
          <w:rFonts w:cs="Times"/>
        </w:rPr>
        <w:instrText xml:space="preserve"> QUOTE </w:instrText>
      </w:r>
      <w:r w:rsidR="001C0554">
        <w:rPr>
          <w:noProof/>
          <w:position w:val="-6"/>
        </w:rPr>
        <w:pict w14:anchorId="64A111D6">
          <v:shape id="_x0000_i1122" type="#_x0000_t75" alt="" style="width:90pt;height:15.5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77946&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C77946&quot; wsp:rsidP=&quot;00C77946&quot;&gt;&lt;m:oMathPara&gt;&lt;m:oMath&gt;&lt;m:acc&gt;&lt;m:accPr&gt;&lt;m:ctrlPr&gt;&lt;w:rPr&gt;&lt;w:rFonts w:ascii=&quot;Cambria Math&quot; w:fareast=&quot;SimSun&quot; w:h-ansi=&quot;Cambria Math&quot; w:cs=&quot;Times&quot;/&gt;&lt;wx:font wx:val=&quot;Cambria Math&quot;/&gt;&lt;w:i/&gt;&lt;w:lang w:val=&quot;EN-US&quot;/&gt;&lt;/w:rPr&gt;&lt;/m:ctrlPr&gt;&lt;/m:accPr&gt;&lt;m:e&gt;&lt;m:r&gt;&lt;w:rPr&gt;&lt;w:rFonts w:ascii=&quot;Cambria Math&quot; w:fareast=&quot;SimSun&quot; w:h-ansi=&quot;Cambria Math&quot; w:cs=&quot;Times&quot;/&gt;&lt;wx:font wx:val=&quot;Cambria Math&quot;/&gt;&lt;w:i/&gt;&lt;w:lang w:val=&quot;EN-US&quot;/&gt;&lt;/w:rPr&gt;&lt;m:t&gt;M&lt;/m:t&gt;&lt;/m:r&gt;&lt;/m:e&gt;&lt;/m:acc&gt;&lt;m:r&gt;&lt;w:rPr&gt;&lt;w:rFonts w:ascii=&quot;Cambria Math&quot; w:fareast=&quot;SimSun&quot; w:h-ansi=&quot;Cambria Math&quot; w:cs=&quot;Times&quot;/&gt;&lt;wx:font wx:val=&quot;Cambria Math&quot;/&gt;&lt;w:i/&gt;&lt;w:lang w:val=&quot;EN-US&quot;/&gt;&lt;/w:rPr&gt;&lt;m:t&gt;= (&lt;/m:t&gt;&lt;/m:r&gt;&lt;m:acc&gt;&lt;m:accPr&gt;&lt;m:ctrlPr&gt;&lt;w:rPr&gt;&lt;w:rFonts w:ascii=&quot;Cambria Math&quot; w:fareast=&quot;SimSun&quot; w:h-ansi=&quot;Cambria Math&quot; w:cs=&quot;Times&quot;/&gt;&lt;wx:font wx:val=&quot;Cambria Math&quot;/&gt;&lt;w:i/&gt;&lt;w:lang w:val=&quot;EN-US&quot;/&gt;&lt;/w:rPr&gt;&lt;/m:ctrlPr&gt;&lt;/m:accPr&gt;&lt;m:e&gt;&lt;m:sSub&gt;&lt;m:sSubPr&gt;&lt;m:ctrlPr&gt;&lt;w:rPr&gt;&lt;w:rFonts w:ascii=&quot;Cambria Math&quot; w:fareast=&quot;SimSun&quot; w:h-ansi=&quot;Cambria Math&quot; w:cs=&quot;Times&quot;/&gt;&lt;wx:font wx:val=&quot;Cambria Math&quot;/&gt;&lt;w:i/&gt;&lt;w:lang w:val=&quot;EN-US&quot;/&gt;&lt;/w:rPr&gt;&lt;/m:ctrlPr&gt;&lt;/m:sSubPr&gt;&lt;m:e&gt;&lt;m:r&gt;&lt;w:rPr&gt;&lt;w:rFonts w:ascii=&quot;Cambria Math&quot; w:fareast=&quot;SimSun&quot; w:h-ansi=&quot;Cambria Math&quot; w:cs=&quot;Times&quot;/&gt;&lt;wx:font wx:val=&quot;Cambria Math&quot;/&gt;&lt;w:i/&gt;&lt;w:lang w:val=&quot;EN-US&quot;/&gt;&lt;/w:rPr&gt;&lt;m:t&gt;m&lt;/m:t&gt;&lt;/m:r&gt;&lt;/m:e&gt;&lt;m:sub&gt;&lt;m:r&gt;&lt;w:rPr&gt;&lt;w:rFonts w:ascii=&quot;Cambria Math&quot; w:fareast=&quot;SimSun&quot; w:h-ansi=&quot;Cambria Math&quot; w:cs=&quot;Times&quot;/&gt;&lt;wx:font wx:val=&quot;Cambria Math&quot;/&gt;&lt;w:i/&gt;&lt;w:lang w:val=&quot;EN-US&quot;/&gt;&lt;/w:rPr&gt;&lt;m:t&gt;1&lt;/m:t&gt;&lt;/m:r&gt;&lt;/m:sub&gt;&lt;/m:sSub&gt;&lt;/m:e&gt;&lt;/m:acc&gt;&lt;m:r&gt;&lt;w:rPr&gt;&lt;w:rFonts w:ascii=&quot;Cambria Math&quot; w:fareast=&quot;SimSun&quot; w:h-ansi=&quot;Cambria Math&quot; w:cs=&quot;Times&quot;/&gt;&lt;wx:font wx:val=&quot;Cambria Math&quot;/&gt;&lt;w:i/&gt;&lt;w:lang w:val=&quot;EN-US&quot;/&gt;&lt;/w:rPr&gt;&lt;m:t&gt;,‚Ä¶, &lt;/m:t&gt;&lt;/m:r&gt;&lt;m:sSub&gt;&lt;m:sSubPr&gt;&lt;m:ctrlPr&gt;&lt;w:rPr&gt;&lt;w:rFonts w:ascii=&quot;Cambria Math&quot; w:fareast=&quot;SimSun&quot; w:h-ansi=&quot;Cambria Math&quot; w:cs=&quot;Times&quot;/&gt;&lt;wx:font wx:val=&quot;Cambria Math&quot;/&gt;&lt;w:i/&gt;&lt;w:lang w:val=&quot;EN-US&quot;/&gt;&lt;/w:rPr&gt;&lt;/m:ctrlPr&gt;&lt;/m:sSubPr&gt;&lt;m:e&gt;&lt;m:acc&gt;&lt;m:accPr&gt;&lt;m:ctrlPr&gt;&lt;w:rPr&gt;&lt;w:rFonts w:ascii=&quot;Cambria Math&quot; w:fareast=&quot;SimSun&quot; w:h-ansi=&quot;Cambria Math&quot; w:cs=&quot;Times&quot;/&gt;&lt;wx:font wx:val=&quot;Cambria Math&quot;/&gt;&lt;w:i/&gt;&lt;w:lang w:val=&quot;EN-US&quot;/&gt;&lt;/w:rPr&gt;&lt;/m:ctrlPr&gt;&lt;/m:accPr&gt;&lt;m:e&gt;&lt;m:r&gt;&lt;w:rPr&gt;&lt;w:rFonts w:ascii=&quot;Cambria Math&quot; w:fareast=&quot;SimSun&quot; w:h-ansi=&quot;Cambria Math&quot; w:cs=&quot;Times&quot;/&gt;&lt;wx:font wx:val=&quot;Cambria Math&quot;/&gt;&lt;w:i/&gt;&lt;w:lang w:val=&quot;EN-US&quot;/&gt;&lt;/w:rPr&gt;&lt;m:t&gt;m&lt;/m:t&gt;&lt;/m:r&gt;&lt;/m:e&gt;&lt;/m:acc&gt;&lt;/m:e&gt;&lt;m:sub&gt;&lt;m:r&gt;&lt;w:rPr&gt;&lt;w:rFonts w:ascii=&quot;Cambria Math&quot; w:fareast=&quot;SimSun&quot; w:h-ansi=&quot;Cambria Math&quot; w:cs=&quot;Times&quot;/&gt;&lt;wx:font wx:val=&quot;Cambria Math&quot;/&gt;&lt;w:i/&gt;&lt;w:lang w:val=&quot;EN-US&quot;/&gt;&lt;/w:rPr&gt;&lt;m:t&gt;n&lt;/m:t&gt;&lt;/m:r&gt;&lt;/m:sub&gt;&lt;/m:sSub&gt;&lt;m:r&gt;&lt;w:rPr&gt;&lt;w:rFonts w:ascii=&quot;Cambria Math&quot; w:fareast=&quot;SimSun&quot; w:h-ansi=&quot;Cambria Math&quot; w:cs=&quot;Times&quot;/&gt;&lt;wx:font wx:val=&quot;Cambria Math&quot;/&gt;&lt;w:i/&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BF4A6D">
        <w:rPr>
          <w:rFonts w:cs="Times"/>
        </w:rPr>
        <w:instrText xml:space="preserve"> </w:instrText>
      </w:r>
      <w:r w:rsidRPr="00BF4A6D">
        <w:rPr>
          <w:rFonts w:cs="Times"/>
        </w:rPr>
        <w:fldChar w:fldCharType="separate"/>
      </w:r>
      <w:r w:rsidR="001C0554">
        <w:rPr>
          <w:noProof/>
          <w:position w:val="-6"/>
        </w:rPr>
        <w:pict w14:anchorId="0D944ECB">
          <v:shape id="_x0000_i1123" type="#_x0000_t75" alt="" style="width:90pt;height:15.5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77946&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C77946&quot; wsp:rsidP=&quot;00C77946&quot;&gt;&lt;m:oMathPara&gt;&lt;m:oMath&gt;&lt;m:acc&gt;&lt;m:accPr&gt;&lt;m:ctrlPr&gt;&lt;w:rPr&gt;&lt;w:rFonts w:ascii=&quot;Cambria Math&quot; w:fareast=&quot;SimSun&quot; w:h-ansi=&quot;Cambria Math&quot; w:cs=&quot;Times&quot;/&gt;&lt;wx:font wx:val=&quot;Cambria Math&quot;/&gt;&lt;w:i/&gt;&lt;w:lang w:val=&quot;EN-US&quot;/&gt;&lt;/w:rPr&gt;&lt;/m:ctrlPr&gt;&lt;/m:accPr&gt;&lt;m:e&gt;&lt;m:r&gt;&lt;w:rPr&gt;&lt;w:rFonts w:ascii=&quot;Cambria Math&quot; w:fareast=&quot;SimSun&quot; w:h-ansi=&quot;Cambria Math&quot; w:cs=&quot;Times&quot;/&gt;&lt;wx:font wx:val=&quot;Cambria Math&quot;/&gt;&lt;w:i/&gt;&lt;w:lang w:val=&quot;EN-US&quot;/&gt;&lt;/w:rPr&gt;&lt;m:t&gt;M&lt;/m:t&gt;&lt;/m:r&gt;&lt;/m:e&gt;&lt;/m:acc&gt;&lt;m:r&gt;&lt;w:rPr&gt;&lt;w:rFonts w:ascii=&quot;Cambria Math&quot; w:fareast=&quot;SimSun&quot; w:h-ansi=&quot;Cambria Math&quot; w:cs=&quot;Times&quot;/&gt;&lt;wx:font wx:val=&quot;Cambria Math&quot;/&gt;&lt;w:i/&gt;&lt;w:lang w:val=&quot;EN-US&quot;/&gt;&lt;/w:rPr&gt;&lt;m:t&gt;= (&lt;/m:t&gt;&lt;/m:r&gt;&lt;m:acc&gt;&lt;m:accPr&gt;&lt;m:ctrlPr&gt;&lt;w:rPr&gt;&lt;w:rFonts w:ascii=&quot;Cambria Math&quot; w:fareast=&quot;SimSun&quot; w:h-ansi=&quot;Cambria Math&quot; w:cs=&quot;Times&quot;/&gt;&lt;wx:font wx:val=&quot;Cambria Math&quot;/&gt;&lt;w:i/&gt;&lt;w:lang w:val=&quot;EN-US&quot;/&gt;&lt;/w:rPr&gt;&lt;/m:ctrlPr&gt;&lt;/m:accPr&gt;&lt;m:e&gt;&lt;m:sSub&gt;&lt;m:sSubPr&gt;&lt;m:ctrlPr&gt;&lt;w:rPr&gt;&lt;w:rFonts w:ascii=&quot;Cambria Math&quot; w:fareast=&quot;SimSun&quot; w:h-ansi=&quot;Cambria Math&quot; w:cs=&quot;Times&quot;/&gt;&lt;wx:font wx:val=&quot;Cambria Math&quot;/&gt;&lt;w:i/&gt;&lt;w:lang w:val=&quot;EN-US&quot;/&gt;&lt;/w:rPr&gt;&lt;/m:ctrlPr&gt;&lt;/m:sSubPr&gt;&lt;m:e&gt;&lt;m:r&gt;&lt;w:rPr&gt;&lt;w:rFonts w:ascii=&quot;Cambria Math&quot; w:fareast=&quot;SimSun&quot; w:h-ansi=&quot;Cambria Math&quot; w:cs=&quot;Times&quot;/&gt;&lt;wx:font wx:val=&quot;Cambria Math&quot;/&gt;&lt;w:i/&gt;&lt;w:lang w:val=&quot;EN-US&quot;/&gt;&lt;/w:rPr&gt;&lt;m:t&gt;m&lt;/m:t&gt;&lt;/m:r&gt;&lt;/m:e&gt;&lt;m:sub&gt;&lt;m:r&gt;&lt;w:rPr&gt;&lt;w:rFonts w:ascii=&quot;Cambria Math&quot; w:fareast=&quot;SimSun&quot; w:h-ansi=&quot;Cambria Math&quot; w:cs=&quot;Times&quot;/&gt;&lt;wx:font wx:val=&quot;Cambria Math&quot;/&gt;&lt;w:i/&gt;&lt;w:lang w:val=&quot;EN-US&quot;/&gt;&lt;/w:rPr&gt;&lt;m:t&gt;1&lt;/m:t&gt;&lt;/m:r&gt;&lt;/m:sub&gt;&lt;/m:sSub&gt;&lt;/m:e&gt;&lt;/m:acc&gt;&lt;m:r&gt;&lt;w:rPr&gt;&lt;w:rFonts w:ascii=&quot;Cambria Math&quot; w:fareast=&quot;SimSun&quot; w:h-ansi=&quot;Cambria Math&quot; w:cs=&quot;Times&quot;/&gt;&lt;wx:font wx:val=&quot;Cambria Math&quot;/&gt;&lt;w:i/&gt;&lt;w:lang w:val=&quot;EN-US&quot;/&gt;&lt;/w:rPr&gt;&lt;m:t&gt;,‚Ä¶, &lt;/m:t&gt;&lt;/m:r&gt;&lt;m:sSub&gt;&lt;m:sSubPr&gt;&lt;m:ctrlPr&gt;&lt;w:rPr&gt;&lt;w:rFonts w:ascii=&quot;Cambria Math&quot; w:fareast=&quot;SimSun&quot; w:h-ansi=&quot;Cambria Math&quot; w:cs=&quot;Times&quot;/&gt;&lt;wx:font wx:val=&quot;Cambria Math&quot;/&gt;&lt;w:i/&gt;&lt;w:lang w:val=&quot;EN-US&quot;/&gt;&lt;/w:rPr&gt;&lt;/m:ctrlPr&gt;&lt;/m:sSubPr&gt;&lt;m:e&gt;&lt;m:acc&gt;&lt;m:accPr&gt;&lt;m:ctrlPr&gt;&lt;w:rPr&gt;&lt;w:rFonts w:ascii=&quot;Cambria Math&quot; w:fareast=&quot;SimSun&quot; w:h-ansi=&quot;Cambria Math&quot; w:cs=&quot;Times&quot;/&gt;&lt;wx:font wx:val=&quot;Cambria Math&quot;/&gt;&lt;w:i/&gt;&lt;w:lang w:val=&quot;EN-US&quot;/&gt;&lt;/w:rPr&gt;&lt;/m:ctrlPr&gt;&lt;/m:accPr&gt;&lt;m:e&gt;&lt;m:r&gt;&lt;w:rPr&gt;&lt;w:rFonts w:ascii=&quot;Cambria Math&quot; w:fareast=&quot;SimSun&quot; w:h-ansi=&quot;Cambria Math&quot; w:cs=&quot;Times&quot;/&gt;&lt;wx:font wx:val=&quot;Cambria Math&quot;/&gt;&lt;w:i/&gt;&lt;w:lang w:val=&quot;EN-US&quot;/&gt;&lt;/w:rPr&gt;&lt;m:t&gt;m&lt;/m:t&gt;&lt;/m:r&gt;&lt;/m:e&gt;&lt;/m:acc&gt;&lt;/m:e&gt;&lt;m:sub&gt;&lt;m:r&gt;&lt;w:rPr&gt;&lt;w:rFonts w:ascii=&quot;Cambria Math&quot; w:fareast=&quot;SimSun&quot; w:h-ansi=&quot;Cambria Math&quot; w:cs=&quot;Times&quot;/&gt;&lt;wx:font wx:val=&quot;Cambria Math&quot;/&gt;&lt;w:i/&gt;&lt;w:lang w:val=&quot;EN-US&quot;/&gt;&lt;/w:rPr&gt;&lt;m:t&gt;n&lt;/m:t&gt;&lt;/m:r&gt;&lt;/m:sub&gt;&lt;/m:sSub&gt;&lt;m:r&gt;&lt;w:rPr&gt;&lt;w:rFonts w:ascii=&quot;Cambria Math&quot; w:fareast=&quot;SimSun&quot; w:h-ansi=&quot;Cambria Math&quot; w:cs=&quot;Times&quot;/&gt;&lt;wx:font wx:val=&quot;Cambria Math&quot;/&gt;&lt;w:i/&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BF4A6D">
        <w:rPr>
          <w:rFonts w:cs="Times"/>
        </w:rPr>
        <w:fldChar w:fldCharType="end"/>
      </w:r>
      <w:r w:rsidRPr="00BF4A6D">
        <w:rPr>
          <w:rFonts w:cs="Times"/>
        </w:rPr>
        <w:t xml:space="preserve">. Normalising the eigenvectors such that </w:t>
      </w:r>
      <w:r w:rsidRPr="00BF4A6D">
        <w:rPr>
          <w:rFonts w:cs="Times"/>
        </w:rPr>
        <w:fldChar w:fldCharType="begin"/>
      </w:r>
      <w:r w:rsidRPr="00BF4A6D">
        <w:rPr>
          <w:rFonts w:cs="Times"/>
        </w:rPr>
        <w:instrText xml:space="preserve"> QUOTE </w:instrText>
      </w:r>
      <w:r w:rsidR="001C0554">
        <w:rPr>
          <w:noProof/>
          <w:position w:val="-6"/>
        </w:rPr>
        <w:pict w14:anchorId="7D198317">
          <v:shape id="_x0000_i1124" type="#_x0000_t75" alt="" style="width:59.5pt;height:15.5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87A5D&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387A5D&quot; wsp:rsidP=&quot;00387A5D&quot;&gt;&lt;m:oMathPara&gt;&lt;m:oMath&gt;&lt;m:sSup&gt;&lt;m:sSupPr&gt;&lt;m:ctrlPr&gt;&lt;w:rPr&gt;&lt;w:rFonts w:ascii=&quot;Cambria Math&quot; w:fareast=&quot;SimSun&quot; w:h-ansi=&quot;Cambria Math&quot; w:cs=&quot;Times&quot;/&gt;&lt;wx:font wx:val=&quot;Cambria Math&quot;/&gt;&lt;w:i/&gt;&lt;w:lang w:val=&quot;EN-US&quot;/&gt;&lt;/w:rPr&gt;&lt;/m:ctrlPr&gt;&lt;/m:sSupPr&gt;&lt;m:e&gt;&lt;m:acc&gt;&lt;m:accPr&gt;&lt;m:ctrlPr&gt;&lt;w:rPr&gt;&lt;w:rFonts w:ascii=&quot;Cambria Math&quot; w:fareast=&quot;SimSun&quot; w:h-ansi=&quot;Cambria Math&quot; w:cs=&quot;Times&quot;/&gt;&lt;wx:font wx:val=&quot;Cambria Math&quot;/&gt;&lt;w:i/&gt;&lt;w:lang w:val=&quot;EN-US&quot;/&gt;&lt;/w:rPr&gt;&lt;/m:ctrlPr&gt;&lt;/m:accPr&gt;&lt;m:e&gt;&lt;m:r&gt;&lt;w:rPr&gt;&lt;w:rFonts w:ascii=&quot;Cambria Math&quot; w:fareast=&quot;SimSun&quot; w:h-ansi=&quot;Cambria Math&quot; w:cs=&quot;Times&quot;/&gt;&lt;wx:font wx:val=&quot;Cambria Math&quot;/&gt;&lt;w:i/&gt;&lt;w:lang w:val=&quot;EN-US&quot;/&gt;&lt;/w:rPr&gt;&lt;m:t&gt;M&lt;/m:t&gt;&lt;/m:r&gt;&lt;/m:e&gt;&lt;/m:acc&gt;&lt;/m:e&gt;&lt;m:sup&gt;&lt;m:r&gt;&lt;w:rPr&gt;&lt;w:rFonts w:ascii=&quot;Cambria Math&quot; w:fareast=&quot;SimSun&quot; w:h-ansi=&quot;Cambria Math&quot; w:cs=&quot;Times&quot;/&gt;&lt;wx:font wx:val=&quot;Cambria Math&quot;/&gt;&lt;w:i/&gt;&lt;w:lang w:val=&quot;EN-US&quot;/&gt;&lt;/w:rPr&gt;&lt;m:t&gt;'&lt;/m:t&gt;&lt;/m:r&gt;&lt;/m:sup&gt;&lt;/m:sSup&gt;&lt;m:sSub&gt;&lt;m:sSubPr&gt;&lt;m:ctrlPr&gt;&lt;w:rPr&gt;&lt;w:rFonts w:ascii=&quot;Cambria Math&quot; w:fareast=&quot;SimSun&quot; w:h-ansi=&quot;Cambria Math&quot; w:cs=&quot;Times&quot;/&gt;&lt;wx:font wx:val=&quot;Cambria Math&quot;/&gt;&lt;w:i/&gt;&lt;w:lang w:val=&quot;EN-US&quot;/&gt;&lt;/w:rPr&gt;&lt;/m:ctrlPr&gt;&lt;/m:sSubPr&gt;&lt;m:e&gt;&lt;m:r&gt;&lt;w:rPr&gt;&lt;w:rFonts w:ascii=&quot;Cambria Math&quot; w:fareast=&quot;SimSun&quot; w:h-ansi=&quot;Cambria Math&quot; w:cs=&quot;Times&quot;/&gt;&lt;wx:font wx:val=&quot;Cambria Math&quot;/&gt;&lt;w:i/&gt;&lt;w:lang w:val=&quot;EN-US&quot;/&gt;&lt;/w:rPr&gt;&lt;m:t&gt;S&lt;/m:t&gt;&lt;/m:r&gt;&lt;/m:e&gt;&lt;m:sub&gt;&lt;m:r&gt;&lt;w:rPr&gt;&lt;w:rFonts w:ascii=&quot;Cambria Math&quot; w:fareast=&quot;SimSun&quot; w:h-ansi=&quot;Cambria Math&quot; w:cs=&quot;Times&quot;/&gt;&lt;wx:font wx:val=&quot;Cambria Math&quot;/&gt;&lt;w:i/&gt;&lt;w:lang w:val=&quot;EN-US&quot;/&gt;&lt;/w:rPr&gt;&lt;m:t&gt;00&lt;/m:t&gt;&lt;/m:r&gt;&lt;/m:sub&gt;&lt;/m:sSub&gt;&lt;m:acc&gt;&lt;m:accPr&gt;&lt;m:ctrlPr&gt;&lt;w:rPr&gt;&lt;w:rFonts w:ascii=&quot;Cambria Math&quot; w:fareast=&quot;SimSun&quot; w:h-ansi=&quot;Cambria Math&quot; w:cs=&quot;Times&quot;/&gt;&lt;wx:font wx:val=&quot;Cambria Math&quot;/&gt;&lt;w:i/&gt;&lt;w:lang w:val=&quot;EN-US&quot;/&gt;&lt;/w:rPr&gt;&lt;/m:ctrlPr&gt;&lt;/m:accPr&gt;&lt;m:e&gt;&lt;m:r&gt;&lt;w:rPr&gt;&lt;w:rFonts w:ascii=&quot;Cambria Math&quot; w:fareast=&quot;SimSun&quot; w:h-ansi=&quot;Cambria Math&quot; w:cs=&quot;Times&quot;/&gt;&lt;wx:font wx:val=&quot;Cambria Math&quot;/&gt;&lt;w:i/&gt;&lt;w:lang w:val=&quot;EN-US&quot;/&gt;&lt;/w:rPr&gt;&lt;m:t&gt;M&lt;/m:t&gt;&lt;/m:r&gt;&lt;/m:e&gt;&lt;/m:acc&gt;&lt;m:r&gt;&lt;w:rPr&gt;&lt;w:rFonts w:ascii=&quot;Cambria Math&quot; w:fareast=&quot;SimSun&quot; w:h-ansi=&quot;Cambria Math&quot; w:cs=&quot;Times&quot;/&gt;&lt;wx:font wx:val=&quot;Cambria Math&quot;/&gt;&lt;w:i/&gt;&lt;w:lang w:val=&quot;EN-US&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BF4A6D">
        <w:rPr>
          <w:rFonts w:cs="Times"/>
        </w:rPr>
        <w:instrText xml:space="preserve"> </w:instrText>
      </w:r>
      <w:r w:rsidRPr="00BF4A6D">
        <w:rPr>
          <w:rFonts w:cs="Times"/>
        </w:rPr>
        <w:fldChar w:fldCharType="separate"/>
      </w:r>
      <w:r w:rsidR="001C0554">
        <w:rPr>
          <w:noProof/>
          <w:position w:val="-6"/>
        </w:rPr>
        <w:pict w14:anchorId="26CC217D">
          <v:shape id="_x0000_i1125" type="#_x0000_t75" alt="" style="width:59.5pt;height:15.5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87A5D&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387A5D&quot; wsp:rsidP=&quot;00387A5D&quot;&gt;&lt;m:oMathPara&gt;&lt;m:oMath&gt;&lt;m:sSup&gt;&lt;m:sSupPr&gt;&lt;m:ctrlPr&gt;&lt;w:rPr&gt;&lt;w:rFonts w:ascii=&quot;Cambria Math&quot; w:fareast=&quot;SimSun&quot; w:h-ansi=&quot;Cambria Math&quot; w:cs=&quot;Times&quot;/&gt;&lt;wx:font wx:val=&quot;Cambria Math&quot;/&gt;&lt;w:i/&gt;&lt;w:lang w:val=&quot;EN-US&quot;/&gt;&lt;/w:rPr&gt;&lt;/m:ctrlPr&gt;&lt;/m:sSupPr&gt;&lt;m:e&gt;&lt;m:acc&gt;&lt;m:accPr&gt;&lt;m:ctrlPr&gt;&lt;w:rPr&gt;&lt;w:rFonts w:ascii=&quot;Cambria Math&quot; w:fareast=&quot;SimSun&quot; w:h-ansi=&quot;Cambria Math&quot; w:cs=&quot;Times&quot;/&gt;&lt;wx:font wx:val=&quot;Cambria Math&quot;/&gt;&lt;w:i/&gt;&lt;w:lang w:val=&quot;EN-US&quot;/&gt;&lt;/w:rPr&gt;&lt;/m:ctrlPr&gt;&lt;/m:accPr&gt;&lt;m:e&gt;&lt;m:r&gt;&lt;w:rPr&gt;&lt;w:rFonts w:ascii=&quot;Cambria Math&quot; w:fareast=&quot;SimSun&quot; w:h-ansi=&quot;Cambria Math&quot; w:cs=&quot;Times&quot;/&gt;&lt;wx:font wx:val=&quot;Cambria Math&quot;/&gt;&lt;w:i/&gt;&lt;w:lang w:val=&quot;EN-US&quot;/&gt;&lt;/w:rPr&gt;&lt;m:t&gt;M&lt;/m:t&gt;&lt;/m:r&gt;&lt;/m:e&gt;&lt;/m:acc&gt;&lt;/m:e&gt;&lt;m:sup&gt;&lt;m:r&gt;&lt;w:rPr&gt;&lt;w:rFonts w:ascii=&quot;Cambria Math&quot; w:fareast=&quot;SimSun&quot; w:h-ansi=&quot;Cambria Math&quot; w:cs=&quot;Times&quot;/&gt;&lt;wx:font wx:val=&quot;Cambria Math&quot;/&gt;&lt;w:i/&gt;&lt;w:lang w:val=&quot;EN-US&quot;/&gt;&lt;/w:rPr&gt;&lt;m:t&gt;'&lt;/m:t&gt;&lt;/m:r&gt;&lt;/m:sup&gt;&lt;/m:sSup&gt;&lt;m:sSub&gt;&lt;m:sSubPr&gt;&lt;m:ctrlPr&gt;&lt;w:rPr&gt;&lt;w:rFonts w:ascii=&quot;Cambria Math&quot; w:fareast=&quot;SimSun&quot; w:h-ansi=&quot;Cambria Math&quot; w:cs=&quot;Times&quot;/&gt;&lt;wx:font wx:val=&quot;Cambria Math&quot;/&gt;&lt;w:i/&gt;&lt;w:lang w:val=&quot;EN-US&quot;/&gt;&lt;/w:rPr&gt;&lt;/m:ctrlPr&gt;&lt;/m:sSubPr&gt;&lt;m:e&gt;&lt;m:r&gt;&lt;w:rPr&gt;&lt;w:rFonts w:ascii=&quot;Cambria Math&quot; w:fareast=&quot;SimSun&quot; w:h-ansi=&quot;Cambria Math&quot; w:cs=&quot;Times&quot;/&gt;&lt;wx:font wx:val=&quot;Cambria Math&quot;/&gt;&lt;w:i/&gt;&lt;w:lang w:val=&quot;EN-US&quot;/&gt;&lt;/w:rPr&gt;&lt;m:t&gt;S&lt;/m:t&gt;&lt;/m:r&gt;&lt;/m:e&gt;&lt;m:sub&gt;&lt;m:r&gt;&lt;w:rPr&gt;&lt;w:rFonts w:ascii=&quot;Cambria Math&quot; w:fareast=&quot;SimSun&quot; w:h-ansi=&quot;Cambria Math&quot; w:cs=&quot;Times&quot;/&gt;&lt;wx:font wx:val=&quot;Cambria Math&quot;/&gt;&lt;w:i/&gt;&lt;w:lang w:val=&quot;EN-US&quot;/&gt;&lt;/w:rPr&gt;&lt;m:t&gt;00&lt;/m:t&gt;&lt;/m:r&gt;&lt;/m:sub&gt;&lt;/m:sSub&gt;&lt;m:acc&gt;&lt;m:accPr&gt;&lt;m:ctrlPr&gt;&lt;w:rPr&gt;&lt;w:rFonts w:ascii=&quot;Cambria Math&quot; w:fareast=&quot;SimSun&quot; w:h-ansi=&quot;Cambria Math&quot; w:cs=&quot;Times&quot;/&gt;&lt;wx:font wx:val=&quot;Cambria Math&quot;/&gt;&lt;w:i/&gt;&lt;w:lang w:val=&quot;EN-US&quot;/&gt;&lt;/w:rPr&gt;&lt;/m:ctrlPr&gt;&lt;/m:accPr&gt;&lt;m:e&gt;&lt;m:r&gt;&lt;w:rPr&gt;&lt;w:rFonts w:ascii=&quot;Cambria Math&quot; w:fareast=&quot;SimSun&quot; w:h-ansi=&quot;Cambria Math&quot; w:cs=&quot;Times&quot;/&gt;&lt;wx:font wx:val=&quot;Cambria Math&quot;/&gt;&lt;w:i/&gt;&lt;w:lang w:val=&quot;EN-US&quot;/&gt;&lt;/w:rPr&gt;&lt;m:t&gt;M&lt;/m:t&gt;&lt;/m:r&gt;&lt;/m:e&gt;&lt;/m:acc&gt;&lt;m:r&gt;&lt;w:rPr&gt;&lt;w:rFonts w:ascii=&quot;Cambria Math&quot; w:fareast=&quot;SimSun&quot; w:h-ansi=&quot;Cambria Math&quot; w:cs=&quot;Times&quot;/&gt;&lt;wx:font wx:val=&quot;Cambria Math&quot;/&gt;&lt;w:i/&gt;&lt;w:lang w:val=&quot;EN-US&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BF4A6D">
        <w:rPr>
          <w:rFonts w:cs="Times"/>
        </w:rPr>
        <w:fldChar w:fldCharType="end"/>
      </w:r>
      <w:r w:rsidRPr="00BF4A6D">
        <w:rPr>
          <w:rFonts w:cs="Times"/>
        </w:rPr>
        <w:t xml:space="preserve">, the selection of </w:t>
      </w:r>
      <w:r w:rsidRPr="00BF4A6D">
        <w:rPr>
          <w:rFonts w:cs="Times"/>
        </w:rPr>
        <w:fldChar w:fldCharType="begin"/>
      </w:r>
      <w:r w:rsidRPr="00BF4A6D">
        <w:rPr>
          <w:rFonts w:cs="Times"/>
        </w:rPr>
        <w:instrText xml:space="preserve"> QUOTE </w:instrText>
      </w:r>
      <w:r w:rsidR="001C0554">
        <w:rPr>
          <w:noProof/>
          <w:position w:val="-6"/>
        </w:rPr>
        <w:pict w14:anchorId="21294F6D">
          <v:shape id="_x0000_i1126" type="#_x0000_t75" alt="" style="width:14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47B07&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047B07&quot; wsp:rsidP=&quot;00047B07&quot;&gt;&lt;m:oMathPara&gt;&lt;m:oMath&gt;&lt;m:sSub&gt;&lt;m:sSubPr&gt;&lt;m:ctrlPr&gt;&lt;w:rPr&gt;&lt;w:rFonts w:ascii=&quot;Cambria Math&quot; w:fareast=&quot;SimSun&quot; w:h-ansi=&quot;Cambria Math&quot; w:cs=&quot;Times&quot;/&gt;&lt;wx:font wx:val=&quot;Cambria Math&quot;/&gt;&lt;w:i/&gt;&lt;w:lang w:val=&quot;EN-US&quot;/&gt;&lt;/w:rPr&gt;&lt;/m:ctrlPr&gt;&lt;/m:sSubPr&gt;&lt;m:e&gt;&lt;m:acc&gt;&lt;m:accPr&gt;&lt;m:ctrlPr&gt;&lt;w:rPr&gt;&lt;w:rFonts w:ascii=&quot;Cambria Math&quot; w:fareast=&quot;SimSun&quot; w:h-ansi=&quot;Cambria Math&quot; w:cs=&quot;Times&quot;/&gt;&lt;wx:font wx:val=&quot;Cambria Math&quot;/&gt;&lt;w:i/&gt;&lt;w:lang w:val=&quot;EN-US&quot;/&gt;&lt;/w:rPr&gt;&lt;/m:ctrlPr&gt;&lt;/m:accPr&gt;&lt;m:e&gt;&lt;m:r&gt;&lt;w:rPr&gt;&lt;w:rFonts w:ascii=&quot;Cambria Math&quot; w:fareast=&quot;SimSun&quot; w:h-ansi=&quot;Cambria Math&quot; w:cs=&quot;Times&quot;/&gt;&lt;wx:font wx:val=&quot;Cambria Math&quot;/&gt;&lt;w:i/&gt;&lt;w:lang w:val=&quot;EN-US&quot;/&gt;&lt;/w:rPr&gt;&lt;m:t&gt;Œ±&lt;/m:t&gt;&lt;/m:r&gt;&lt;/m:e&gt;&lt;/m:acc&gt;&lt;/m:e&gt;&lt;m:sub&gt;&lt;m:r&gt;&lt;w:rPr&gt;&lt;w:rFonts w:ascii=&quot;Cambria Math&quot; w:fareast=&quot;SimSun&quot; w:h-ansi=&quot;Cambria Math&quot; w:cs=&quot;Times&quot;/&gt;&lt;wx:font wx:val=&quot;Cambria Math&quot;/&gt;&lt;w:i/&gt;&lt;w:lang w:val=&quot;EN-US&quot;/&gt;&lt;/w:rPr&gt;&lt;m:t&gt;‚ä•&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BF4A6D">
        <w:rPr>
          <w:rFonts w:cs="Times"/>
        </w:rPr>
        <w:instrText xml:space="preserve"> </w:instrText>
      </w:r>
      <w:r w:rsidRPr="00BF4A6D">
        <w:rPr>
          <w:rFonts w:cs="Times"/>
        </w:rPr>
        <w:fldChar w:fldCharType="separate"/>
      </w:r>
      <w:r w:rsidR="001C0554">
        <w:rPr>
          <w:noProof/>
          <w:position w:val="-6"/>
        </w:rPr>
        <w:pict w14:anchorId="50856261">
          <v:shape id="_x0000_i1127" type="#_x0000_t75" alt="" style="width:14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47B07&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047B07&quot; wsp:rsidP=&quot;00047B07&quot;&gt;&lt;m:oMathPara&gt;&lt;m:oMath&gt;&lt;m:sSub&gt;&lt;m:sSubPr&gt;&lt;m:ctrlPr&gt;&lt;w:rPr&gt;&lt;w:rFonts w:ascii=&quot;Cambria Math&quot; w:fareast=&quot;SimSun&quot; w:h-ansi=&quot;Cambria Math&quot; w:cs=&quot;Times&quot;/&gt;&lt;wx:font wx:val=&quot;Cambria Math&quot;/&gt;&lt;w:i/&gt;&lt;w:lang w:val=&quot;EN-US&quot;/&gt;&lt;/w:rPr&gt;&lt;/m:ctrlPr&gt;&lt;/m:sSubPr&gt;&lt;m:e&gt;&lt;m:acc&gt;&lt;m:accPr&gt;&lt;m:ctrlPr&gt;&lt;w:rPr&gt;&lt;w:rFonts w:ascii=&quot;Cambria Math&quot; w:fareast=&quot;SimSun&quot; w:h-ansi=&quot;Cambria Math&quot; w:cs=&quot;Times&quot;/&gt;&lt;wx:font wx:val=&quot;Cambria Math&quot;/&gt;&lt;w:i/&gt;&lt;w:lang w:val=&quot;EN-US&quot;/&gt;&lt;/w:rPr&gt;&lt;/m:ctrlPr&gt;&lt;/m:accPr&gt;&lt;m:e&gt;&lt;m:r&gt;&lt;w:rPr&gt;&lt;w:rFonts w:ascii=&quot;Cambria Math&quot; w:fareast=&quot;SimSun&quot; w:h-ansi=&quot;Cambria Math&quot; w:cs=&quot;Times&quot;/&gt;&lt;wx:font wx:val=&quot;Cambria Math&quot;/&gt;&lt;w:i/&gt;&lt;w:lang w:val=&quot;EN-US&quot;/&gt;&lt;/w:rPr&gt;&lt;m:t&gt;Œ±&lt;/m:t&gt;&lt;/m:r&gt;&lt;/m:e&gt;&lt;/m:acc&gt;&lt;/m:e&gt;&lt;m:sub&gt;&lt;m:r&gt;&lt;w:rPr&gt;&lt;w:rFonts w:ascii=&quot;Cambria Math&quot; w:fareast=&quot;SimSun&quot; w:h-ansi=&quot;Cambria Math&quot; w:cs=&quot;Times&quot;/&gt;&lt;wx:font wx:val=&quot;Cambria Math&quot;/&gt;&lt;w:i/&gt;&lt;w:lang w:val=&quot;EN-US&quot;/&gt;&lt;/w:rPr&gt;&lt;m:t&gt;‚ä•&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BF4A6D">
        <w:rPr>
          <w:rFonts w:cs="Times"/>
        </w:rPr>
        <w:fldChar w:fldCharType="end"/>
      </w:r>
      <w:r w:rsidR="004E5D2D">
        <w:rPr>
          <w:rFonts w:cs="Times"/>
        </w:rPr>
        <w:t xml:space="preserve"> is given by Eq. (16</w:t>
      </w:r>
      <w:r w:rsidRPr="00BF4A6D">
        <w:rPr>
          <w:rFonts w:cs="Times"/>
        </w:rPr>
        <w:t>):</w:t>
      </w:r>
    </w:p>
    <w:p w14:paraId="15A3D9AC" w14:textId="3B1A4ECB" w:rsidR="005A719B" w:rsidRPr="00BF4A6D" w:rsidRDefault="007A0BFE" w:rsidP="006417D3">
      <w:pPr>
        <w:autoSpaceDE w:val="0"/>
        <w:autoSpaceDN w:val="0"/>
        <w:adjustRightInd w:val="0"/>
        <w:spacing w:after="240" w:line="480" w:lineRule="auto"/>
        <w:jc w:val="center"/>
        <w:rPr>
          <w:rFonts w:cs="Times"/>
        </w:rPr>
      </w:pPr>
      <w:r>
        <w:rPr>
          <w:rFonts w:cs="Times"/>
        </w:rPr>
        <w:t xml:space="preserve">                     </w:t>
      </w:r>
      <w:r w:rsidR="005A719B" w:rsidRPr="00BF4A6D">
        <w:rPr>
          <w:rFonts w:cs="Times"/>
        </w:rPr>
        <w:fldChar w:fldCharType="begin"/>
      </w:r>
      <w:r w:rsidR="005A719B" w:rsidRPr="00BF4A6D">
        <w:rPr>
          <w:rFonts w:cs="Times"/>
        </w:rPr>
        <w:instrText xml:space="preserve"> QUOTE </w:instrText>
      </w:r>
      <w:r w:rsidR="001C0554">
        <w:rPr>
          <w:noProof/>
          <w:position w:val="-6"/>
        </w:rPr>
        <w:pict w14:anchorId="3A3BBAC0">
          <v:shape id="_x0000_i1128" type="#_x0000_t75" alt="" style="width:200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8DE&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BA18DE&quot; wsp:rsidP=&quot;00BA18DE&quot;&gt;&lt;m:oMathPara&gt;&lt;m:oMath&gt;&lt;m:sSub&gt;&lt;m:sSubPr&gt;&lt;m:ctrlPr&gt;&lt;w:rPr&gt;&lt;w:rFonts w:ascii=&quot;Cambria Math&quot; w:fareast=&quot;SimSun&quot; w:h-ansi=&quot;Cambria Math&quot;/&gt;&lt;wx:font wx:val=&quot;Cambria Math&quot;/&gt;&lt;w:i/&gt;&lt;w:lang w:val=&quot;EN-US&quot;/&gt;&lt;/w:rPr&gt;&lt;/m:ctrlPr&gt;&lt;/m:sSubPr&gt;&lt;m:e&gt;&lt;m:acc&gt;&lt;m:accPr&gt;&lt;m:ctrlPr&gt;&lt;w:rPr&gt;&lt;w:rFonts w:ascii=&quot;Cambria Math&quot; w:fareast=&quot;SimSun&quot; w:h-ansi=&quot;Cambria Math&quot;/&gt;&lt;wx:font wx:val=&quot;Cambria Math&quot;/&gt;&lt;w:i/&gt;&lt;w:lang w:val=&quot;EN-US&quot;/&gt;&lt;/w:rPr&gt;&lt;/m:ctrlPr&gt;&lt;/m:accPr&gt;&lt;m:e&gt;&lt;m:r&gt;&lt;w:rPr&gt;&lt;w:rFonts w:ascii=&quot;Cambria Math&quot; w:fareast=&quot;SimSun&quot; w:h-ansi=&quot;Cambria Math&quot;/&gt;&lt;wx:font wx:val=&quot;Cambria Math&quot;/&gt;&lt;w:i/&gt;&lt;w:lang w:val=&quot;EN-US&quot;/&gt;&lt;/w:rPr&gt;&lt;m:t&gt;Œ±&lt;/m:t&gt;&lt;/m:r&gt;&lt;/m:e&gt;&lt;/m:acc&gt;&lt;/m:e&gt;&lt;m:sub&gt;&lt;m:r&gt;&lt;w:rPr&gt;&lt;w:rFonts w:ascii=&quot;Cambria Math&quot; w:fareast=&quot;SimSun&quot; w:h-ansi=&quot;Cambria Math&quot;/&gt;&lt;wx:font wx:val=&quot;Cambria Math&quot;/&gt;&lt;w:i/&gt;&lt;w:lang w:val=&quot;EN-US&quot;/&gt;&lt;/w:rPr&gt;&lt;m:t&gt;‚ä•&lt;/m:t&gt;&lt;/m:r&gt;&lt;/m:sub&gt;&lt;/m:sSub&gt;&lt;m:r&gt;&lt;w:rPr&gt;&lt;w:rFonts w:ascii=&quot;Cambria Math&quot; w:fareast=&quot;SimSun&quot; w:h-ansi=&quot;Cambria Math&quot;/&gt;&lt;wx:font wx:val=&quot;Cambria Math&quot;/&gt;&lt;w:i/&gt;&lt;w:lang w:val=&quot;EN-US&quot;/&gt;&lt;/w:rPr&gt;&lt;m:t&gt;=&lt;/m:t&gt;&lt;/m:r&gt;&lt;m:d&gt;&lt;m:dPr&gt;&lt;m:ctrlPr&gt;&lt;w:rPr&gt;&lt;w:rFonts w:ascii=&quot;Cambria Math&quot; w:fareast=&quot;SimSun&quot; w:h-ansi=&quot;Cambria Math&quot;/&gt;&lt;wx:font wx:val=&quot;Cambria Math&quot;/&gt;&lt;w:i/&gt;&lt;w:lang w:val=&quot;EN-US&quot;/&gt;&lt;/w:rPr&gt;&lt;/m:ctrlPr&gt;&lt;/m:dPr&gt;&lt;m:e&gt;&lt;m:sSub&gt;&lt;m:sSubPr&gt;&lt;m:ctrlPr&gt;&lt;w:rPr&gt;&lt;w:rFonts w:ascii=&quot;Cambria Math&quot; w:fareast=&quot;SimSun&quot; w:h-ansi=&quot;Cambria Math&quot;/&gt;&lt;wx:font wx:val=&quot;Cambria Math&quot;/&gt;&lt;w:i/&gt;&lt;w:lang w:val=&quot;EN-US&quot;/&gt;&lt;/w:rPr&gt;&lt;/m:ctrlPr&gt;&lt;/m:sSubPr&gt;&lt;m:e&gt;&lt;m:acc&gt;&lt;m:accPr&gt;&lt;m:ctrlPr&gt;&lt;w:rPr&gt;&lt;w:rFonts w:ascii=&quot;Cambria Math&quot; w:fareast=&quot;SimSun&quot; w:h-ansi=&quot;Cambria Math&quot;/&gt;&lt;wx:font wx:val=&quot;Cambria Math&quot;/&gt;&lt;w:i/&gt;&lt;w:lang w:val=&quot;EN-US&quot;/&gt;&lt;/w:rPr&gt;&lt;/m:ctrlPr&gt;&lt;/m:accPr&gt;&lt;m:e&gt;&lt;m:r&gt;&lt;w:rPr&gt;&lt;w:rFonts w:ascii=&quot;Cambria Math&quot; w:fareast=&quot;SimSun&quot; w:h-ansi=&quot;Cambria Math&quot;/&gt;&lt;wx:font wx:val=&quot;Cambria Math&quot;/&gt;&lt;w:i/&gt;&lt;w:lang w:val=&quot;EN-US&quot;/&gt;&lt;/w:rPr&gt;&lt;m:t&gt;m&lt;/m:t&gt;&lt;/m:r&gt;&lt;/m:e&gt;&lt;/m:acc&gt;&lt;/m:e&gt;&lt;m:sub&gt;&lt;m:r&gt;&lt;w:rPr&gt;&lt;w:rFonts w:ascii=&quot;Cambria Math&quot; w:fareast=&quot;SimSun&quot; w:h-ansi=&quot;Cambria Math&quot;/&gt;&lt;wx:font wx:val=&quot;Cambria Math&quot;/&gt;&lt;w:i/&gt;&lt;w:lang w:val=&quot;EN-US&quot;/&gt;&lt;/w:rPr&gt;&lt;m:t&gt;r+1&lt;/m:t&gt;&lt;/m:r&gt;&lt;/m:sub&gt;&lt;/m:sSub&gt;&lt;m:r&gt;&lt;w:rPr&gt;&lt;w:rFonts w:ascii=&quot;Cambria Math&quot; w:fareast=&quot;SimSun&quot; w:h-ansi=&quot;Cambria Math&quot;/&gt;&lt;wx:font wx:val=&quot;Cambria Math&quot;/&gt;&lt;w:i/&gt;&lt;w:lang w:val=&quot;EN-US&quot;/&gt;&lt;/w:rPr&gt;&lt;m:t&gt;,‚Ä¶, &lt;/m:t&gt;&lt;/m:r&gt;&lt;m:sSub&gt;&lt;m:sSubPr&gt;&lt;m:ctrlPr&gt;&lt;w:rPr&gt;&lt;w:rFonts w:ascii=&quot;Cambria Math&quot; w:fareast=&quot;SimSun&quot; w:h-ansi=&quot;Cambria Math&quot;/&gt;&lt;wx:font wx:val=&quot;Cambria Math&quot;/&gt;&lt;w:i/&gt;&lt;w:lang w:val=&quot;EN-US&quot;/&gt;&lt;/w:rPr&gt;&lt;/m:ctrlPr&gt;&lt;/m:sSubPr&gt;&lt;m:e&gt;&lt;m:acc&gt;&lt;m:accPr&gt;&lt;m:ctrlPr&gt;&lt;w:rPr&gt;&lt;w:rFonts w:ascii=&quot;Cambria Math&quot; w:fareast=&quot;SimSun&quot; w:h-ansi=&quot;Cambria Math&quot;/&gt;&lt;wx:font wx:val=&quot;Cambria Math&quot;/&gt;&lt;w:i/&gt;&lt;w:lang w:val=&quot;EN-US&quot;/&gt;&lt;/w:rPr&gt;&lt;/m:ctrlPr&gt;&lt;/m:accPr&gt;&lt;m:e&gt;&lt;m:r&gt;&lt;w:rPr&gt;&lt;w:rFonts w:ascii=&quot;Cambria Math&quot; w:fareast=&quot;SimSun&quot; w:h-ansi=&quot;Cambria Math&quot;/&gt;&lt;wx:font wx:val=&quot;Cambria Math&quot;/&gt;&lt;w:i/&gt;&lt;w:lang w:val=&quot;EN-US&quot;/&gt;&lt;/w:rPr&gt;&lt;m:t&gt;m&lt;/m:t&gt;&lt;/m:r&gt;&lt;/m:e&gt;&lt;/m:acc&gt;&lt;/m:e&gt;&lt;m:sub&gt;&lt;m:r&gt;&lt;w:rPr&gt;&lt;w:rFonts w:ascii=&quot;Cambria Math&quot; w:fareast=&quot;SimSun&quot; w:h-ansi=&quot;Cambria Math&quot;/&gt;&lt;wx:font wx:val=&quot;Cambria Math&quot;/&gt;&lt;w:i/&gt;&lt;w:lang w:val=&quot;EN-US&quot;/&gt;&lt;/w:rPr&gt;&lt;m:t&gt;n&lt;/m:t&gt;&lt;/m:r&gt;&lt;/m:sub&gt;&lt;/m:sSub&gt;&lt;/m:e&gt;&lt;/m:d&gt;&lt;m:r&gt;&lt;w:rPr&gt;&lt;w:rFonts w:ascii=&quot;Cambria Math&quot; w:fareast=&quot;SimSun&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005A719B" w:rsidRPr="00BF4A6D">
        <w:rPr>
          <w:rFonts w:cs="Times"/>
        </w:rPr>
        <w:instrText xml:space="preserve"> </w:instrText>
      </w:r>
      <w:r w:rsidR="005A719B" w:rsidRPr="00BF4A6D">
        <w:rPr>
          <w:rFonts w:cs="Times"/>
        </w:rPr>
        <w:fldChar w:fldCharType="separate"/>
      </w:r>
      <w:r w:rsidR="001C0554">
        <w:rPr>
          <w:noProof/>
          <w:position w:val="-6"/>
        </w:rPr>
        <w:pict w14:anchorId="17FA4E9B">
          <v:shape id="_x0000_i1129" type="#_x0000_t75" alt="" style="width:198.5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8DE&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BA18DE&quot; wsp:rsidP=&quot;00BA18DE&quot;&gt;&lt;m:oMathPara&gt;&lt;m:oMath&gt;&lt;m:sSub&gt;&lt;m:sSubPr&gt;&lt;m:ctrlPr&gt;&lt;w:rPr&gt;&lt;w:rFonts w:ascii=&quot;Cambria Math&quot; w:fareast=&quot;SimSun&quot; w:h-ansi=&quot;Cambria Math&quot;/&gt;&lt;wx:font wx:val=&quot;Cambria Math&quot;/&gt;&lt;w:i/&gt;&lt;w:lang w:val=&quot;EN-US&quot;/&gt;&lt;/w:rPr&gt;&lt;/m:ctrlPr&gt;&lt;/m:sSubPr&gt;&lt;m:e&gt;&lt;m:acc&gt;&lt;m:accPr&gt;&lt;m:ctrlPr&gt;&lt;w:rPr&gt;&lt;w:rFonts w:ascii=&quot;Cambria Math&quot; w:fareast=&quot;SimSun&quot; w:h-ansi=&quot;Cambria Math&quot;/&gt;&lt;wx:font wx:val=&quot;Cambria Math&quot;/&gt;&lt;w:i/&gt;&lt;w:lang w:val=&quot;EN-US&quot;/&gt;&lt;/w:rPr&gt;&lt;/m:ctrlPr&gt;&lt;/m:accPr&gt;&lt;m:e&gt;&lt;m:r&gt;&lt;w:rPr&gt;&lt;w:rFonts w:ascii=&quot;Cambria Math&quot; w:fareast=&quot;SimSun&quot; w:h-ansi=&quot;Cambria Math&quot;/&gt;&lt;wx:font wx:val=&quot;Cambria Math&quot;/&gt;&lt;w:i/&gt;&lt;w:lang w:val=&quot;EN-US&quot;/&gt;&lt;/w:rPr&gt;&lt;m:t&gt;Œ±&lt;/m:t&gt;&lt;/m:r&gt;&lt;/m:e&gt;&lt;/m:acc&gt;&lt;/m:e&gt;&lt;m:sub&gt;&lt;m:r&gt;&lt;w:rPr&gt;&lt;w:rFonts w:ascii=&quot;Cambria Math&quot; w:fareast=&quot;SimSun&quot; w:h-ansi=&quot;Cambria Math&quot;/&gt;&lt;wx:font wx:val=&quot;Cambria Math&quot;/&gt;&lt;w:i/&gt;&lt;w:lang w:val=&quot;EN-US&quot;/&gt;&lt;/w:rPr&gt;&lt;m:t&gt;‚ä•&lt;/m:t&gt;&lt;/m:r&gt;&lt;/m:sub&gt;&lt;/m:sSub&gt;&lt;m:r&gt;&lt;w:rPr&gt;&lt;w:rFonts w:ascii=&quot;Cambria Math&quot; w:fareast=&quot;SimSun&quot; w:h-ansi=&quot;Cambria Math&quot;/&gt;&lt;wx:font wx:val=&quot;Cambria Math&quot;/&gt;&lt;w:i/&gt;&lt;w:lang w:val=&quot;EN-US&quot;/&gt;&lt;/w:rPr&gt;&lt;m:t&gt;=&lt;/m:t&gt;&lt;/m:r&gt;&lt;m:d&gt;&lt;m:dPr&gt;&lt;m:ctrlPr&gt;&lt;w:rPr&gt;&lt;w:rFonts w:ascii=&quot;Cambria Math&quot; w:fareast=&quot;SimSun&quot; w:h-ansi=&quot;Cambria Math&quot;/&gt;&lt;wx:font wx:val=&quot;Cambria Math&quot;/&gt;&lt;w:i/&gt;&lt;w:lang w:val=&quot;EN-US&quot;/&gt;&lt;/w:rPr&gt;&lt;/m:ctrlPr&gt;&lt;/m:dPr&gt;&lt;m:e&gt;&lt;m:sSub&gt;&lt;m:sSubPr&gt;&lt;m:ctrlPr&gt;&lt;w:rPr&gt;&lt;w:rFonts w:ascii=&quot;Cambria Math&quot; w:fareast=&quot;SimSun&quot; w:h-ansi=&quot;Cambria Math&quot;/&gt;&lt;wx:font wx:val=&quot;Cambria Math&quot;/&gt;&lt;w:i/&gt;&lt;w:lang w:val=&quot;EN-US&quot;/&gt;&lt;/w:rPr&gt;&lt;/m:ctrlPr&gt;&lt;/m:sSubPr&gt;&lt;m:e&gt;&lt;m:acc&gt;&lt;m:accPr&gt;&lt;m:ctrlPr&gt;&lt;w:rPr&gt;&lt;w:rFonts w:ascii=&quot;Cambria Math&quot; w:fareast=&quot;SimSun&quot; w:h-ansi=&quot;Cambria Math&quot;/&gt;&lt;wx:font wx:val=&quot;Cambria Math&quot;/&gt;&lt;w:i/&gt;&lt;w:lang w:val=&quot;EN-US&quot;/&gt;&lt;/w:rPr&gt;&lt;/m:ctrlPr&gt;&lt;/m:accPr&gt;&lt;m:e&gt;&lt;m:r&gt;&lt;w:rPr&gt;&lt;w:rFonts w:ascii=&quot;Cambria Math&quot; w:fareast=&quot;SimSun&quot; w:h-ansi=&quot;Cambria Math&quot;/&gt;&lt;wx:font wx:val=&quot;Cambria Math&quot;/&gt;&lt;w:i/&gt;&lt;w:lang w:val=&quot;EN-US&quot;/&gt;&lt;/w:rPr&gt;&lt;m:t&gt;m&lt;/m:t&gt;&lt;/m:r&gt;&lt;/m:e&gt;&lt;/m:acc&gt;&lt;/m:e&gt;&lt;m:sub&gt;&lt;m:r&gt;&lt;w:rPr&gt;&lt;w:rFonts w:ascii=&quot;Cambria Math&quot; w:fareast=&quot;SimSun&quot; w:h-ansi=&quot;Cambria Math&quot;/&gt;&lt;wx:font wx:val=&quot;Cambria Math&quot;/&gt;&lt;w:i/&gt;&lt;w:lang w:val=&quot;EN-US&quot;/&gt;&lt;/w:rPr&gt;&lt;m:t&gt;r+1&lt;/m:t&gt;&lt;/m:r&gt;&lt;/m:sub&gt;&lt;/m:sSub&gt;&lt;m:r&gt;&lt;w:rPr&gt;&lt;w:rFonts w:ascii=&quot;Cambria Math&quot; w:fareast=&quot;SimSun&quot; w:h-ansi=&quot;Cambria Math&quot;/&gt;&lt;wx:font wx:val=&quot;Cambria Math&quot;/&gt;&lt;w:i/&gt;&lt;w:lang w:val=&quot;EN-US&quot;/&gt;&lt;/w:rPr&gt;&lt;m:t&gt;,‚Ä¶, &lt;/m:t&gt;&lt;/m:r&gt;&lt;m:sSub&gt;&lt;m:sSubPr&gt;&lt;m:ctrlPr&gt;&lt;w:rPr&gt;&lt;w:rFonts w:ascii=&quot;Cambria Math&quot; w:fareast=&quot;SimSun&quot; w:h-ansi=&quot;Cambria Math&quot;/&gt;&lt;wx:font wx:val=&quot;Cambria Math&quot;/&gt;&lt;w:i/&gt;&lt;w:lang w:val=&quot;EN-US&quot;/&gt;&lt;/w:rPr&gt;&lt;/m:ctrlPr&gt;&lt;/m:sSubPr&gt;&lt;m:e&gt;&lt;m:acc&gt;&lt;m:accPr&gt;&lt;m:ctrlPr&gt;&lt;w:rPr&gt;&lt;w:rFonts w:ascii=&quot;Cambria Math&quot; w:fareast=&quot;SimSun&quot; w:h-ansi=&quot;Cambria Math&quot;/&gt;&lt;wx:font wx:val=&quot;Cambria Math&quot;/&gt;&lt;w:i/&gt;&lt;w:lang w:val=&quot;EN-US&quot;/&gt;&lt;/w:rPr&gt;&lt;/m:ctrlPr&gt;&lt;/m:accPr&gt;&lt;m:e&gt;&lt;m:r&gt;&lt;w:rPr&gt;&lt;w:rFonts w:ascii=&quot;Cambria Math&quot; w:fareast=&quot;SimSun&quot; w:h-ansi=&quot;Cambria Math&quot;/&gt;&lt;wx:font wx:val=&quot;Cambria Math&quot;/&gt;&lt;w:i/&gt;&lt;w:lang w:val=&quot;EN-US&quot;/&gt;&lt;/w:rPr&gt;&lt;m:t&gt;m&lt;/m:t&gt;&lt;/m:r&gt;&lt;/m:e&gt;&lt;/m:acc&gt;&lt;/m:e&gt;&lt;m:sub&gt;&lt;m:r&gt;&lt;w:rPr&gt;&lt;w:rFonts w:ascii=&quot;Cambria Math&quot; w:fareast=&quot;SimSun&quot; w:h-ansi=&quot;Cambria Math&quot;/&gt;&lt;wx:font wx:val=&quot;Cambria Math&quot;/&gt;&lt;w:i/&gt;&lt;w:lang w:val=&quot;EN-US&quot;/&gt;&lt;/w:rPr&gt;&lt;m:t&gt;n&lt;/m:t&gt;&lt;/m:r&gt;&lt;/m:sub&gt;&lt;/m:sSub&gt;&lt;/m:e&gt;&lt;/m:d&gt;&lt;m:r&gt;&lt;w:rPr&gt;&lt;w:rFonts w:ascii=&quot;Cambria Math&quot; w:fareast=&quot;SimSun&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005A719B" w:rsidRPr="00BF4A6D">
        <w:rPr>
          <w:rFonts w:cs="Times"/>
        </w:rPr>
        <w:fldChar w:fldCharType="end"/>
      </w:r>
      <w:r w:rsidR="00046A8A">
        <w:rPr>
          <w:rFonts w:cs="Times"/>
        </w:rPr>
        <w:t xml:space="preserve">                             </w:t>
      </w:r>
      <w:r w:rsidR="005A719B">
        <w:rPr>
          <w:rFonts w:cs="Times"/>
        </w:rPr>
        <w:t>(16</w:t>
      </w:r>
      <w:r w:rsidR="005A719B" w:rsidRPr="00BF4A6D">
        <w:rPr>
          <w:rFonts w:cs="Times"/>
        </w:rPr>
        <w:t>)</w:t>
      </w:r>
    </w:p>
    <w:p w14:paraId="49E2533B" w14:textId="77777777" w:rsidR="005A719B" w:rsidRPr="00BF4A6D" w:rsidRDefault="005A719B" w:rsidP="006417D3">
      <w:pPr>
        <w:autoSpaceDE w:val="0"/>
        <w:autoSpaceDN w:val="0"/>
        <w:adjustRightInd w:val="0"/>
        <w:spacing w:after="240" w:line="480" w:lineRule="auto"/>
        <w:jc w:val="both"/>
        <w:rPr>
          <w:rFonts w:cs="Times"/>
          <w:i/>
          <w:sz w:val="28"/>
          <w:szCs w:val="28"/>
        </w:rPr>
      </w:pPr>
      <w:r w:rsidRPr="00BF4A6D">
        <w:rPr>
          <w:rFonts w:cs="Times"/>
        </w:rPr>
        <w:t xml:space="preserve">It is important to note that the selection of </w:t>
      </w:r>
      <w:r w:rsidRPr="00BF4A6D">
        <w:rPr>
          <w:rFonts w:cs="Times"/>
        </w:rPr>
        <w:fldChar w:fldCharType="begin"/>
      </w:r>
      <w:r w:rsidRPr="00BF4A6D">
        <w:rPr>
          <w:rFonts w:cs="Times"/>
        </w:rPr>
        <w:instrText xml:space="preserve"> QUOTE </w:instrText>
      </w:r>
      <w:r w:rsidR="001C0554">
        <w:rPr>
          <w:noProof/>
          <w:position w:val="-6"/>
        </w:rPr>
        <w:pict w14:anchorId="26870D7A">
          <v:shape id="_x0000_i1130" type="#_x0000_t75" alt="" style="width:14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AF5&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907AF5&quot; wsp:rsidP=&quot;00907AF5&quot;&gt;&lt;m:oMathPara&gt;&lt;m:oMath&gt;&lt;m:sSub&gt;&lt;m:sSubPr&gt;&lt;m:ctrlPr&gt;&lt;w:rPr&gt;&lt;w:rFonts w:ascii=&quot;Cambria Math&quot; w:fareast=&quot;SimSun&quot; w:h-ansi=&quot;Cambria Math&quot; w:cs=&quot;Times&quot;/&gt;&lt;wx:font wx:val=&quot;Cambria Math&quot;/&gt;&lt;w:i/&gt;&lt;w:lang w:val=&quot;EN-US&quot;/&gt;&lt;/w:rPr&gt;&lt;/m:ctrlPr&gt;&lt;/m:sSubPr&gt;&lt;m:e&gt;&lt;m:acc&gt;&lt;m:accPr&gt;&lt;m:ctrlPr&gt;&lt;w:rPr&gt;&lt;w:rFonts w:ascii=&quot;Cambria Math&quot; w:fareast=&quot;SimSun&quot; w:h-ansi=&quot;Cambria Math&quot; w:cs=&quot;Times&quot;/&gt;&lt;wx:font wx:val=&quot;Cambria Math&quot;/&gt;&lt;w:i/&gt;&lt;w:lang w:val=&quot;EN-US&quot;/&gt;&lt;/w:rPr&gt;&lt;/m:ctrlPr&gt;&lt;/m:accPr&gt;&lt;m:e&gt;&lt;m:r&gt;&lt;w:rPr&gt;&lt;w:rFonts w:ascii=&quot;Cambria Math&quot; w:fareast=&quot;SimSun&quot; w:h-ansi=&quot;Cambria Math&quot; w:cs=&quot;Times&quot;/&gt;&lt;wx:font wx:val=&quot;Cambria Math&quot;/&gt;&lt;w:i/&gt;&lt;w:lang w:val=&quot;EN-US&quot;/&gt;&lt;/w:rPr&gt;&lt;m:t&gt;Œ±&lt;/m:t&gt;&lt;/m:r&gt;&lt;/m:e&gt;&lt;/m:acc&gt;&lt;/m:e&gt;&lt;m:sub&gt;&lt;m:r&gt;&lt;w:rPr&gt;&lt;w:rFonts w:ascii=&quot;Cambria Math&quot; w:fareast=&quot;SimSun&quot; w:h-ansi=&quot;Cambria Math&quot; w:cs=&quot;Times&quot;/&gt;&lt;wx:font wx:val=&quot;Cambria Math&quot;/&gt;&lt;w:i/&gt;&lt;w:lang w:val=&quot;EN-US&quot;/&gt;&lt;/w:rPr&gt;&lt;m:t&gt;‚ä•&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BF4A6D">
        <w:rPr>
          <w:rFonts w:cs="Times"/>
        </w:rPr>
        <w:instrText xml:space="preserve"> </w:instrText>
      </w:r>
      <w:r w:rsidRPr="00BF4A6D">
        <w:rPr>
          <w:rFonts w:cs="Times"/>
        </w:rPr>
        <w:fldChar w:fldCharType="separate"/>
      </w:r>
      <w:r w:rsidR="001C0554">
        <w:rPr>
          <w:noProof/>
          <w:position w:val="-6"/>
        </w:rPr>
        <w:pict w14:anchorId="6A53D562">
          <v:shape id="_x0000_i1131" type="#_x0000_t75" alt="" style="width:14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AF5&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907AF5&quot; wsp:rsidP=&quot;00907AF5&quot;&gt;&lt;m:oMathPara&gt;&lt;m:oMath&gt;&lt;m:sSub&gt;&lt;m:sSubPr&gt;&lt;m:ctrlPr&gt;&lt;w:rPr&gt;&lt;w:rFonts w:ascii=&quot;Cambria Math&quot; w:fareast=&quot;SimSun&quot; w:h-ansi=&quot;Cambria Math&quot; w:cs=&quot;Times&quot;/&gt;&lt;wx:font wx:val=&quot;Cambria Math&quot;/&gt;&lt;w:i/&gt;&lt;w:lang w:val=&quot;EN-US&quot;/&gt;&lt;/w:rPr&gt;&lt;/m:ctrlPr&gt;&lt;/m:sSubPr&gt;&lt;m:e&gt;&lt;m:acc&gt;&lt;m:accPr&gt;&lt;m:ctrlPr&gt;&lt;w:rPr&gt;&lt;w:rFonts w:ascii=&quot;Cambria Math&quot; w:fareast=&quot;SimSun&quot; w:h-ansi=&quot;Cambria Math&quot; w:cs=&quot;Times&quot;/&gt;&lt;wx:font wx:val=&quot;Cambria Math&quot;/&gt;&lt;w:i/&gt;&lt;w:lang w:val=&quot;EN-US&quot;/&gt;&lt;/w:rPr&gt;&lt;/m:ctrlPr&gt;&lt;/m:accPr&gt;&lt;m:e&gt;&lt;m:r&gt;&lt;w:rPr&gt;&lt;w:rFonts w:ascii=&quot;Cambria Math&quot; w:fareast=&quot;SimSun&quot; w:h-ansi=&quot;Cambria Math&quot; w:cs=&quot;Times&quot;/&gt;&lt;wx:font wx:val=&quot;Cambria Math&quot;/&gt;&lt;w:i/&gt;&lt;w:lang w:val=&quot;EN-US&quot;/&gt;&lt;/w:rPr&gt;&lt;m:t&gt;Œ±&lt;/m:t&gt;&lt;/m:r&gt;&lt;/m:e&gt;&lt;/m:acc&gt;&lt;/m:e&gt;&lt;m:sub&gt;&lt;m:r&gt;&lt;w:rPr&gt;&lt;w:rFonts w:ascii=&quot;Cambria Math&quot; w:fareast=&quot;SimSun&quot; w:h-ansi=&quot;Cambria Math&quot; w:cs=&quot;Times&quot;/&gt;&lt;wx:font wx:val=&quot;Cambria Math&quot;/&gt;&lt;w:i/&gt;&lt;w:lang w:val=&quot;EN-US&quot;/&gt;&lt;/w:rPr&gt;&lt;m:t&gt;‚ä•&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BF4A6D">
        <w:rPr>
          <w:rFonts w:cs="Times"/>
        </w:rPr>
        <w:fldChar w:fldCharType="end"/>
      </w:r>
      <w:r w:rsidRPr="00BF4A6D">
        <w:rPr>
          <w:rFonts w:cs="Times"/>
        </w:rPr>
        <w:t xml:space="preserve"> is according to the last column of the eigenvector </w:t>
      </w:r>
      <w:r w:rsidRPr="00BF4A6D">
        <w:rPr>
          <w:rFonts w:cs="Times"/>
        </w:rPr>
        <w:fldChar w:fldCharType="begin"/>
      </w:r>
      <w:r w:rsidRPr="00BF4A6D">
        <w:rPr>
          <w:rFonts w:cs="Times"/>
        </w:rPr>
        <w:instrText xml:space="preserve"> QUOTE </w:instrText>
      </w:r>
      <w:r w:rsidR="001C0554">
        <w:rPr>
          <w:noProof/>
          <w:position w:val="-6"/>
        </w:rPr>
        <w:pict w14:anchorId="42DEF44C">
          <v:shape id="_x0000_i1132" type="#_x0000_t75" alt="" style="width:9.5pt;height:15.5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02E&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41302E&quot; wsp:rsidP=&quot;0041302E&quot;&gt;&lt;m:oMathPara&gt;&lt;m:oMath&gt;&lt;m:acc&gt;&lt;m:accPr&gt;&lt;m:ctrlPr&gt;&lt;w:rPr&gt;&lt;w:rFonts w:ascii=&quot;Cambria Math&quot; w:fareast=&quot;SimSun&quot; w:h-ansi=&quot;Cambria Math&quot; w:cs=&quot;Times&quot;/&gt;&lt;wx:font wx:val=&quot;Cambria Math&quot;/&gt;&lt;w:i/&gt;&lt;w:lang w:val=&quot;EN-US&quot;/&gt;&lt;/w:rPr&gt;&lt;/m:ctrlPr&gt;&lt;/m:accPr&gt;&lt;m:e&gt;&lt;m:r&gt;&lt;w:rPr&gt;&lt;w:rFonts w:ascii=&quot;Cambria Math&quot; w:fareast=&quot;SimSun&quot; w:h-ansi=&quot;Cambria Math&quot; w:cs=&quot;Times&quot;/&gt;&lt;wx:font wx:val=&quot;Cambria Math&quot;/&gt;&lt;w:i/&gt;&lt;w:lang w:val=&quot;EN-US&quot;/&gt;&lt;/w:rPr&gt;&lt;m:t&gt;M&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 o:title="" chromakey="white"/>
          </v:shape>
        </w:pict>
      </w:r>
      <w:r w:rsidRPr="00BF4A6D">
        <w:rPr>
          <w:rFonts w:cs="Times"/>
        </w:rPr>
        <w:instrText xml:space="preserve"> </w:instrText>
      </w:r>
      <w:r w:rsidRPr="00BF4A6D">
        <w:rPr>
          <w:rFonts w:cs="Times"/>
        </w:rPr>
        <w:fldChar w:fldCharType="separate"/>
      </w:r>
      <w:r w:rsidR="001C0554">
        <w:rPr>
          <w:noProof/>
          <w:position w:val="-6"/>
        </w:rPr>
        <w:pict w14:anchorId="786A0F77">
          <v:shape id="_x0000_i1133" type="#_x0000_t75" alt="" style="width:9.5pt;height:15.5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02E&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41302E&quot; wsp:rsidP=&quot;0041302E&quot;&gt;&lt;m:oMathPara&gt;&lt;m:oMath&gt;&lt;m:acc&gt;&lt;m:accPr&gt;&lt;m:ctrlPr&gt;&lt;w:rPr&gt;&lt;w:rFonts w:ascii=&quot;Cambria Math&quot; w:fareast=&quot;SimSun&quot; w:h-ansi=&quot;Cambria Math&quot; w:cs=&quot;Times&quot;/&gt;&lt;wx:font wx:val=&quot;Cambria Math&quot;/&gt;&lt;w:i/&gt;&lt;w:lang w:val=&quot;EN-US&quot;/&gt;&lt;/w:rPr&gt;&lt;/m:ctrlPr&gt;&lt;/m:accPr&gt;&lt;m:e&gt;&lt;m:r&gt;&lt;w:rPr&gt;&lt;w:rFonts w:ascii=&quot;Cambria Math&quot; w:fareast=&quot;SimSun&quot; w:h-ansi=&quot;Cambria Math&quot; w:cs=&quot;Times&quot;/&gt;&lt;wx:font wx:val=&quot;Cambria Math&quot;/&gt;&lt;w:i/&gt;&lt;w:lang w:val=&quot;EN-US&quot;/&gt;&lt;/w:rPr&gt;&lt;m:t&gt;M&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 o:title="" chromakey="white"/>
          </v:shape>
        </w:pict>
      </w:r>
      <w:r w:rsidRPr="00BF4A6D">
        <w:rPr>
          <w:rFonts w:cs="Times"/>
        </w:rPr>
        <w:fldChar w:fldCharType="end"/>
      </w:r>
      <w:r w:rsidRPr="00BF4A6D">
        <w:rPr>
          <w:rFonts w:cs="Times"/>
        </w:rPr>
        <w:t xml:space="preserve">, and </w:t>
      </w:r>
      <w:r w:rsidRPr="00BF4A6D">
        <w:rPr>
          <w:rFonts w:cs="Times"/>
          <w:kern w:val="2"/>
        </w:rPr>
        <w:fldChar w:fldCharType="begin"/>
      </w:r>
      <w:r w:rsidRPr="00BF4A6D">
        <w:rPr>
          <w:rFonts w:cs="Times"/>
          <w:kern w:val="2"/>
        </w:rPr>
        <w:instrText xml:space="preserve"> QUOTE </w:instrText>
      </w:r>
      <w:r w:rsidR="001C0554">
        <w:rPr>
          <w:noProof/>
          <w:position w:val="-6"/>
        </w:rPr>
        <w:pict w14:anchorId="73B369FF">
          <v:shape id="_x0000_i1134" type="#_x0000_t75" alt="" style="width:41pt;height:15.5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C520A&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CC520A&quot; wsp:rsidP=&quot;00CC520A&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Œ±&lt;/m:t&gt;&lt;/m:r&gt;&lt;/m:e&gt;&lt;m:sub&gt;&lt;m:r&gt;&lt;w:rPr&gt;&lt;w:rFonts w:ascii=&quot;Cambria Math&quot; w:fareast=&quot;SimSun&quot; w:h-ansi=&quot;Cambria Math&quot;/&gt;&lt;wx:font wx:val=&quot;Cambria Math&quot;/&gt;&lt;w:i/&gt;&lt;w:kern w:val=&quot;2&quot;/&gt;&lt;w:lang w:val=&quot;EN-US&quot;/&gt;&lt;/w:rPr&gt;&lt;m:t&gt;‚ä•&lt;/m:t&gt;&lt;/m:r&gt;&lt;/m:sub&gt;&lt;/m:sSub&gt;&lt;m:r&gt;&lt;w:rPr&gt;&lt;w:rFonts w:ascii=&quot;Cambria Math&quot; w:fareast=&quot;SimSun&quot; w:h-ansi=&quot;Cambria Math&quot;/&gt;&lt;wx:font wx:val=&quot;Cambria Math&quot;/&gt;&lt;w:i/&gt;&lt;w:kern w:val=&quot;2&quot;/&gt;&lt;w:lang w:val=&quot;EN-US&quot;/&gt;&lt;/w:rPr&gt;&lt;m:t&gt;=&lt;/m:t&gt;&lt;/m:r&gt;&lt;m:sSup&gt;&lt;m:sSupPr&gt;&lt;m:ctrlPr&gt;&lt;w:rPr&gt;&lt;w:rFonts w:ascii=&quot;Cambria Math&quot; w:fareast=&quot;SimSun&quot; w:h-ansi=&quot;Cambria Math&quot;/&gt;&lt;wx:font wx:val=&quot;Cambria Math&quot;/&gt;&lt;w:i/&gt;&lt;w:kern w:val=&quot;2&quot;/&gt;&lt;w:lang w:val=&quot;EN-US&quot;/&gt;&lt;/w:rPr&gt;&lt;/m:ctrlPr&gt;&lt;/m:sSupPr&gt;&lt;m:e&gt;&lt;m:r&gt;&lt;w:rPr&gt;&lt;w:rFonts w:ascii=&quot;Cambria Math&quot; w:fareast=&quot;SimSun&quot; w:h-ansi=&quot;Cambria Math&quot;/&gt;&lt;wx:font wx:val=&quot;Cambria Math&quot;/&gt;&lt;w:i/&gt;&lt;w:kern w:val=&quot;2&quot;/&gt;&lt;w:lang w:val=&quot;EN-US&quot;/&gt;&lt;/w:rPr&gt;&lt;m:t&gt;œï&lt;/m:t&gt;&lt;/m:r&gt;&lt;/m:e&gt;&lt;m:sup&gt;&lt;m:r&gt;&lt;w:rPr&gt;&lt;w:rFonts w:ascii=&quot;Cambria Math&quot; w:fareast=&quot;SimSun&quot; w:h-ansi=&quot;Cambria Math&quot;/&gt;&lt;wx:font wx:val=&quot;Cambria Math&quot;/&gt;&lt;w:i/&gt;&lt;w:kern w:val=&quot;2&quot;/&gt;&lt;w:lang w:val=&quot;EN-US&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 o:title="" chromakey="white"/>
          </v:shape>
        </w:pict>
      </w:r>
      <w:r w:rsidRPr="00BF4A6D">
        <w:rPr>
          <w:rFonts w:cs="Times"/>
          <w:kern w:val="2"/>
        </w:rPr>
        <w:instrText xml:space="preserve"> </w:instrText>
      </w:r>
      <w:r w:rsidRPr="00BF4A6D">
        <w:rPr>
          <w:rFonts w:cs="Times"/>
          <w:kern w:val="2"/>
        </w:rPr>
        <w:fldChar w:fldCharType="separate"/>
      </w:r>
      <w:r w:rsidR="001C0554">
        <w:rPr>
          <w:noProof/>
          <w:position w:val="-6"/>
        </w:rPr>
        <w:pict w14:anchorId="68DB6A0A">
          <v:shape id="_x0000_i1135" type="#_x0000_t75" alt="" style="width:41pt;height:15.5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C520A&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CC520A&quot; wsp:rsidP=&quot;00CC520A&quot;&gt;&lt;m:oMathPara&gt;&lt;m:oMath&gt;&lt;m:sSub&gt;&lt;m:sSubPr&gt;&lt;m:ctrlPr&gt;&lt;w:rPr&gt;&lt;w:rFonts w:ascii=&quot;Cambria Math&quot; w:fareast=&quot;SimSun&quot; w:h-ansi=&quot;Cambria Math&quot;/&gt;&lt;wx:font wx:val=&quot;Cambria Math&quot;/&gt;&lt;w:i/&gt;&lt;w:kern w:val=&quot;2&quot;/&gt;&lt;w:lang w:val=&quot;EN-US&quot;/&gt;&lt;/w:rPr&gt;&lt;/m:ctrlPr&gt;&lt;/m:sSubPr&gt;&lt;m:e&gt;&lt;m:r&gt;&lt;w:rPr&gt;&lt;w:rFonts w:ascii=&quot;Cambria Math&quot; w:fareast=&quot;SimSun&quot; w:h-ansi=&quot;Cambria Math&quot;/&gt;&lt;wx:font wx:val=&quot;Cambria Math&quot;/&gt;&lt;w:i/&gt;&lt;w:kern w:val=&quot;2&quot;/&gt;&lt;w:lang w:val=&quot;EN-US&quot;/&gt;&lt;/w:rPr&gt;&lt;m:t&gt;Œ±&lt;/m:t&gt;&lt;/m:r&gt;&lt;/m:e&gt;&lt;m:sub&gt;&lt;m:r&gt;&lt;w:rPr&gt;&lt;w:rFonts w:ascii=&quot;Cambria Math&quot; w:fareast=&quot;SimSun&quot; w:h-ansi=&quot;Cambria Math&quot;/&gt;&lt;wx:font wx:val=&quot;Cambria Math&quot;/&gt;&lt;w:i/&gt;&lt;w:kern w:val=&quot;2&quot;/&gt;&lt;w:lang w:val=&quot;EN-US&quot;/&gt;&lt;/w:rPr&gt;&lt;m:t&gt;‚ä•&lt;/m:t&gt;&lt;/m:r&gt;&lt;/m:sub&gt;&lt;/m:sSub&gt;&lt;m:r&gt;&lt;w:rPr&gt;&lt;w:rFonts w:ascii=&quot;Cambria Math&quot; w:fareast=&quot;SimSun&quot; w:h-ansi=&quot;Cambria Math&quot;/&gt;&lt;wx:font wx:val=&quot;Cambria Math&quot;/&gt;&lt;w:i/&gt;&lt;w:kern w:val=&quot;2&quot;/&gt;&lt;w:lang w:val=&quot;EN-US&quot;/&gt;&lt;/w:rPr&gt;&lt;m:t&gt;=&lt;/m:t&gt;&lt;/m:r&gt;&lt;m:sSup&gt;&lt;m:sSupPr&gt;&lt;m:ctrlPr&gt;&lt;w:rPr&gt;&lt;w:rFonts w:ascii=&quot;Cambria Math&quot; w:fareast=&quot;SimSun&quot; w:h-ansi=&quot;Cambria Math&quot;/&gt;&lt;wx:font wx:val=&quot;Cambria Math&quot;/&gt;&lt;w:i/&gt;&lt;w:kern w:val=&quot;2&quot;/&gt;&lt;w:lang w:val=&quot;EN-US&quot;/&gt;&lt;/w:rPr&gt;&lt;/m:ctrlPr&gt;&lt;/m:sSupPr&gt;&lt;m:e&gt;&lt;m:r&gt;&lt;w:rPr&gt;&lt;w:rFonts w:ascii=&quot;Cambria Math&quot; w:fareast=&quot;SimSun&quot; w:h-ansi=&quot;Cambria Math&quot;/&gt;&lt;wx:font wx:val=&quot;Cambria Math&quot;/&gt;&lt;w:i/&gt;&lt;w:kern w:val=&quot;2&quot;/&gt;&lt;w:lang w:val=&quot;EN-US&quot;/&gt;&lt;/w:rPr&gt;&lt;m:t&gt;œï&lt;/m:t&gt;&lt;/m:r&gt;&lt;/m:e&gt;&lt;m:sup&gt;&lt;m:r&gt;&lt;w:rPr&gt;&lt;w:rFonts w:ascii=&quot;Cambria Math&quot; w:fareast=&quot;SimSun&quot; w:h-ansi=&quot;Cambria Math&quot;/&gt;&lt;wx:font wx:val=&quot;Cambria Math&quot;/&gt;&lt;w:i/&gt;&lt;w:kern w:val=&quot;2&quot;/&gt;&lt;w:lang w:val=&quot;EN-US&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 o:title="" chromakey="white"/>
          </v:shape>
        </w:pict>
      </w:r>
      <w:r w:rsidRPr="00BF4A6D">
        <w:rPr>
          <w:rFonts w:cs="Times"/>
          <w:kern w:val="2"/>
        </w:rPr>
        <w:fldChar w:fldCharType="end"/>
      </w:r>
      <w:r w:rsidRPr="00BF4A6D">
        <w:rPr>
          <w:rFonts w:cs="Times"/>
          <w:kern w:val="2"/>
        </w:rPr>
        <w:t xml:space="preserve">. </w:t>
      </w:r>
    </w:p>
    <w:p w14:paraId="0EF06833" w14:textId="77777777" w:rsidR="005A719B" w:rsidRDefault="005A719B" w:rsidP="006417D3">
      <w:pPr>
        <w:autoSpaceDE w:val="0"/>
        <w:autoSpaceDN w:val="0"/>
        <w:adjustRightInd w:val="0"/>
        <w:spacing w:after="240" w:line="480" w:lineRule="auto"/>
        <w:jc w:val="both"/>
      </w:pPr>
    </w:p>
    <w:p w14:paraId="0A9FDDAC" w14:textId="1787F833" w:rsidR="005A719B" w:rsidRDefault="005A719B" w:rsidP="006417D3">
      <w:pPr>
        <w:autoSpaceDE w:val="0"/>
        <w:autoSpaceDN w:val="0"/>
        <w:adjustRightInd w:val="0"/>
        <w:spacing w:after="240" w:line="480" w:lineRule="auto"/>
        <w:jc w:val="both"/>
      </w:pPr>
      <w:r w:rsidRPr="00BF4A6D">
        <w:t>Following the Gonzalo and Granger (1995)</w:t>
      </w:r>
      <w:r w:rsidR="00A82A36">
        <w:t xml:space="preserve"> </w:t>
      </w:r>
      <w:r w:rsidR="00DB0218">
        <w:t>common factor weights model</w:t>
      </w:r>
      <w:r w:rsidRPr="00BF4A6D">
        <w:t>, our testable framework is explained as follows. We allow the long-run common stochastic factor shared by security prices on different markets to be expressed as a linear combination of these series where:</w:t>
      </w:r>
    </w:p>
    <w:p w14:paraId="3207BDCB" w14:textId="142493CE" w:rsidR="005A719B" w:rsidRPr="00BF4A6D" w:rsidRDefault="0009603F" w:rsidP="00463BD7">
      <w:pPr>
        <w:autoSpaceDE w:val="0"/>
        <w:autoSpaceDN w:val="0"/>
        <w:adjustRightInd w:val="0"/>
        <w:spacing w:after="240" w:line="480" w:lineRule="auto"/>
        <w:jc w:val="center"/>
      </w:pP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1</m:t>
            </m:r>
          </m:sub>
        </m:sSub>
        <m:r>
          <w:rPr>
            <w:rFonts w:ascii="Cambria Math" w:hAnsi="Cambria Math"/>
          </w:rPr>
          <m:t>PS+</m:t>
        </m:r>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PF+</m:t>
        </m:r>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PE</m:t>
        </m:r>
      </m:oMath>
      <w:r w:rsidR="005A719B">
        <w:t xml:space="preserve">                </w:t>
      </w:r>
      <w:r>
        <w:tab/>
      </w:r>
      <w:r>
        <w:tab/>
        <w:t xml:space="preserve">                 </w:t>
      </w:r>
      <w:r w:rsidR="005A719B">
        <w:t>(17</w:t>
      </w:r>
      <w:r w:rsidR="005A719B" w:rsidRPr="00BF4A6D">
        <w:t>)</w:t>
      </w:r>
    </w:p>
    <w:p w14:paraId="6E08D1F6" w14:textId="3AC06A91" w:rsidR="005A719B" w:rsidRDefault="005A719B" w:rsidP="00A46E47">
      <w:pPr>
        <w:autoSpaceDE w:val="0"/>
        <w:autoSpaceDN w:val="0"/>
        <w:adjustRightInd w:val="0"/>
        <w:spacing w:line="480" w:lineRule="auto"/>
        <w:jc w:val="both"/>
      </w:pPr>
      <w:r w:rsidRPr="00BF4A6D">
        <w:t xml:space="preserve">and </w:t>
      </w:r>
      <w:r w:rsidRPr="00BF4A6D">
        <w:fldChar w:fldCharType="begin"/>
      </w:r>
      <w:r w:rsidRPr="00BF4A6D">
        <w:instrText xml:space="preserve"> QUOTE </w:instrText>
      </w:r>
      <w:r w:rsidR="001C0554">
        <w:rPr>
          <w:noProof/>
          <w:position w:val="-6"/>
        </w:rPr>
        <w:pict w14:anchorId="56F111D6">
          <v:shape id="_x0000_i1136" type="#_x0000_t75" alt="" style="width:13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109C&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AA109C&quot; wsp:rsidP=&quot;00AA109C&quot;&gt;&lt;m:oMathPara&gt;&lt;m:oMath&gt;&lt;m:sSub&gt;&lt;m:sSubPr&gt;&lt;m:ctrlPr&gt;&lt;aml:annotation aml:id=&quot;0&quot; w:type=&quot;Word.Insertion&quot; aml:author=&quot;Microsoft Office User&quot; aml:createdate=&quot;2017-05-22T21:56:00Z&quot;&gt;&lt;aml:content&gt;&lt;w:rPr&gt;&lt;w:rFonts w:ascii=&quot;Cambria Math&quot; w:fareast=&quot;SimSun&quot; w:h-ansi=&quot;Cambria Math&quot;/&gt;&lt;wx:font wx:val=&quot;Cambria Math&quot;/&gt;&lt;w:i/&gt;&lt;w:lang w:val=&quot;EN-US&quot;/&gt;&lt;/w:rPr&gt;&lt;/aml:content&gt;&lt;/aml:annotation&gt;&lt;/m:ctrlPr&gt;&lt;/m:sSubPr&gt;&lt;m:e&gt;&lt;aml:annotation aml:id=&quot;1&quot; w:type=&quot;Word.Insertion&quot; aml:author=&quot;Microsoft Office User&quot; aml:createdate=&quot;2017-05-22T21:56:00Z&quot;&gt;&lt;aml:content&gt;&lt;m:r&gt;&lt;w:rPr&gt;&lt;w:rFonts w:ascii=&quot;Cambria Math&quot; w:fareast=&quot;SimSun&quot; w:h-ansi=&quot;Cambria Math&quot;/&gt;&lt;wx:font wx:val=&quot;Cambria Math&quot;/&gt;&lt;w:i/&gt;&lt;w:lang w:val=&quot;EN-US&quot;/&gt;&lt;/w:rPr&gt;&lt;m:t&gt;f&lt;/m:t&gt;&lt;/m:r&gt;&lt;/aml:content&gt;&lt;/aml:annotation&gt;&lt;/m:e&gt;&lt;m:sub&gt;&lt;aml:annotation aml:id=&quot;2&quot; w:type=&quot;Word.Insertion&quot; aml:author=&quot;Microsoft Office User&quot; aml:createdate=&quot;2017-05-22T21:56:00Z&quot;&gt;&lt;aml:content&gt;&lt;m:r&gt;&lt;w:rPr&gt;&lt;w:rFonts w:ascii=&quot;Cambria Math&quot; w:fareast=&quot;SimSun&quot; w:h-ansi=&quot;Cambria Math&quot;/&gt;&lt;wx:font wx:val=&quot;Cambria Math&quot;/&gt;&lt;w:i/&gt;&lt;w:lang w:val=&quot;EN-US&quot;/&gt;&lt;/w:rPr&gt;&lt;m:t&gt;t&lt;/m:t&gt;&lt;/m:r&gt;&lt;/aml:content&gt;&lt;/aml:annotation&gt;&lt;/m:sub&gt;&lt;/m:sSub&gt;&lt;aml:annotation aml:id=&quot;3&quot; w:type=&quot;Word.Insertion&quot; aml:author=&quot;Microsoft Office User&quot; aml:createdate=&quot;2017-05-22T21:56:00Z&quot;&gt;&lt;aml:content&gt;&lt;m:r&gt;&lt;w:rPr&gt;&lt;w:rFonts w:ascii=&quot;Cambria Math&quot; w:fareast=&quot;SimSun&quot; w:h-ansi=&quot;Cambria Math&quot;/&gt;&lt;wx:font wx:val=&quot;Cambria Math&quot;/&gt;&lt;w:i/&gt;&lt;w:lang w:val=&quot;EN-US&quot;/&gt;&lt;/w:rPr&gt;&lt;m:t&gt; &lt;/m:t&gt;&lt;/m:r&gt;&lt;/aml:content&gt;&lt;/aml:annotation&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rsidRPr="00BF4A6D">
        <w:instrText xml:space="preserve"> </w:instrText>
      </w:r>
      <w:r w:rsidRPr="00BF4A6D">
        <w:fldChar w:fldCharType="separate"/>
      </w:r>
      <w:r w:rsidR="001C0554">
        <w:rPr>
          <w:noProof/>
          <w:position w:val="-6"/>
        </w:rPr>
        <w:pict w14:anchorId="56B5303F">
          <v:shape id="_x0000_i1137" type="#_x0000_t75" alt="" style="width:13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109C&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AA109C&quot; wsp:rsidP=&quot;00AA109C&quot;&gt;&lt;m:oMathPara&gt;&lt;m:oMath&gt;&lt;m:sSub&gt;&lt;m:sSubPr&gt;&lt;m:ctrlPr&gt;&lt;aml:annotation aml:id=&quot;0&quot; w:type=&quot;Word.Insertion&quot; aml:author=&quot;Microsoft Office User&quot; aml:createdate=&quot;2017-05-22T21:56:00Z&quot;&gt;&lt;aml:content&gt;&lt;w:rPr&gt;&lt;w:rFonts w:ascii=&quot;Cambria Math&quot; w:fareast=&quot;SimSun&quot; w:h-ansi=&quot;Cambria Math&quot;/&gt;&lt;wx:font wx:val=&quot;Cambria Math&quot;/&gt;&lt;w:i/&gt;&lt;w:lang w:val=&quot;EN-US&quot;/&gt;&lt;/w:rPr&gt;&lt;/aml:content&gt;&lt;/aml:annotation&gt;&lt;/m:ctrlPr&gt;&lt;/m:sSubPr&gt;&lt;m:e&gt;&lt;aml:annotation aml:id=&quot;1&quot; w:type=&quot;Word.Insertion&quot; aml:author=&quot;Microsoft Office User&quot; aml:createdate=&quot;2017-05-22T21:56:00Z&quot;&gt;&lt;aml:content&gt;&lt;m:r&gt;&lt;w:rPr&gt;&lt;w:rFonts w:ascii=&quot;Cambria Math&quot; w:fareast=&quot;SimSun&quot; w:h-ansi=&quot;Cambria Math&quot;/&gt;&lt;wx:font wx:val=&quot;Cambria Math&quot;/&gt;&lt;w:i/&gt;&lt;w:lang w:val=&quot;EN-US&quot;/&gt;&lt;/w:rPr&gt;&lt;m:t&gt;f&lt;/m:t&gt;&lt;/m:r&gt;&lt;/aml:content&gt;&lt;/aml:annotation&gt;&lt;/m:e&gt;&lt;m:sub&gt;&lt;aml:annotation aml:id=&quot;2&quot; w:type=&quot;Word.Insertion&quot; aml:author=&quot;Microsoft Office User&quot; aml:createdate=&quot;2017-05-22T21:56:00Z&quot;&gt;&lt;aml:content&gt;&lt;m:r&gt;&lt;w:rPr&gt;&lt;w:rFonts w:ascii=&quot;Cambria Math&quot; w:fareast=&quot;SimSun&quot; w:h-ansi=&quot;Cambria Math&quot;/&gt;&lt;wx:font wx:val=&quot;Cambria Math&quot;/&gt;&lt;w:i/&gt;&lt;w:lang w:val=&quot;EN-US&quot;/&gt;&lt;/w:rPr&gt;&lt;m:t&gt;t&lt;/m:t&gt;&lt;/m:r&gt;&lt;/aml:content&gt;&lt;/aml:annotation&gt;&lt;/m:sub&gt;&lt;/m:sSub&gt;&lt;aml:annotation aml:id=&quot;3&quot; w:type=&quot;Word.Insertion&quot; aml:author=&quot;Microsoft Office User&quot; aml:createdate=&quot;2017-05-22T21:56:00Z&quot;&gt;&lt;aml:content&gt;&lt;m:r&gt;&lt;w:rPr&gt;&lt;w:rFonts w:ascii=&quot;Cambria Math&quot; w:fareast=&quot;SimSun&quot; w:h-ansi=&quot;Cambria Math&quot;/&gt;&lt;wx:font wx:val=&quot;Cambria Math&quot;/&gt;&lt;w:i/&gt;&lt;w:lang w:val=&quot;EN-US&quot;/&gt;&lt;/w:rPr&gt;&lt;m:t&gt; &lt;/m:t&gt;&lt;/m:r&gt;&lt;/aml:content&gt;&lt;/aml:annotation&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rsidRPr="00BF4A6D">
        <w:fldChar w:fldCharType="end"/>
      </w:r>
      <w:r>
        <w:t>is the common factor, and PS, PF, and PE</w:t>
      </w:r>
      <w:r w:rsidRPr="00BF4A6D">
        <w:t xml:space="preserve"> are the </w:t>
      </w:r>
      <w:r>
        <w:t>price series with respect to spot index, index futures and ETFs</w:t>
      </w:r>
      <w:r w:rsidRPr="00BF4A6D">
        <w:t xml:space="preserve">. </w:t>
      </w:r>
      <w:r w:rsidRPr="00BF4A6D">
        <w:fldChar w:fldCharType="begin"/>
      </w:r>
      <w:r w:rsidRPr="00BF4A6D">
        <w:instrText xml:space="preserve"> QUOTE </w:instrText>
      </w:r>
      <w:r w:rsidR="001C0554">
        <w:rPr>
          <w:noProof/>
          <w:position w:val="-8"/>
        </w:rPr>
        <w:pict w14:anchorId="620C2177">
          <v:shape id="_x0000_i1138" type="#_x0000_t75" alt="" style="width:13pt;height:16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2B5F&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DC2B5F&quot; wsp:rsidP=&quot;00DC2B5F&quot;&gt;&lt;m:oMathPara&gt;&lt;m:oMath&gt;&lt;m:sSub&gt;&lt;m:sSubPr&gt;&lt;m:ctrlPr&gt;&lt;aml:annotation aml:id=&quot;0&quot; w:type=&quot;Word.Insertion&quot; aml:author=&quot;Microsoft Office User&quot; aml:createdate=&quot;2017-05-22T21:56:00Z&quot;&gt;&lt;aml:content&gt;&lt;w:rPr&gt;&lt;w:rFonts w:ascii=&quot;Cambria Math&quot; w:fareast=&quot;SimSun&quot; w:h-ansi=&quot;Cambria Math&quot;/&gt;&lt;wx:font wx:val=&quot;Cambria Math&quot;/&gt;&lt;w:i/&gt;&lt;w:lang w:val=&quot;EN-US&quot;/&gt;&lt;/w:rPr&gt;&lt;/aml:content&gt;&lt;/aml:annotation&gt;&lt;/m:ctrlPr&gt;&lt;/m:sSubPr&gt;&lt;m:e&gt;&lt;aml:annotation aml:id=&quot;1&quot; w:type=&quot;Word.Insertion&quot; aml:author=&quot;Microsoft Office User&quot; aml:createdate=&quot;2017-05-22T21:56:00Z&quot;&gt;&lt;aml:content&gt;&lt;m:r&gt;&lt;w:rPr&gt;&lt;w:rFonts w:ascii=&quot;Cambria Math&quot; w:fareast=&quot;SimSun&quot; w:h-ansi=&quot;Cambria Math&quot;/&gt;&lt;wx:font wx:val=&quot;Cambria Math&quot;/&gt;&lt;w:i/&gt;&lt;w:lang w:val=&quot;EN-US&quot;/&gt;&lt;/w:rPr&gt;&lt;m:t&gt;œï&lt;/m:t&gt;&lt;/m:r&gt;&lt;/aml:content&gt;&lt;/aml:annotation&gt;&lt;/m:e&gt;&lt;m:sub&gt;&lt;aml:annotation aml:id=&quot;2&quot; w:type=&quot;Word.Insertion&quot; aml:author=&quot;Microsoft Office User&quot; aml:createdate=&quot;2017-05-22T21:56:00Z&quot;&gt;&lt;aml:content&gt;&lt;m:r&gt;&lt;w:rPr&gt;&lt;w:rFonts w:ascii=&quot;Cambria Math&quot; w:fareast=&quot;SimSun&quot; w:h-ansi=&quot;Cambria Math&quot;/&gt;&lt;wx:font wx:val=&quot;Cambria Math&quot;/&gt;&lt;w:i/&gt;&lt;w:lang w:val=&quot;EN-US&quot;/&gt;&lt;/w:rPr&gt;&lt;m:t&gt;j&lt;/m:t&gt;&lt;/m:r&gt;&lt;/aml:content&gt;&lt;/aml:annotation&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 o:title="" chromakey="white"/>
          </v:shape>
        </w:pict>
      </w:r>
      <w:r w:rsidRPr="00BF4A6D">
        <w:instrText xml:space="preserve"> </w:instrText>
      </w:r>
      <w:r w:rsidRPr="00BF4A6D">
        <w:fldChar w:fldCharType="separate"/>
      </w:r>
      <w:r w:rsidR="001C0554">
        <w:rPr>
          <w:noProof/>
          <w:position w:val="-8"/>
        </w:rPr>
        <w:pict w14:anchorId="26CBAC5B">
          <v:shape id="_x0000_i1139" type="#_x0000_t75" alt="" style="width:13pt;height:16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2B5F&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DC2B5F&quot; wsp:rsidP=&quot;00DC2B5F&quot;&gt;&lt;m:oMathPara&gt;&lt;m:oMath&gt;&lt;m:sSub&gt;&lt;m:sSubPr&gt;&lt;m:ctrlPr&gt;&lt;aml:annotation aml:id=&quot;0&quot; w:type=&quot;Word.Insertion&quot; aml:author=&quot;Microsoft Office User&quot; aml:createdate=&quot;2017-05-22T21:56:00Z&quot;&gt;&lt;aml:content&gt;&lt;w:rPr&gt;&lt;w:rFonts w:ascii=&quot;Cambria Math&quot; w:fareast=&quot;SimSun&quot; w:h-ansi=&quot;Cambria Math&quot;/&gt;&lt;wx:font wx:val=&quot;Cambria Math&quot;/&gt;&lt;w:i/&gt;&lt;w:lang w:val=&quot;EN-US&quot;/&gt;&lt;/w:rPr&gt;&lt;/aml:content&gt;&lt;/aml:annotation&gt;&lt;/m:ctrlPr&gt;&lt;/m:sSubPr&gt;&lt;m:e&gt;&lt;aml:annotation aml:id=&quot;1&quot; w:type=&quot;Word.Insertion&quot; aml:author=&quot;Microsoft Office User&quot; aml:createdate=&quot;2017-05-22T21:56:00Z&quot;&gt;&lt;aml:content&gt;&lt;m:r&gt;&lt;w:rPr&gt;&lt;w:rFonts w:ascii=&quot;Cambria Math&quot; w:fareast=&quot;SimSun&quot; w:h-ansi=&quot;Cambria Math&quot;/&gt;&lt;wx:font wx:val=&quot;Cambria Math&quot;/&gt;&lt;w:i/&gt;&lt;w:lang w:val=&quot;EN-US&quot;/&gt;&lt;/w:rPr&gt;&lt;m:t&gt;œï&lt;/m:t&gt;&lt;/m:r&gt;&lt;/aml:content&gt;&lt;/aml:annotation&gt;&lt;/m:e&gt;&lt;m:sub&gt;&lt;aml:annotation aml:id=&quot;2&quot; w:type=&quot;Word.Insertion&quot; aml:author=&quot;Microsoft Office User&quot; aml:createdate=&quot;2017-05-22T21:56:00Z&quot;&gt;&lt;aml:content&gt;&lt;m:r&gt;&lt;w:rPr&gt;&lt;w:rFonts w:ascii=&quot;Cambria Math&quot; w:fareast=&quot;SimSun&quot; w:h-ansi=&quot;Cambria Math&quot;/&gt;&lt;wx:font wx:val=&quot;Cambria Math&quot;/&gt;&lt;w:i/&gt;&lt;w:lang w:val=&quot;EN-US&quot;/&gt;&lt;/w:rPr&gt;&lt;m:t&gt;j&lt;/m:t&gt;&lt;/m:r&gt;&lt;/aml:content&gt;&lt;/aml:annotation&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 o:title="" chromakey="white"/>
          </v:shape>
        </w:pict>
      </w:r>
      <w:r w:rsidRPr="00BF4A6D">
        <w:fldChar w:fldCharType="end"/>
      </w:r>
      <w:r w:rsidRPr="00BF4A6D">
        <w:t xml:space="preserve"> can be seen</w:t>
      </w:r>
      <w:r w:rsidR="004B1930">
        <w:t xml:space="preserve"> as the contributions from each</w:t>
      </w:r>
      <w:r w:rsidR="004B1930" w:rsidRPr="00953770">
        <w:rPr>
          <w:rFonts w:eastAsia="SimSun"/>
          <w:lang w:val="en-US"/>
        </w:rPr>
        <w:t xml:space="preserve"> index derivative market</w:t>
      </w:r>
      <w:r w:rsidRPr="00BF4A6D">
        <w:t xml:space="preserve"> to the common factor </w:t>
      </w:r>
      <w:r w:rsidR="001C0554">
        <w:rPr>
          <w:noProof/>
          <w:position w:val="-6"/>
        </w:rPr>
        <w:pict w14:anchorId="463CBECF">
          <v:shape id="_x0000_i1140" type="#_x0000_t75" alt="" style="width:13pt;height:14pt;mso-width-percent:0;mso-height-percent:0;mso-width-percent:0;mso-height-percent:0" equationxml="&lt;?xml version=&quot;1.0&quot; encoding=&quot;UTF-8&quot; standalone=&quot;yes&quot;?&gt;&#10;&#10;&#10;&#10;&#10;&#10;&#10;&#10;&#10;&#10;&#10;&#10;&#10;&#10;&#10;&#10;&#10;&#10;&#10;&#10;&#10;&#10;&#10;&#10;&lt;?mso-application progid=&quot;Word.Document&quot;?&gt;&#10;&#10;&#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6&quot;/&gt;&lt;w:doNotEmbedSystemFonts/&gt;&lt;w:hideSpellingErrors/&gt;&lt;w:hideGrammaticalErrors/&gt;&lt;w:defaultTabStop w:val=&quot;720&quot;/&gt;&lt;w:punctuationKerning/&gt;&lt;w:characterSpacingControl w:val=&quot;DontCompress&quot;/&gt;&lt;w:optimizeForBrowser/&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1C2F&quot;/&gt;&lt;wsp:rsid wsp:val=&quot;00007D0C&quot;/&gt;&lt;wsp:rsid wsp:val=&quot;000104AE&quot;/&gt;&lt;wsp:rsid wsp:val=&quot;00012125&quot;/&gt;&lt;wsp:rsid wsp:val=&quot;0001744C&quot;/&gt;&lt;wsp:rsid wsp:val=&quot;00017860&quot;/&gt;&lt;wsp:rsid wsp:val=&quot;00020E06&quot;/&gt;&lt;wsp:rsid wsp:val=&quot;00022366&quot;/&gt;&lt;wsp:rsid wsp:val=&quot;00024A23&quot;/&gt;&lt;wsp:rsid wsp:val=&quot;000322B0&quot;/&gt;&lt;wsp:rsid wsp:val=&quot;0003398C&quot;/&gt;&lt;wsp:rsid wsp:val=&quot;000342F3&quot;/&gt;&lt;wsp:rsid wsp:val=&quot;00042B5D&quot;/&gt;&lt;wsp:rsid wsp:val=&quot;00043C72&quot;/&gt;&lt;wsp:rsid wsp:val=&quot;00045D9D&quot;/&gt;&lt;wsp:rsid wsp:val=&quot;000515F6&quot;/&gt;&lt;wsp:rsid wsp:val=&quot;000631F6&quot;/&gt;&lt;wsp:rsid wsp:val=&quot;000634D9&quot;/&gt;&lt;wsp:rsid wsp:val=&quot;000643E7&quot;/&gt;&lt;wsp:rsid wsp:val=&quot;00070266&quot;/&gt;&lt;wsp:rsid wsp:val=&quot;00071B43&quot;/&gt;&lt;wsp:rsid wsp:val=&quot;00072722&quot;/&gt;&lt;wsp:rsid wsp:val=&quot;00072E18&quot;/&gt;&lt;wsp:rsid wsp:val=&quot;0007430E&quot;/&gt;&lt;wsp:rsid wsp:val=&quot;00076B17&quot;/&gt;&lt;wsp:rsid wsp:val=&quot;000777E5&quot;/&gt;&lt;wsp:rsid wsp:val=&quot;00083402&quot;/&gt;&lt;wsp:rsid wsp:val=&quot;00084051&quot;/&gt;&lt;wsp:rsid wsp:val=&quot;00084104&quot;/&gt;&lt;wsp:rsid wsp:val=&quot;000841F9&quot;/&gt;&lt;wsp:rsid wsp:val=&quot;00084299&quot;/&gt;&lt;wsp:rsid wsp:val=&quot;0008452C&quot;/&gt;&lt;wsp:rsid wsp:val=&quot;00085B77&quot;/&gt;&lt;wsp:rsid wsp:val=&quot;00085D64&quot;/&gt;&lt;wsp:rsid wsp:val=&quot;00090499&quot;/&gt;&lt;wsp:rsid wsp:val=&quot;000912C2&quot;/&gt;&lt;wsp:rsid wsp:val=&quot;00091C0E&quot;/&gt;&lt;wsp:rsid wsp:val=&quot;00093B86&quot;/&gt;&lt;wsp:rsid wsp:val=&quot;000A0144&quot;/&gt;&lt;wsp:rsid wsp:val=&quot;000A102E&quot;/&gt;&lt;wsp:rsid wsp:val=&quot;000A2B87&quot;/&gt;&lt;wsp:rsid wsp:val=&quot;000A2CC5&quot;/&gt;&lt;wsp:rsid wsp:val=&quot;000A40FF&quot;/&gt;&lt;wsp:rsid wsp:val=&quot;000A44BD&quot;/&gt;&lt;wsp:rsid wsp:val=&quot;000A7B42&quot;/&gt;&lt;wsp:rsid wsp:val=&quot;000B3695&quot;/&gt;&lt;wsp:rsid wsp:val=&quot;000B37C0&quot;/&gt;&lt;wsp:rsid wsp:val=&quot;000B3DF8&quot;/&gt;&lt;wsp:rsid wsp:val=&quot;000B5947&quot;/&gt;&lt;wsp:rsid wsp:val=&quot;000B625F&quot;/&gt;&lt;wsp:rsid wsp:val=&quot;000C1EB2&quot;/&gt;&lt;wsp:rsid wsp:val=&quot;000C39C1&quot;/&gt;&lt;wsp:rsid wsp:val=&quot;000C5882&quot;/&gt;&lt;wsp:rsid wsp:val=&quot;000C59B1&quot;/&gt;&lt;wsp:rsid wsp:val=&quot;000C704E&quot;/&gt;&lt;wsp:rsid wsp:val=&quot;000D23C9&quot;/&gt;&lt;wsp:rsid wsp:val=&quot;000D3F33&quot;/&gt;&lt;wsp:rsid wsp:val=&quot;000D4280&quot;/&gt;&lt;wsp:rsid wsp:val=&quot;000D7FB4&quot;/&gt;&lt;wsp:rsid wsp:val=&quot;000E13D9&quot;/&gt;&lt;wsp:rsid wsp:val=&quot;000E3CCB&quot;/&gt;&lt;wsp:rsid wsp:val=&quot;000E48CC&quot;/&gt;&lt;wsp:rsid wsp:val=&quot;000E56A5&quot;/&gt;&lt;wsp:rsid wsp:val=&quot;000E56AC&quot;/&gt;&lt;wsp:rsid wsp:val=&quot;000F01D1&quot;/&gt;&lt;wsp:rsid wsp:val=&quot;000F28F7&quot;/&gt;&lt;wsp:rsid wsp:val=&quot;000F444D&quot;/&gt;&lt;wsp:rsid wsp:val=&quot;000F4B33&quot;/&gt;&lt;wsp:rsid wsp:val=&quot;000F63B8&quot;/&gt;&lt;wsp:rsid wsp:val=&quot;0010540F&quot;/&gt;&lt;wsp:rsid wsp:val=&quot;00105524&quot;/&gt;&lt;wsp:rsid wsp:val=&quot;00110C91&quot;/&gt;&lt;wsp:rsid wsp:val=&quot;00114793&quot;/&gt;&lt;wsp:rsid wsp:val=&quot;00121BC9&quot;/&gt;&lt;wsp:rsid wsp:val=&quot;001233AC&quot;/&gt;&lt;wsp:rsid wsp:val=&quot;0012624D&quot;/&gt;&lt;wsp:rsid wsp:val=&quot;00126BF4&quot;/&gt;&lt;wsp:rsid wsp:val=&quot;001279FC&quot;/&gt;&lt;wsp:rsid wsp:val=&quot;00134D17&quot;/&gt;&lt;wsp:rsid wsp:val=&quot;00137428&quot;/&gt;&lt;wsp:rsid wsp:val=&quot;00137BC5&quot;/&gt;&lt;wsp:rsid wsp:val=&quot;0014274D&quot;/&gt;&lt;wsp:rsid wsp:val=&quot;00143513&quot;/&gt;&lt;wsp:rsid wsp:val=&quot;00145DD0&quot;/&gt;&lt;wsp:rsid wsp:val=&quot;00150FF9&quot;/&gt;&lt;wsp:rsid wsp:val=&quot;00151E64&quot;/&gt;&lt;wsp:rsid wsp:val=&quot;001569EF&quot;/&gt;&lt;wsp:rsid wsp:val=&quot;001573FC&quot;/&gt;&lt;wsp:rsid wsp:val=&quot;00161CAA&quot;/&gt;&lt;wsp:rsid wsp:val=&quot;00162DF4&quot;/&gt;&lt;wsp:rsid wsp:val=&quot;00163357&quot;/&gt;&lt;wsp:rsid wsp:val=&quot;001662B0&quot;/&gt;&lt;wsp:rsid wsp:val=&quot;00166E4C&quot;/&gt;&lt;wsp:rsid wsp:val=&quot;00171E4C&quot;/&gt;&lt;wsp:rsid wsp:val=&quot;00171FF0&quot;/&gt;&lt;wsp:rsid wsp:val=&quot;00172D63&quot;/&gt;&lt;wsp:rsid wsp:val=&quot;001752DA&quot;/&gt;&lt;wsp:rsid wsp:val=&quot;00176C42&quot;/&gt;&lt;wsp:rsid wsp:val=&quot;001818F4&quot;/&gt;&lt;wsp:rsid wsp:val=&quot;00184393&quot;/&gt;&lt;wsp:rsid wsp:val=&quot;001849BE&quot;/&gt;&lt;wsp:rsid wsp:val=&quot;00185FD5&quot;/&gt;&lt;wsp:rsid wsp:val=&quot;001909DA&quot;/&gt;&lt;wsp:rsid wsp:val=&quot;001917FE&quot;/&gt;&lt;wsp:rsid wsp:val=&quot;001945E9&quot;/&gt;&lt;wsp:rsid wsp:val=&quot;001A01C9&quot;/&gt;&lt;wsp:rsid wsp:val=&quot;001A04F0&quot;/&gt;&lt;wsp:rsid wsp:val=&quot;001A0BD4&quot;/&gt;&lt;wsp:rsid wsp:val=&quot;001A0EFB&quot;/&gt;&lt;wsp:rsid wsp:val=&quot;001A12EE&quot;/&gt;&lt;wsp:rsid wsp:val=&quot;001A64CD&quot;/&gt;&lt;wsp:rsid wsp:val=&quot;001A698F&quot;/&gt;&lt;wsp:rsid wsp:val=&quot;001B0DFA&quot;/&gt;&lt;wsp:rsid wsp:val=&quot;001B37A0&quot;/&gt;&lt;wsp:rsid wsp:val=&quot;001C1E9D&quot;/&gt;&lt;wsp:rsid wsp:val=&quot;001C3F3A&quot;/&gt;&lt;wsp:rsid wsp:val=&quot;001C7A74&quot;/&gt;&lt;wsp:rsid wsp:val=&quot;001D6CF1&quot;/&gt;&lt;wsp:rsid wsp:val=&quot;001D7AF4&quot;/&gt;&lt;wsp:rsid wsp:val=&quot;001E1FC1&quot;/&gt;&lt;wsp:rsid wsp:val=&quot;001E73C6&quot;/&gt;&lt;wsp:rsid wsp:val=&quot;001E77CE&quot;/&gt;&lt;wsp:rsid wsp:val=&quot;001F4673&quot;/&gt;&lt;wsp:rsid wsp:val=&quot;001F6660&quot;/&gt;&lt;wsp:rsid wsp:val=&quot;00201C4E&quot;/&gt;&lt;wsp:rsid wsp:val=&quot;00211192&quot;/&gt;&lt;wsp:rsid wsp:val=&quot;002131B4&quot;/&gt;&lt;wsp:rsid wsp:val=&quot;00213F26&quot;/&gt;&lt;wsp:rsid wsp:val=&quot;00216BCA&quot;/&gt;&lt;wsp:rsid wsp:val=&quot;00217756&quot;/&gt;&lt;wsp:rsid wsp:val=&quot;0022037B&quot;/&gt;&lt;wsp:rsid wsp:val=&quot;002230FF&quot;/&gt;&lt;wsp:rsid wsp:val=&quot;002241A6&quot;/&gt;&lt;wsp:rsid wsp:val=&quot;00224BBC&quot;/&gt;&lt;wsp:rsid wsp:val=&quot;00224E9A&quot;/&gt;&lt;wsp:rsid wsp:val=&quot;0022612E&quot;/&gt;&lt;wsp:rsid wsp:val=&quot;0022641B&quot;/&gt;&lt;wsp:rsid wsp:val=&quot;00227229&quot;/&gt;&lt;wsp:rsid wsp:val=&quot;00232568&quot;/&gt;&lt;wsp:rsid wsp:val=&quot;00241CB0&quot;/&gt;&lt;wsp:rsid wsp:val=&quot;002508DE&quot;/&gt;&lt;wsp:rsid wsp:val=&quot;00250E1A&quot;/&gt;&lt;wsp:rsid wsp:val=&quot;002511BE&quot;/&gt;&lt;wsp:rsid wsp:val=&quot;00254B44&quot;/&gt;&lt;wsp:rsid wsp:val=&quot;00254F80&quot;/&gt;&lt;wsp:rsid wsp:val=&quot;00256D4B&quot;/&gt;&lt;wsp:rsid wsp:val=&quot;00256DFA&quot;/&gt;&lt;wsp:rsid wsp:val=&quot;002603A3&quot;/&gt;&lt;wsp:rsid wsp:val=&quot;002607CA&quot;/&gt;&lt;wsp:rsid wsp:val=&quot;0026112D&quot;/&gt;&lt;wsp:rsid wsp:val=&quot;00264417&quot;/&gt;&lt;wsp:rsid wsp:val=&quot;002664C1&quot;/&gt;&lt;wsp:rsid wsp:val=&quot;00272543&quot;/&gt;&lt;wsp:rsid wsp:val=&quot;00272B9D&quot;/&gt;&lt;wsp:rsid wsp:val=&quot;0027454A&quot;/&gt;&lt;wsp:rsid wsp:val=&quot;00275DC0&quot;/&gt;&lt;wsp:rsid wsp:val=&quot;002812CF&quot;/&gt;&lt;wsp:rsid wsp:val=&quot;00284F40&quot;/&gt;&lt;wsp:rsid wsp:val=&quot;00285294&quot;/&gt;&lt;wsp:rsid wsp:val=&quot;002869D9&quot;/&gt;&lt;wsp:rsid wsp:val=&quot;002870CA&quot;/&gt;&lt;wsp:rsid wsp:val=&quot;00290418&quot;/&gt;&lt;wsp:rsid wsp:val=&quot;002A05C1&quot;/&gt;&lt;wsp:rsid wsp:val=&quot;002A12E8&quot;/&gt;&lt;wsp:rsid wsp:val=&quot;002A36DD&quot;/&gt;&lt;wsp:rsid wsp:val=&quot;002A5021&quot;/&gt;&lt;wsp:rsid wsp:val=&quot;002A579A&quot;/&gt;&lt;wsp:rsid wsp:val=&quot;002B2022&quot;/&gt;&lt;wsp:rsid wsp:val=&quot;002B377F&quot;/&gt;&lt;wsp:rsid wsp:val=&quot;002B79BF&quot;/&gt;&lt;wsp:rsid wsp:val=&quot;002C2905&quot;/&gt;&lt;wsp:rsid wsp:val=&quot;002D4963&quot;/&gt;&lt;wsp:rsid wsp:val=&quot;002D61BC&quot;/&gt;&lt;wsp:rsid wsp:val=&quot;002D751A&quot;/&gt;&lt;wsp:rsid wsp:val=&quot;002E0F5F&quot;/&gt;&lt;wsp:rsid wsp:val=&quot;002E3B75&quot;/&gt;&lt;wsp:rsid wsp:val=&quot;002E6115&quot;/&gt;&lt;wsp:rsid wsp:val=&quot;002E7ABA&quot;/&gt;&lt;wsp:rsid wsp:val=&quot;002F0789&quot;/&gt;&lt;wsp:rsid wsp:val=&quot;002F2004&quot;/&gt;&lt;wsp:rsid wsp:val=&quot;002F4C97&quot;/&gt;&lt;wsp:rsid wsp:val=&quot;002F6D20&quot;/&gt;&lt;wsp:rsid wsp:val=&quot;002F6E82&quot;/&gt;&lt;wsp:rsid wsp:val=&quot;00311091&quot;/&gt;&lt;wsp:rsid wsp:val=&quot;003241BB&quot;/&gt;&lt;wsp:rsid wsp:val=&quot;00325CDB&quot;/&gt;&lt;wsp:rsid wsp:val=&quot;00326C03&quot;/&gt;&lt;wsp:rsid wsp:val=&quot;00326FDA&quot;/&gt;&lt;wsp:rsid wsp:val=&quot;00327BC4&quot;/&gt;&lt;wsp:rsid wsp:val=&quot;00327DE9&quot;/&gt;&lt;wsp:rsid wsp:val=&quot;003304E0&quot;/&gt;&lt;wsp:rsid wsp:val=&quot;00333B7D&quot;/&gt;&lt;wsp:rsid wsp:val=&quot;00334509&quot;/&gt;&lt;wsp:rsid wsp:val=&quot;00337F6C&quot;/&gt;&lt;wsp:rsid wsp:val=&quot;00341294&quot;/&gt;&lt;wsp:rsid wsp:val=&quot;00342E19&quot;/&gt;&lt;wsp:rsid wsp:val=&quot;00346167&quot;/&gt;&lt;wsp:rsid wsp:val=&quot;00354617&quot;/&gt;&lt;wsp:rsid wsp:val=&quot;00356DF1&quot;/&gt;&lt;wsp:rsid wsp:val=&quot;00356E2F&quot;/&gt;&lt;wsp:rsid wsp:val=&quot;00360054&quot;/&gt;&lt;wsp:rsid wsp:val=&quot;00361485&quot;/&gt;&lt;wsp:rsid wsp:val=&quot;00370CC1&quot;/&gt;&lt;wsp:rsid wsp:val=&quot;003749E1&quot;/&gt;&lt;wsp:rsid wsp:val=&quot;00374FE5&quot;/&gt;&lt;wsp:rsid wsp:val=&quot;003770DF&quot;/&gt;&lt;wsp:rsid wsp:val=&quot;00381BB9&quot;/&gt;&lt;wsp:rsid wsp:val=&quot;00385EA8&quot;/&gt;&lt;wsp:rsid wsp:val=&quot;00386AF5&quot;/&gt;&lt;wsp:rsid wsp:val=&quot;00386B74&quot;/&gt;&lt;wsp:rsid wsp:val=&quot;00392EE2&quot;/&gt;&lt;wsp:rsid wsp:val=&quot;00393A2E&quot;/&gt;&lt;wsp:rsid wsp:val=&quot;003941A9&quot;/&gt;&lt;wsp:rsid wsp:val=&quot;00396752&quot;/&gt;&lt;wsp:rsid wsp:val=&quot;003972B1&quot;/&gt;&lt;wsp:rsid wsp:val=&quot;00397951&quot;/&gt;&lt;wsp:rsid wsp:val=&quot;003A17C5&quot;/&gt;&lt;wsp:rsid wsp:val=&quot;003A6690&quot;/&gt;&lt;wsp:rsid wsp:val=&quot;003A7DE4&quot;/&gt;&lt;wsp:rsid wsp:val=&quot;003B2B81&quot;/&gt;&lt;wsp:rsid wsp:val=&quot;003B3652&quot;/&gt;&lt;wsp:rsid wsp:val=&quot;003B5913&quot;/&gt;&lt;wsp:rsid wsp:val=&quot;003B67BB&quot;/&gt;&lt;wsp:rsid wsp:val=&quot;003B6AA3&quot;/&gt;&lt;wsp:rsid wsp:val=&quot;003B76DA&quot;/&gt;&lt;wsp:rsid wsp:val=&quot;003C11EF&quot;/&gt;&lt;wsp:rsid wsp:val=&quot;003C52D0&quot;/&gt;&lt;wsp:rsid wsp:val=&quot;003C5821&quot;/&gt;&lt;wsp:rsid wsp:val=&quot;003C73E6&quot;/&gt;&lt;wsp:rsid wsp:val=&quot;003D2EAE&quot;/&gt;&lt;wsp:rsid wsp:val=&quot;003D5855&quot;/&gt;&lt;wsp:rsid wsp:val=&quot;003D5A14&quot;/&gt;&lt;wsp:rsid wsp:val=&quot;003E1855&quot;/&gt;&lt;wsp:rsid wsp:val=&quot;003E1E78&quot;/&gt;&lt;wsp:rsid wsp:val=&quot;003E4A3C&quot;/&gt;&lt;wsp:rsid wsp:val=&quot;003E5942&quot;/&gt;&lt;wsp:rsid wsp:val=&quot;003E73D1&quot;/&gt;&lt;wsp:rsid wsp:val=&quot;003F681D&quot;/&gt;&lt;wsp:rsid wsp:val=&quot;003F7002&quot;/&gt;&lt;wsp:rsid wsp:val=&quot;003F7B86&quot;/&gt;&lt;wsp:rsid wsp:val=&quot;00402215&quot;/&gt;&lt;wsp:rsid wsp:val=&quot;00403B32&quot;/&gt;&lt;wsp:rsid wsp:val=&quot;00403CA5&quot;/&gt;&lt;wsp:rsid wsp:val=&quot;00410F8A&quot;/&gt;&lt;wsp:rsid wsp:val=&quot;00413273&quot;/&gt;&lt;wsp:rsid wsp:val=&quot;00414F25&quot;/&gt;&lt;wsp:rsid wsp:val=&quot;0041727F&quot;/&gt;&lt;wsp:rsid wsp:val=&quot;00420C20&quot;/&gt;&lt;wsp:rsid wsp:val=&quot;00422771&quot;/&gt;&lt;wsp:rsid wsp:val=&quot;00422F9D&quot;/&gt;&lt;wsp:rsid wsp:val=&quot;0042506D&quot;/&gt;&lt;wsp:rsid wsp:val=&quot;004302B1&quot;/&gt;&lt;wsp:rsid wsp:val=&quot;00433631&quot;/&gt;&lt;wsp:rsid wsp:val=&quot;00437106&quot;/&gt;&lt;wsp:rsid wsp:val=&quot;004416A2&quot;/&gt;&lt;wsp:rsid wsp:val=&quot;00442513&quot;/&gt;&lt;wsp:rsid wsp:val=&quot;00443A3C&quot;/&gt;&lt;wsp:rsid wsp:val=&quot;004453A8&quot;/&gt;&lt;wsp:rsid wsp:val=&quot;004516E8&quot;/&gt;&lt;wsp:rsid wsp:val=&quot;00452047&quot;/&gt;&lt;wsp:rsid wsp:val=&quot;00452B42&quot;/&gt;&lt;wsp:rsid wsp:val=&quot;0045456C&quot;/&gt;&lt;wsp:rsid wsp:val=&quot;00455557&quot;/&gt;&lt;wsp:rsid wsp:val=&quot;00465FF8&quot;/&gt;&lt;wsp:rsid wsp:val=&quot;0046751C&quot;/&gt;&lt;wsp:rsid wsp:val=&quot;004715BA&quot;/&gt;&lt;wsp:rsid wsp:val=&quot;004722F8&quot;/&gt;&lt;wsp:rsid wsp:val=&quot;00475FA6&quot;/&gt;&lt;wsp:rsid wsp:val=&quot;0047607B&quot;/&gt;&lt;wsp:rsid wsp:val=&quot;004769E6&quot;/&gt;&lt;wsp:rsid wsp:val=&quot;00476EFD&quot;/&gt;&lt;wsp:rsid wsp:val=&quot;0048145B&quot;/&gt;&lt;wsp:rsid wsp:val=&quot;00481C76&quot;/&gt;&lt;wsp:rsid wsp:val=&quot;00485A0F&quot;/&gt;&lt;wsp:rsid wsp:val=&quot;004865C5&quot;/&gt;&lt;wsp:rsid wsp:val=&quot;0049140D&quot;/&gt;&lt;wsp:rsid wsp:val=&quot;00491E53&quot;/&gt;&lt;wsp:rsid wsp:val=&quot;00494D4C&quot;/&gt;&lt;wsp:rsid wsp:val=&quot;004B6B98&quot;/&gt;&lt;wsp:rsid wsp:val=&quot;004C1A0D&quot;/&gt;&lt;wsp:rsid wsp:val=&quot;004C3304&quot;/&gt;&lt;wsp:rsid wsp:val=&quot;004C45C8&quot;/&gt;&lt;wsp:rsid wsp:val=&quot;004D0F9A&quot;/&gt;&lt;wsp:rsid wsp:val=&quot;004D16A1&quot;/&gt;&lt;wsp:rsid wsp:val=&quot;004D1B62&quot;/&gt;&lt;wsp:rsid wsp:val=&quot;004D239F&quot;/&gt;&lt;wsp:rsid wsp:val=&quot;004D484A&quot;/&gt;&lt;wsp:rsid wsp:val=&quot;004D6A74&quot;/&gt;&lt;wsp:rsid wsp:val=&quot;004D7945&quot;/&gt;&lt;wsp:rsid wsp:val=&quot;004E0029&quot;/&gt;&lt;wsp:rsid wsp:val=&quot;004E1319&quot;/&gt;&lt;wsp:rsid wsp:val=&quot;004E3C0B&quot;/&gt;&lt;wsp:rsid wsp:val=&quot;004E632E&quot;/&gt;&lt;wsp:rsid wsp:val=&quot;004E64DF&quot;/&gt;&lt;wsp:rsid wsp:val=&quot;004F2383&quot;/&gt;&lt;wsp:rsid wsp:val=&quot;004F2749&quot;/&gt;&lt;wsp:rsid wsp:val=&quot;004F58C8&quot;/&gt;&lt;wsp:rsid wsp:val=&quot;004F5C4A&quot;/&gt;&lt;wsp:rsid wsp:val=&quot;005102E0&quot;/&gt;&lt;wsp:rsid wsp:val=&quot;005106B5&quot;/&gt;&lt;wsp:rsid wsp:val=&quot;00510909&quot;/&gt;&lt;wsp:rsid wsp:val=&quot;00510B8C&quot;/&gt;&lt;wsp:rsid wsp:val=&quot;00511750&quot;/&gt;&lt;wsp:rsid wsp:val=&quot;005121E6&quot;/&gt;&lt;wsp:rsid wsp:val=&quot;00513DDD&quot;/&gt;&lt;wsp:rsid wsp:val=&quot;005158A5&quot;/&gt;&lt;wsp:rsid wsp:val=&quot;005208E5&quot;/&gt;&lt;wsp:rsid wsp:val=&quot;005230B0&quot;/&gt;&lt;wsp:rsid wsp:val=&quot;00527220&quot;/&gt;&lt;wsp:rsid wsp:val=&quot;005324A3&quot;/&gt;&lt;wsp:rsid wsp:val=&quot;00532754&quot;/&gt;&lt;wsp:rsid wsp:val=&quot;005346C7&quot;/&gt;&lt;wsp:rsid wsp:val=&quot;00534F42&quot;/&gt;&lt;wsp:rsid wsp:val=&quot;0054212D&quot;/&gt;&lt;wsp:rsid wsp:val=&quot;00542D13&quot;/&gt;&lt;wsp:rsid wsp:val=&quot;00543679&quot;/&gt;&lt;wsp:rsid wsp:val=&quot;00547F78&quot;/&gt;&lt;wsp:rsid wsp:val=&quot;00550072&quot;/&gt;&lt;wsp:rsid wsp:val=&quot;0055124F&quot;/&gt;&lt;wsp:rsid wsp:val=&quot;005641C1&quot;/&gt;&lt;wsp:rsid wsp:val=&quot;005763A2&quot;/&gt;&lt;wsp:rsid wsp:val=&quot;00580E18&quot;/&gt;&lt;wsp:rsid wsp:val=&quot;00581BA1&quot;/&gt;&lt;wsp:rsid wsp:val=&quot;005822CB&quot;/&gt;&lt;wsp:rsid wsp:val=&quot;00582733&quot;/&gt;&lt;wsp:rsid wsp:val=&quot;00582EB6&quot;/&gt;&lt;wsp:rsid wsp:val=&quot;00583A69&quot;/&gt;&lt;wsp:rsid wsp:val=&quot;00584CB6&quot;/&gt;&lt;wsp:rsid wsp:val=&quot;00590768&quot;/&gt;&lt;wsp:rsid wsp:val=&quot;00590A14&quot;/&gt;&lt;wsp:rsid wsp:val=&quot;00594592&quot;/&gt;&lt;wsp:rsid wsp:val=&quot;005964F9&quot;/&gt;&lt;wsp:rsid wsp:val=&quot;005A4332&quot;/&gt;&lt;wsp:rsid wsp:val=&quot;005A5897&quot;/&gt;&lt;wsp:rsid wsp:val=&quot;005B0814&quot;/&gt;&lt;wsp:rsid wsp:val=&quot;005B7800&quot;/&gt;&lt;wsp:rsid wsp:val=&quot;005C02B4&quot;/&gt;&lt;wsp:rsid wsp:val=&quot;005C3EE5&quot;/&gt;&lt;wsp:rsid wsp:val=&quot;005D4B05&quot;/&gt;&lt;wsp:rsid wsp:val=&quot;005D5BEA&quot;/&gt;&lt;wsp:rsid wsp:val=&quot;005E13F7&quot;/&gt;&lt;wsp:rsid wsp:val=&quot;005E3CC9&quot;/&gt;&lt;wsp:rsid wsp:val=&quot;005E4AB4&quot;/&gt;&lt;wsp:rsid wsp:val=&quot;005F1ED8&quot;/&gt;&lt;wsp:rsid wsp:val=&quot;005F30C6&quot;/&gt;&lt;wsp:rsid wsp:val=&quot;00600357&quot;/&gt;&lt;wsp:rsid wsp:val=&quot;00603AC3&quot;/&gt;&lt;wsp:rsid wsp:val=&quot;00604BDE&quot;/&gt;&lt;wsp:rsid wsp:val=&quot;006063E1&quot;/&gt;&lt;wsp:rsid wsp:val=&quot;006065DB&quot;/&gt;&lt;wsp:rsid wsp:val=&quot;00610900&quot;/&gt;&lt;wsp:rsid wsp:val=&quot;00616292&quot;/&gt;&lt;wsp:rsid wsp:val=&quot;00621AA5&quot;/&gt;&lt;wsp:rsid wsp:val=&quot;006301BA&quot;/&gt;&lt;wsp:rsid wsp:val=&quot;00630692&quot;/&gt;&lt;wsp:rsid wsp:val=&quot;006466A7&quot;/&gt;&lt;wsp:rsid wsp:val=&quot;00647F02&quot;/&gt;&lt;wsp:rsid wsp:val=&quot;00651035&quot;/&gt;&lt;wsp:rsid wsp:val=&quot;00653AC5&quot;/&gt;&lt;wsp:rsid wsp:val=&quot;00655112&quot;/&gt;&lt;wsp:rsid wsp:val=&quot;0065555D&quot;/&gt;&lt;wsp:rsid wsp:val=&quot;00655CD8&quot;/&gt;&lt;wsp:rsid wsp:val=&quot;006631EE&quot;/&gt;&lt;wsp:rsid wsp:val=&quot;00663D09&quot;/&gt;&lt;wsp:rsid wsp:val=&quot;00671981&quot;/&gt;&lt;wsp:rsid wsp:val=&quot;00671EA8&quot;/&gt;&lt;wsp:rsid wsp:val=&quot;0067217C&quot;/&gt;&lt;wsp:rsid wsp:val=&quot;0067544F&quot;/&gt;&lt;wsp:rsid wsp:val=&quot;0068025B&quot;/&gt;&lt;wsp:rsid wsp:val=&quot;00682912&quot;/&gt;&lt;wsp:rsid wsp:val=&quot;006847EF&quot;/&gt;&lt;wsp:rsid wsp:val=&quot;00684C06&quot;/&gt;&lt;wsp:rsid wsp:val=&quot;00691997&quot;/&gt;&lt;wsp:rsid wsp:val=&quot;00693629&quot;/&gt;&lt;wsp:rsid wsp:val=&quot;006941D3&quot;/&gt;&lt;wsp:rsid wsp:val=&quot;0069434C&quot;/&gt;&lt;wsp:rsid wsp:val=&quot;00697B3C&quot;/&gt;&lt;wsp:rsid wsp:val=&quot;006A0977&quot;/&gt;&lt;wsp:rsid wsp:val=&quot;006A194B&quot;/&gt;&lt;wsp:rsid wsp:val=&quot;006A1BF7&quot;/&gt;&lt;wsp:rsid wsp:val=&quot;006A1C8B&quot;/&gt;&lt;wsp:rsid wsp:val=&quot;006A2DF7&quot;/&gt;&lt;wsp:rsid wsp:val=&quot;006A47D8&quot;/&gt;&lt;wsp:rsid wsp:val=&quot;006B1BB0&quot;/&gt;&lt;wsp:rsid wsp:val=&quot;006B1BE5&quot;/&gt;&lt;wsp:rsid wsp:val=&quot;006B6443&quot;/&gt;&lt;wsp:rsid wsp:val=&quot;006B6CEE&quot;/&gt;&lt;wsp:rsid wsp:val=&quot;006B780F&quot;/&gt;&lt;wsp:rsid wsp:val=&quot;006B7CA6&quot;/&gt;&lt;wsp:rsid wsp:val=&quot;006C607D&quot;/&gt;&lt;wsp:rsid wsp:val=&quot;006C6E44&quot;/&gt;&lt;wsp:rsid wsp:val=&quot;006D7AEC&quot;/&gt;&lt;wsp:rsid wsp:val=&quot;006E33FC&quot;/&gt;&lt;wsp:rsid wsp:val=&quot;006E42AE&quot;/&gt;&lt;wsp:rsid wsp:val=&quot;006E6637&quot;/&gt;&lt;wsp:rsid wsp:val=&quot;006E7853&quot;/&gt;&lt;wsp:rsid wsp:val=&quot;006E7D2C&quot;/&gt;&lt;wsp:rsid wsp:val=&quot;006F0C3C&quot;/&gt;&lt;wsp:rsid wsp:val=&quot;006F647A&quot;/&gt;&lt;wsp:rsid wsp:val=&quot;006F6D54&quot;/&gt;&lt;wsp:rsid wsp:val=&quot;00700AF6&quot;/&gt;&lt;wsp:rsid wsp:val=&quot;007070D6&quot;/&gt;&lt;wsp:rsid wsp:val=&quot;007077E8&quot;/&gt;&lt;wsp:rsid wsp:val=&quot;00707BE5&quot;/&gt;&lt;wsp:rsid wsp:val=&quot;007103B6&quot;/&gt;&lt;wsp:rsid wsp:val=&quot;007111B9&quot;/&gt;&lt;wsp:rsid wsp:val=&quot;00714243&quot;/&gt;&lt;wsp:rsid wsp:val=&quot;0071596E&quot;/&gt;&lt;wsp:rsid wsp:val=&quot;00717EA5&quot;/&gt;&lt;wsp:rsid wsp:val=&quot;007210B2&quot;/&gt;&lt;wsp:rsid wsp:val=&quot;007216E2&quot;/&gt;&lt;wsp:rsid wsp:val=&quot;007225A3&quot;/&gt;&lt;wsp:rsid wsp:val=&quot;00722ADC&quot;/&gt;&lt;wsp:rsid wsp:val=&quot;007240BF&quot;/&gt;&lt;wsp:rsid wsp:val=&quot;00725328&quot;/&gt;&lt;wsp:rsid wsp:val=&quot;00730879&quot;/&gt;&lt;wsp:rsid wsp:val=&quot;00731127&quot;/&gt;&lt;wsp:rsid wsp:val=&quot;00731744&quot;/&gt;&lt;wsp:rsid wsp:val=&quot;00731AE9&quot;/&gt;&lt;wsp:rsid wsp:val=&quot;0073207F&quot;/&gt;&lt;wsp:rsid wsp:val=&quot;007333F0&quot;/&gt;&lt;wsp:rsid wsp:val=&quot;0073755E&quot;/&gt;&lt;wsp:rsid wsp:val=&quot;00742498&quot;/&gt;&lt;wsp:rsid wsp:val=&quot;00743591&quot;/&gt;&lt;wsp:rsid wsp:val=&quot;007447CF&quot;/&gt;&lt;wsp:rsid wsp:val=&quot;00747C18&quot;/&gt;&lt;wsp:rsid wsp:val=&quot;00762CFA&quot;/&gt;&lt;wsp:rsid wsp:val=&quot;00764A2B&quot;/&gt;&lt;wsp:rsid wsp:val=&quot;007767B1&quot;/&gt;&lt;wsp:rsid wsp:val=&quot;00781C58&quot;/&gt;&lt;wsp:rsid wsp:val=&quot;00783287&quot;/&gt;&lt;wsp:rsid wsp:val=&quot;00787AA0&quot;/&gt;&lt;wsp:rsid wsp:val=&quot;00792C82&quot;/&gt;&lt;wsp:rsid wsp:val=&quot;00793368&quot;/&gt;&lt;wsp:rsid wsp:val=&quot;007935D0&quot;/&gt;&lt;wsp:rsid wsp:val=&quot;00795042&quot;/&gt;&lt;wsp:rsid wsp:val=&quot;00795DB6&quot;/&gt;&lt;wsp:rsid wsp:val=&quot;00796037&quot;/&gt;&lt;wsp:rsid wsp:val=&quot;007A268B&quot;/&gt;&lt;wsp:rsid wsp:val=&quot;007A5496&quot;/&gt;&lt;wsp:rsid wsp:val=&quot;007A5869&quot;/&gt;&lt;wsp:rsid wsp:val=&quot;007A7229&quot;/&gt;&lt;wsp:rsid wsp:val=&quot;007B28C5&quot;/&gt;&lt;wsp:rsid wsp:val=&quot;007B5AE6&quot;/&gt;&lt;wsp:rsid wsp:val=&quot;007C27C7&quot;/&gt;&lt;wsp:rsid wsp:val=&quot;007C76BD&quot;/&gt;&lt;wsp:rsid wsp:val=&quot;007D19F5&quot;/&gt;&lt;wsp:rsid wsp:val=&quot;007D42AC&quot;/&gt;&lt;wsp:rsid wsp:val=&quot;007D7F05&quot;/&gt;&lt;wsp:rsid wsp:val=&quot;007E3855&quot;/&gt;&lt;wsp:rsid wsp:val=&quot;007F47E0&quot;/&gt;&lt;wsp:rsid wsp:val=&quot;008005A0&quot;/&gt;&lt;wsp:rsid wsp:val=&quot;00800A44&quot;/&gt;&lt;wsp:rsid wsp:val=&quot;00805B08&quot;/&gt;&lt;wsp:rsid wsp:val=&quot;00812B1B&quot;/&gt;&lt;wsp:rsid wsp:val=&quot;00814695&quot;/&gt;&lt;wsp:rsid wsp:val=&quot;00814C0B&quot;/&gt;&lt;wsp:rsid wsp:val=&quot;00820640&quot;/&gt;&lt;wsp:rsid wsp:val=&quot;00820B46&quot;/&gt;&lt;wsp:rsid wsp:val=&quot;00821680&quot;/&gt;&lt;wsp:rsid wsp:val=&quot;0082567B&quot;/&gt;&lt;wsp:rsid wsp:val=&quot;008258D8&quot;/&gt;&lt;wsp:rsid wsp:val=&quot;00827683&quot;/&gt;&lt;wsp:rsid wsp:val=&quot;00831DDF&quot;/&gt;&lt;wsp:rsid wsp:val=&quot;00832BCB&quot;/&gt;&lt;wsp:rsid wsp:val=&quot;008336E2&quot;/&gt;&lt;wsp:rsid wsp:val=&quot;00834868&quot;/&gt;&lt;wsp:rsid wsp:val=&quot;00835F8A&quot;/&gt;&lt;wsp:rsid wsp:val=&quot;00836188&quot;/&gt;&lt;wsp:rsid wsp:val=&quot;00836280&quot;/&gt;&lt;wsp:rsid wsp:val=&quot;008364FE&quot;/&gt;&lt;wsp:rsid wsp:val=&quot;00836EF4&quot;/&gt;&lt;wsp:rsid wsp:val=&quot;008402BE&quot;/&gt;&lt;wsp:rsid wsp:val=&quot;00841FAE&quot;/&gt;&lt;wsp:rsid wsp:val=&quot;008427DB&quot;/&gt;&lt;wsp:rsid wsp:val=&quot;008434EF&quot;/&gt;&lt;wsp:rsid wsp:val=&quot;008437E8&quot;/&gt;&lt;wsp:rsid wsp:val=&quot;00845BF2&quot;/&gt;&lt;wsp:rsid wsp:val=&quot;00846B2F&quot;/&gt;&lt;wsp:rsid wsp:val=&quot;00846CEC&quot;/&gt;&lt;wsp:rsid wsp:val=&quot;00850DA7&quot;/&gt;&lt;wsp:rsid wsp:val=&quot;008511CF&quot;/&gt;&lt;wsp:rsid wsp:val=&quot;00854313&quot;/&gt;&lt;wsp:rsid wsp:val=&quot;00857208&quot;/&gt;&lt;wsp:rsid wsp:val=&quot;0085785A&quot;/&gt;&lt;wsp:rsid wsp:val=&quot;008616CE&quot;/&gt;&lt;wsp:rsid wsp:val=&quot;00866006&quot;/&gt;&lt;wsp:rsid wsp:val=&quot;0086741C&quot;/&gt;&lt;wsp:rsid wsp:val=&quot;008678D9&quot;/&gt;&lt;wsp:rsid wsp:val=&quot;00870475&quot;/&gt;&lt;wsp:rsid wsp:val=&quot;0087487C&quot;/&gt;&lt;wsp:rsid wsp:val=&quot;00877667&quot;/&gt;&lt;wsp:rsid wsp:val=&quot;008804C5&quot;/&gt;&lt;wsp:rsid wsp:val=&quot;0088251F&quot;/&gt;&lt;wsp:rsid wsp:val=&quot;00884B1E&quot;/&gt;&lt;wsp:rsid wsp:val=&quot;00894FF0&quot;/&gt;&lt;wsp:rsid wsp:val=&quot;00896227&quot;/&gt;&lt;wsp:rsid wsp:val=&quot;008A254E&quot;/&gt;&lt;wsp:rsid wsp:val=&quot;008A6504&quot;/&gt;&lt;wsp:rsid wsp:val=&quot;008A77CD&quot;/&gt;&lt;wsp:rsid wsp:val=&quot;008B00D0&quot;/&gt;&lt;wsp:rsid wsp:val=&quot;008B64EB&quot;/&gt;&lt;wsp:rsid wsp:val=&quot;008D04BD&quot;/&gt;&lt;wsp:rsid wsp:val=&quot;008D2D7A&quot;/&gt;&lt;wsp:rsid wsp:val=&quot;008D7981&quot;/&gt;&lt;wsp:rsid wsp:val=&quot;008E0084&quot;/&gt;&lt;wsp:rsid wsp:val=&quot;008E2364&quot;/&gt;&lt;wsp:rsid wsp:val=&quot;008E74DA&quot;/&gt;&lt;wsp:rsid wsp:val=&quot;008F0363&quot;/&gt;&lt;wsp:rsid wsp:val=&quot;008F0FD4&quot;/&gt;&lt;wsp:rsid wsp:val=&quot;008F1FB8&quot;/&gt;&lt;wsp:rsid wsp:val=&quot;008F4061&quot;/&gt;&lt;wsp:rsid wsp:val=&quot;008F47F6&quot;/&gt;&lt;wsp:rsid wsp:val=&quot;008F563A&quot;/&gt;&lt;wsp:rsid wsp:val=&quot;00900358&quot;/&gt;&lt;wsp:rsid wsp:val=&quot;009037EF&quot;/&gt;&lt;wsp:rsid wsp:val=&quot;009046D3&quot;/&gt;&lt;wsp:rsid wsp:val=&quot;00907D7E&quot;/&gt;&lt;wsp:rsid wsp:val=&quot;009105F7&quot;/&gt;&lt;wsp:rsid wsp:val=&quot;009127D1&quot;/&gt;&lt;wsp:rsid wsp:val=&quot;00913408&quot;/&gt;&lt;wsp:rsid wsp:val=&quot;00916FDF&quot;/&gt;&lt;wsp:rsid wsp:val=&quot;009204DD&quot;/&gt;&lt;wsp:rsid wsp:val=&quot;00924E90&quot;/&gt;&lt;wsp:rsid wsp:val=&quot;00925219&quot;/&gt;&lt;wsp:rsid wsp:val=&quot;009252F4&quot;/&gt;&lt;wsp:rsid wsp:val=&quot;009255B0&quot;/&gt;&lt;wsp:rsid wsp:val=&quot;00926FC6&quot;/&gt;&lt;wsp:rsid wsp:val=&quot;0093103E&quot;/&gt;&lt;wsp:rsid wsp:val=&quot;0093377A&quot;/&gt;&lt;wsp:rsid wsp:val=&quot;00933997&quot;/&gt;&lt;wsp:rsid wsp:val=&quot;00933F79&quot;/&gt;&lt;wsp:rsid wsp:val=&quot;0093418B&quot;/&gt;&lt;wsp:rsid wsp:val=&quot;00935430&quot;/&gt;&lt;wsp:rsid wsp:val=&quot;0094402D&quot;/&gt;&lt;wsp:rsid wsp:val=&quot;00947133&quot;/&gt;&lt;wsp:rsid wsp:val=&quot;00947A19&quot;/&gt;&lt;wsp:rsid wsp:val=&quot;00950297&quot;/&gt;&lt;wsp:rsid wsp:val=&quot;00950CC8&quot;/&gt;&lt;wsp:rsid wsp:val=&quot;009541C6&quot;/&gt;&lt;wsp:rsid wsp:val=&quot;00955235&quot;/&gt;&lt;wsp:rsid wsp:val=&quot;00955E20&quot;/&gt;&lt;wsp:rsid wsp:val=&quot;00956983&quot;/&gt;&lt;wsp:rsid wsp:val=&quot;00956D0D&quot;/&gt;&lt;wsp:rsid wsp:val=&quot;00957EF1&quot;/&gt;&lt;wsp:rsid wsp:val=&quot;009665D3&quot;/&gt;&lt;wsp:rsid wsp:val=&quot;009673DF&quot;/&gt;&lt;wsp:rsid wsp:val=&quot;00970553&quot;/&gt;&lt;wsp:rsid wsp:val=&quot;00970DB9&quot;/&gt;&lt;wsp:rsid wsp:val=&quot;00976185&quot;/&gt;&lt;wsp:rsid wsp:val=&quot;00987183&quot;/&gt;&lt;wsp:rsid wsp:val=&quot;009879AC&quot;/&gt;&lt;wsp:rsid wsp:val=&quot;00991A3D&quot;/&gt;&lt;wsp:rsid wsp:val=&quot;00991D3D&quot;/&gt;&lt;wsp:rsid wsp:val=&quot;00995D4E&quot;/&gt;&lt;wsp:rsid wsp:val=&quot;009A32C1&quot;/&gt;&lt;wsp:rsid wsp:val=&quot;009B4A02&quot;/&gt;&lt;wsp:rsid wsp:val=&quot;009B532C&quot;/&gt;&lt;wsp:rsid wsp:val=&quot;009B7107&quot;/&gt;&lt;wsp:rsid wsp:val=&quot;009B7F62&quot;/&gt;&lt;wsp:rsid wsp:val=&quot;009C3322&quot;/&gt;&lt;wsp:rsid wsp:val=&quot;009C5AEE&quot;/&gt;&lt;wsp:rsid wsp:val=&quot;009C630E&quot;/&gt;&lt;wsp:rsid wsp:val=&quot;009D5375&quot;/&gt;&lt;wsp:rsid wsp:val=&quot;009D7683&quot;/&gt;&lt;wsp:rsid wsp:val=&quot;009E40B3&quot;/&gt;&lt;wsp:rsid wsp:val=&quot;009E7572&quot;/&gt;&lt;wsp:rsid wsp:val=&quot;009E75BC&quot;/&gt;&lt;wsp:rsid wsp:val=&quot;009F123C&quot;/&gt;&lt;wsp:rsid wsp:val=&quot;009F22FC&quot;/&gt;&lt;wsp:rsid wsp:val=&quot;00A01EC0&quot;/&gt;&lt;wsp:rsid wsp:val=&quot;00A028A5&quot;/&gt;&lt;wsp:rsid wsp:val=&quot;00A058EF&quot;/&gt;&lt;wsp:rsid wsp:val=&quot;00A05FAA&quot;/&gt;&lt;wsp:rsid wsp:val=&quot;00A1101F&quot;/&gt;&lt;wsp:rsid wsp:val=&quot;00A12077&quot;/&gt;&lt;wsp:rsid wsp:val=&quot;00A224A9&quot;/&gt;&lt;wsp:rsid wsp:val=&quot;00A229D0&quot;/&gt;&lt;wsp:rsid wsp:val=&quot;00A27BA4&quot;/&gt;&lt;wsp:rsid wsp:val=&quot;00A33F2D&quot;/&gt;&lt;wsp:rsid wsp:val=&quot;00A33FC1&quot;/&gt;&lt;wsp:rsid wsp:val=&quot;00A37AD1&quot;/&gt;&lt;wsp:rsid wsp:val=&quot;00A40E8E&quot;/&gt;&lt;wsp:rsid wsp:val=&quot;00A463C4&quot;/&gt;&lt;wsp:rsid wsp:val=&quot;00A46DB5&quot;/&gt;&lt;wsp:rsid wsp:val=&quot;00A54022&quot;/&gt;&lt;wsp:rsid wsp:val=&quot;00A57CF1&quot;/&gt;&lt;wsp:rsid wsp:val=&quot;00A62484&quot;/&gt;&lt;wsp:rsid wsp:val=&quot;00A62D40&quot;/&gt;&lt;wsp:rsid wsp:val=&quot;00A66C04&quot;/&gt;&lt;wsp:rsid wsp:val=&quot;00A7023E&quot;/&gt;&lt;wsp:rsid wsp:val=&quot;00A706BB&quot;/&gt;&lt;wsp:rsid wsp:val=&quot;00A7597E&quot;/&gt;&lt;wsp:rsid wsp:val=&quot;00A75F68&quot;/&gt;&lt;wsp:rsid wsp:val=&quot;00A77358&quot;/&gt;&lt;wsp:rsid wsp:val=&quot;00A80EFE&quot;/&gt;&lt;wsp:rsid wsp:val=&quot;00A829DF&quot;/&gt;&lt;wsp:rsid wsp:val=&quot;00A9336D&quot;/&gt;&lt;wsp:rsid wsp:val=&quot;00A95319&quot;/&gt;&lt;wsp:rsid wsp:val=&quot;00A96FA6&quot;/&gt;&lt;wsp:rsid wsp:val=&quot;00A97B6D&quot;/&gt;&lt;wsp:rsid wsp:val=&quot;00AA0325&quot;/&gt;&lt;wsp:rsid wsp:val=&quot;00AA0B39&quot;/&gt;&lt;wsp:rsid wsp:val=&quot;00AA109C&quot;/&gt;&lt;wsp:rsid wsp:val=&quot;00AA68AE&quot;/&gt;&lt;wsp:rsid wsp:val=&quot;00AB09CF&quot;/&gt;&lt;wsp:rsid wsp:val=&quot;00AB32A7&quot;/&gt;&lt;wsp:rsid wsp:val=&quot;00AB3B45&quot;/&gt;&lt;wsp:rsid wsp:val=&quot;00AB3F6D&quot;/&gt;&lt;wsp:rsid wsp:val=&quot;00AC033C&quot;/&gt;&lt;wsp:rsid wsp:val=&quot;00AC1622&quot;/&gt;&lt;wsp:rsid wsp:val=&quot;00AC1EFF&quot;/&gt;&lt;wsp:rsid wsp:val=&quot;00AC35F7&quot;/&gt;&lt;wsp:rsid wsp:val=&quot;00AC3FF5&quot;/&gt;&lt;wsp:rsid wsp:val=&quot;00AC4330&quot;/&gt;&lt;wsp:rsid wsp:val=&quot;00AC60E7&quot;/&gt;&lt;wsp:rsid wsp:val=&quot;00AD2461&quot;/&gt;&lt;wsp:rsid wsp:val=&quot;00AD57B5&quot;/&gt;&lt;wsp:rsid wsp:val=&quot;00AD655D&quot;/&gt;&lt;wsp:rsid wsp:val=&quot;00AD6688&quot;/&gt;&lt;wsp:rsid wsp:val=&quot;00AD6A56&quot;/&gt;&lt;wsp:rsid wsp:val=&quot;00AD6B32&quot;/&gt;&lt;wsp:rsid wsp:val=&quot;00AD6C93&quot;/&gt;&lt;wsp:rsid wsp:val=&quot;00AD79FD&quot;/&gt;&lt;wsp:rsid wsp:val=&quot;00AE0417&quot;/&gt;&lt;wsp:rsid wsp:val=&quot;00AE164A&quot;/&gt;&lt;wsp:rsid wsp:val=&quot;00AE4B78&quot;/&gt;&lt;wsp:rsid wsp:val=&quot;00AE7E60&quot;/&gt;&lt;wsp:rsid wsp:val=&quot;00AF4025&quot;/&gt;&lt;wsp:rsid wsp:val=&quot;00AF4FB9&quot;/&gt;&lt;wsp:rsid wsp:val=&quot;00AF71B8&quot;/&gt;&lt;wsp:rsid wsp:val=&quot;00AF7449&quot;/&gt;&lt;wsp:rsid wsp:val=&quot;00AF7C18&quot;/&gt;&lt;wsp:rsid wsp:val=&quot;00B02ED0&quot;/&gt;&lt;wsp:rsid wsp:val=&quot;00B0537E&quot;/&gt;&lt;wsp:rsid wsp:val=&quot;00B0643C&quot;/&gt;&lt;wsp:rsid wsp:val=&quot;00B07DF3&quot;/&gt;&lt;wsp:rsid wsp:val=&quot;00B10FCB&quot;/&gt;&lt;wsp:rsid wsp:val=&quot;00B13D14&quot;/&gt;&lt;wsp:rsid wsp:val=&quot;00B15AF2&quot;/&gt;&lt;wsp:rsid wsp:val=&quot;00B16D7F&quot;/&gt;&lt;wsp:rsid wsp:val=&quot;00B23B93&quot;/&gt;&lt;wsp:rsid wsp:val=&quot;00B33FC7&quot;/&gt;&lt;wsp:rsid wsp:val=&quot;00B3455D&quot;/&gt;&lt;wsp:rsid wsp:val=&quot;00B358FE&quot;/&gt;&lt;wsp:rsid wsp:val=&quot;00B36583&quot;/&gt;&lt;wsp:rsid wsp:val=&quot;00B37CF1&quot;/&gt;&lt;wsp:rsid wsp:val=&quot;00B40A9A&quot;/&gt;&lt;wsp:rsid wsp:val=&quot;00B40DD2&quot;/&gt;&lt;wsp:rsid wsp:val=&quot;00B4137D&quot;/&gt;&lt;wsp:rsid wsp:val=&quot;00B425A7&quot;/&gt;&lt;wsp:rsid wsp:val=&quot;00B43B29&quot;/&gt;&lt;wsp:rsid wsp:val=&quot;00B43C47&quot;/&gt;&lt;wsp:rsid wsp:val=&quot;00B52465&quot;/&gt;&lt;wsp:rsid wsp:val=&quot;00B5283A&quot;/&gt;&lt;wsp:rsid wsp:val=&quot;00B54ED8&quot;/&gt;&lt;wsp:rsid wsp:val=&quot;00B55194&quot;/&gt;&lt;wsp:rsid wsp:val=&quot;00B55756&quot;/&gt;&lt;wsp:rsid wsp:val=&quot;00B55AE9&quot;/&gt;&lt;wsp:rsid wsp:val=&quot;00B62499&quot;/&gt;&lt;wsp:rsid wsp:val=&quot;00B6281B&quot;/&gt;&lt;wsp:rsid wsp:val=&quot;00B6473E&quot;/&gt;&lt;wsp:rsid wsp:val=&quot;00B64F51&quot;/&gt;&lt;wsp:rsid wsp:val=&quot;00B666FA&quot;/&gt;&lt;wsp:rsid wsp:val=&quot;00B66ED9&quot;/&gt;&lt;wsp:rsid wsp:val=&quot;00B67FF5&quot;/&gt;&lt;wsp:rsid wsp:val=&quot;00B7206C&quot;/&gt;&lt;wsp:rsid wsp:val=&quot;00B77760&quot;/&gt;&lt;wsp:rsid wsp:val=&quot;00B82F42&quot;/&gt;&lt;wsp:rsid wsp:val=&quot;00B84101&quot;/&gt;&lt;wsp:rsid wsp:val=&quot;00B87C6F&quot;/&gt;&lt;wsp:rsid wsp:val=&quot;00B933E7&quot;/&gt;&lt;wsp:rsid wsp:val=&quot;00BA1BF4&quot;/&gt;&lt;wsp:rsid wsp:val=&quot;00BA2259&quot;/&gt;&lt;wsp:rsid wsp:val=&quot;00BA5CF1&quot;/&gt;&lt;wsp:rsid wsp:val=&quot;00BA601B&quot;/&gt;&lt;wsp:rsid wsp:val=&quot;00BA7D3F&quot;/&gt;&lt;wsp:rsid wsp:val=&quot;00BB0594&quot;/&gt;&lt;wsp:rsid wsp:val=&quot;00BB3EF9&quot;/&gt;&lt;wsp:rsid wsp:val=&quot;00BB4AD9&quot;/&gt;&lt;wsp:rsid wsp:val=&quot;00BB4C84&quot;/&gt;&lt;wsp:rsid wsp:val=&quot;00BB536C&quot;/&gt;&lt;wsp:rsid wsp:val=&quot;00BB6701&quot;/&gt;&lt;wsp:rsid wsp:val=&quot;00BC5770&quot;/&gt;&lt;wsp:rsid wsp:val=&quot;00BC5D5A&quot;/&gt;&lt;wsp:rsid wsp:val=&quot;00BC77FB&quot;/&gt;&lt;wsp:rsid wsp:val=&quot;00BD29A2&quot;/&gt;&lt;wsp:rsid wsp:val=&quot;00BD56D4&quot;/&gt;&lt;wsp:rsid wsp:val=&quot;00BD6756&quot;/&gt;&lt;wsp:rsid wsp:val=&quot;00BE2149&quot;/&gt;&lt;wsp:rsid wsp:val=&quot;00BE42D2&quot;/&gt;&lt;wsp:rsid wsp:val=&quot;00BE49AE&quot;/&gt;&lt;wsp:rsid wsp:val=&quot;00BE6479&quot;/&gt;&lt;wsp:rsid wsp:val=&quot;00BE6520&quot;/&gt;&lt;wsp:rsid wsp:val=&quot;00BE752A&quot;/&gt;&lt;wsp:rsid wsp:val=&quot;00BF01B3&quot;/&gt;&lt;wsp:rsid wsp:val=&quot;00BF0592&quot;/&gt;&lt;wsp:rsid wsp:val=&quot;00BF1112&quot;/&gt;&lt;wsp:rsid wsp:val=&quot;00BF139C&quot;/&gt;&lt;wsp:rsid wsp:val=&quot;00BF1542&quot;/&gt;&lt;wsp:rsid wsp:val=&quot;00BF3808&quot;/&gt;&lt;wsp:rsid wsp:val=&quot;00BF5151&quot;/&gt;&lt;wsp:rsid wsp:val=&quot;00BF6F42&quot;/&gt;&lt;wsp:rsid wsp:val=&quot;00BF7A62&quot;/&gt;&lt;wsp:rsid wsp:val=&quot;00C02216&quot;/&gt;&lt;wsp:rsid wsp:val=&quot;00C02615&quot;/&gt;&lt;wsp:rsid wsp:val=&quot;00C04194&quot;/&gt;&lt;wsp:rsid wsp:val=&quot;00C04322&quot;/&gt;&lt;wsp:rsid wsp:val=&quot;00C12C0C&quot;/&gt;&lt;wsp:rsid wsp:val=&quot;00C167D7&quot;/&gt;&lt;wsp:rsid wsp:val=&quot;00C17783&quot;/&gt;&lt;wsp:rsid wsp:val=&quot;00C200EF&quot;/&gt;&lt;wsp:rsid wsp:val=&quot;00C217BA&quot;/&gt;&lt;wsp:rsid wsp:val=&quot;00C2317E&quot;/&gt;&lt;wsp:rsid wsp:val=&quot;00C25311&quot;/&gt;&lt;wsp:rsid wsp:val=&quot;00C264A5&quot;/&gt;&lt;wsp:rsid wsp:val=&quot;00C32A4F&quot;/&gt;&lt;wsp:rsid wsp:val=&quot;00C362DB&quot;/&gt;&lt;wsp:rsid wsp:val=&quot;00C379AC&quot;/&gt;&lt;wsp:rsid wsp:val=&quot;00C42537&quot;/&gt;&lt;wsp:rsid wsp:val=&quot;00C42C38&quot;/&gt;&lt;wsp:rsid wsp:val=&quot;00C445B8&quot;/&gt;&lt;wsp:rsid wsp:val=&quot;00C44E85&quot;/&gt;&lt;wsp:rsid wsp:val=&quot;00C45CFE&quot;/&gt;&lt;wsp:rsid wsp:val=&quot;00C50BAD&quot;/&gt;&lt;wsp:rsid wsp:val=&quot;00C5305D&quot;/&gt;&lt;wsp:rsid wsp:val=&quot;00C54634&quot;/&gt;&lt;wsp:rsid wsp:val=&quot;00C548D1&quot;/&gt;&lt;wsp:rsid wsp:val=&quot;00C54D57&quot;/&gt;&lt;wsp:rsid wsp:val=&quot;00C61793&quot;/&gt;&lt;wsp:rsid wsp:val=&quot;00C65BFC&quot;/&gt;&lt;wsp:rsid wsp:val=&quot;00C73F45&quot;/&gt;&lt;wsp:rsid wsp:val=&quot;00C854D6&quot;/&gt;&lt;wsp:rsid wsp:val=&quot;00C87FCF&quot;/&gt;&lt;wsp:rsid wsp:val=&quot;00C91B2A&quot;/&gt;&lt;wsp:rsid wsp:val=&quot;00C94789&quot;/&gt;&lt;wsp:rsid wsp:val=&quot;00C94BFF&quot;/&gt;&lt;wsp:rsid wsp:val=&quot;00C96237&quot;/&gt;&lt;wsp:rsid wsp:val=&quot;00CA4881&quot;/&gt;&lt;wsp:rsid wsp:val=&quot;00CA4945&quot;/&gt;&lt;wsp:rsid wsp:val=&quot;00CB0119&quot;/&gt;&lt;wsp:rsid wsp:val=&quot;00CB0F3A&quot;/&gt;&lt;wsp:rsid wsp:val=&quot;00CB4E09&quot;/&gt;&lt;wsp:rsid wsp:val=&quot;00CB7508&quot;/&gt;&lt;wsp:rsid wsp:val=&quot;00CC00C3&quot;/&gt;&lt;wsp:rsid wsp:val=&quot;00CC0800&quot;/&gt;&lt;wsp:rsid wsp:val=&quot;00CC2198&quot;/&gt;&lt;wsp:rsid wsp:val=&quot;00CC32CC&quot;/&gt;&lt;wsp:rsid wsp:val=&quot;00CD26F1&quot;/&gt;&lt;wsp:rsid wsp:val=&quot;00CD3FD3&quot;/&gt;&lt;wsp:rsid wsp:val=&quot;00CD47D6&quot;/&gt;&lt;wsp:rsid wsp:val=&quot;00CD693F&quot;/&gt;&lt;wsp:rsid wsp:val=&quot;00CD78A7&quot;/&gt;&lt;wsp:rsid wsp:val=&quot;00CD7C42&quot;/&gt;&lt;wsp:rsid wsp:val=&quot;00D02B60&quot;/&gt;&lt;wsp:rsid wsp:val=&quot;00D037FE&quot;/&gt;&lt;wsp:rsid wsp:val=&quot;00D03B1E&quot;/&gt;&lt;wsp:rsid wsp:val=&quot;00D0516C&quot;/&gt;&lt;wsp:rsid wsp:val=&quot;00D070E9&quot;/&gt;&lt;wsp:rsid wsp:val=&quot;00D0722E&quot;/&gt;&lt;wsp:rsid wsp:val=&quot;00D07883&quot;/&gt;&lt;wsp:rsid wsp:val=&quot;00D11058&quot;/&gt;&lt;wsp:rsid wsp:val=&quot;00D15223&quot;/&gt;&lt;wsp:rsid wsp:val=&quot;00D1570F&quot;/&gt;&lt;wsp:rsid wsp:val=&quot;00D17DC6&quot;/&gt;&lt;wsp:rsid wsp:val=&quot;00D23F4B&quot;/&gt;&lt;wsp:rsid wsp:val=&quot;00D27B39&quot;/&gt;&lt;wsp:rsid wsp:val=&quot;00D31D9E&quot;/&gt;&lt;wsp:rsid wsp:val=&quot;00D41D52&quot;/&gt;&lt;wsp:rsid wsp:val=&quot;00D469D8&quot;/&gt;&lt;wsp:rsid wsp:val=&quot;00D46F12&quot;/&gt;&lt;wsp:rsid wsp:val=&quot;00D47F91&quot;/&gt;&lt;wsp:rsid wsp:val=&quot;00D52D7C&quot;/&gt;&lt;wsp:rsid wsp:val=&quot;00D535AA&quot;/&gt;&lt;wsp:rsid wsp:val=&quot;00D63CA9&quot;/&gt;&lt;wsp:rsid wsp:val=&quot;00D672D9&quot;/&gt;&lt;wsp:rsid wsp:val=&quot;00D72A9E&quot;/&gt;&lt;wsp:rsid wsp:val=&quot;00D8030C&quot;/&gt;&lt;wsp:rsid wsp:val=&quot;00D814BE&quot;/&gt;&lt;wsp:rsid wsp:val=&quot;00D9380C&quot;/&gt;&lt;wsp:rsid wsp:val=&quot;00D93BD0&quot;/&gt;&lt;wsp:rsid wsp:val=&quot;00D94925&quot;/&gt;&lt;wsp:rsid wsp:val=&quot;00D95AD6&quot;/&gt;&lt;wsp:rsid wsp:val=&quot;00D9664D&quot;/&gt;&lt;wsp:rsid wsp:val=&quot;00D96C67&quot;/&gt;&lt;wsp:rsid wsp:val=&quot;00D9740D&quot;/&gt;&lt;wsp:rsid wsp:val=&quot;00DA4A90&quot;/&gt;&lt;wsp:rsid wsp:val=&quot;00DA4BF6&quot;/&gt;&lt;wsp:rsid wsp:val=&quot;00DB6EBB&quot;/&gt;&lt;wsp:rsid wsp:val=&quot;00DB7A0A&quot;/&gt;&lt;wsp:rsid wsp:val=&quot;00DC0EE2&quot;/&gt;&lt;wsp:rsid wsp:val=&quot;00DC75C9&quot;/&gt;&lt;wsp:rsid wsp:val=&quot;00DC78B6&quot;/&gt;&lt;wsp:rsid wsp:val=&quot;00DD1234&quot;/&gt;&lt;wsp:rsid wsp:val=&quot;00DD2D14&quot;/&gt;&lt;wsp:rsid wsp:val=&quot;00DD492C&quot;/&gt;&lt;wsp:rsid wsp:val=&quot;00DD4B80&quot;/&gt;&lt;wsp:rsid wsp:val=&quot;00DE5677&quot;/&gt;&lt;wsp:rsid wsp:val=&quot;00DF0154&quot;/&gt;&lt;wsp:rsid wsp:val=&quot;00DF0868&quot;/&gt;&lt;wsp:rsid wsp:val=&quot;00DF0C3E&quot;/&gt;&lt;wsp:rsid wsp:val=&quot;00DF3D4F&quot;/&gt;&lt;wsp:rsid wsp:val=&quot;00DF4C54&quot;/&gt;&lt;wsp:rsid wsp:val=&quot;00DF64E4&quot;/&gt;&lt;wsp:rsid wsp:val=&quot;00DF6D08&quot;/&gt;&lt;wsp:rsid wsp:val=&quot;00DF78D2&quot;/&gt;&lt;wsp:rsid wsp:val=&quot;00E0204B&quot;/&gt;&lt;wsp:rsid wsp:val=&quot;00E041F4&quot;/&gt;&lt;wsp:rsid wsp:val=&quot;00E113E1&quot;/&gt;&lt;wsp:rsid wsp:val=&quot;00E1297B&quot;/&gt;&lt;wsp:rsid wsp:val=&quot;00E12A19&quot;/&gt;&lt;wsp:rsid wsp:val=&quot;00E13002&quot;/&gt;&lt;wsp:rsid wsp:val=&quot;00E13FCC&quot;/&gt;&lt;wsp:rsid wsp:val=&quot;00E21674&quot;/&gt;&lt;wsp:rsid wsp:val=&quot;00E23C9C&quot;/&gt;&lt;wsp:rsid wsp:val=&quot;00E25A86&quot;/&gt;&lt;wsp:rsid wsp:val=&quot;00E269D3&quot;/&gt;&lt;wsp:rsid wsp:val=&quot;00E33ADD&quot;/&gt;&lt;wsp:rsid wsp:val=&quot;00E36BE0&quot;/&gt;&lt;wsp:rsid wsp:val=&quot;00E40B47&quot;/&gt;&lt;wsp:rsid wsp:val=&quot;00E422C7&quot;/&gt;&lt;wsp:rsid wsp:val=&quot;00E4280E&quot;/&gt;&lt;wsp:rsid wsp:val=&quot;00E42E98&quot;/&gt;&lt;wsp:rsid wsp:val=&quot;00E43EB4&quot;/&gt;&lt;wsp:rsid wsp:val=&quot;00E468CF&quot;/&gt;&lt;wsp:rsid wsp:val=&quot;00E5215C&quot;/&gt;&lt;wsp:rsid wsp:val=&quot;00E521D1&quot;/&gt;&lt;wsp:rsid wsp:val=&quot;00E52C8F&quot;/&gt;&lt;wsp:rsid wsp:val=&quot;00E54272&quot;/&gt;&lt;wsp:rsid wsp:val=&quot;00E661CD&quot;/&gt;&lt;wsp:rsid wsp:val=&quot;00E66426&quot;/&gt;&lt;wsp:rsid wsp:val=&quot;00E75EEA&quot;/&gt;&lt;wsp:rsid wsp:val=&quot;00E7689B&quot;/&gt;&lt;wsp:rsid wsp:val=&quot;00E76CED&quot;/&gt;&lt;wsp:rsid wsp:val=&quot;00E80A5E&quot;/&gt;&lt;wsp:rsid wsp:val=&quot;00E90F4B&quot;/&gt;&lt;wsp:rsid wsp:val=&quot;00E92456&quot;/&gt;&lt;wsp:rsid wsp:val=&quot;00E93ECF&quot;/&gt;&lt;wsp:rsid wsp:val=&quot;00E959FA&quot;/&gt;&lt;wsp:rsid wsp:val=&quot;00EA2D4B&quot;/&gt;&lt;wsp:rsid wsp:val=&quot;00EA3816&quot;/&gt;&lt;wsp:rsid wsp:val=&quot;00EA5531&quot;/&gt;&lt;wsp:rsid wsp:val=&quot;00EA5C3E&quot;/&gt;&lt;wsp:rsid wsp:val=&quot;00EB0273&quot;/&gt;&lt;wsp:rsid wsp:val=&quot;00EB519D&quot;/&gt;&lt;wsp:rsid wsp:val=&quot;00EB7FA0&quot;/&gt;&lt;wsp:rsid wsp:val=&quot;00EC1060&quot;/&gt;&lt;wsp:rsid wsp:val=&quot;00EC1767&quot;/&gt;&lt;wsp:rsid wsp:val=&quot;00EC2505&quot;/&gt;&lt;wsp:rsid wsp:val=&quot;00EC4496&quot;/&gt;&lt;wsp:rsid wsp:val=&quot;00ED2242&quot;/&gt;&lt;wsp:rsid wsp:val=&quot;00ED3643&quot;/&gt;&lt;wsp:rsid wsp:val=&quot;00ED63FE&quot;/&gt;&lt;wsp:rsid wsp:val=&quot;00ED6778&quot;/&gt;&lt;wsp:rsid wsp:val=&quot;00EE0C64&quot;/&gt;&lt;wsp:rsid wsp:val=&quot;00EE0E20&quot;/&gt;&lt;wsp:rsid wsp:val=&quot;00EE27A6&quot;/&gt;&lt;wsp:rsid wsp:val=&quot;00EF65DC&quot;/&gt;&lt;wsp:rsid wsp:val=&quot;00F008B7&quot;/&gt;&lt;wsp:rsid wsp:val=&quot;00F01302&quot;/&gt;&lt;wsp:rsid wsp:val=&quot;00F02E29&quot;/&gt;&lt;wsp:rsid wsp:val=&quot;00F03966&quot;/&gt;&lt;wsp:rsid wsp:val=&quot;00F04046&quot;/&gt;&lt;wsp:rsid wsp:val=&quot;00F0489D&quot;/&gt;&lt;wsp:rsid wsp:val=&quot;00F076DF&quot;/&gt;&lt;wsp:rsid wsp:val=&quot;00F1378A&quot;/&gt;&lt;wsp:rsid wsp:val=&quot;00F149A0&quot;/&gt;&lt;wsp:rsid wsp:val=&quot;00F206BD&quot;/&gt;&lt;wsp:rsid wsp:val=&quot;00F2110F&quot;/&gt;&lt;wsp:rsid wsp:val=&quot;00F22764&quot;/&gt;&lt;wsp:rsid wsp:val=&quot;00F25C70&quot;/&gt;&lt;wsp:rsid wsp:val=&quot;00F304DE&quot;/&gt;&lt;wsp:rsid wsp:val=&quot;00F32FFF&quot;/&gt;&lt;wsp:rsid wsp:val=&quot;00F34C5F&quot;/&gt;&lt;wsp:rsid wsp:val=&quot;00F375BD&quot;/&gt;&lt;wsp:rsid wsp:val=&quot;00F45FE7&quot;/&gt;&lt;wsp:rsid wsp:val=&quot;00F46BF8&quot;/&gt;&lt;wsp:rsid wsp:val=&quot;00F47040&quot;/&gt;&lt;wsp:rsid wsp:val=&quot;00F53371&quot;/&gt;&lt;wsp:rsid wsp:val=&quot;00F560A9&quot;/&gt;&lt;wsp:rsid wsp:val=&quot;00F60CAB&quot;/&gt;&lt;wsp:rsid wsp:val=&quot;00F6395B&quot;/&gt;&lt;wsp:rsid wsp:val=&quot;00F64750&quot;/&gt;&lt;wsp:rsid wsp:val=&quot;00F7191C&quot;/&gt;&lt;wsp:rsid wsp:val=&quot;00F7224C&quot;/&gt;&lt;wsp:rsid wsp:val=&quot;00F72983&quot;/&gt;&lt;wsp:rsid wsp:val=&quot;00F730E4&quot;/&gt;&lt;wsp:rsid wsp:val=&quot;00F735EB&quot;/&gt;&lt;wsp:rsid wsp:val=&quot;00F73700&quot;/&gt;&lt;wsp:rsid wsp:val=&quot;00F74AD2&quot;/&gt;&lt;wsp:rsid wsp:val=&quot;00F802F5&quot;/&gt;&lt;wsp:rsid wsp:val=&quot;00F810DD&quot;/&gt;&lt;wsp:rsid wsp:val=&quot;00F85195&quot;/&gt;&lt;wsp:rsid wsp:val=&quot;00F91D2A&quot;/&gt;&lt;wsp:rsid wsp:val=&quot;00F92827&quot;/&gt;&lt;wsp:rsid wsp:val=&quot;00F93BDA&quot;/&gt;&lt;wsp:rsid wsp:val=&quot;00F93DFC&quot;/&gt;&lt;wsp:rsid wsp:val=&quot;00FA1A68&quot;/&gt;&lt;wsp:rsid wsp:val=&quot;00FA3DB3&quot;/&gt;&lt;wsp:rsid wsp:val=&quot;00FA567A&quot;/&gt;&lt;wsp:rsid wsp:val=&quot;00FA72D7&quot;/&gt;&lt;wsp:rsid wsp:val=&quot;00FA757B&quot;/&gt;&lt;wsp:rsid wsp:val=&quot;00FB027B&quot;/&gt;&lt;wsp:rsid wsp:val=&quot;00FB1FF5&quot;/&gt;&lt;wsp:rsid wsp:val=&quot;00FB3735&quot;/&gt;&lt;wsp:rsid wsp:val=&quot;00FB4BD9&quot;/&gt;&lt;wsp:rsid wsp:val=&quot;00FB4EBD&quot;/&gt;&lt;wsp:rsid wsp:val=&quot;00FB526B&quot;/&gt;&lt;wsp:rsid wsp:val=&quot;00FB5D5C&quot;/&gt;&lt;wsp:rsid wsp:val=&quot;00FC0EDA&quot;/&gt;&lt;wsp:rsid wsp:val=&quot;00FC1CB3&quot;/&gt;&lt;wsp:rsid wsp:val=&quot;00FC520E&quot;/&gt;&lt;wsp:rsid wsp:val=&quot;00FC6279&quot;/&gt;&lt;wsp:rsid wsp:val=&quot;00FC7043&quot;/&gt;&lt;wsp:rsid wsp:val=&quot;00FD0182&quot;/&gt;&lt;wsp:rsid wsp:val=&quot;00FD4B99&quot;/&gt;&lt;wsp:rsid wsp:val=&quot;00FD72CC&quot;/&gt;&lt;wsp:rsid wsp:val=&quot;00FE1944&quot;/&gt;&lt;wsp:rsid wsp:val=&quot;00FE4975&quot;/&gt;&lt;wsp:rsid wsp:val=&quot;00FE4A04&quot;/&gt;&lt;wsp:rsid wsp:val=&quot;00FF1704&quot;/&gt;&lt;wsp:rsid wsp:val=&quot;00FF263B&quot;/&gt;&lt;wsp:rsid wsp:val=&quot;00FF3359&quot;/&gt;&lt;wsp:rsid wsp:val=&quot;00FF4CFC&quot;/&gt;&lt;/wsp:rsids&gt;&lt;/w:docPr&gt;&lt;w:body&gt;&lt;wx:sect&gt;&lt;w:p wsp:rsidR=&quot;00000000&quot; wsp:rsidRDefault=&quot;00AA109C&quot; wsp:rsidP=&quot;00AA109C&quot;&gt;&lt;m:oMathPara&gt;&lt;m:oMath&gt;&lt;m:sSub&gt;&lt;m:sSubPr&gt;&lt;m:ctrlPr&gt;&lt;aml:annotation aml:id=&quot;0&quot; w:type=&quot;Word.Insertion&quot; aml:author=&quot;Microsoft Office User&quot; aml:createdate=&quot;2017-05-22T21:56:00Z&quot;&gt;&lt;aml:content&gt;&lt;w:rPr&gt;&lt;w:rFonts w:ascii=&quot;Cambria Math&quot; w:fareast=&quot;SimSun&quot; w:h-ansi=&quot;Cambria Math&quot;/&gt;&lt;wx:font wx:val=&quot;Cambria Math&quot;/&gt;&lt;w:i/&gt;&lt;w:lang w:val=&quot;EN-US&quot;/&gt;&lt;/w:rPr&gt;&lt;/aml:content&gt;&lt;/aml:annotation&gt;&lt;/m:ctrlPr&gt;&lt;/m:sSubPr&gt;&lt;m:e&gt;&lt;aml:annotation aml:id=&quot;1&quot; w:type=&quot;Word.Insertion&quot; aml:author=&quot;Microsoft Office User&quot; aml:createdate=&quot;2017-05-22T21:56:00Z&quot;&gt;&lt;aml:content&gt;&lt;m:r&gt;&lt;w:rPr&gt;&lt;w:rFonts w:ascii=&quot;Cambria Math&quot; w:fareast=&quot;SimSun&quot; w:h-ansi=&quot;Cambria Math&quot;/&gt;&lt;wx:font wx:val=&quot;Cambria Math&quot;/&gt;&lt;w:i/&gt;&lt;w:lang w:val=&quot;EN-US&quot;/&gt;&lt;/w:rPr&gt;&lt;m:t&gt;f&lt;/m:t&gt;&lt;/m:r&gt;&lt;/aml:content&gt;&lt;/aml:annotation&gt;&lt;/m:e&gt;&lt;m:sub&gt;&lt;aml:annotation aml:id=&quot;2&quot; w:type=&quot;Word.Insertion&quot; aml:author=&quot;Microsoft Office User&quot; aml:createdate=&quot;2017-05-22T21:56:00Z&quot;&gt;&lt;aml:content&gt;&lt;m:r&gt;&lt;w:rPr&gt;&lt;w:rFonts w:ascii=&quot;Cambria Math&quot; w:fareast=&quot;SimSun&quot; w:h-ansi=&quot;Cambria Math&quot;/&gt;&lt;wx:font wx:val=&quot;Cambria Math&quot;/&gt;&lt;w:i/&gt;&lt;w:lang w:val=&quot;EN-US&quot;/&gt;&lt;/w:rPr&gt;&lt;m:t&gt;t&lt;/m:t&gt;&lt;/m:r&gt;&lt;/aml:content&gt;&lt;/aml:annotation&gt;&lt;/m:sub&gt;&lt;/m:sSub&gt;&lt;aml:annotation aml:id=&quot;3&quot; w:type=&quot;Word.Insertion&quot; aml:author=&quot;Microsoft Office User&quot; aml:createdate=&quot;2017-05-22T21:56:00Z&quot;&gt;&lt;aml:content&gt;&lt;m:r&gt;&lt;w:rPr&gt;&lt;w:rFonts w:ascii=&quot;Cambria Math&quot; w:fareast=&quot;SimSun&quot; w:h-ansi=&quot;Cambria Math&quot;/&gt;&lt;wx:font wx:val=&quot;Cambria Math&quot;/&gt;&lt;w:i/&gt;&lt;w:lang w:val=&quot;EN-US&quot;/&gt;&lt;/w:rPr&gt;&lt;m:t&gt; &lt;/m:t&gt;&lt;/m:r&gt;&lt;/aml:content&gt;&lt;/aml:annotation&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t>.</w:t>
      </w:r>
    </w:p>
    <w:p w14:paraId="5AE7DCAF" w14:textId="77777777" w:rsidR="004F7752" w:rsidRDefault="004F7752" w:rsidP="00A46E47">
      <w:pPr>
        <w:pStyle w:val="head1"/>
        <w:spacing w:line="480" w:lineRule="auto"/>
      </w:pPr>
    </w:p>
    <w:p w14:paraId="57F602F8" w14:textId="77777777" w:rsidR="001D37C4" w:rsidRDefault="001D37C4">
      <w:pPr>
        <w:rPr>
          <w:rFonts w:eastAsiaTheme="majorEastAsia"/>
          <w:b/>
          <w:bCs/>
          <w:color w:val="000000"/>
          <w:sz w:val="28"/>
          <w:szCs w:val="28"/>
          <w:lang w:val="en-US"/>
        </w:rPr>
      </w:pPr>
      <w:r>
        <w:br w:type="page"/>
      </w:r>
    </w:p>
    <w:p w14:paraId="585BE998" w14:textId="3CBDC9DD" w:rsidR="005A719B" w:rsidRPr="00953770" w:rsidRDefault="005A719B" w:rsidP="00A46E47">
      <w:pPr>
        <w:pStyle w:val="head1"/>
        <w:spacing w:line="480" w:lineRule="auto"/>
      </w:pPr>
      <w:r>
        <w:t>5</w:t>
      </w:r>
      <w:r w:rsidRPr="00953770">
        <w:t xml:space="preserve"> Empirical Results</w:t>
      </w:r>
    </w:p>
    <w:p w14:paraId="518D35EF" w14:textId="0D29D8F5" w:rsidR="005A719B" w:rsidRPr="00564574" w:rsidRDefault="005A719B" w:rsidP="00A46E47">
      <w:pPr>
        <w:spacing w:line="480" w:lineRule="auto"/>
        <w:jc w:val="both"/>
        <w:rPr>
          <w:i/>
          <w:color w:val="000000" w:themeColor="text1"/>
          <w:lang w:val="en-US"/>
        </w:rPr>
      </w:pPr>
      <w:r>
        <w:rPr>
          <w:i/>
          <w:color w:val="000000" w:themeColor="text1"/>
          <w:lang w:val="en-US"/>
        </w:rPr>
        <w:t xml:space="preserve">5.1 </w:t>
      </w:r>
      <w:r w:rsidRPr="00564574">
        <w:rPr>
          <w:i/>
          <w:color w:val="000000" w:themeColor="text1"/>
          <w:lang w:val="en-US"/>
        </w:rPr>
        <w:t>Preliminary Data Analysis</w:t>
      </w:r>
    </w:p>
    <w:p w14:paraId="17F0F1C6" w14:textId="72CA3E01" w:rsidR="005A719B" w:rsidRPr="00B94D05" w:rsidRDefault="005A719B" w:rsidP="00A46E47">
      <w:pPr>
        <w:spacing w:line="480" w:lineRule="auto"/>
        <w:jc w:val="both"/>
        <w:rPr>
          <w:color w:val="000000" w:themeColor="text1"/>
          <w:lang w:val="en-US"/>
        </w:rPr>
      </w:pPr>
      <w:r w:rsidRPr="00953770">
        <w:rPr>
          <w:color w:val="000000" w:themeColor="text1"/>
          <w:lang w:val="en-US"/>
        </w:rPr>
        <w:t>Our empirical analyses involve</w:t>
      </w:r>
      <w:r>
        <w:rPr>
          <w:color w:val="000000" w:themeColor="text1"/>
          <w:lang w:val="en-US"/>
        </w:rPr>
        <w:t>d</w:t>
      </w:r>
      <w:r w:rsidRPr="00953770">
        <w:rPr>
          <w:color w:val="000000" w:themeColor="text1"/>
          <w:lang w:val="en-US"/>
        </w:rPr>
        <w:t xml:space="preserve"> the </w:t>
      </w:r>
      <w:r>
        <w:rPr>
          <w:color w:val="000000" w:themeColor="text1"/>
          <w:lang w:val="en-US"/>
        </w:rPr>
        <w:t xml:space="preserve">application </w:t>
      </w:r>
      <w:r w:rsidRPr="00953770">
        <w:rPr>
          <w:color w:val="000000" w:themeColor="text1"/>
          <w:lang w:val="en-US"/>
        </w:rPr>
        <w:t>of Hasbrouck</w:t>
      </w:r>
      <w:r>
        <w:rPr>
          <w:color w:val="000000" w:themeColor="text1"/>
          <w:lang w:val="en-US"/>
        </w:rPr>
        <w:t>’s</w:t>
      </w:r>
      <w:r w:rsidRPr="00953770">
        <w:rPr>
          <w:color w:val="000000" w:themeColor="text1"/>
          <w:lang w:val="en-US"/>
        </w:rPr>
        <w:t xml:space="preserve"> (1995) information share </w:t>
      </w:r>
      <w:r>
        <w:rPr>
          <w:color w:val="000000" w:themeColor="text1"/>
          <w:lang w:val="en-US"/>
        </w:rPr>
        <w:t xml:space="preserve">and </w:t>
      </w:r>
      <w:r w:rsidRPr="00953770">
        <w:rPr>
          <w:color w:val="000000" w:themeColor="text1"/>
          <w:lang w:val="en-US"/>
        </w:rPr>
        <w:t xml:space="preserve">Gonzalo </w:t>
      </w:r>
      <w:r>
        <w:rPr>
          <w:color w:val="000000" w:themeColor="text1"/>
          <w:lang w:val="en-US"/>
        </w:rPr>
        <w:t>and</w:t>
      </w:r>
      <w:r w:rsidRPr="00953770">
        <w:rPr>
          <w:color w:val="000000" w:themeColor="text1"/>
          <w:lang w:val="en-US"/>
        </w:rPr>
        <w:t xml:space="preserve"> Granger</w:t>
      </w:r>
      <w:r>
        <w:rPr>
          <w:color w:val="000000" w:themeColor="text1"/>
          <w:lang w:val="en-US"/>
        </w:rPr>
        <w:t>’s</w:t>
      </w:r>
      <w:r w:rsidRPr="00953770">
        <w:rPr>
          <w:color w:val="000000" w:themeColor="text1"/>
          <w:lang w:val="en-US"/>
        </w:rPr>
        <w:t xml:space="preserve"> (1995) common factor weights </w:t>
      </w:r>
      <w:r>
        <w:rPr>
          <w:color w:val="000000" w:themeColor="text1"/>
          <w:lang w:val="en-US"/>
        </w:rPr>
        <w:t>approache</w:t>
      </w:r>
      <w:r w:rsidRPr="00953770">
        <w:rPr>
          <w:color w:val="000000" w:themeColor="text1"/>
          <w:lang w:val="en-US"/>
        </w:rPr>
        <w:t xml:space="preserve">s. Since these methods are constructed on a VECM, which requires non-stationarity, or equivalently, a single unit root </w:t>
      </w:r>
      <w:r>
        <w:rPr>
          <w:color w:val="000000" w:themeColor="text1"/>
          <w:lang w:val="en-US"/>
        </w:rPr>
        <w:t xml:space="preserve"> </w:t>
      </w:r>
      <w:r w:rsidR="00A46E47">
        <w:rPr>
          <w:color w:val="000000" w:themeColor="text1"/>
          <w:lang w:val="en-US"/>
        </w:rPr>
        <w:t>I</w:t>
      </w:r>
      <w:r w:rsidRPr="00953770">
        <w:rPr>
          <w:color w:val="000000" w:themeColor="text1"/>
          <w:lang w:val="en-US"/>
        </w:rPr>
        <w:t xml:space="preserve">(1) of the price series. In order to </w:t>
      </w:r>
      <w:r>
        <w:rPr>
          <w:color w:val="000000" w:themeColor="text1"/>
          <w:lang w:val="en-US"/>
        </w:rPr>
        <w:t>determine the data’s</w:t>
      </w:r>
      <w:r w:rsidRPr="00953770">
        <w:rPr>
          <w:color w:val="000000" w:themeColor="text1"/>
          <w:lang w:val="en-US"/>
        </w:rPr>
        <w:t xml:space="preserve"> non-stationarity condition, we performed the Augmented Dickey-Fuller (ADF) unit root tests on all demeaned log price series under each of the three markets (see </w:t>
      </w:r>
      <w:r w:rsidR="009E40ED">
        <w:rPr>
          <w:color w:val="000000" w:themeColor="text1"/>
          <w:lang w:val="en-US"/>
        </w:rPr>
        <w:t>Table 3</w:t>
      </w:r>
      <w:r w:rsidRPr="00953770">
        <w:rPr>
          <w:color w:val="000000" w:themeColor="text1"/>
          <w:lang w:val="en-US"/>
        </w:rPr>
        <w:t xml:space="preserve">). The unit root tests were </w:t>
      </w:r>
      <w:r>
        <w:rPr>
          <w:color w:val="000000" w:themeColor="text1"/>
          <w:lang w:val="en-US"/>
        </w:rPr>
        <w:t>conducted</w:t>
      </w:r>
      <w:r w:rsidRPr="00953770">
        <w:rPr>
          <w:color w:val="000000" w:themeColor="text1"/>
          <w:lang w:val="en-US"/>
        </w:rPr>
        <w:t xml:space="preserve"> on levels and </w:t>
      </w:r>
      <w:r>
        <w:rPr>
          <w:color w:val="000000" w:themeColor="text1"/>
          <w:lang w:val="en-US"/>
        </w:rPr>
        <w:t xml:space="preserve">subsequently </w:t>
      </w:r>
      <w:r w:rsidRPr="00953770">
        <w:rPr>
          <w:color w:val="000000" w:themeColor="text1"/>
          <w:lang w:val="en-US"/>
        </w:rPr>
        <w:t xml:space="preserve">on </w:t>
      </w:r>
      <w:r>
        <w:rPr>
          <w:color w:val="000000" w:themeColor="text1"/>
          <w:lang w:val="en-US"/>
        </w:rPr>
        <w:t xml:space="preserve">the </w:t>
      </w:r>
      <w:r w:rsidRPr="00953770">
        <w:rPr>
          <w:color w:val="000000" w:themeColor="text1"/>
          <w:lang w:val="en-US"/>
        </w:rPr>
        <w:t xml:space="preserve">first differences </w:t>
      </w:r>
      <w:r>
        <w:rPr>
          <w:color w:val="000000" w:themeColor="text1"/>
          <w:lang w:val="en-US"/>
        </w:rPr>
        <w:t xml:space="preserve">in </w:t>
      </w:r>
      <w:r w:rsidRPr="00953770">
        <w:rPr>
          <w:color w:val="000000" w:themeColor="text1"/>
          <w:lang w:val="en-US"/>
        </w:rPr>
        <w:t xml:space="preserve">the </w:t>
      </w:r>
      <w:r>
        <w:rPr>
          <w:color w:val="000000" w:themeColor="text1"/>
          <w:lang w:val="en-US"/>
        </w:rPr>
        <w:t xml:space="preserve">respective </w:t>
      </w:r>
      <w:r w:rsidRPr="00953770">
        <w:rPr>
          <w:color w:val="000000" w:themeColor="text1"/>
          <w:lang w:val="en-US"/>
        </w:rPr>
        <w:t xml:space="preserve">series. </w:t>
      </w:r>
      <w:r w:rsidRPr="00953770">
        <w:rPr>
          <w:rFonts w:eastAsia="SimSun"/>
          <w:lang w:val="en-US"/>
        </w:rPr>
        <w:t>The null hypothesis that the series contain</w:t>
      </w:r>
      <w:r>
        <w:rPr>
          <w:rFonts w:eastAsia="SimSun"/>
          <w:lang w:val="en-US"/>
        </w:rPr>
        <w:t>s</w:t>
      </w:r>
      <w:r w:rsidRPr="00953770">
        <w:rPr>
          <w:rFonts w:eastAsia="SimSun"/>
          <w:lang w:val="en-US"/>
        </w:rPr>
        <w:t xml:space="preserve"> a unit root </w:t>
      </w:r>
      <w:r>
        <w:rPr>
          <w:rFonts w:eastAsia="SimSun"/>
          <w:lang w:val="en-US"/>
        </w:rPr>
        <w:t>can</w:t>
      </w:r>
      <w:r w:rsidRPr="00953770">
        <w:rPr>
          <w:rFonts w:eastAsia="SimSun"/>
          <w:lang w:val="en-US"/>
        </w:rPr>
        <w:t xml:space="preserve">not </w:t>
      </w:r>
      <w:r>
        <w:rPr>
          <w:rFonts w:eastAsia="SimSun"/>
          <w:lang w:val="en-US"/>
        </w:rPr>
        <w:t xml:space="preserve">be </w:t>
      </w:r>
      <w:r w:rsidRPr="00953770">
        <w:rPr>
          <w:rFonts w:eastAsia="SimSun"/>
          <w:lang w:val="en-US"/>
        </w:rPr>
        <w:t xml:space="preserve">rejected at 5% significance level, </w:t>
      </w:r>
      <w:r>
        <w:rPr>
          <w:rFonts w:eastAsia="SimSun"/>
          <w:lang w:val="en-US"/>
        </w:rPr>
        <w:t xml:space="preserve">suggesting </w:t>
      </w:r>
      <w:r w:rsidRPr="00953770">
        <w:rPr>
          <w:rFonts w:eastAsia="SimSun"/>
          <w:lang w:val="en-US"/>
        </w:rPr>
        <w:t>the exist</w:t>
      </w:r>
      <w:r>
        <w:rPr>
          <w:rFonts w:eastAsia="SimSun"/>
          <w:lang w:val="en-US"/>
        </w:rPr>
        <w:t>ence</w:t>
      </w:r>
      <w:r w:rsidRPr="00953770">
        <w:rPr>
          <w:rFonts w:eastAsia="SimSun"/>
          <w:lang w:val="en-US"/>
        </w:rPr>
        <w:t xml:space="preserve"> </w:t>
      </w:r>
      <w:r>
        <w:rPr>
          <w:rFonts w:eastAsia="SimSun"/>
          <w:lang w:val="en-US"/>
        </w:rPr>
        <w:t xml:space="preserve">of </w:t>
      </w:r>
      <w:r w:rsidRPr="00953770">
        <w:rPr>
          <w:rFonts w:eastAsia="SimSun"/>
          <w:lang w:val="en-US"/>
        </w:rPr>
        <w:t xml:space="preserve">at least one unit root in the demanded series. Since the first differences </w:t>
      </w:r>
      <w:r>
        <w:rPr>
          <w:rFonts w:eastAsia="SimSun"/>
          <w:lang w:val="en-US"/>
        </w:rPr>
        <w:t>corresponding</w:t>
      </w:r>
      <w:r w:rsidRPr="00953770">
        <w:rPr>
          <w:rFonts w:eastAsia="SimSun"/>
          <w:lang w:val="en-US"/>
        </w:rPr>
        <w:t xml:space="preserve"> </w:t>
      </w:r>
      <w:r>
        <w:rPr>
          <w:rFonts w:eastAsia="SimSun"/>
          <w:lang w:val="en-US"/>
        </w:rPr>
        <w:t xml:space="preserve">to </w:t>
      </w:r>
      <w:r w:rsidRPr="00953770">
        <w:rPr>
          <w:rFonts w:eastAsia="SimSun"/>
          <w:lang w:val="en-US"/>
        </w:rPr>
        <w:t xml:space="preserve">all price series </w:t>
      </w:r>
      <w:r>
        <w:rPr>
          <w:rFonts w:eastAsia="SimSun"/>
          <w:lang w:val="en-US"/>
        </w:rPr>
        <w:t xml:space="preserve">were </w:t>
      </w:r>
      <w:r w:rsidRPr="00953770">
        <w:rPr>
          <w:rFonts w:eastAsia="SimSun"/>
          <w:lang w:val="en-US"/>
        </w:rPr>
        <w:t xml:space="preserve">stationary, it </w:t>
      </w:r>
      <w:r>
        <w:rPr>
          <w:rFonts w:eastAsia="SimSun"/>
          <w:lang w:val="en-US"/>
        </w:rPr>
        <w:t xml:space="preserve">follows </w:t>
      </w:r>
      <w:r w:rsidRPr="00953770">
        <w:rPr>
          <w:rFonts w:eastAsia="SimSun"/>
          <w:lang w:val="en-US"/>
        </w:rPr>
        <w:t>that all demeaned price series are I(1) variables.</w:t>
      </w:r>
    </w:p>
    <w:p w14:paraId="5F78B017" w14:textId="77777777" w:rsidR="005A719B" w:rsidRPr="00953770" w:rsidRDefault="005A719B" w:rsidP="00CF02C1">
      <w:pPr>
        <w:spacing w:line="360" w:lineRule="auto"/>
        <w:rPr>
          <w:rFonts w:eastAsia="SimSun"/>
          <w:b/>
          <w:lang w:val="en-US"/>
        </w:rPr>
        <w:sectPr w:rsidR="005A719B" w:rsidRPr="00953770" w:rsidSect="00173B8F">
          <w:footerReference w:type="even" r:id="rId128"/>
          <w:footerReference w:type="default" r:id="rId129"/>
          <w:footerReference w:type="first" r:id="rId130"/>
          <w:endnotePr>
            <w:numFmt w:val="decimal"/>
          </w:endnotePr>
          <w:pgSz w:w="11906" w:h="16838" w:code="9"/>
          <w:pgMar w:top="1440" w:right="1440" w:bottom="1440" w:left="1440" w:header="709" w:footer="709" w:gutter="0"/>
          <w:pgNumType w:start="1"/>
          <w:cols w:space="708"/>
          <w:titlePg/>
          <w:docGrid w:type="lines" w:linePitch="422"/>
        </w:sectPr>
      </w:pPr>
    </w:p>
    <w:p w14:paraId="34085AB2" w14:textId="12244AC6" w:rsidR="005A719B" w:rsidRPr="00953770" w:rsidRDefault="009E40ED" w:rsidP="00966B26">
      <w:pPr>
        <w:pStyle w:val="Caption"/>
        <w:spacing w:line="360" w:lineRule="auto"/>
        <w:jc w:val="center"/>
        <w:rPr>
          <w:rFonts w:ascii="Times New Roman" w:eastAsia="SimSun" w:hAnsi="Times New Roman" w:cs="Times New Roman"/>
          <w:color w:val="000000" w:themeColor="text1"/>
          <w:sz w:val="24"/>
          <w:szCs w:val="24"/>
          <w:lang w:val="en-US"/>
        </w:rPr>
      </w:pPr>
      <w:bookmarkStart w:id="3" w:name="_Toc429924410"/>
      <w:r>
        <w:rPr>
          <w:rFonts w:ascii="Times New Roman" w:hAnsi="Times New Roman" w:cs="Times New Roman"/>
          <w:color w:val="000000" w:themeColor="text1"/>
          <w:sz w:val="24"/>
          <w:szCs w:val="24"/>
          <w:lang w:val="en-US"/>
        </w:rPr>
        <w:t>Table 3</w:t>
      </w:r>
      <w:r w:rsidR="005A719B" w:rsidRPr="00953770">
        <w:rPr>
          <w:rFonts w:ascii="Times New Roman" w:hAnsi="Times New Roman" w:cs="Times New Roman"/>
          <w:color w:val="000000" w:themeColor="text1"/>
          <w:sz w:val="24"/>
          <w:szCs w:val="24"/>
          <w:lang w:val="en-US"/>
        </w:rPr>
        <w:t xml:space="preserve"> </w:t>
      </w:r>
      <w:r w:rsidR="005A719B" w:rsidRPr="00953770">
        <w:rPr>
          <w:rFonts w:ascii="Times New Roman" w:eastAsia="SimSun" w:hAnsi="Times New Roman" w:cs="Times New Roman"/>
          <w:color w:val="000000" w:themeColor="text1"/>
          <w:sz w:val="24"/>
          <w:szCs w:val="24"/>
          <w:lang w:val="en-US"/>
        </w:rPr>
        <w:t>Descriptive Statistics</w:t>
      </w:r>
      <w:bookmarkEnd w:id="3"/>
      <w:r w:rsidR="005A719B" w:rsidRPr="00953770">
        <w:rPr>
          <w:rFonts w:ascii="Times New Roman" w:eastAsia="SimSun" w:hAnsi="Times New Roman" w:cs="Times New Roman"/>
          <w:color w:val="000000" w:themeColor="text1"/>
          <w:sz w:val="24"/>
          <w:szCs w:val="24"/>
          <w:lang w:val="en-US"/>
        </w:rPr>
        <w:t xml:space="preserve"> and ADF Results of </w:t>
      </w:r>
      <w:r w:rsidR="005A719B" w:rsidRPr="00953770">
        <w:rPr>
          <w:rFonts w:ascii="Times New Roman" w:hAnsi="Times New Roman" w:cs="Times New Roman"/>
          <w:color w:val="000000" w:themeColor="text1"/>
          <w:sz w:val="24"/>
          <w:szCs w:val="24"/>
          <w:lang w:val="en-US"/>
        </w:rPr>
        <w:t>Nine Demeaned Price Series</w:t>
      </w:r>
    </w:p>
    <w:p w14:paraId="75738C31" w14:textId="01AFB07C" w:rsidR="00AE4A34" w:rsidRPr="00966B26" w:rsidRDefault="009E40ED" w:rsidP="00966B26">
      <w:pPr>
        <w:spacing w:line="360" w:lineRule="auto"/>
        <w:jc w:val="both"/>
        <w:rPr>
          <w:rFonts w:eastAsia="SimSun"/>
          <w:i/>
          <w:sz w:val="16"/>
          <w:szCs w:val="16"/>
          <w:lang w:val="en-US"/>
        </w:rPr>
      </w:pPr>
      <w:r>
        <w:rPr>
          <w:i/>
          <w:sz w:val="16"/>
          <w:szCs w:val="16"/>
          <w:lang w:val="en-US"/>
        </w:rPr>
        <w:t>Table 3</w:t>
      </w:r>
      <w:r w:rsidR="00AE4A34" w:rsidRPr="00953770">
        <w:rPr>
          <w:i/>
          <w:sz w:val="16"/>
          <w:szCs w:val="16"/>
          <w:lang w:val="en-US"/>
        </w:rPr>
        <w:t xml:space="preserve"> examines nine demea</w:t>
      </w:r>
      <w:r w:rsidR="00AE4A34">
        <w:rPr>
          <w:i/>
          <w:sz w:val="16"/>
          <w:szCs w:val="16"/>
          <w:lang w:val="en-US"/>
        </w:rPr>
        <w:t xml:space="preserve">ned price series in logarithms during 2010 to 2013, and the data covers the period from </w:t>
      </w:r>
      <w:r w:rsidR="00AE4A34" w:rsidRPr="00953770">
        <w:rPr>
          <w:i/>
          <w:sz w:val="16"/>
          <w:szCs w:val="16"/>
          <w:lang w:val="en-US"/>
        </w:rPr>
        <w:t>January 2010 to December 2013</w:t>
      </w:r>
      <w:r w:rsidR="00AE4A34">
        <w:rPr>
          <w:i/>
          <w:sz w:val="16"/>
          <w:szCs w:val="16"/>
          <w:lang w:val="en-US"/>
        </w:rPr>
        <w:t>. Our</w:t>
      </w:r>
      <w:r w:rsidR="00AE4A34" w:rsidRPr="00953770">
        <w:rPr>
          <w:i/>
          <w:sz w:val="16"/>
          <w:szCs w:val="16"/>
          <w:lang w:val="en-US"/>
        </w:rPr>
        <w:t xml:space="preserve"> data sample contains intra-day five-minute transaction prices of </w:t>
      </w:r>
      <w:r w:rsidR="00AE4A34">
        <w:rPr>
          <w:i/>
          <w:sz w:val="16"/>
          <w:szCs w:val="16"/>
          <w:lang w:val="en-US"/>
        </w:rPr>
        <w:t xml:space="preserve">the </w:t>
      </w:r>
      <w:r w:rsidR="00AE4A34" w:rsidRPr="00953770">
        <w:rPr>
          <w:i/>
          <w:sz w:val="16"/>
          <w:szCs w:val="16"/>
          <w:lang w:val="en-US"/>
        </w:rPr>
        <w:t>spot index, index futures</w:t>
      </w:r>
      <w:r w:rsidR="00AE4A34">
        <w:rPr>
          <w:i/>
          <w:sz w:val="16"/>
          <w:szCs w:val="16"/>
          <w:lang w:val="en-US"/>
        </w:rPr>
        <w:t>,</w:t>
      </w:r>
      <w:r w:rsidR="00AE4A34" w:rsidRPr="00953770">
        <w:rPr>
          <w:i/>
          <w:sz w:val="16"/>
          <w:szCs w:val="16"/>
          <w:lang w:val="en-US"/>
        </w:rPr>
        <w:t xml:space="preserve"> and </w:t>
      </w:r>
      <w:r w:rsidR="00AE4A34">
        <w:rPr>
          <w:i/>
          <w:sz w:val="16"/>
          <w:szCs w:val="16"/>
          <w:lang w:val="en-US"/>
        </w:rPr>
        <w:t>ETFs</w:t>
      </w:r>
      <w:r w:rsidR="00AE4A34" w:rsidRPr="00953770">
        <w:rPr>
          <w:i/>
          <w:sz w:val="16"/>
          <w:szCs w:val="16"/>
          <w:lang w:val="en-US"/>
        </w:rPr>
        <w:t xml:space="preserve"> grouped under three major European market indices FTSE 100, CAC 40, and DAX 30. </w:t>
      </w:r>
      <w:r w:rsidR="00AE4A34" w:rsidRPr="002B271F">
        <w:rPr>
          <w:rFonts w:eastAsia="SimSun"/>
          <w:i/>
          <w:sz w:val="16"/>
          <w:szCs w:val="16"/>
          <w:lang w:val="en-US"/>
        </w:rPr>
        <w:t xml:space="preserve">The demeaned series are calculated </w:t>
      </w:r>
      <w:r w:rsidR="00AE4A34">
        <w:rPr>
          <w:rFonts w:eastAsia="SimSun"/>
          <w:i/>
          <w:sz w:val="16"/>
          <w:szCs w:val="16"/>
          <w:lang w:val="en-US"/>
        </w:rPr>
        <w:t>through the</w:t>
      </w:r>
      <w:r w:rsidR="00AE4A34" w:rsidRPr="002B271F">
        <w:rPr>
          <w:rFonts w:eastAsia="SimSun"/>
          <w:i/>
          <w:sz w:val="16"/>
          <w:szCs w:val="16"/>
          <w:lang w:val="en-US"/>
        </w:rPr>
        <w:t xml:space="preserve"> subtracti</w:t>
      </w:r>
      <w:r w:rsidR="00AE4A34">
        <w:rPr>
          <w:rFonts w:eastAsia="SimSun"/>
          <w:i/>
          <w:sz w:val="16"/>
          <w:szCs w:val="16"/>
          <w:lang w:val="en-US"/>
        </w:rPr>
        <w:t>on of</w:t>
      </w:r>
      <w:r w:rsidR="00AE4A34" w:rsidRPr="002B271F">
        <w:rPr>
          <w:rFonts w:eastAsia="SimSun"/>
          <w:i/>
          <w:sz w:val="16"/>
          <w:szCs w:val="16"/>
          <w:lang w:val="en-US"/>
        </w:rPr>
        <w:t xml:space="preserve"> the daily average from the log series. </w:t>
      </w:r>
    </w:p>
    <w:p w14:paraId="337F25D3" w14:textId="4C444953" w:rsidR="005A719B" w:rsidRPr="00966B26" w:rsidRDefault="005A719B" w:rsidP="00CF02C1">
      <w:pPr>
        <w:spacing w:line="480" w:lineRule="auto"/>
        <w:jc w:val="center"/>
        <w:rPr>
          <w:rFonts w:eastAsia="SimSun"/>
          <w:sz w:val="20"/>
          <w:szCs w:val="20"/>
          <w:lang w:val="en-US"/>
        </w:rPr>
      </w:pPr>
      <w:r w:rsidRPr="00966B26">
        <w:rPr>
          <w:rFonts w:eastAsia="SimSun"/>
          <w:sz w:val="20"/>
          <w:szCs w:val="20"/>
          <w:lang w:val="en-US"/>
        </w:rPr>
        <w:t>FTSE 100 Demeaned Log Prices</w:t>
      </w:r>
    </w:p>
    <w:tbl>
      <w:tblPr>
        <w:tblStyle w:val="TableGrid2"/>
        <w:tblW w:w="5000" w:type="pct"/>
        <w:tblLook w:val="04A0" w:firstRow="1" w:lastRow="0" w:firstColumn="1" w:lastColumn="0" w:noHBand="0" w:noVBand="1"/>
      </w:tblPr>
      <w:tblGrid>
        <w:gridCol w:w="1137"/>
        <w:gridCol w:w="1144"/>
        <w:gridCol w:w="1144"/>
        <w:gridCol w:w="1144"/>
        <w:gridCol w:w="1001"/>
        <w:gridCol w:w="1063"/>
        <w:gridCol w:w="1063"/>
        <w:gridCol w:w="1063"/>
        <w:gridCol w:w="1001"/>
        <w:gridCol w:w="1063"/>
        <w:gridCol w:w="1063"/>
        <w:gridCol w:w="1063"/>
        <w:gridCol w:w="999"/>
      </w:tblGrid>
      <w:tr w:rsidR="005A719B" w:rsidRPr="00953770" w14:paraId="3A978709" w14:textId="77777777" w:rsidTr="00046A8A">
        <w:tc>
          <w:tcPr>
            <w:tcW w:w="408" w:type="pct"/>
          </w:tcPr>
          <w:p w14:paraId="3B57F789" w14:textId="77777777" w:rsidR="005A719B" w:rsidRPr="00953770" w:rsidRDefault="005A719B" w:rsidP="00CF02C1">
            <w:pPr>
              <w:spacing w:line="360" w:lineRule="auto"/>
              <w:jc w:val="center"/>
              <w:rPr>
                <w:rFonts w:eastAsia="SimSun"/>
                <w:sz w:val="15"/>
                <w:szCs w:val="15"/>
                <w:lang w:val="en-US"/>
              </w:rPr>
            </w:pPr>
          </w:p>
        </w:tc>
        <w:tc>
          <w:tcPr>
            <w:tcW w:w="1589" w:type="pct"/>
            <w:gridSpan w:val="4"/>
          </w:tcPr>
          <w:p w14:paraId="38C02719" w14:textId="77777777" w:rsidR="005A719B" w:rsidRPr="00953770" w:rsidRDefault="005A719B" w:rsidP="0085710A">
            <w:pPr>
              <w:spacing w:line="360" w:lineRule="auto"/>
              <w:jc w:val="center"/>
              <w:rPr>
                <w:rFonts w:eastAsia="SimSun"/>
                <w:sz w:val="15"/>
                <w:szCs w:val="15"/>
                <w:lang w:val="en-US"/>
              </w:rPr>
            </w:pPr>
            <w:r w:rsidRPr="00953770">
              <w:rPr>
                <w:rFonts w:eastAsia="SimSun"/>
                <w:sz w:val="15"/>
                <w:szCs w:val="15"/>
                <w:lang w:val="en-US"/>
              </w:rPr>
              <w:t>FTSE 100 Spot Index</w:t>
            </w:r>
          </w:p>
        </w:tc>
        <w:tc>
          <w:tcPr>
            <w:tcW w:w="1501" w:type="pct"/>
            <w:gridSpan w:val="4"/>
          </w:tcPr>
          <w:p w14:paraId="3EA8CC3D" w14:textId="02B27C1F" w:rsidR="005A719B" w:rsidRPr="00953770" w:rsidRDefault="005A719B" w:rsidP="0085710A">
            <w:pPr>
              <w:spacing w:line="360" w:lineRule="auto"/>
              <w:jc w:val="center"/>
              <w:rPr>
                <w:rFonts w:eastAsia="SimSun"/>
                <w:sz w:val="15"/>
                <w:szCs w:val="15"/>
                <w:lang w:val="en-US"/>
              </w:rPr>
            </w:pPr>
            <w:r w:rsidRPr="00953770">
              <w:rPr>
                <w:rFonts w:eastAsia="SimSun"/>
                <w:sz w:val="15"/>
                <w:szCs w:val="15"/>
                <w:lang w:val="en-US"/>
              </w:rPr>
              <w:t>FTSE 100 Index Futures</w:t>
            </w:r>
          </w:p>
        </w:tc>
        <w:tc>
          <w:tcPr>
            <w:tcW w:w="1501" w:type="pct"/>
            <w:gridSpan w:val="4"/>
          </w:tcPr>
          <w:p w14:paraId="6CB0180C" w14:textId="77777777" w:rsidR="005A719B" w:rsidRPr="00953770" w:rsidRDefault="005A719B" w:rsidP="0085710A">
            <w:pPr>
              <w:spacing w:line="360" w:lineRule="auto"/>
              <w:jc w:val="center"/>
              <w:rPr>
                <w:rFonts w:eastAsia="SimSun"/>
                <w:sz w:val="15"/>
                <w:szCs w:val="15"/>
                <w:lang w:val="en-US"/>
              </w:rPr>
            </w:pPr>
            <w:r w:rsidRPr="00953770">
              <w:rPr>
                <w:rFonts w:eastAsia="SimSun"/>
                <w:sz w:val="15"/>
                <w:szCs w:val="15"/>
                <w:lang w:val="en-US"/>
              </w:rPr>
              <w:t>iShare FTSE 100 ETF</w:t>
            </w:r>
          </w:p>
        </w:tc>
      </w:tr>
      <w:tr w:rsidR="00046A8A" w:rsidRPr="00953770" w14:paraId="1C31E9BD" w14:textId="77777777" w:rsidTr="00046A8A">
        <w:tc>
          <w:tcPr>
            <w:tcW w:w="408" w:type="pct"/>
          </w:tcPr>
          <w:p w14:paraId="622435B7" w14:textId="77777777" w:rsidR="005A719B" w:rsidRPr="00953770" w:rsidRDefault="005A719B" w:rsidP="00CF02C1">
            <w:pPr>
              <w:spacing w:line="360" w:lineRule="auto"/>
              <w:jc w:val="center"/>
              <w:rPr>
                <w:rFonts w:eastAsia="SimSun"/>
                <w:sz w:val="15"/>
                <w:szCs w:val="15"/>
                <w:lang w:val="en-US"/>
              </w:rPr>
            </w:pPr>
          </w:p>
        </w:tc>
        <w:tc>
          <w:tcPr>
            <w:tcW w:w="410" w:type="pct"/>
          </w:tcPr>
          <w:p w14:paraId="222D9855" w14:textId="77777777" w:rsidR="005A719B" w:rsidRPr="00953770" w:rsidRDefault="005A719B" w:rsidP="0085710A">
            <w:pPr>
              <w:spacing w:line="360" w:lineRule="auto"/>
              <w:jc w:val="center"/>
              <w:rPr>
                <w:rFonts w:eastAsia="SimSun"/>
                <w:sz w:val="15"/>
                <w:szCs w:val="15"/>
                <w:lang w:val="en-US"/>
              </w:rPr>
            </w:pPr>
            <w:r w:rsidRPr="00953770">
              <w:rPr>
                <w:rFonts w:eastAsia="SimSun"/>
                <w:sz w:val="15"/>
                <w:szCs w:val="15"/>
                <w:lang w:val="en-US"/>
              </w:rPr>
              <w:t>2010</w:t>
            </w:r>
          </w:p>
        </w:tc>
        <w:tc>
          <w:tcPr>
            <w:tcW w:w="410" w:type="pct"/>
          </w:tcPr>
          <w:p w14:paraId="4A39A91B" w14:textId="77777777" w:rsidR="005A719B" w:rsidRPr="00953770" w:rsidRDefault="005A719B" w:rsidP="0085710A">
            <w:pPr>
              <w:spacing w:line="360" w:lineRule="auto"/>
              <w:jc w:val="center"/>
              <w:rPr>
                <w:rFonts w:eastAsia="SimSun"/>
                <w:sz w:val="15"/>
                <w:szCs w:val="15"/>
                <w:lang w:val="en-US"/>
              </w:rPr>
            </w:pPr>
            <w:r w:rsidRPr="00953770">
              <w:rPr>
                <w:rFonts w:eastAsia="SimSun"/>
                <w:sz w:val="15"/>
                <w:szCs w:val="15"/>
                <w:lang w:val="en-US"/>
              </w:rPr>
              <w:t>2011</w:t>
            </w:r>
          </w:p>
        </w:tc>
        <w:tc>
          <w:tcPr>
            <w:tcW w:w="410" w:type="pct"/>
          </w:tcPr>
          <w:p w14:paraId="21193B70" w14:textId="77777777" w:rsidR="005A719B" w:rsidRPr="00953770" w:rsidRDefault="005A719B" w:rsidP="0085710A">
            <w:pPr>
              <w:spacing w:line="360" w:lineRule="auto"/>
              <w:jc w:val="center"/>
              <w:rPr>
                <w:rFonts w:eastAsia="SimSun"/>
                <w:sz w:val="15"/>
                <w:szCs w:val="15"/>
                <w:lang w:val="en-US"/>
              </w:rPr>
            </w:pPr>
            <w:r w:rsidRPr="00953770">
              <w:rPr>
                <w:rFonts w:eastAsia="SimSun"/>
                <w:sz w:val="15"/>
                <w:szCs w:val="15"/>
                <w:lang w:val="en-US"/>
              </w:rPr>
              <w:t>2012</w:t>
            </w:r>
          </w:p>
        </w:tc>
        <w:tc>
          <w:tcPr>
            <w:tcW w:w="359" w:type="pct"/>
          </w:tcPr>
          <w:p w14:paraId="600A0E3A" w14:textId="77777777" w:rsidR="005A719B" w:rsidRPr="00953770" w:rsidRDefault="005A719B" w:rsidP="0085710A">
            <w:pPr>
              <w:spacing w:line="360" w:lineRule="auto"/>
              <w:jc w:val="center"/>
              <w:rPr>
                <w:rFonts w:eastAsia="SimSun"/>
                <w:sz w:val="15"/>
                <w:szCs w:val="15"/>
                <w:lang w:val="en-US"/>
              </w:rPr>
            </w:pPr>
            <w:r w:rsidRPr="00953770">
              <w:rPr>
                <w:rFonts w:eastAsia="SimSun"/>
                <w:sz w:val="15"/>
                <w:szCs w:val="15"/>
                <w:lang w:val="en-US"/>
              </w:rPr>
              <w:t>2013</w:t>
            </w:r>
          </w:p>
        </w:tc>
        <w:tc>
          <w:tcPr>
            <w:tcW w:w="381" w:type="pct"/>
          </w:tcPr>
          <w:p w14:paraId="7CD0BF67" w14:textId="7AC1116D" w:rsidR="005A719B" w:rsidRPr="00953770" w:rsidRDefault="005A719B" w:rsidP="0085710A">
            <w:pPr>
              <w:spacing w:line="360" w:lineRule="auto"/>
              <w:jc w:val="center"/>
              <w:rPr>
                <w:rFonts w:eastAsia="SimSun"/>
                <w:sz w:val="15"/>
                <w:szCs w:val="15"/>
                <w:lang w:val="en-US"/>
              </w:rPr>
            </w:pPr>
            <w:r w:rsidRPr="00953770">
              <w:rPr>
                <w:rFonts w:eastAsia="SimSun"/>
                <w:sz w:val="15"/>
                <w:szCs w:val="15"/>
                <w:lang w:val="en-US"/>
              </w:rPr>
              <w:t>2010</w:t>
            </w:r>
          </w:p>
        </w:tc>
        <w:tc>
          <w:tcPr>
            <w:tcW w:w="381" w:type="pct"/>
          </w:tcPr>
          <w:p w14:paraId="6F4BC7AE" w14:textId="77777777" w:rsidR="005A719B" w:rsidRPr="00953770" w:rsidRDefault="005A719B" w:rsidP="0085710A">
            <w:pPr>
              <w:spacing w:line="360" w:lineRule="auto"/>
              <w:jc w:val="center"/>
              <w:rPr>
                <w:rFonts w:eastAsia="SimSun"/>
                <w:sz w:val="15"/>
                <w:szCs w:val="15"/>
                <w:lang w:val="en-US"/>
              </w:rPr>
            </w:pPr>
            <w:r w:rsidRPr="00953770">
              <w:rPr>
                <w:rFonts w:eastAsia="SimSun"/>
                <w:sz w:val="15"/>
                <w:szCs w:val="15"/>
                <w:lang w:val="en-US"/>
              </w:rPr>
              <w:t>2011</w:t>
            </w:r>
          </w:p>
        </w:tc>
        <w:tc>
          <w:tcPr>
            <w:tcW w:w="381" w:type="pct"/>
          </w:tcPr>
          <w:p w14:paraId="49384264" w14:textId="77777777" w:rsidR="005A719B" w:rsidRPr="00953770" w:rsidRDefault="005A719B" w:rsidP="0085710A">
            <w:pPr>
              <w:spacing w:line="360" w:lineRule="auto"/>
              <w:jc w:val="center"/>
              <w:rPr>
                <w:rFonts w:eastAsia="SimSun"/>
                <w:sz w:val="15"/>
                <w:szCs w:val="15"/>
                <w:lang w:val="en-US"/>
              </w:rPr>
            </w:pPr>
            <w:r w:rsidRPr="00953770">
              <w:rPr>
                <w:rFonts w:eastAsia="SimSun"/>
                <w:sz w:val="15"/>
                <w:szCs w:val="15"/>
                <w:lang w:val="en-US"/>
              </w:rPr>
              <w:t>2012</w:t>
            </w:r>
          </w:p>
        </w:tc>
        <w:tc>
          <w:tcPr>
            <w:tcW w:w="359" w:type="pct"/>
          </w:tcPr>
          <w:p w14:paraId="0E57CAA0" w14:textId="77777777" w:rsidR="005A719B" w:rsidRPr="00953770" w:rsidRDefault="005A719B" w:rsidP="0085710A">
            <w:pPr>
              <w:spacing w:line="360" w:lineRule="auto"/>
              <w:jc w:val="center"/>
              <w:rPr>
                <w:rFonts w:eastAsia="SimSun"/>
                <w:sz w:val="15"/>
                <w:szCs w:val="15"/>
                <w:lang w:val="en-US"/>
              </w:rPr>
            </w:pPr>
            <w:r w:rsidRPr="00953770">
              <w:rPr>
                <w:rFonts w:eastAsia="SimSun"/>
                <w:sz w:val="15"/>
                <w:szCs w:val="15"/>
                <w:lang w:val="en-US"/>
              </w:rPr>
              <w:t>2013</w:t>
            </w:r>
          </w:p>
        </w:tc>
        <w:tc>
          <w:tcPr>
            <w:tcW w:w="381" w:type="pct"/>
          </w:tcPr>
          <w:p w14:paraId="59051CDD" w14:textId="77777777" w:rsidR="005A719B" w:rsidRPr="00953770" w:rsidRDefault="005A719B" w:rsidP="0085710A">
            <w:pPr>
              <w:spacing w:line="360" w:lineRule="auto"/>
              <w:jc w:val="center"/>
              <w:rPr>
                <w:rFonts w:eastAsia="SimSun"/>
                <w:sz w:val="15"/>
                <w:szCs w:val="15"/>
                <w:lang w:val="en-US"/>
              </w:rPr>
            </w:pPr>
            <w:r w:rsidRPr="00953770">
              <w:rPr>
                <w:rFonts w:eastAsia="SimSun"/>
                <w:sz w:val="15"/>
                <w:szCs w:val="15"/>
                <w:lang w:val="en-US"/>
              </w:rPr>
              <w:t>2010</w:t>
            </w:r>
          </w:p>
        </w:tc>
        <w:tc>
          <w:tcPr>
            <w:tcW w:w="381" w:type="pct"/>
          </w:tcPr>
          <w:p w14:paraId="343121BA" w14:textId="77777777" w:rsidR="005A719B" w:rsidRPr="00953770" w:rsidRDefault="005A719B" w:rsidP="0085710A">
            <w:pPr>
              <w:spacing w:line="360" w:lineRule="auto"/>
              <w:jc w:val="center"/>
              <w:rPr>
                <w:rFonts w:eastAsia="SimSun"/>
                <w:sz w:val="15"/>
                <w:szCs w:val="15"/>
                <w:lang w:val="en-US"/>
              </w:rPr>
            </w:pPr>
            <w:r w:rsidRPr="00953770">
              <w:rPr>
                <w:rFonts w:eastAsia="SimSun"/>
                <w:sz w:val="15"/>
                <w:szCs w:val="15"/>
                <w:lang w:val="en-US"/>
              </w:rPr>
              <w:t>2011</w:t>
            </w:r>
          </w:p>
        </w:tc>
        <w:tc>
          <w:tcPr>
            <w:tcW w:w="381" w:type="pct"/>
          </w:tcPr>
          <w:p w14:paraId="5BE7B56F" w14:textId="77777777" w:rsidR="005A719B" w:rsidRPr="00953770" w:rsidRDefault="005A719B" w:rsidP="0085710A">
            <w:pPr>
              <w:spacing w:line="360" w:lineRule="auto"/>
              <w:jc w:val="center"/>
              <w:rPr>
                <w:rFonts w:eastAsia="SimSun"/>
                <w:sz w:val="15"/>
                <w:szCs w:val="15"/>
                <w:lang w:val="en-US"/>
              </w:rPr>
            </w:pPr>
            <w:r w:rsidRPr="00953770">
              <w:rPr>
                <w:rFonts w:eastAsia="SimSun"/>
                <w:sz w:val="15"/>
                <w:szCs w:val="15"/>
                <w:lang w:val="en-US"/>
              </w:rPr>
              <w:t>2012</w:t>
            </w:r>
          </w:p>
        </w:tc>
        <w:tc>
          <w:tcPr>
            <w:tcW w:w="359" w:type="pct"/>
          </w:tcPr>
          <w:p w14:paraId="63284D7F" w14:textId="77777777" w:rsidR="005A719B" w:rsidRPr="00953770" w:rsidRDefault="005A719B" w:rsidP="0085710A">
            <w:pPr>
              <w:spacing w:line="360" w:lineRule="auto"/>
              <w:jc w:val="center"/>
              <w:rPr>
                <w:rFonts w:eastAsia="SimSun"/>
                <w:sz w:val="15"/>
                <w:szCs w:val="15"/>
                <w:lang w:val="en-US"/>
              </w:rPr>
            </w:pPr>
            <w:r w:rsidRPr="00953770">
              <w:rPr>
                <w:rFonts w:eastAsia="SimSun"/>
                <w:sz w:val="15"/>
                <w:szCs w:val="15"/>
                <w:lang w:val="en-US"/>
              </w:rPr>
              <w:t>2013</w:t>
            </w:r>
          </w:p>
        </w:tc>
      </w:tr>
      <w:tr w:rsidR="005A719B" w:rsidRPr="00953770" w14:paraId="1F0A0058" w14:textId="77777777" w:rsidTr="00046A8A">
        <w:tc>
          <w:tcPr>
            <w:tcW w:w="408" w:type="pct"/>
          </w:tcPr>
          <w:p w14:paraId="32AF5601" w14:textId="54470230" w:rsidR="005A719B" w:rsidRPr="00953770" w:rsidRDefault="005A719B" w:rsidP="00CF02C1">
            <w:pPr>
              <w:spacing w:line="360" w:lineRule="auto"/>
              <w:jc w:val="center"/>
              <w:rPr>
                <w:rFonts w:eastAsia="SimSun"/>
                <w:sz w:val="15"/>
                <w:szCs w:val="15"/>
                <w:lang w:val="en-US"/>
              </w:rPr>
            </w:pPr>
            <w:r w:rsidRPr="00953770">
              <w:rPr>
                <w:rFonts w:eastAsia="SimSun"/>
                <w:sz w:val="15"/>
                <w:szCs w:val="15"/>
                <w:lang w:val="en-US"/>
              </w:rPr>
              <w:t>ADF</w:t>
            </w:r>
          </w:p>
          <w:p w14:paraId="41E0C104" w14:textId="5C0D9D3D" w:rsidR="005A719B" w:rsidRPr="00953770" w:rsidRDefault="005A719B" w:rsidP="00CF02C1">
            <w:pPr>
              <w:spacing w:line="360" w:lineRule="auto"/>
              <w:jc w:val="center"/>
              <w:rPr>
                <w:rFonts w:eastAsia="SimSun"/>
                <w:sz w:val="15"/>
                <w:szCs w:val="15"/>
                <w:lang w:val="en-US"/>
              </w:rPr>
            </w:pPr>
            <w:r w:rsidRPr="00953770">
              <w:rPr>
                <w:rFonts w:eastAsia="SimSun"/>
                <w:sz w:val="15"/>
                <w:szCs w:val="15"/>
                <w:lang w:val="en-US"/>
              </w:rPr>
              <w:t>Log Price</w:t>
            </w:r>
          </w:p>
        </w:tc>
        <w:tc>
          <w:tcPr>
            <w:tcW w:w="410" w:type="pct"/>
          </w:tcPr>
          <w:p w14:paraId="12B237CB" w14:textId="77777777" w:rsidR="00B35B6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2.217499 </w:t>
            </w:r>
          </w:p>
          <w:p w14:paraId="6659899F" w14:textId="5A132636"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410" w:type="pct"/>
          </w:tcPr>
          <w:p w14:paraId="5DB66728" w14:textId="77777777" w:rsidR="00B35B6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2.352961 </w:t>
            </w:r>
          </w:p>
          <w:p w14:paraId="14018A6E" w14:textId="39A04146"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410" w:type="pct"/>
          </w:tcPr>
          <w:p w14:paraId="49E4FEC7" w14:textId="77777777" w:rsidR="00B35B6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3.399739 </w:t>
            </w:r>
          </w:p>
          <w:p w14:paraId="1A28667F" w14:textId="710EF9EC"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59" w:type="pct"/>
          </w:tcPr>
          <w:p w14:paraId="1AF0C305" w14:textId="00C7D083" w:rsidR="005A719B" w:rsidRPr="00953770" w:rsidRDefault="005A719B" w:rsidP="00CF02C1">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1.299864 (&gt;</w:t>
            </w:r>
            <w:r>
              <w:rPr>
                <w:rFonts w:eastAsia="SimSun"/>
                <w:color w:val="000000"/>
                <w:sz w:val="15"/>
                <w:szCs w:val="15"/>
                <w:lang w:val="en-US"/>
              </w:rPr>
              <w:t xml:space="preserve"> </w:t>
            </w:r>
            <w:r w:rsidRPr="00953770">
              <w:rPr>
                <w:rFonts w:eastAsia="SimSun"/>
                <w:color w:val="000000"/>
                <w:sz w:val="15"/>
                <w:szCs w:val="15"/>
                <w:lang w:val="en-US"/>
              </w:rPr>
              <w:t>0.10)</w:t>
            </w:r>
          </w:p>
        </w:tc>
        <w:tc>
          <w:tcPr>
            <w:tcW w:w="381" w:type="pct"/>
          </w:tcPr>
          <w:p w14:paraId="39AEDB18" w14:textId="4F0D4E03" w:rsidR="00B35B60" w:rsidRDefault="00B35B60" w:rsidP="00953770">
            <w:pPr>
              <w:spacing w:line="360" w:lineRule="auto"/>
              <w:rPr>
                <w:rFonts w:eastAsia="SimSun"/>
                <w:color w:val="000000"/>
                <w:sz w:val="15"/>
                <w:szCs w:val="15"/>
                <w:lang w:val="en-US"/>
              </w:rPr>
            </w:pPr>
            <w:r>
              <w:rPr>
                <w:rFonts w:eastAsia="SimSun"/>
                <w:color w:val="000000"/>
                <w:sz w:val="15"/>
                <w:szCs w:val="15"/>
                <w:lang w:val="en-US"/>
              </w:rPr>
              <w:t xml:space="preserve">   </w:t>
            </w:r>
            <w:r w:rsidR="005A719B">
              <w:rPr>
                <w:rFonts w:eastAsia="SimSun"/>
                <w:color w:val="000000"/>
                <w:sz w:val="15"/>
                <w:szCs w:val="15"/>
                <w:lang w:val="en-US"/>
              </w:rPr>
              <w:t>–</w:t>
            </w:r>
            <w:r w:rsidR="005A719B" w:rsidRPr="00953770">
              <w:rPr>
                <w:rFonts w:eastAsia="SimSun"/>
                <w:color w:val="000000"/>
                <w:sz w:val="15"/>
                <w:szCs w:val="15"/>
                <w:lang w:val="en-US"/>
              </w:rPr>
              <w:t xml:space="preserve">2.336921 </w:t>
            </w:r>
          </w:p>
          <w:p w14:paraId="21766917" w14:textId="4C769717" w:rsidR="005A719B" w:rsidRPr="00953770" w:rsidRDefault="00B35B60" w:rsidP="00953770">
            <w:pPr>
              <w:spacing w:line="360" w:lineRule="auto"/>
              <w:rPr>
                <w:rFonts w:eastAsia="SimSun"/>
                <w:sz w:val="15"/>
                <w:szCs w:val="15"/>
                <w:lang w:val="en-US"/>
              </w:rPr>
            </w:pPr>
            <w:r>
              <w:rPr>
                <w:rFonts w:eastAsia="SimSun"/>
                <w:color w:val="000000"/>
                <w:sz w:val="15"/>
                <w:szCs w:val="15"/>
                <w:lang w:val="en-US"/>
              </w:rPr>
              <w:t xml:space="preserve">     </w:t>
            </w:r>
            <w:r w:rsidR="005A719B" w:rsidRPr="00953770">
              <w:rPr>
                <w:rFonts w:eastAsia="SimSun"/>
                <w:color w:val="000000"/>
                <w:sz w:val="15"/>
                <w:szCs w:val="15"/>
                <w:lang w:val="en-US"/>
              </w:rPr>
              <w:t>(&gt;</w:t>
            </w:r>
            <w:r w:rsidR="005A719B">
              <w:rPr>
                <w:rFonts w:eastAsia="SimSun"/>
                <w:color w:val="000000"/>
                <w:sz w:val="15"/>
                <w:szCs w:val="15"/>
                <w:lang w:val="en-US"/>
              </w:rPr>
              <w:t xml:space="preserve"> </w:t>
            </w:r>
            <w:r w:rsidR="005A719B" w:rsidRPr="00953770">
              <w:rPr>
                <w:rFonts w:eastAsia="SimSun"/>
                <w:color w:val="000000"/>
                <w:sz w:val="15"/>
                <w:szCs w:val="15"/>
                <w:lang w:val="en-US"/>
              </w:rPr>
              <w:t>0.10)</w:t>
            </w:r>
          </w:p>
        </w:tc>
        <w:tc>
          <w:tcPr>
            <w:tcW w:w="381" w:type="pct"/>
          </w:tcPr>
          <w:p w14:paraId="7C8F2A90" w14:textId="77777777" w:rsidR="00B35B6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2.397318 </w:t>
            </w:r>
          </w:p>
          <w:p w14:paraId="56AA5BC4" w14:textId="1B60D505"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81" w:type="pct"/>
          </w:tcPr>
          <w:p w14:paraId="608F41D2" w14:textId="0B9315DD" w:rsidR="005A719B" w:rsidRPr="00953770" w:rsidRDefault="005A719B" w:rsidP="00CF02C1">
            <w:pPr>
              <w:tabs>
                <w:tab w:val="center" w:pos="459"/>
              </w:tabs>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2.215798</w:t>
            </w:r>
          </w:p>
          <w:p w14:paraId="72DD0A66" w14:textId="7D73DB9F"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59" w:type="pct"/>
          </w:tcPr>
          <w:p w14:paraId="24E4E796" w14:textId="24BA7293" w:rsidR="005A719B" w:rsidRPr="0095377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1.278252 (&gt;</w:t>
            </w:r>
            <w:r>
              <w:rPr>
                <w:rFonts w:eastAsia="SimSun"/>
                <w:color w:val="000000"/>
                <w:sz w:val="15"/>
                <w:szCs w:val="15"/>
                <w:lang w:val="en-US"/>
              </w:rPr>
              <w:t xml:space="preserve"> </w:t>
            </w:r>
            <w:r w:rsidRPr="00953770">
              <w:rPr>
                <w:rFonts w:eastAsia="SimSun"/>
                <w:color w:val="000000"/>
                <w:sz w:val="15"/>
                <w:szCs w:val="15"/>
                <w:lang w:val="en-US"/>
              </w:rPr>
              <w:t>0.10)</w:t>
            </w:r>
          </w:p>
        </w:tc>
        <w:tc>
          <w:tcPr>
            <w:tcW w:w="381" w:type="pct"/>
          </w:tcPr>
          <w:p w14:paraId="6073EE3A" w14:textId="77777777" w:rsidR="00B35B6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2.279457 </w:t>
            </w:r>
          </w:p>
          <w:p w14:paraId="7C953B22" w14:textId="5A871B5C"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81" w:type="pct"/>
          </w:tcPr>
          <w:p w14:paraId="4BCBDFBA" w14:textId="77777777" w:rsidR="00B35B6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2.303084 </w:t>
            </w:r>
          </w:p>
          <w:p w14:paraId="040A78CC" w14:textId="6752C52D"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81" w:type="pct"/>
          </w:tcPr>
          <w:p w14:paraId="20C8DDE3" w14:textId="29F408E7" w:rsidR="005A719B" w:rsidRPr="00953770" w:rsidRDefault="005A719B" w:rsidP="00CF02C1">
            <w:pPr>
              <w:tabs>
                <w:tab w:val="center" w:pos="459"/>
              </w:tabs>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2.316053</w:t>
            </w:r>
          </w:p>
          <w:p w14:paraId="54F514A5" w14:textId="1045B499"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59" w:type="pct"/>
          </w:tcPr>
          <w:p w14:paraId="5925ED35" w14:textId="12065A7A" w:rsidR="005A719B" w:rsidRPr="0095377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1.343524 (&gt;</w:t>
            </w:r>
            <w:r>
              <w:rPr>
                <w:rFonts w:eastAsia="SimSun"/>
                <w:color w:val="000000"/>
                <w:sz w:val="15"/>
                <w:szCs w:val="15"/>
                <w:lang w:val="en-US"/>
              </w:rPr>
              <w:t xml:space="preserve"> </w:t>
            </w:r>
            <w:r w:rsidRPr="00953770">
              <w:rPr>
                <w:rFonts w:eastAsia="SimSun"/>
                <w:color w:val="000000"/>
                <w:sz w:val="15"/>
                <w:szCs w:val="15"/>
                <w:lang w:val="en-US"/>
              </w:rPr>
              <w:t>0.10)</w:t>
            </w:r>
          </w:p>
        </w:tc>
      </w:tr>
      <w:tr w:rsidR="00046A8A" w:rsidRPr="00953770" w14:paraId="5ECA1608" w14:textId="77777777" w:rsidTr="00046A8A">
        <w:tc>
          <w:tcPr>
            <w:tcW w:w="408" w:type="pct"/>
          </w:tcPr>
          <w:p w14:paraId="41360DC2" w14:textId="432BCD99" w:rsidR="005A719B" w:rsidRPr="00953770" w:rsidRDefault="005A719B" w:rsidP="00CF02C1">
            <w:pPr>
              <w:spacing w:line="360" w:lineRule="auto"/>
              <w:jc w:val="center"/>
              <w:rPr>
                <w:rFonts w:eastAsia="SimSun"/>
                <w:sz w:val="15"/>
                <w:szCs w:val="15"/>
                <w:lang w:val="en-US"/>
              </w:rPr>
            </w:pPr>
            <w:r w:rsidRPr="00953770">
              <w:rPr>
                <w:rFonts w:eastAsia="SimSun"/>
                <w:sz w:val="15"/>
                <w:szCs w:val="15"/>
                <w:lang w:val="en-US"/>
              </w:rPr>
              <w:t>ADF</w:t>
            </w:r>
          </w:p>
          <w:p w14:paraId="5DBBEDA2" w14:textId="78DFE3A5" w:rsidR="005A719B" w:rsidRPr="00953770" w:rsidRDefault="00046A8A" w:rsidP="00CF02C1">
            <w:pPr>
              <w:spacing w:line="360" w:lineRule="auto"/>
              <w:jc w:val="center"/>
              <w:rPr>
                <w:rFonts w:eastAsia="SimSun"/>
                <w:sz w:val="15"/>
                <w:szCs w:val="15"/>
                <w:lang w:val="en-US"/>
              </w:rPr>
            </w:pPr>
            <w:r w:rsidRPr="00953770">
              <w:rPr>
                <w:rFonts w:eastAsia="SimSun"/>
                <w:sz w:val="15"/>
                <w:szCs w:val="15"/>
                <w:lang w:val="en-US"/>
              </w:rPr>
              <w:t>1</w:t>
            </w:r>
            <w:r w:rsidRPr="00046A8A">
              <w:rPr>
                <w:rFonts w:eastAsia="SimSun"/>
                <w:sz w:val="15"/>
                <w:szCs w:val="15"/>
                <w:vertAlign w:val="superscript"/>
                <w:lang w:val="en-US"/>
              </w:rPr>
              <w:t>st</w:t>
            </w:r>
            <w:r>
              <w:rPr>
                <w:rFonts w:eastAsia="SimSun"/>
                <w:sz w:val="15"/>
                <w:szCs w:val="15"/>
                <w:lang w:val="en-US"/>
              </w:rPr>
              <w:t xml:space="preserve"> </w:t>
            </w:r>
            <w:r w:rsidR="005A719B" w:rsidRPr="00953770">
              <w:rPr>
                <w:rFonts w:eastAsia="SimSun"/>
                <w:sz w:val="15"/>
                <w:szCs w:val="15"/>
                <w:lang w:val="en-US"/>
              </w:rPr>
              <w:t>Difference</w:t>
            </w:r>
          </w:p>
        </w:tc>
        <w:tc>
          <w:tcPr>
            <w:tcW w:w="410" w:type="pct"/>
          </w:tcPr>
          <w:p w14:paraId="2BADB9B0" w14:textId="77777777" w:rsidR="00B35B6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15.1299 </w:t>
            </w:r>
          </w:p>
          <w:p w14:paraId="0D984C80" w14:textId="42B96722"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410" w:type="pct"/>
          </w:tcPr>
          <w:p w14:paraId="53F4E8CE" w14:textId="77777777" w:rsidR="00B35B6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61.2480 </w:t>
            </w:r>
          </w:p>
          <w:p w14:paraId="26BB8C84" w14:textId="75940086"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410" w:type="pct"/>
          </w:tcPr>
          <w:p w14:paraId="6696C692" w14:textId="77777777" w:rsidR="00B35B6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61.6907 </w:t>
            </w:r>
          </w:p>
          <w:p w14:paraId="040A5868" w14:textId="414CC859"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59" w:type="pct"/>
          </w:tcPr>
          <w:p w14:paraId="1BEE46F4" w14:textId="1E043A92" w:rsidR="005A719B" w:rsidRPr="00953770" w:rsidRDefault="005A719B" w:rsidP="00CF02C1">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160.0915 (&lt;</w:t>
            </w:r>
            <w:r>
              <w:rPr>
                <w:rFonts w:eastAsia="SimSun"/>
                <w:color w:val="000000"/>
                <w:sz w:val="15"/>
                <w:szCs w:val="15"/>
                <w:lang w:val="en-US"/>
              </w:rPr>
              <w:t xml:space="preserve"> </w:t>
            </w:r>
            <w:r w:rsidRPr="00953770">
              <w:rPr>
                <w:rFonts w:eastAsia="SimSun"/>
                <w:color w:val="000000"/>
                <w:sz w:val="15"/>
                <w:szCs w:val="15"/>
                <w:lang w:val="en-US"/>
              </w:rPr>
              <w:t>0.0001)</w:t>
            </w:r>
          </w:p>
        </w:tc>
        <w:tc>
          <w:tcPr>
            <w:tcW w:w="381" w:type="pct"/>
          </w:tcPr>
          <w:p w14:paraId="2742E529" w14:textId="77777777" w:rsidR="00B35B6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63.4885 </w:t>
            </w:r>
          </w:p>
          <w:p w14:paraId="1F24C8D2" w14:textId="4C5E0C5E"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81" w:type="pct"/>
          </w:tcPr>
          <w:p w14:paraId="6CD8DA49" w14:textId="77777777" w:rsidR="00B35B6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64.8831 </w:t>
            </w:r>
          </w:p>
          <w:p w14:paraId="6138F362" w14:textId="563B0892"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81" w:type="pct"/>
          </w:tcPr>
          <w:p w14:paraId="31C4B22A" w14:textId="77777777" w:rsidR="00B35B6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65.2602 </w:t>
            </w:r>
          </w:p>
          <w:p w14:paraId="60DDE14C" w14:textId="61F3C907"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59" w:type="pct"/>
          </w:tcPr>
          <w:p w14:paraId="3B1913A0" w14:textId="37B564B0" w:rsidR="005A719B" w:rsidRPr="0095377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162.9772 (&lt;</w:t>
            </w:r>
            <w:r>
              <w:rPr>
                <w:rFonts w:eastAsia="SimSun"/>
                <w:color w:val="000000"/>
                <w:sz w:val="15"/>
                <w:szCs w:val="15"/>
                <w:lang w:val="en-US"/>
              </w:rPr>
              <w:t xml:space="preserve"> </w:t>
            </w:r>
            <w:r w:rsidRPr="00953770">
              <w:rPr>
                <w:rFonts w:eastAsia="SimSun"/>
                <w:color w:val="000000"/>
                <w:sz w:val="15"/>
                <w:szCs w:val="15"/>
                <w:lang w:val="en-US"/>
              </w:rPr>
              <w:t>0.0001)</w:t>
            </w:r>
          </w:p>
        </w:tc>
        <w:tc>
          <w:tcPr>
            <w:tcW w:w="381" w:type="pct"/>
          </w:tcPr>
          <w:p w14:paraId="0C316EAB" w14:textId="77777777" w:rsidR="00B35B6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29.4342 </w:t>
            </w:r>
          </w:p>
          <w:p w14:paraId="4C12B3FF" w14:textId="5F6F4C38"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81" w:type="pct"/>
          </w:tcPr>
          <w:p w14:paraId="6D632AAF" w14:textId="77777777" w:rsidR="00B35B6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03.7695 </w:t>
            </w:r>
          </w:p>
          <w:p w14:paraId="0490136F" w14:textId="10696587"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81" w:type="pct"/>
          </w:tcPr>
          <w:p w14:paraId="36689986" w14:textId="77777777" w:rsidR="00B35B6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21.5548 </w:t>
            </w:r>
          </w:p>
          <w:p w14:paraId="26463BFA" w14:textId="65D68D55"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59" w:type="pct"/>
          </w:tcPr>
          <w:p w14:paraId="6F77B791" w14:textId="7E80EAA4" w:rsidR="005A719B" w:rsidRPr="0095377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177.0365 (&lt;</w:t>
            </w:r>
            <w:r>
              <w:rPr>
                <w:rFonts w:eastAsia="SimSun"/>
                <w:color w:val="000000"/>
                <w:sz w:val="15"/>
                <w:szCs w:val="15"/>
                <w:lang w:val="en-US"/>
              </w:rPr>
              <w:t xml:space="preserve"> </w:t>
            </w:r>
            <w:r w:rsidRPr="00953770">
              <w:rPr>
                <w:rFonts w:eastAsia="SimSun"/>
                <w:color w:val="000000"/>
                <w:sz w:val="15"/>
                <w:szCs w:val="15"/>
                <w:lang w:val="en-US"/>
              </w:rPr>
              <w:t>0.0001)</w:t>
            </w:r>
          </w:p>
        </w:tc>
      </w:tr>
      <w:tr w:rsidR="005A719B" w:rsidRPr="00953770" w14:paraId="670092BB" w14:textId="77777777" w:rsidTr="00046A8A">
        <w:tc>
          <w:tcPr>
            <w:tcW w:w="408" w:type="pct"/>
          </w:tcPr>
          <w:p w14:paraId="09BC2187" w14:textId="77777777" w:rsidR="005A719B" w:rsidRPr="00953770" w:rsidRDefault="005A719B" w:rsidP="00CF02C1">
            <w:pPr>
              <w:spacing w:line="360" w:lineRule="auto"/>
              <w:jc w:val="center"/>
              <w:rPr>
                <w:rFonts w:eastAsia="SimSun"/>
                <w:sz w:val="15"/>
                <w:szCs w:val="15"/>
                <w:lang w:val="en-US"/>
              </w:rPr>
            </w:pPr>
            <w:r w:rsidRPr="00953770">
              <w:rPr>
                <w:rFonts w:eastAsia="SimSun"/>
                <w:sz w:val="15"/>
                <w:szCs w:val="15"/>
                <w:lang w:val="en-US"/>
              </w:rPr>
              <w:t>Mean</w:t>
            </w:r>
          </w:p>
        </w:tc>
        <w:tc>
          <w:tcPr>
            <w:tcW w:w="410" w:type="pct"/>
          </w:tcPr>
          <w:p w14:paraId="115EEBBF" w14:textId="32B687B2" w:rsidR="005A719B" w:rsidRPr="00953770" w:rsidRDefault="005A719B" w:rsidP="00CF02C1">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028642</w:t>
            </w:r>
          </w:p>
        </w:tc>
        <w:tc>
          <w:tcPr>
            <w:tcW w:w="410" w:type="pct"/>
          </w:tcPr>
          <w:p w14:paraId="0186BE9B" w14:textId="77777777"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0.008925</w:t>
            </w:r>
          </w:p>
        </w:tc>
        <w:tc>
          <w:tcPr>
            <w:tcW w:w="410" w:type="pct"/>
          </w:tcPr>
          <w:p w14:paraId="294AE6F9" w14:textId="77777777"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0.021266</w:t>
            </w:r>
          </w:p>
        </w:tc>
        <w:tc>
          <w:tcPr>
            <w:tcW w:w="359" w:type="pct"/>
          </w:tcPr>
          <w:p w14:paraId="398BADCF" w14:textId="77777777" w:rsidR="005A719B" w:rsidRPr="00953770" w:rsidRDefault="005A719B" w:rsidP="00CF02C1">
            <w:pPr>
              <w:spacing w:line="360" w:lineRule="auto"/>
              <w:jc w:val="center"/>
              <w:rPr>
                <w:rFonts w:eastAsia="SimSun"/>
                <w:color w:val="000000"/>
                <w:sz w:val="15"/>
                <w:szCs w:val="15"/>
                <w:lang w:val="en-US"/>
              </w:rPr>
            </w:pPr>
            <w:r w:rsidRPr="00953770">
              <w:rPr>
                <w:rFonts w:eastAsia="SimSun"/>
                <w:color w:val="000000"/>
                <w:sz w:val="15"/>
                <w:szCs w:val="15"/>
                <w:lang w:val="en-US"/>
              </w:rPr>
              <w:t>0.139425</w:t>
            </w:r>
          </w:p>
        </w:tc>
        <w:tc>
          <w:tcPr>
            <w:tcW w:w="381" w:type="pct"/>
          </w:tcPr>
          <w:p w14:paraId="3E97AAE4" w14:textId="1F8083B8" w:rsidR="005A719B" w:rsidRPr="00953770" w:rsidRDefault="005A719B" w:rsidP="00CF02C1">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029801</w:t>
            </w:r>
          </w:p>
        </w:tc>
        <w:tc>
          <w:tcPr>
            <w:tcW w:w="381" w:type="pct"/>
          </w:tcPr>
          <w:p w14:paraId="5B83AFF6" w14:textId="77777777"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0.007729</w:t>
            </w:r>
          </w:p>
        </w:tc>
        <w:tc>
          <w:tcPr>
            <w:tcW w:w="381" w:type="pct"/>
          </w:tcPr>
          <w:p w14:paraId="660266FA" w14:textId="77777777"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0.019548</w:t>
            </w:r>
          </w:p>
        </w:tc>
        <w:tc>
          <w:tcPr>
            <w:tcW w:w="359" w:type="pct"/>
          </w:tcPr>
          <w:p w14:paraId="05357345" w14:textId="77777777" w:rsidR="005A719B" w:rsidRPr="00953770" w:rsidRDefault="005A719B" w:rsidP="00CF02C1">
            <w:pPr>
              <w:tabs>
                <w:tab w:val="center" w:pos="388"/>
              </w:tabs>
              <w:spacing w:line="360" w:lineRule="auto"/>
              <w:jc w:val="center"/>
              <w:rPr>
                <w:rFonts w:eastAsia="SimSun"/>
                <w:color w:val="000000"/>
                <w:sz w:val="15"/>
                <w:szCs w:val="15"/>
                <w:lang w:val="en-US"/>
              </w:rPr>
            </w:pPr>
            <w:r w:rsidRPr="00953770">
              <w:rPr>
                <w:rFonts w:eastAsia="SimSun"/>
                <w:color w:val="000000"/>
                <w:sz w:val="15"/>
                <w:szCs w:val="15"/>
                <w:lang w:val="en-US"/>
              </w:rPr>
              <w:t>0.137915</w:t>
            </w:r>
          </w:p>
        </w:tc>
        <w:tc>
          <w:tcPr>
            <w:tcW w:w="381" w:type="pct"/>
          </w:tcPr>
          <w:p w14:paraId="6E93C780" w14:textId="2049EB55" w:rsidR="005A719B" w:rsidRPr="00953770" w:rsidRDefault="005A719B" w:rsidP="00CF02C1">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028839</w:t>
            </w:r>
          </w:p>
        </w:tc>
        <w:tc>
          <w:tcPr>
            <w:tcW w:w="381" w:type="pct"/>
          </w:tcPr>
          <w:p w14:paraId="36596480" w14:textId="77777777"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0.007080</w:t>
            </w:r>
          </w:p>
        </w:tc>
        <w:tc>
          <w:tcPr>
            <w:tcW w:w="381" w:type="pct"/>
          </w:tcPr>
          <w:p w14:paraId="1E7144AA" w14:textId="77777777"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0.019959</w:t>
            </w:r>
          </w:p>
        </w:tc>
        <w:tc>
          <w:tcPr>
            <w:tcW w:w="359" w:type="pct"/>
          </w:tcPr>
          <w:p w14:paraId="7A63F024" w14:textId="77777777" w:rsidR="005A719B" w:rsidRPr="00953770" w:rsidRDefault="005A719B" w:rsidP="00CF02C1">
            <w:pPr>
              <w:spacing w:line="360" w:lineRule="auto"/>
              <w:jc w:val="center"/>
              <w:rPr>
                <w:rFonts w:eastAsia="SimSun"/>
                <w:color w:val="000000"/>
                <w:sz w:val="15"/>
                <w:szCs w:val="15"/>
                <w:lang w:val="en-US"/>
              </w:rPr>
            </w:pPr>
            <w:r w:rsidRPr="00953770">
              <w:rPr>
                <w:rFonts w:eastAsia="SimSun"/>
                <w:color w:val="000000"/>
                <w:sz w:val="15"/>
                <w:szCs w:val="15"/>
                <w:lang w:val="en-US"/>
              </w:rPr>
              <w:t>0.136282</w:t>
            </w:r>
          </w:p>
        </w:tc>
      </w:tr>
      <w:tr w:rsidR="00046A8A" w:rsidRPr="00953770" w14:paraId="4F41976C" w14:textId="77777777" w:rsidTr="00046A8A">
        <w:tc>
          <w:tcPr>
            <w:tcW w:w="408" w:type="pct"/>
          </w:tcPr>
          <w:p w14:paraId="1C0A014D" w14:textId="77777777" w:rsidR="005A719B" w:rsidRPr="00953770" w:rsidRDefault="005A719B" w:rsidP="00CF02C1">
            <w:pPr>
              <w:spacing w:line="360" w:lineRule="auto"/>
              <w:jc w:val="center"/>
              <w:rPr>
                <w:rFonts w:eastAsia="SimSun"/>
                <w:sz w:val="15"/>
                <w:szCs w:val="15"/>
                <w:lang w:val="en-US"/>
              </w:rPr>
            </w:pPr>
            <w:r w:rsidRPr="00953770">
              <w:rPr>
                <w:rFonts w:eastAsia="SimSun"/>
                <w:sz w:val="15"/>
                <w:szCs w:val="15"/>
                <w:lang w:val="en-US"/>
              </w:rPr>
              <w:t>Variance</w:t>
            </w:r>
          </w:p>
        </w:tc>
        <w:tc>
          <w:tcPr>
            <w:tcW w:w="410" w:type="pct"/>
          </w:tcPr>
          <w:p w14:paraId="46E0B9FE" w14:textId="68C5CD87"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0.049300</w:t>
            </w:r>
          </w:p>
        </w:tc>
        <w:tc>
          <w:tcPr>
            <w:tcW w:w="410" w:type="pct"/>
          </w:tcPr>
          <w:p w14:paraId="364C2901" w14:textId="77777777"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0.056769</w:t>
            </w:r>
          </w:p>
        </w:tc>
        <w:tc>
          <w:tcPr>
            <w:tcW w:w="410" w:type="pct"/>
          </w:tcPr>
          <w:p w14:paraId="22CDDC23" w14:textId="076AB094"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0.029572</w:t>
            </w:r>
          </w:p>
        </w:tc>
        <w:tc>
          <w:tcPr>
            <w:tcW w:w="359" w:type="pct"/>
          </w:tcPr>
          <w:p w14:paraId="4E82FD36" w14:textId="77777777" w:rsidR="005A719B" w:rsidRPr="00953770" w:rsidRDefault="005A719B" w:rsidP="00CF02C1">
            <w:pPr>
              <w:spacing w:line="360" w:lineRule="auto"/>
              <w:jc w:val="center"/>
              <w:rPr>
                <w:rFonts w:eastAsia="SimSun"/>
                <w:color w:val="000000"/>
                <w:sz w:val="15"/>
                <w:szCs w:val="15"/>
                <w:lang w:val="en-US"/>
              </w:rPr>
            </w:pPr>
            <w:r w:rsidRPr="00953770">
              <w:rPr>
                <w:rFonts w:eastAsia="SimSun"/>
                <w:color w:val="000000"/>
                <w:sz w:val="15"/>
                <w:szCs w:val="15"/>
                <w:lang w:val="en-US"/>
              </w:rPr>
              <w:t>0.028316</w:t>
            </w:r>
          </w:p>
        </w:tc>
        <w:tc>
          <w:tcPr>
            <w:tcW w:w="381" w:type="pct"/>
          </w:tcPr>
          <w:p w14:paraId="1238D9EF" w14:textId="2304CCE6" w:rsidR="005A719B" w:rsidRPr="00953770" w:rsidRDefault="005A719B" w:rsidP="0085710A">
            <w:pPr>
              <w:jc w:val="center"/>
              <w:rPr>
                <w:rFonts w:eastAsia="SimSun"/>
                <w:sz w:val="15"/>
                <w:szCs w:val="15"/>
                <w:lang w:val="en-US"/>
              </w:rPr>
            </w:pPr>
            <w:r w:rsidRPr="00953770">
              <w:rPr>
                <w:rFonts w:eastAsia="SimSun"/>
                <w:sz w:val="15"/>
                <w:szCs w:val="15"/>
                <w:lang w:val="en-US"/>
              </w:rPr>
              <w:t>0.049619</w:t>
            </w:r>
          </w:p>
        </w:tc>
        <w:tc>
          <w:tcPr>
            <w:tcW w:w="381" w:type="pct"/>
          </w:tcPr>
          <w:p w14:paraId="2A0D6D15" w14:textId="0A3550B3" w:rsidR="005A719B" w:rsidRPr="00953770" w:rsidRDefault="005A719B" w:rsidP="0085710A">
            <w:pPr>
              <w:jc w:val="center"/>
              <w:rPr>
                <w:rFonts w:eastAsia="SimSun"/>
                <w:sz w:val="15"/>
                <w:szCs w:val="15"/>
                <w:lang w:val="en-US"/>
              </w:rPr>
            </w:pPr>
            <w:r w:rsidRPr="00953770">
              <w:rPr>
                <w:rFonts w:eastAsia="SimSun"/>
                <w:sz w:val="15"/>
                <w:szCs w:val="15"/>
                <w:lang w:val="en-US"/>
              </w:rPr>
              <w:t>0.055716</w:t>
            </w:r>
          </w:p>
        </w:tc>
        <w:tc>
          <w:tcPr>
            <w:tcW w:w="381" w:type="pct"/>
          </w:tcPr>
          <w:p w14:paraId="601E8E80" w14:textId="3A659EE5" w:rsidR="005A719B" w:rsidRPr="00953770" w:rsidRDefault="005A719B" w:rsidP="0085710A">
            <w:pPr>
              <w:jc w:val="center"/>
              <w:rPr>
                <w:rFonts w:eastAsia="SimSun"/>
                <w:sz w:val="15"/>
                <w:szCs w:val="15"/>
                <w:lang w:val="en-US"/>
              </w:rPr>
            </w:pPr>
            <w:r w:rsidRPr="00953770">
              <w:rPr>
                <w:rFonts w:eastAsia="SimSun"/>
                <w:sz w:val="15"/>
                <w:szCs w:val="15"/>
                <w:lang w:val="en-US"/>
              </w:rPr>
              <w:t>0.030129</w:t>
            </w:r>
          </w:p>
        </w:tc>
        <w:tc>
          <w:tcPr>
            <w:tcW w:w="359" w:type="pct"/>
          </w:tcPr>
          <w:p w14:paraId="0F4DB678" w14:textId="678D960C" w:rsidR="005A719B" w:rsidRPr="00953770" w:rsidRDefault="005A719B" w:rsidP="0085710A">
            <w:pPr>
              <w:jc w:val="center"/>
              <w:rPr>
                <w:rFonts w:eastAsia="SimSun"/>
                <w:sz w:val="15"/>
                <w:szCs w:val="15"/>
                <w:lang w:val="en-US"/>
              </w:rPr>
            </w:pPr>
            <w:r w:rsidRPr="00953770">
              <w:rPr>
                <w:rFonts w:eastAsia="SimSun"/>
                <w:sz w:val="15"/>
                <w:szCs w:val="15"/>
                <w:lang w:val="en-US"/>
              </w:rPr>
              <w:t>0.029608</w:t>
            </w:r>
          </w:p>
        </w:tc>
        <w:tc>
          <w:tcPr>
            <w:tcW w:w="381" w:type="pct"/>
          </w:tcPr>
          <w:p w14:paraId="335DD7A3" w14:textId="3DC248EA" w:rsidR="005A719B" w:rsidRPr="00953770" w:rsidRDefault="005A719B" w:rsidP="0085710A">
            <w:pPr>
              <w:jc w:val="center"/>
              <w:rPr>
                <w:rFonts w:eastAsia="SimSun"/>
                <w:sz w:val="15"/>
                <w:szCs w:val="15"/>
                <w:lang w:val="en-US"/>
              </w:rPr>
            </w:pPr>
            <w:r w:rsidRPr="00953770">
              <w:rPr>
                <w:rFonts w:eastAsia="SimSun"/>
                <w:sz w:val="15"/>
                <w:szCs w:val="15"/>
                <w:lang w:val="en-US"/>
              </w:rPr>
              <w:t>0.047904</w:t>
            </w:r>
          </w:p>
        </w:tc>
        <w:tc>
          <w:tcPr>
            <w:tcW w:w="381" w:type="pct"/>
          </w:tcPr>
          <w:p w14:paraId="32264AFA" w14:textId="61740AD4" w:rsidR="005A719B" w:rsidRPr="00953770" w:rsidRDefault="005A719B" w:rsidP="0085710A">
            <w:pPr>
              <w:jc w:val="center"/>
              <w:rPr>
                <w:rFonts w:eastAsia="SimSun"/>
                <w:sz w:val="15"/>
                <w:szCs w:val="15"/>
                <w:lang w:val="en-US"/>
              </w:rPr>
            </w:pPr>
            <w:r w:rsidRPr="00953770">
              <w:rPr>
                <w:rFonts w:eastAsia="SimSun"/>
                <w:sz w:val="15"/>
                <w:szCs w:val="15"/>
                <w:lang w:val="en-US"/>
              </w:rPr>
              <w:t>0.056887</w:t>
            </w:r>
          </w:p>
        </w:tc>
        <w:tc>
          <w:tcPr>
            <w:tcW w:w="381" w:type="pct"/>
          </w:tcPr>
          <w:p w14:paraId="02172C98" w14:textId="3BD04E58" w:rsidR="005A719B" w:rsidRPr="00953770" w:rsidRDefault="005A719B" w:rsidP="0085710A">
            <w:pPr>
              <w:jc w:val="center"/>
              <w:rPr>
                <w:rFonts w:eastAsia="SimSun"/>
                <w:sz w:val="15"/>
                <w:szCs w:val="15"/>
                <w:lang w:val="en-US"/>
              </w:rPr>
            </w:pPr>
            <w:r w:rsidRPr="00953770">
              <w:rPr>
                <w:rFonts w:eastAsia="SimSun"/>
                <w:sz w:val="15"/>
                <w:szCs w:val="15"/>
                <w:lang w:val="en-US"/>
              </w:rPr>
              <w:t>0.028612</w:t>
            </w:r>
          </w:p>
        </w:tc>
        <w:tc>
          <w:tcPr>
            <w:tcW w:w="359" w:type="pct"/>
          </w:tcPr>
          <w:p w14:paraId="4E16798B" w14:textId="415A4BF4" w:rsidR="005A719B" w:rsidRPr="00953770" w:rsidRDefault="005A719B" w:rsidP="0085710A">
            <w:pPr>
              <w:jc w:val="center"/>
              <w:rPr>
                <w:rFonts w:eastAsia="SimSun"/>
                <w:sz w:val="15"/>
                <w:szCs w:val="15"/>
                <w:lang w:val="en-US"/>
              </w:rPr>
            </w:pPr>
            <w:r w:rsidRPr="00953770">
              <w:rPr>
                <w:rFonts w:eastAsia="SimSun"/>
                <w:sz w:val="15"/>
                <w:szCs w:val="15"/>
                <w:lang w:val="en-US"/>
              </w:rPr>
              <w:t>0.028867</w:t>
            </w:r>
          </w:p>
        </w:tc>
      </w:tr>
      <w:tr w:rsidR="005A719B" w:rsidRPr="00953770" w14:paraId="21DE9560" w14:textId="77777777" w:rsidTr="00046A8A">
        <w:trPr>
          <w:trHeight w:val="256"/>
        </w:trPr>
        <w:tc>
          <w:tcPr>
            <w:tcW w:w="408" w:type="pct"/>
          </w:tcPr>
          <w:p w14:paraId="225AF77B" w14:textId="77777777" w:rsidR="005A719B" w:rsidRPr="00953770" w:rsidRDefault="005A719B" w:rsidP="00CF02C1">
            <w:pPr>
              <w:spacing w:line="360" w:lineRule="auto"/>
              <w:jc w:val="center"/>
              <w:rPr>
                <w:rFonts w:eastAsia="SimSun"/>
                <w:sz w:val="15"/>
                <w:szCs w:val="15"/>
                <w:lang w:val="en-US"/>
              </w:rPr>
            </w:pPr>
            <w:r w:rsidRPr="00953770">
              <w:rPr>
                <w:rFonts w:eastAsia="SimSun"/>
                <w:sz w:val="15"/>
                <w:szCs w:val="15"/>
                <w:lang w:val="en-US"/>
              </w:rPr>
              <w:t>Skewness</w:t>
            </w:r>
          </w:p>
        </w:tc>
        <w:tc>
          <w:tcPr>
            <w:tcW w:w="410" w:type="pct"/>
          </w:tcPr>
          <w:p w14:paraId="16D4FD15" w14:textId="4ED5EC47" w:rsidR="005A719B" w:rsidRPr="00953770" w:rsidRDefault="005A719B" w:rsidP="00CF02C1">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216936</w:t>
            </w:r>
          </w:p>
        </w:tc>
        <w:tc>
          <w:tcPr>
            <w:tcW w:w="410" w:type="pct"/>
          </w:tcPr>
          <w:p w14:paraId="03FDC87A" w14:textId="7FD635CF" w:rsidR="005A719B" w:rsidRPr="00953770" w:rsidRDefault="005A719B" w:rsidP="00CF02C1">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592822</w:t>
            </w:r>
          </w:p>
        </w:tc>
        <w:tc>
          <w:tcPr>
            <w:tcW w:w="410" w:type="pct"/>
          </w:tcPr>
          <w:p w14:paraId="3A00AC7D" w14:textId="57DB341E" w:rsidR="005A719B" w:rsidRPr="00953770" w:rsidRDefault="005A719B" w:rsidP="00CF02C1">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972159</w:t>
            </w:r>
          </w:p>
        </w:tc>
        <w:tc>
          <w:tcPr>
            <w:tcW w:w="359" w:type="pct"/>
          </w:tcPr>
          <w:p w14:paraId="46E60BC8" w14:textId="0F6B4EB9" w:rsidR="005A719B" w:rsidRPr="00953770" w:rsidRDefault="005A719B" w:rsidP="00CF02C1">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0.388473</w:t>
            </w:r>
          </w:p>
        </w:tc>
        <w:tc>
          <w:tcPr>
            <w:tcW w:w="381" w:type="pct"/>
          </w:tcPr>
          <w:p w14:paraId="025EBF5E" w14:textId="22B7D14C" w:rsidR="005A719B" w:rsidRPr="00953770" w:rsidRDefault="005A719B" w:rsidP="0085710A">
            <w:pPr>
              <w:jc w:val="center"/>
              <w:rPr>
                <w:rFonts w:eastAsia="SimSun"/>
                <w:sz w:val="15"/>
                <w:szCs w:val="15"/>
                <w:lang w:val="en-US"/>
              </w:rPr>
            </w:pPr>
            <w:r>
              <w:rPr>
                <w:rFonts w:eastAsia="SimSun"/>
                <w:sz w:val="15"/>
                <w:szCs w:val="15"/>
                <w:lang w:val="en-US"/>
              </w:rPr>
              <w:t>–</w:t>
            </w:r>
            <w:r w:rsidRPr="00953770">
              <w:rPr>
                <w:rFonts w:eastAsia="SimSun"/>
                <w:sz w:val="15"/>
                <w:szCs w:val="15"/>
                <w:lang w:val="en-US"/>
              </w:rPr>
              <w:t>0.228756</w:t>
            </w:r>
          </w:p>
        </w:tc>
        <w:tc>
          <w:tcPr>
            <w:tcW w:w="381" w:type="pct"/>
          </w:tcPr>
          <w:p w14:paraId="07E0261C" w14:textId="00E50C08" w:rsidR="005A719B" w:rsidRPr="00953770" w:rsidRDefault="005A719B" w:rsidP="0085710A">
            <w:pPr>
              <w:jc w:val="center"/>
              <w:rPr>
                <w:rFonts w:eastAsia="SimSun"/>
                <w:sz w:val="15"/>
                <w:szCs w:val="15"/>
                <w:lang w:val="en-US"/>
              </w:rPr>
            </w:pPr>
            <w:r>
              <w:rPr>
                <w:rFonts w:eastAsia="SimSun"/>
                <w:sz w:val="15"/>
                <w:szCs w:val="15"/>
                <w:lang w:val="en-US"/>
              </w:rPr>
              <w:t>–</w:t>
            </w:r>
            <w:r w:rsidRPr="00953770">
              <w:rPr>
                <w:rFonts w:eastAsia="SimSun"/>
                <w:sz w:val="15"/>
                <w:szCs w:val="15"/>
                <w:lang w:val="en-US"/>
              </w:rPr>
              <w:t>0.606306</w:t>
            </w:r>
          </w:p>
        </w:tc>
        <w:tc>
          <w:tcPr>
            <w:tcW w:w="381" w:type="pct"/>
          </w:tcPr>
          <w:p w14:paraId="3D22B30D" w14:textId="6E0B43F4" w:rsidR="005A719B" w:rsidRPr="00953770" w:rsidRDefault="005A719B" w:rsidP="0085710A">
            <w:pPr>
              <w:jc w:val="center"/>
              <w:rPr>
                <w:rFonts w:eastAsia="SimSun"/>
                <w:sz w:val="15"/>
                <w:szCs w:val="15"/>
                <w:lang w:val="en-US"/>
              </w:rPr>
            </w:pPr>
            <w:r>
              <w:rPr>
                <w:rFonts w:eastAsia="SimSun"/>
                <w:sz w:val="15"/>
                <w:szCs w:val="15"/>
                <w:lang w:val="en-US"/>
              </w:rPr>
              <w:t>–</w:t>
            </w:r>
            <w:r w:rsidRPr="00953770">
              <w:rPr>
                <w:rFonts w:eastAsia="SimSun"/>
                <w:sz w:val="15"/>
                <w:szCs w:val="15"/>
                <w:lang w:val="en-US"/>
              </w:rPr>
              <w:t>0.838144</w:t>
            </w:r>
          </w:p>
        </w:tc>
        <w:tc>
          <w:tcPr>
            <w:tcW w:w="359" w:type="pct"/>
          </w:tcPr>
          <w:p w14:paraId="773BD100" w14:textId="413AD88F" w:rsidR="005A719B" w:rsidRPr="00953770" w:rsidRDefault="005A719B" w:rsidP="0085710A">
            <w:pPr>
              <w:jc w:val="center"/>
              <w:rPr>
                <w:rFonts w:eastAsia="SimSun"/>
                <w:sz w:val="15"/>
                <w:szCs w:val="15"/>
                <w:lang w:val="en-US"/>
              </w:rPr>
            </w:pPr>
            <w:r>
              <w:rPr>
                <w:rFonts w:eastAsia="SimSun"/>
                <w:sz w:val="15"/>
                <w:szCs w:val="15"/>
                <w:lang w:val="en-US"/>
              </w:rPr>
              <w:t>–</w:t>
            </w:r>
            <w:r w:rsidRPr="00953770">
              <w:rPr>
                <w:rFonts w:eastAsia="SimSun"/>
                <w:sz w:val="15"/>
                <w:szCs w:val="15"/>
                <w:lang w:val="en-US"/>
              </w:rPr>
              <w:t>0.400989</w:t>
            </w:r>
          </w:p>
        </w:tc>
        <w:tc>
          <w:tcPr>
            <w:tcW w:w="381" w:type="pct"/>
          </w:tcPr>
          <w:p w14:paraId="4CCDF55E" w14:textId="0992C124" w:rsidR="005A719B" w:rsidRPr="00953770" w:rsidRDefault="005A719B" w:rsidP="0085710A">
            <w:pPr>
              <w:jc w:val="center"/>
              <w:rPr>
                <w:rFonts w:eastAsia="SimSun"/>
                <w:sz w:val="15"/>
                <w:szCs w:val="15"/>
                <w:lang w:val="en-US"/>
              </w:rPr>
            </w:pPr>
            <w:r>
              <w:rPr>
                <w:rFonts w:eastAsia="SimSun"/>
                <w:sz w:val="15"/>
                <w:szCs w:val="15"/>
                <w:lang w:val="en-US"/>
              </w:rPr>
              <w:t>–</w:t>
            </w:r>
            <w:r w:rsidRPr="00953770">
              <w:rPr>
                <w:rFonts w:eastAsia="SimSun"/>
                <w:sz w:val="15"/>
                <w:szCs w:val="15"/>
                <w:lang w:val="en-US"/>
              </w:rPr>
              <w:t>0.216052</w:t>
            </w:r>
          </w:p>
        </w:tc>
        <w:tc>
          <w:tcPr>
            <w:tcW w:w="381" w:type="pct"/>
          </w:tcPr>
          <w:p w14:paraId="144B0778" w14:textId="5E0837BA" w:rsidR="005A719B" w:rsidRPr="00953770" w:rsidRDefault="005A719B" w:rsidP="0085710A">
            <w:pPr>
              <w:jc w:val="center"/>
              <w:rPr>
                <w:rFonts w:eastAsia="SimSun"/>
                <w:sz w:val="15"/>
                <w:szCs w:val="15"/>
                <w:lang w:val="en-US"/>
              </w:rPr>
            </w:pPr>
            <w:r>
              <w:rPr>
                <w:rFonts w:eastAsia="SimSun"/>
                <w:sz w:val="15"/>
                <w:szCs w:val="15"/>
                <w:lang w:val="en-US"/>
              </w:rPr>
              <w:t>–</w:t>
            </w:r>
            <w:r w:rsidRPr="00953770">
              <w:rPr>
                <w:rFonts w:eastAsia="SimSun"/>
                <w:sz w:val="15"/>
                <w:szCs w:val="15"/>
                <w:lang w:val="en-US"/>
              </w:rPr>
              <w:t>0.548843</w:t>
            </w:r>
          </w:p>
        </w:tc>
        <w:tc>
          <w:tcPr>
            <w:tcW w:w="381" w:type="pct"/>
          </w:tcPr>
          <w:p w14:paraId="1D6A44C9" w14:textId="7C4EB681" w:rsidR="005A719B" w:rsidRPr="00953770" w:rsidRDefault="005A719B" w:rsidP="0085710A">
            <w:pPr>
              <w:jc w:val="center"/>
              <w:rPr>
                <w:rFonts w:eastAsia="SimSun"/>
                <w:sz w:val="15"/>
                <w:szCs w:val="15"/>
                <w:lang w:val="en-US"/>
              </w:rPr>
            </w:pPr>
            <w:r>
              <w:rPr>
                <w:rFonts w:eastAsia="SimSun"/>
                <w:sz w:val="15"/>
                <w:szCs w:val="15"/>
                <w:lang w:val="en-US"/>
              </w:rPr>
              <w:t>–</w:t>
            </w:r>
            <w:r w:rsidRPr="00953770">
              <w:rPr>
                <w:rFonts w:eastAsia="SimSun"/>
                <w:sz w:val="15"/>
                <w:szCs w:val="15"/>
                <w:lang w:val="en-US"/>
              </w:rPr>
              <w:t>1.026831</w:t>
            </w:r>
          </w:p>
        </w:tc>
        <w:tc>
          <w:tcPr>
            <w:tcW w:w="359" w:type="pct"/>
          </w:tcPr>
          <w:p w14:paraId="10DDA3B8" w14:textId="72BC6E31" w:rsidR="005A719B" w:rsidRPr="00953770" w:rsidRDefault="005A719B" w:rsidP="0085710A">
            <w:pPr>
              <w:jc w:val="center"/>
              <w:rPr>
                <w:rFonts w:eastAsia="SimSun"/>
                <w:sz w:val="15"/>
                <w:szCs w:val="15"/>
                <w:lang w:val="en-US"/>
              </w:rPr>
            </w:pPr>
            <w:r>
              <w:rPr>
                <w:rFonts w:eastAsia="SimSun"/>
                <w:sz w:val="15"/>
                <w:szCs w:val="15"/>
                <w:lang w:val="en-US"/>
              </w:rPr>
              <w:t>–</w:t>
            </w:r>
            <w:r w:rsidRPr="00953770">
              <w:rPr>
                <w:rFonts w:eastAsia="SimSun"/>
                <w:sz w:val="15"/>
                <w:szCs w:val="15"/>
                <w:lang w:val="en-US"/>
              </w:rPr>
              <w:t>0.370460</w:t>
            </w:r>
          </w:p>
        </w:tc>
      </w:tr>
      <w:tr w:rsidR="00046A8A" w:rsidRPr="00953770" w14:paraId="70967CB0" w14:textId="77777777" w:rsidTr="00046A8A">
        <w:tc>
          <w:tcPr>
            <w:tcW w:w="408" w:type="pct"/>
          </w:tcPr>
          <w:p w14:paraId="73153AF2" w14:textId="77777777" w:rsidR="005A719B" w:rsidRPr="00953770" w:rsidRDefault="005A719B" w:rsidP="00CF02C1">
            <w:pPr>
              <w:spacing w:line="360" w:lineRule="auto"/>
              <w:jc w:val="center"/>
              <w:rPr>
                <w:rFonts w:eastAsia="SimSun"/>
                <w:sz w:val="15"/>
                <w:szCs w:val="15"/>
                <w:lang w:val="en-US"/>
              </w:rPr>
            </w:pPr>
            <w:r w:rsidRPr="00953770">
              <w:rPr>
                <w:rFonts w:eastAsia="SimSun"/>
                <w:sz w:val="15"/>
                <w:szCs w:val="15"/>
                <w:lang w:val="en-US"/>
              </w:rPr>
              <w:t>Kurtosis</w:t>
            </w:r>
          </w:p>
        </w:tc>
        <w:tc>
          <w:tcPr>
            <w:tcW w:w="410" w:type="pct"/>
          </w:tcPr>
          <w:p w14:paraId="1083432A" w14:textId="40209C25"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2.219396</w:t>
            </w:r>
          </w:p>
        </w:tc>
        <w:tc>
          <w:tcPr>
            <w:tcW w:w="410" w:type="pct"/>
          </w:tcPr>
          <w:p w14:paraId="16B44F71" w14:textId="77777777"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2.088862</w:t>
            </w:r>
          </w:p>
        </w:tc>
        <w:tc>
          <w:tcPr>
            <w:tcW w:w="410" w:type="pct"/>
          </w:tcPr>
          <w:p w14:paraId="1E5869D6" w14:textId="3E12FC60" w:rsidR="005A719B" w:rsidRPr="00953770" w:rsidRDefault="005A719B" w:rsidP="00CF02C1">
            <w:pPr>
              <w:spacing w:line="360" w:lineRule="auto"/>
              <w:jc w:val="center"/>
              <w:rPr>
                <w:rFonts w:eastAsia="SimSun"/>
                <w:sz w:val="15"/>
                <w:szCs w:val="15"/>
                <w:lang w:val="en-US"/>
              </w:rPr>
            </w:pPr>
            <w:r w:rsidRPr="00953770">
              <w:rPr>
                <w:rFonts w:eastAsia="SimSun"/>
                <w:color w:val="000000"/>
                <w:sz w:val="15"/>
                <w:szCs w:val="15"/>
                <w:lang w:val="en-US"/>
              </w:rPr>
              <w:t>3.485713</w:t>
            </w:r>
          </w:p>
        </w:tc>
        <w:tc>
          <w:tcPr>
            <w:tcW w:w="359" w:type="pct"/>
          </w:tcPr>
          <w:p w14:paraId="40E0EAAB" w14:textId="77777777" w:rsidR="005A719B" w:rsidRPr="00953770" w:rsidRDefault="005A719B" w:rsidP="00CF02C1">
            <w:pPr>
              <w:spacing w:line="360" w:lineRule="auto"/>
              <w:jc w:val="center"/>
              <w:rPr>
                <w:rFonts w:eastAsia="SimSun"/>
                <w:color w:val="000000"/>
                <w:sz w:val="15"/>
                <w:szCs w:val="15"/>
                <w:lang w:val="en-US"/>
              </w:rPr>
            </w:pPr>
            <w:r w:rsidRPr="00953770">
              <w:rPr>
                <w:rFonts w:eastAsia="SimSun"/>
                <w:color w:val="000000"/>
                <w:sz w:val="15"/>
                <w:szCs w:val="15"/>
                <w:lang w:val="en-US"/>
              </w:rPr>
              <w:t>2.600396</w:t>
            </w:r>
          </w:p>
        </w:tc>
        <w:tc>
          <w:tcPr>
            <w:tcW w:w="381" w:type="pct"/>
          </w:tcPr>
          <w:p w14:paraId="0F97773E" w14:textId="7968CCE8" w:rsidR="005A719B" w:rsidRPr="00953770" w:rsidRDefault="005A719B" w:rsidP="0085710A">
            <w:pPr>
              <w:jc w:val="center"/>
              <w:rPr>
                <w:rFonts w:eastAsia="SimSun"/>
                <w:sz w:val="15"/>
                <w:szCs w:val="15"/>
                <w:lang w:val="en-US"/>
              </w:rPr>
            </w:pPr>
            <w:r w:rsidRPr="00953770">
              <w:rPr>
                <w:rFonts w:eastAsia="SimSun"/>
                <w:sz w:val="15"/>
                <w:szCs w:val="15"/>
                <w:lang w:val="en-US"/>
              </w:rPr>
              <w:t>2.231447</w:t>
            </w:r>
          </w:p>
        </w:tc>
        <w:tc>
          <w:tcPr>
            <w:tcW w:w="381" w:type="pct"/>
          </w:tcPr>
          <w:p w14:paraId="40C64630" w14:textId="4489DEE9" w:rsidR="005A719B" w:rsidRPr="00953770" w:rsidRDefault="005A719B" w:rsidP="0085710A">
            <w:pPr>
              <w:jc w:val="center"/>
              <w:rPr>
                <w:rFonts w:eastAsia="SimSun"/>
                <w:sz w:val="15"/>
                <w:szCs w:val="15"/>
                <w:lang w:val="en-US"/>
              </w:rPr>
            </w:pPr>
            <w:r w:rsidRPr="00953770">
              <w:rPr>
                <w:rFonts w:eastAsia="SimSun"/>
                <w:sz w:val="15"/>
                <w:szCs w:val="15"/>
                <w:lang w:val="en-US"/>
              </w:rPr>
              <w:t>2.139559</w:t>
            </w:r>
          </w:p>
        </w:tc>
        <w:tc>
          <w:tcPr>
            <w:tcW w:w="381" w:type="pct"/>
          </w:tcPr>
          <w:p w14:paraId="117F6FEA" w14:textId="78396995" w:rsidR="005A719B" w:rsidRPr="00953770" w:rsidRDefault="005A719B" w:rsidP="0085710A">
            <w:pPr>
              <w:jc w:val="center"/>
              <w:rPr>
                <w:rFonts w:eastAsia="SimSun"/>
                <w:sz w:val="15"/>
                <w:szCs w:val="15"/>
                <w:lang w:val="en-US"/>
              </w:rPr>
            </w:pPr>
            <w:r w:rsidRPr="00953770">
              <w:rPr>
                <w:rFonts w:eastAsia="SimSun"/>
                <w:sz w:val="15"/>
                <w:szCs w:val="15"/>
                <w:lang w:val="en-US"/>
              </w:rPr>
              <w:t>3.132329</w:t>
            </w:r>
          </w:p>
        </w:tc>
        <w:tc>
          <w:tcPr>
            <w:tcW w:w="359" w:type="pct"/>
          </w:tcPr>
          <w:p w14:paraId="60F51AA1" w14:textId="4D946A45" w:rsidR="005A719B" w:rsidRPr="00953770" w:rsidRDefault="005A719B" w:rsidP="0085710A">
            <w:pPr>
              <w:jc w:val="center"/>
              <w:rPr>
                <w:rFonts w:eastAsia="SimSun"/>
                <w:sz w:val="15"/>
                <w:szCs w:val="15"/>
                <w:lang w:val="en-US"/>
              </w:rPr>
            </w:pPr>
            <w:r w:rsidRPr="00953770">
              <w:rPr>
                <w:rFonts w:eastAsia="SimSun"/>
                <w:sz w:val="15"/>
                <w:szCs w:val="15"/>
                <w:lang w:val="en-US"/>
              </w:rPr>
              <w:t>2.595813</w:t>
            </w:r>
          </w:p>
        </w:tc>
        <w:tc>
          <w:tcPr>
            <w:tcW w:w="381" w:type="pct"/>
          </w:tcPr>
          <w:p w14:paraId="360B7C4A" w14:textId="51BDBDB2" w:rsidR="005A719B" w:rsidRPr="00953770" w:rsidRDefault="005A719B" w:rsidP="0085710A">
            <w:pPr>
              <w:jc w:val="center"/>
              <w:rPr>
                <w:rFonts w:eastAsia="SimSun"/>
                <w:sz w:val="15"/>
                <w:szCs w:val="15"/>
                <w:lang w:val="en-US"/>
              </w:rPr>
            </w:pPr>
            <w:r w:rsidRPr="00953770">
              <w:rPr>
                <w:rFonts w:eastAsia="SimSun"/>
                <w:sz w:val="15"/>
                <w:szCs w:val="15"/>
                <w:lang w:val="en-US"/>
              </w:rPr>
              <w:t>2.227154</w:t>
            </w:r>
          </w:p>
        </w:tc>
        <w:tc>
          <w:tcPr>
            <w:tcW w:w="381" w:type="pct"/>
          </w:tcPr>
          <w:p w14:paraId="71ABE8A3" w14:textId="77232D54" w:rsidR="005A719B" w:rsidRPr="00953770" w:rsidRDefault="005A719B" w:rsidP="0085710A">
            <w:pPr>
              <w:jc w:val="center"/>
              <w:rPr>
                <w:rFonts w:eastAsia="SimSun"/>
                <w:sz w:val="15"/>
                <w:szCs w:val="15"/>
                <w:lang w:val="en-US"/>
              </w:rPr>
            </w:pPr>
            <w:r w:rsidRPr="00953770">
              <w:rPr>
                <w:rFonts w:eastAsia="SimSun"/>
                <w:sz w:val="15"/>
                <w:szCs w:val="15"/>
                <w:lang w:val="en-US"/>
              </w:rPr>
              <w:t>2.003962</w:t>
            </w:r>
          </w:p>
        </w:tc>
        <w:tc>
          <w:tcPr>
            <w:tcW w:w="381" w:type="pct"/>
          </w:tcPr>
          <w:p w14:paraId="6B08B989" w14:textId="1B8EDD4A" w:rsidR="005A719B" w:rsidRPr="00953770" w:rsidRDefault="005A719B" w:rsidP="0085710A">
            <w:pPr>
              <w:jc w:val="center"/>
              <w:rPr>
                <w:rFonts w:eastAsia="SimSun"/>
                <w:sz w:val="15"/>
                <w:szCs w:val="15"/>
                <w:lang w:val="en-US"/>
              </w:rPr>
            </w:pPr>
            <w:r w:rsidRPr="00953770">
              <w:rPr>
                <w:rFonts w:eastAsia="SimSun"/>
                <w:sz w:val="15"/>
                <w:szCs w:val="15"/>
                <w:lang w:val="en-US"/>
              </w:rPr>
              <w:t>3.578135</w:t>
            </w:r>
          </w:p>
        </w:tc>
        <w:tc>
          <w:tcPr>
            <w:tcW w:w="359" w:type="pct"/>
          </w:tcPr>
          <w:p w14:paraId="48C2B494" w14:textId="52CC1767" w:rsidR="005A719B" w:rsidRPr="00953770" w:rsidRDefault="005A719B" w:rsidP="0085710A">
            <w:pPr>
              <w:jc w:val="center"/>
              <w:rPr>
                <w:rFonts w:eastAsia="SimSun"/>
                <w:sz w:val="15"/>
                <w:szCs w:val="15"/>
                <w:lang w:val="en-US"/>
              </w:rPr>
            </w:pPr>
            <w:r w:rsidRPr="00953770">
              <w:rPr>
                <w:rFonts w:eastAsia="SimSun"/>
                <w:sz w:val="15"/>
                <w:szCs w:val="15"/>
                <w:lang w:val="en-US"/>
              </w:rPr>
              <w:t>2.637226</w:t>
            </w:r>
          </w:p>
        </w:tc>
      </w:tr>
    </w:tbl>
    <w:p w14:paraId="6E13701E" w14:textId="77777777" w:rsidR="005A719B" w:rsidRPr="00953770" w:rsidRDefault="005A719B" w:rsidP="00CF365B">
      <w:pPr>
        <w:jc w:val="center"/>
        <w:rPr>
          <w:rFonts w:eastAsia="SimSun"/>
          <w:b/>
          <w:lang w:val="en-US"/>
        </w:rPr>
      </w:pPr>
    </w:p>
    <w:p w14:paraId="1DBC7251" w14:textId="77777777" w:rsidR="005A719B" w:rsidRPr="00966B26" w:rsidRDefault="005A719B" w:rsidP="009C1314">
      <w:pPr>
        <w:jc w:val="center"/>
        <w:rPr>
          <w:rFonts w:eastAsia="SimSun"/>
          <w:sz w:val="20"/>
          <w:szCs w:val="20"/>
          <w:lang w:val="en-US"/>
        </w:rPr>
      </w:pPr>
      <w:r w:rsidRPr="00966B26">
        <w:rPr>
          <w:rFonts w:eastAsia="SimSun"/>
          <w:sz w:val="20"/>
          <w:szCs w:val="20"/>
          <w:lang w:val="en-US"/>
        </w:rPr>
        <w:t>CAC 40 Demeaned Log Prices</w:t>
      </w:r>
    </w:p>
    <w:p w14:paraId="2FDAEBF7" w14:textId="77777777" w:rsidR="005A719B" w:rsidRPr="00953770" w:rsidRDefault="005A719B" w:rsidP="00CF02C1">
      <w:pPr>
        <w:rPr>
          <w:rFonts w:eastAsia="SimSun"/>
          <w:b/>
          <w:lang w:val="en-US"/>
        </w:rPr>
      </w:pPr>
    </w:p>
    <w:tbl>
      <w:tblPr>
        <w:tblStyle w:val="TableGrid2"/>
        <w:tblW w:w="5000" w:type="pct"/>
        <w:tblLook w:val="04A0" w:firstRow="1" w:lastRow="0" w:firstColumn="1" w:lastColumn="0" w:noHBand="0" w:noVBand="1"/>
      </w:tblPr>
      <w:tblGrid>
        <w:gridCol w:w="1060"/>
        <w:gridCol w:w="1102"/>
        <w:gridCol w:w="1102"/>
        <w:gridCol w:w="1269"/>
        <w:gridCol w:w="993"/>
        <w:gridCol w:w="1135"/>
        <w:gridCol w:w="1135"/>
        <w:gridCol w:w="993"/>
        <w:gridCol w:w="1102"/>
        <w:gridCol w:w="1052"/>
        <w:gridCol w:w="1052"/>
        <w:gridCol w:w="996"/>
        <w:gridCol w:w="957"/>
      </w:tblGrid>
      <w:tr w:rsidR="005A719B" w:rsidRPr="00953770" w14:paraId="79382C34" w14:textId="77777777" w:rsidTr="00046A8A">
        <w:tc>
          <w:tcPr>
            <w:tcW w:w="380" w:type="pct"/>
          </w:tcPr>
          <w:p w14:paraId="4FBBC7CB" w14:textId="77777777" w:rsidR="005A719B" w:rsidRPr="00953770" w:rsidRDefault="005A719B" w:rsidP="00E5264C">
            <w:pPr>
              <w:spacing w:line="360" w:lineRule="auto"/>
              <w:jc w:val="center"/>
              <w:rPr>
                <w:rFonts w:eastAsia="SimSun"/>
                <w:sz w:val="15"/>
                <w:szCs w:val="15"/>
                <w:lang w:val="en-US"/>
              </w:rPr>
            </w:pPr>
          </w:p>
        </w:tc>
        <w:tc>
          <w:tcPr>
            <w:tcW w:w="1601" w:type="pct"/>
            <w:gridSpan w:val="4"/>
          </w:tcPr>
          <w:p w14:paraId="71EC9B99"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CAC 40 Spot Index</w:t>
            </w:r>
          </w:p>
        </w:tc>
        <w:tc>
          <w:tcPr>
            <w:tcW w:w="1565" w:type="pct"/>
            <w:gridSpan w:val="4"/>
          </w:tcPr>
          <w:p w14:paraId="1D1A2928" w14:textId="1450563E"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CAC 40 Index Futures</w:t>
            </w:r>
          </w:p>
        </w:tc>
        <w:tc>
          <w:tcPr>
            <w:tcW w:w="1454" w:type="pct"/>
            <w:gridSpan w:val="4"/>
          </w:tcPr>
          <w:p w14:paraId="0FA99EA7"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iShare CAC 40 ETF</w:t>
            </w:r>
          </w:p>
        </w:tc>
      </w:tr>
      <w:tr w:rsidR="005A719B" w:rsidRPr="00953770" w14:paraId="0710B43A" w14:textId="77777777" w:rsidTr="00046A8A">
        <w:tc>
          <w:tcPr>
            <w:tcW w:w="380" w:type="pct"/>
          </w:tcPr>
          <w:p w14:paraId="7B04C84A" w14:textId="77777777" w:rsidR="005A719B" w:rsidRPr="00953770" w:rsidRDefault="005A719B" w:rsidP="00E5264C">
            <w:pPr>
              <w:spacing w:line="360" w:lineRule="auto"/>
              <w:jc w:val="center"/>
              <w:rPr>
                <w:rFonts w:eastAsia="SimSun"/>
                <w:sz w:val="15"/>
                <w:szCs w:val="15"/>
                <w:lang w:val="en-US"/>
              </w:rPr>
            </w:pPr>
          </w:p>
        </w:tc>
        <w:tc>
          <w:tcPr>
            <w:tcW w:w="395" w:type="pct"/>
          </w:tcPr>
          <w:p w14:paraId="0184B367"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2010</w:t>
            </w:r>
          </w:p>
        </w:tc>
        <w:tc>
          <w:tcPr>
            <w:tcW w:w="395" w:type="pct"/>
          </w:tcPr>
          <w:p w14:paraId="5AE314EA"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2011</w:t>
            </w:r>
          </w:p>
        </w:tc>
        <w:tc>
          <w:tcPr>
            <w:tcW w:w="455" w:type="pct"/>
          </w:tcPr>
          <w:p w14:paraId="54A62C13"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2012</w:t>
            </w:r>
          </w:p>
        </w:tc>
        <w:tc>
          <w:tcPr>
            <w:tcW w:w="356" w:type="pct"/>
          </w:tcPr>
          <w:p w14:paraId="05F5BCC2"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2013</w:t>
            </w:r>
          </w:p>
        </w:tc>
        <w:tc>
          <w:tcPr>
            <w:tcW w:w="407" w:type="pct"/>
          </w:tcPr>
          <w:p w14:paraId="3F570883" w14:textId="7AAABB1B"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2010</w:t>
            </w:r>
          </w:p>
        </w:tc>
        <w:tc>
          <w:tcPr>
            <w:tcW w:w="407" w:type="pct"/>
          </w:tcPr>
          <w:p w14:paraId="08EE5F9C"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2011</w:t>
            </w:r>
          </w:p>
        </w:tc>
        <w:tc>
          <w:tcPr>
            <w:tcW w:w="356" w:type="pct"/>
          </w:tcPr>
          <w:p w14:paraId="3BD6AB3B"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2012</w:t>
            </w:r>
          </w:p>
        </w:tc>
        <w:tc>
          <w:tcPr>
            <w:tcW w:w="395" w:type="pct"/>
          </w:tcPr>
          <w:p w14:paraId="3573BBD1"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2013</w:t>
            </w:r>
          </w:p>
        </w:tc>
        <w:tc>
          <w:tcPr>
            <w:tcW w:w="377" w:type="pct"/>
          </w:tcPr>
          <w:p w14:paraId="33F92269"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2010</w:t>
            </w:r>
          </w:p>
        </w:tc>
        <w:tc>
          <w:tcPr>
            <w:tcW w:w="377" w:type="pct"/>
          </w:tcPr>
          <w:p w14:paraId="77A9D5AE"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2011</w:t>
            </w:r>
          </w:p>
        </w:tc>
        <w:tc>
          <w:tcPr>
            <w:tcW w:w="357" w:type="pct"/>
          </w:tcPr>
          <w:p w14:paraId="4977759D"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2012</w:t>
            </w:r>
          </w:p>
        </w:tc>
        <w:tc>
          <w:tcPr>
            <w:tcW w:w="343" w:type="pct"/>
          </w:tcPr>
          <w:p w14:paraId="06E7D630"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2013</w:t>
            </w:r>
          </w:p>
        </w:tc>
      </w:tr>
      <w:tr w:rsidR="005A719B" w:rsidRPr="00953770" w14:paraId="7567E4B5" w14:textId="77777777" w:rsidTr="00046A8A">
        <w:tc>
          <w:tcPr>
            <w:tcW w:w="380" w:type="pct"/>
          </w:tcPr>
          <w:p w14:paraId="0601CB40" w14:textId="77777777" w:rsidR="005A719B" w:rsidRPr="00953770" w:rsidRDefault="005A719B" w:rsidP="00913ABD">
            <w:pPr>
              <w:spacing w:line="360" w:lineRule="auto"/>
              <w:jc w:val="center"/>
              <w:rPr>
                <w:rFonts w:eastAsia="SimSun"/>
                <w:sz w:val="15"/>
                <w:szCs w:val="15"/>
                <w:lang w:val="en-US"/>
              </w:rPr>
            </w:pPr>
            <w:r w:rsidRPr="00953770">
              <w:rPr>
                <w:rFonts w:eastAsia="SimSun"/>
                <w:sz w:val="15"/>
                <w:szCs w:val="15"/>
                <w:lang w:val="en-US"/>
              </w:rPr>
              <w:t xml:space="preserve">ADF </w:t>
            </w:r>
          </w:p>
          <w:p w14:paraId="26DEBECF" w14:textId="0DDF072F" w:rsidR="005A719B" w:rsidRPr="00953770" w:rsidRDefault="005A719B" w:rsidP="00913ABD">
            <w:pPr>
              <w:spacing w:line="360" w:lineRule="auto"/>
              <w:jc w:val="center"/>
              <w:rPr>
                <w:rFonts w:eastAsia="SimSun"/>
                <w:sz w:val="15"/>
                <w:szCs w:val="15"/>
                <w:lang w:val="en-US"/>
              </w:rPr>
            </w:pPr>
            <w:r w:rsidRPr="00953770">
              <w:rPr>
                <w:rFonts w:eastAsia="SimSun"/>
                <w:sz w:val="15"/>
                <w:szCs w:val="15"/>
                <w:lang w:val="en-US"/>
              </w:rPr>
              <w:t>Log Price</w:t>
            </w:r>
          </w:p>
        </w:tc>
        <w:tc>
          <w:tcPr>
            <w:tcW w:w="395" w:type="pct"/>
          </w:tcPr>
          <w:p w14:paraId="702B330F" w14:textId="77777777" w:rsidR="00B35B6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2.909740 </w:t>
            </w:r>
          </w:p>
          <w:p w14:paraId="4A4AC558" w14:textId="4452C980" w:rsidR="005A719B" w:rsidRPr="00953770" w:rsidRDefault="005A719B" w:rsidP="00E5264C">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01)</w:t>
            </w:r>
          </w:p>
        </w:tc>
        <w:tc>
          <w:tcPr>
            <w:tcW w:w="395" w:type="pct"/>
          </w:tcPr>
          <w:p w14:paraId="37090180" w14:textId="77777777" w:rsidR="00B35B6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079436 </w:t>
            </w:r>
          </w:p>
          <w:p w14:paraId="31819903" w14:textId="6F8B68B5" w:rsidR="005A719B" w:rsidRPr="00953770" w:rsidRDefault="005A719B" w:rsidP="00E5264C">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455" w:type="pct"/>
          </w:tcPr>
          <w:p w14:paraId="523CE675" w14:textId="77777777" w:rsidR="00B35B6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2.115898 </w:t>
            </w:r>
          </w:p>
          <w:p w14:paraId="53D7CBF9" w14:textId="0561F657" w:rsidR="005A719B" w:rsidRPr="00953770" w:rsidRDefault="005A719B" w:rsidP="00E5264C">
            <w:pPr>
              <w:spacing w:line="360" w:lineRule="auto"/>
              <w:jc w:val="center"/>
              <w:rPr>
                <w:rFonts w:eastAsia="SimSun"/>
                <w:color w:val="000000"/>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56" w:type="pct"/>
          </w:tcPr>
          <w:p w14:paraId="18B8FF07" w14:textId="672271E3" w:rsidR="005A719B" w:rsidRPr="00953770" w:rsidRDefault="005A719B" w:rsidP="00E5264C">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2.142514 (&gt;</w:t>
            </w:r>
            <w:r>
              <w:rPr>
                <w:rFonts w:eastAsia="SimSun"/>
                <w:color w:val="000000"/>
                <w:sz w:val="15"/>
                <w:szCs w:val="15"/>
                <w:lang w:val="en-US"/>
              </w:rPr>
              <w:t xml:space="preserve"> </w:t>
            </w:r>
            <w:r w:rsidRPr="00953770">
              <w:rPr>
                <w:rFonts w:eastAsia="SimSun"/>
                <w:color w:val="000000"/>
                <w:sz w:val="15"/>
                <w:szCs w:val="15"/>
                <w:lang w:val="en-US"/>
              </w:rPr>
              <w:t>0.10)</w:t>
            </w:r>
          </w:p>
        </w:tc>
        <w:tc>
          <w:tcPr>
            <w:tcW w:w="407" w:type="pct"/>
          </w:tcPr>
          <w:p w14:paraId="1A34274C" w14:textId="77777777" w:rsidR="00B35B6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3.166403 </w:t>
            </w:r>
          </w:p>
          <w:p w14:paraId="0C1C74C8" w14:textId="5DD45138" w:rsidR="005A719B" w:rsidRPr="00953770" w:rsidRDefault="005A719B" w:rsidP="00E5264C">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01)</w:t>
            </w:r>
          </w:p>
        </w:tc>
        <w:tc>
          <w:tcPr>
            <w:tcW w:w="407" w:type="pct"/>
          </w:tcPr>
          <w:p w14:paraId="353CBD8B" w14:textId="77777777" w:rsidR="00B35B6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118723 </w:t>
            </w:r>
          </w:p>
          <w:p w14:paraId="3AB8C9D7" w14:textId="76403C0F" w:rsidR="005A719B" w:rsidRPr="00953770" w:rsidRDefault="005A719B" w:rsidP="00E5264C">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56" w:type="pct"/>
          </w:tcPr>
          <w:p w14:paraId="5E2404E3" w14:textId="4A4321E8" w:rsidR="005A719B" w:rsidRPr="00953770" w:rsidRDefault="005A719B" w:rsidP="00E5264C">
            <w:pPr>
              <w:tabs>
                <w:tab w:val="center" w:pos="459"/>
              </w:tabs>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2.036411</w:t>
            </w:r>
          </w:p>
          <w:p w14:paraId="26DC52C1" w14:textId="3D5D07EF" w:rsidR="005A719B" w:rsidRPr="00953770" w:rsidRDefault="005A719B" w:rsidP="00E5264C">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95" w:type="pct"/>
          </w:tcPr>
          <w:p w14:paraId="194CFEFE" w14:textId="77777777" w:rsidR="00B35B6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2.126980 </w:t>
            </w:r>
          </w:p>
          <w:p w14:paraId="6D5F8B3B" w14:textId="39DF0D59" w:rsidR="005A719B" w:rsidRPr="00953770" w:rsidRDefault="005A719B" w:rsidP="00E5264C">
            <w:pPr>
              <w:spacing w:line="360" w:lineRule="auto"/>
              <w:jc w:val="center"/>
              <w:rPr>
                <w:rFonts w:eastAsia="SimSun"/>
                <w:color w:val="000000"/>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77" w:type="pct"/>
          </w:tcPr>
          <w:p w14:paraId="056D3D77" w14:textId="078B00F7" w:rsidR="005A719B" w:rsidRPr="00953770" w:rsidRDefault="005A719B" w:rsidP="00E5264C">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3.521735* (&gt;</w:t>
            </w:r>
            <w:r>
              <w:rPr>
                <w:rFonts w:eastAsia="SimSun"/>
                <w:color w:val="000000"/>
                <w:sz w:val="15"/>
                <w:szCs w:val="15"/>
                <w:lang w:val="en-US"/>
              </w:rPr>
              <w:t xml:space="preserve"> </w:t>
            </w:r>
            <w:r w:rsidRPr="00953770">
              <w:rPr>
                <w:rFonts w:eastAsia="SimSun"/>
                <w:color w:val="000000"/>
                <w:sz w:val="15"/>
                <w:szCs w:val="15"/>
                <w:lang w:val="en-US"/>
              </w:rPr>
              <w:t>0.01)</w:t>
            </w:r>
          </w:p>
        </w:tc>
        <w:tc>
          <w:tcPr>
            <w:tcW w:w="377" w:type="pct"/>
          </w:tcPr>
          <w:p w14:paraId="3D0FD637" w14:textId="77777777" w:rsidR="00B35B6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003647 </w:t>
            </w:r>
          </w:p>
          <w:p w14:paraId="4ADBA86A" w14:textId="2399CF61" w:rsidR="005A719B" w:rsidRPr="00953770" w:rsidRDefault="005A719B" w:rsidP="00E5264C">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57" w:type="pct"/>
          </w:tcPr>
          <w:p w14:paraId="67D8CE76" w14:textId="6AF800D3" w:rsidR="005A719B" w:rsidRPr="00953770" w:rsidRDefault="005A719B" w:rsidP="00E5264C">
            <w:pPr>
              <w:tabs>
                <w:tab w:val="center" w:pos="459"/>
              </w:tabs>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2.543171</w:t>
            </w:r>
          </w:p>
          <w:p w14:paraId="03756A8D" w14:textId="30A29C44" w:rsidR="005A719B" w:rsidRPr="00953770" w:rsidRDefault="005A719B" w:rsidP="00E5264C">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43" w:type="pct"/>
          </w:tcPr>
          <w:p w14:paraId="4A8542FE" w14:textId="474497F6" w:rsidR="005A719B" w:rsidRPr="0095377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2.291995 (&gt;</w:t>
            </w:r>
            <w:r>
              <w:rPr>
                <w:rFonts w:eastAsia="SimSun"/>
                <w:color w:val="000000"/>
                <w:sz w:val="15"/>
                <w:szCs w:val="15"/>
                <w:lang w:val="en-US"/>
              </w:rPr>
              <w:t xml:space="preserve"> </w:t>
            </w:r>
            <w:r w:rsidRPr="00953770">
              <w:rPr>
                <w:rFonts w:eastAsia="SimSun"/>
                <w:color w:val="000000"/>
                <w:sz w:val="15"/>
                <w:szCs w:val="15"/>
                <w:lang w:val="en-US"/>
              </w:rPr>
              <w:t>0.10)</w:t>
            </w:r>
          </w:p>
        </w:tc>
      </w:tr>
      <w:tr w:rsidR="005A719B" w:rsidRPr="00953770" w14:paraId="6494E0B1" w14:textId="77777777" w:rsidTr="00046A8A">
        <w:trPr>
          <w:trHeight w:val="542"/>
        </w:trPr>
        <w:tc>
          <w:tcPr>
            <w:tcW w:w="380" w:type="pct"/>
          </w:tcPr>
          <w:p w14:paraId="526E95B6" w14:textId="77777777" w:rsidR="005A719B" w:rsidRPr="00953770" w:rsidRDefault="005A719B" w:rsidP="00913ABD">
            <w:pPr>
              <w:spacing w:line="360" w:lineRule="auto"/>
              <w:jc w:val="center"/>
              <w:rPr>
                <w:rFonts w:eastAsia="SimSun"/>
                <w:sz w:val="15"/>
                <w:szCs w:val="15"/>
                <w:lang w:val="en-US"/>
              </w:rPr>
            </w:pPr>
            <w:r w:rsidRPr="00953770">
              <w:rPr>
                <w:rFonts w:eastAsia="SimSun"/>
                <w:sz w:val="15"/>
                <w:szCs w:val="15"/>
                <w:lang w:val="en-US"/>
              </w:rPr>
              <w:t xml:space="preserve">ADF </w:t>
            </w:r>
          </w:p>
          <w:p w14:paraId="2DBDFD2D" w14:textId="77AC7481" w:rsidR="005A719B" w:rsidRPr="00953770" w:rsidRDefault="005A719B" w:rsidP="00913ABD">
            <w:pPr>
              <w:spacing w:line="360" w:lineRule="auto"/>
              <w:jc w:val="center"/>
              <w:rPr>
                <w:rFonts w:eastAsia="SimSun"/>
                <w:sz w:val="15"/>
                <w:szCs w:val="15"/>
                <w:lang w:val="en-US"/>
              </w:rPr>
            </w:pPr>
            <w:r w:rsidRPr="00953770">
              <w:rPr>
                <w:rFonts w:eastAsia="SimSun"/>
                <w:sz w:val="15"/>
                <w:szCs w:val="15"/>
                <w:lang w:val="en-US"/>
              </w:rPr>
              <w:t>1</w:t>
            </w:r>
            <w:r w:rsidR="00046A8A" w:rsidRPr="00046A8A">
              <w:rPr>
                <w:rFonts w:eastAsia="SimSun"/>
                <w:sz w:val="15"/>
                <w:szCs w:val="15"/>
                <w:vertAlign w:val="superscript"/>
                <w:lang w:val="en-US"/>
              </w:rPr>
              <w:t>st</w:t>
            </w:r>
            <w:r w:rsidR="00046A8A">
              <w:rPr>
                <w:rFonts w:eastAsia="SimSun"/>
                <w:sz w:val="15"/>
                <w:szCs w:val="15"/>
                <w:lang w:val="en-US"/>
              </w:rPr>
              <w:t xml:space="preserve"> </w:t>
            </w:r>
            <w:r w:rsidRPr="00953770">
              <w:rPr>
                <w:rFonts w:eastAsia="SimSun"/>
                <w:sz w:val="15"/>
                <w:szCs w:val="15"/>
                <w:lang w:val="en-US"/>
              </w:rPr>
              <w:t>Difference</w:t>
            </w:r>
          </w:p>
        </w:tc>
        <w:tc>
          <w:tcPr>
            <w:tcW w:w="395" w:type="pct"/>
          </w:tcPr>
          <w:p w14:paraId="5EB57615" w14:textId="77777777" w:rsidR="00B35B6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16.6494 </w:t>
            </w:r>
          </w:p>
          <w:p w14:paraId="6CA65FEB" w14:textId="727FE628" w:rsidR="005A719B" w:rsidRPr="00953770" w:rsidRDefault="005A719B" w:rsidP="00E5264C">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95" w:type="pct"/>
          </w:tcPr>
          <w:p w14:paraId="2FAD8744" w14:textId="77777777" w:rsidR="00B35B6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73.49569 </w:t>
            </w:r>
          </w:p>
          <w:p w14:paraId="45BA9988" w14:textId="2F2B0390" w:rsidR="005A719B" w:rsidRPr="00953770" w:rsidRDefault="005A719B" w:rsidP="00E5264C">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455" w:type="pct"/>
          </w:tcPr>
          <w:p w14:paraId="20346635" w14:textId="77777777" w:rsidR="00B35B6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73.54314 </w:t>
            </w:r>
          </w:p>
          <w:p w14:paraId="22A0C442" w14:textId="1541D041" w:rsidR="005A719B" w:rsidRPr="00953770" w:rsidRDefault="005A719B" w:rsidP="00E5264C">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56" w:type="pct"/>
          </w:tcPr>
          <w:p w14:paraId="0C95E741" w14:textId="5DA306BF" w:rsidR="005A719B" w:rsidRPr="00953770" w:rsidRDefault="005A719B" w:rsidP="00E5264C">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72.28754 (&lt;</w:t>
            </w:r>
            <w:r>
              <w:rPr>
                <w:rFonts w:eastAsia="SimSun"/>
                <w:color w:val="000000"/>
                <w:sz w:val="15"/>
                <w:szCs w:val="15"/>
                <w:lang w:val="en-US"/>
              </w:rPr>
              <w:t xml:space="preserve"> </w:t>
            </w:r>
            <w:r w:rsidRPr="00953770">
              <w:rPr>
                <w:rFonts w:eastAsia="SimSun"/>
                <w:color w:val="000000"/>
                <w:sz w:val="15"/>
                <w:szCs w:val="15"/>
                <w:lang w:val="en-US"/>
              </w:rPr>
              <w:t>0.0001)</w:t>
            </w:r>
          </w:p>
        </w:tc>
        <w:tc>
          <w:tcPr>
            <w:tcW w:w="407" w:type="pct"/>
          </w:tcPr>
          <w:p w14:paraId="18DF0EA7" w14:textId="77777777" w:rsidR="00B35B6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64.3948 </w:t>
            </w:r>
          </w:p>
          <w:p w14:paraId="6DD562D5" w14:textId="4041E99F" w:rsidR="005A719B" w:rsidRPr="00953770" w:rsidRDefault="005A719B" w:rsidP="00E5264C">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407" w:type="pct"/>
          </w:tcPr>
          <w:p w14:paraId="3BAC4125" w14:textId="77777777" w:rsidR="00B35B6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73.08876 </w:t>
            </w:r>
          </w:p>
          <w:p w14:paraId="2E3D6464" w14:textId="5A4BEDC0" w:rsidR="005A719B" w:rsidRPr="00953770" w:rsidRDefault="005A719B" w:rsidP="00E5264C">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56" w:type="pct"/>
          </w:tcPr>
          <w:p w14:paraId="04411019" w14:textId="61896599" w:rsidR="005A719B" w:rsidRPr="00953770" w:rsidRDefault="005A719B" w:rsidP="00E5264C">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165.2602 (&lt;</w:t>
            </w:r>
            <w:r>
              <w:rPr>
                <w:rFonts w:eastAsia="SimSun"/>
                <w:color w:val="000000"/>
                <w:sz w:val="15"/>
                <w:szCs w:val="15"/>
                <w:lang w:val="en-US"/>
              </w:rPr>
              <w:t xml:space="preserve"> </w:t>
            </w:r>
            <w:r w:rsidRPr="00953770">
              <w:rPr>
                <w:rFonts w:eastAsia="SimSun"/>
                <w:color w:val="000000"/>
                <w:sz w:val="15"/>
                <w:szCs w:val="15"/>
                <w:lang w:val="en-US"/>
              </w:rPr>
              <w:t>0.0001)</w:t>
            </w:r>
          </w:p>
        </w:tc>
        <w:tc>
          <w:tcPr>
            <w:tcW w:w="395" w:type="pct"/>
          </w:tcPr>
          <w:p w14:paraId="2DECB944" w14:textId="77777777" w:rsidR="00B35B6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72.26399 </w:t>
            </w:r>
          </w:p>
          <w:p w14:paraId="4F13324C" w14:textId="6D8C295C" w:rsidR="005A719B" w:rsidRPr="00953770" w:rsidRDefault="005A719B" w:rsidP="00E5264C">
            <w:pPr>
              <w:spacing w:line="360" w:lineRule="auto"/>
              <w:jc w:val="center"/>
              <w:rPr>
                <w:rFonts w:eastAsia="SimSun"/>
                <w:color w:val="000000"/>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77" w:type="pct"/>
          </w:tcPr>
          <w:p w14:paraId="351BAF73" w14:textId="77777777" w:rsidR="00B35B6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62.1051 </w:t>
            </w:r>
          </w:p>
          <w:p w14:paraId="2E7D75B0" w14:textId="0226A087" w:rsidR="005A719B" w:rsidRPr="00953770" w:rsidRDefault="005A719B" w:rsidP="00E5264C">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77" w:type="pct"/>
          </w:tcPr>
          <w:p w14:paraId="1EE9150A" w14:textId="77777777" w:rsidR="00B35B6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74.49029 </w:t>
            </w:r>
          </w:p>
          <w:p w14:paraId="1E189FE1" w14:textId="6ED8EABD" w:rsidR="005A719B" w:rsidRPr="00953770" w:rsidRDefault="005A719B" w:rsidP="00E5264C">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57" w:type="pct"/>
          </w:tcPr>
          <w:p w14:paraId="31BA4465" w14:textId="1B67CA07" w:rsidR="005A719B" w:rsidRPr="00953770" w:rsidRDefault="005A719B" w:rsidP="00E5264C">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73.95681 (&lt;</w:t>
            </w:r>
            <w:r>
              <w:rPr>
                <w:rFonts w:eastAsia="SimSun"/>
                <w:color w:val="000000"/>
                <w:sz w:val="15"/>
                <w:szCs w:val="15"/>
                <w:lang w:val="en-US"/>
              </w:rPr>
              <w:t xml:space="preserve"> </w:t>
            </w:r>
            <w:r w:rsidRPr="00953770">
              <w:rPr>
                <w:rFonts w:eastAsia="SimSun"/>
                <w:color w:val="000000"/>
                <w:sz w:val="15"/>
                <w:szCs w:val="15"/>
                <w:lang w:val="en-US"/>
              </w:rPr>
              <w:t>0.0001)</w:t>
            </w:r>
          </w:p>
        </w:tc>
        <w:tc>
          <w:tcPr>
            <w:tcW w:w="343" w:type="pct"/>
          </w:tcPr>
          <w:p w14:paraId="51DE9F5F" w14:textId="77BE2011" w:rsidR="005A719B" w:rsidRPr="0095377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73.43109 (&lt;</w:t>
            </w:r>
            <w:r>
              <w:rPr>
                <w:rFonts w:eastAsia="SimSun"/>
                <w:color w:val="000000"/>
                <w:sz w:val="15"/>
                <w:szCs w:val="15"/>
                <w:lang w:val="en-US"/>
              </w:rPr>
              <w:t xml:space="preserve"> </w:t>
            </w:r>
            <w:r w:rsidRPr="00953770">
              <w:rPr>
                <w:rFonts w:eastAsia="SimSun"/>
                <w:color w:val="000000"/>
                <w:sz w:val="15"/>
                <w:szCs w:val="15"/>
                <w:lang w:val="en-US"/>
              </w:rPr>
              <w:t>0.0001)</w:t>
            </w:r>
          </w:p>
        </w:tc>
      </w:tr>
      <w:tr w:rsidR="005A719B" w:rsidRPr="00953770" w14:paraId="5303FD67" w14:textId="77777777" w:rsidTr="00046A8A">
        <w:tc>
          <w:tcPr>
            <w:tcW w:w="380" w:type="pct"/>
          </w:tcPr>
          <w:p w14:paraId="3E7CD6B2"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Mean</w:t>
            </w:r>
          </w:p>
        </w:tc>
        <w:tc>
          <w:tcPr>
            <w:tcW w:w="395" w:type="pct"/>
          </w:tcPr>
          <w:p w14:paraId="56452FD2" w14:textId="53E12EDA" w:rsidR="005A719B" w:rsidRPr="00953770" w:rsidRDefault="005A719B" w:rsidP="00E5264C">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046611</w:t>
            </w:r>
          </w:p>
        </w:tc>
        <w:tc>
          <w:tcPr>
            <w:tcW w:w="395" w:type="pct"/>
          </w:tcPr>
          <w:p w14:paraId="37487E3B" w14:textId="00CF32A6" w:rsidR="005A719B" w:rsidRPr="00953770" w:rsidRDefault="005A719B" w:rsidP="00E5264C">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097420</w:t>
            </w:r>
          </w:p>
        </w:tc>
        <w:tc>
          <w:tcPr>
            <w:tcW w:w="455" w:type="pct"/>
          </w:tcPr>
          <w:p w14:paraId="731F6955" w14:textId="27D6A86D" w:rsidR="005A719B" w:rsidRPr="00953770" w:rsidRDefault="005A719B" w:rsidP="00E5264C">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159990</w:t>
            </w:r>
          </w:p>
        </w:tc>
        <w:tc>
          <w:tcPr>
            <w:tcW w:w="356" w:type="pct"/>
          </w:tcPr>
          <w:p w14:paraId="1718E229" w14:textId="77777777" w:rsidR="005A719B" w:rsidRPr="00953770" w:rsidRDefault="005A719B" w:rsidP="00E5264C">
            <w:pPr>
              <w:spacing w:line="360" w:lineRule="auto"/>
              <w:jc w:val="center"/>
              <w:rPr>
                <w:rFonts w:eastAsia="SimSun"/>
                <w:color w:val="000000"/>
                <w:sz w:val="15"/>
                <w:szCs w:val="15"/>
                <w:lang w:val="en-US"/>
              </w:rPr>
            </w:pPr>
            <w:r w:rsidRPr="00953770">
              <w:rPr>
                <w:rFonts w:eastAsia="SimSun"/>
                <w:color w:val="000000"/>
                <w:sz w:val="15"/>
                <w:szCs w:val="15"/>
                <w:lang w:val="en-US"/>
              </w:rPr>
              <w:t>0.005556</w:t>
            </w:r>
          </w:p>
        </w:tc>
        <w:tc>
          <w:tcPr>
            <w:tcW w:w="407" w:type="pct"/>
          </w:tcPr>
          <w:p w14:paraId="30A8F12C" w14:textId="7108382F" w:rsidR="005A719B" w:rsidRPr="00953770" w:rsidRDefault="005A719B" w:rsidP="00E5264C">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047535</w:t>
            </w:r>
          </w:p>
        </w:tc>
        <w:tc>
          <w:tcPr>
            <w:tcW w:w="407" w:type="pct"/>
          </w:tcPr>
          <w:p w14:paraId="5C38FA40" w14:textId="63605F91" w:rsidR="005A719B" w:rsidRPr="00953770" w:rsidRDefault="005A719B" w:rsidP="00E5264C">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097758</w:t>
            </w:r>
          </w:p>
        </w:tc>
        <w:tc>
          <w:tcPr>
            <w:tcW w:w="356" w:type="pct"/>
          </w:tcPr>
          <w:p w14:paraId="10E55E37" w14:textId="033F22E8" w:rsidR="005A719B" w:rsidRPr="00953770" w:rsidRDefault="005A719B" w:rsidP="00E5264C">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160291</w:t>
            </w:r>
          </w:p>
        </w:tc>
        <w:tc>
          <w:tcPr>
            <w:tcW w:w="395" w:type="pct"/>
          </w:tcPr>
          <w:p w14:paraId="4A5C2C36" w14:textId="77777777" w:rsidR="005A719B" w:rsidRPr="00953770" w:rsidRDefault="005A719B" w:rsidP="00E5264C">
            <w:pPr>
              <w:tabs>
                <w:tab w:val="center" w:pos="388"/>
              </w:tabs>
              <w:spacing w:line="360" w:lineRule="auto"/>
              <w:jc w:val="center"/>
              <w:rPr>
                <w:rFonts w:eastAsia="SimSun"/>
                <w:color w:val="000000"/>
                <w:sz w:val="15"/>
                <w:szCs w:val="15"/>
                <w:lang w:val="en-US"/>
              </w:rPr>
            </w:pPr>
            <w:r w:rsidRPr="00953770">
              <w:rPr>
                <w:rFonts w:eastAsia="SimSun"/>
                <w:color w:val="000000"/>
                <w:sz w:val="15"/>
                <w:szCs w:val="15"/>
                <w:lang w:val="en-US"/>
              </w:rPr>
              <w:t>0.005600</w:t>
            </w:r>
          </w:p>
        </w:tc>
        <w:tc>
          <w:tcPr>
            <w:tcW w:w="377" w:type="pct"/>
          </w:tcPr>
          <w:p w14:paraId="4D18F15A" w14:textId="282AE0F8" w:rsidR="005A719B" w:rsidRPr="00953770" w:rsidRDefault="005A719B" w:rsidP="00E5264C">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042205</w:t>
            </w:r>
          </w:p>
        </w:tc>
        <w:tc>
          <w:tcPr>
            <w:tcW w:w="377" w:type="pct"/>
          </w:tcPr>
          <w:p w14:paraId="50EFEC73" w14:textId="100556E7" w:rsidR="005A719B" w:rsidRPr="00953770" w:rsidRDefault="005A719B" w:rsidP="00E5264C">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100797</w:t>
            </w:r>
          </w:p>
        </w:tc>
        <w:tc>
          <w:tcPr>
            <w:tcW w:w="357" w:type="pct"/>
          </w:tcPr>
          <w:p w14:paraId="1F4EE10E" w14:textId="37E38701" w:rsidR="005A719B" w:rsidRPr="00953770" w:rsidRDefault="005A719B" w:rsidP="00E5264C">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165310</w:t>
            </w:r>
          </w:p>
        </w:tc>
        <w:tc>
          <w:tcPr>
            <w:tcW w:w="343" w:type="pct"/>
          </w:tcPr>
          <w:p w14:paraId="301C916E" w14:textId="2EBEF5D9" w:rsidR="005A719B" w:rsidRPr="00953770" w:rsidRDefault="005A719B" w:rsidP="00E5264C">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0.002359</w:t>
            </w:r>
          </w:p>
        </w:tc>
      </w:tr>
      <w:tr w:rsidR="005A719B" w:rsidRPr="00953770" w14:paraId="53C956AA" w14:textId="77777777" w:rsidTr="00046A8A">
        <w:tc>
          <w:tcPr>
            <w:tcW w:w="380" w:type="pct"/>
          </w:tcPr>
          <w:p w14:paraId="5B1D4D74"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Variance</w:t>
            </w:r>
          </w:p>
        </w:tc>
        <w:tc>
          <w:tcPr>
            <w:tcW w:w="395" w:type="pct"/>
          </w:tcPr>
          <w:p w14:paraId="0E3150B5" w14:textId="742A6E9A" w:rsidR="005A719B" w:rsidRPr="00953770" w:rsidRDefault="005A719B" w:rsidP="00E5264C">
            <w:pPr>
              <w:jc w:val="center"/>
              <w:rPr>
                <w:rFonts w:eastAsia="SimSun"/>
                <w:sz w:val="15"/>
                <w:szCs w:val="15"/>
                <w:lang w:val="en-US"/>
              </w:rPr>
            </w:pPr>
            <w:r w:rsidRPr="00953770">
              <w:rPr>
                <w:rFonts w:eastAsia="SimSun"/>
                <w:sz w:val="15"/>
                <w:szCs w:val="15"/>
                <w:lang w:val="en-US"/>
              </w:rPr>
              <w:t>0.046997</w:t>
            </w:r>
          </w:p>
        </w:tc>
        <w:tc>
          <w:tcPr>
            <w:tcW w:w="395" w:type="pct"/>
          </w:tcPr>
          <w:p w14:paraId="14F1E302" w14:textId="1AE20F05" w:rsidR="005A719B" w:rsidRPr="00953770" w:rsidRDefault="005A719B" w:rsidP="00E5264C">
            <w:pPr>
              <w:jc w:val="center"/>
              <w:rPr>
                <w:rFonts w:eastAsia="SimSun"/>
                <w:sz w:val="15"/>
                <w:szCs w:val="15"/>
                <w:lang w:val="en-US"/>
              </w:rPr>
            </w:pPr>
            <w:r w:rsidRPr="00953770">
              <w:rPr>
                <w:rFonts w:eastAsia="SimSun"/>
                <w:sz w:val="15"/>
                <w:szCs w:val="15"/>
                <w:lang w:val="en-US"/>
              </w:rPr>
              <w:t>0.126947</w:t>
            </w:r>
          </w:p>
        </w:tc>
        <w:tc>
          <w:tcPr>
            <w:tcW w:w="455" w:type="pct"/>
          </w:tcPr>
          <w:p w14:paraId="1E9E807F" w14:textId="6D66FD11" w:rsidR="005A719B" w:rsidRPr="00953770" w:rsidRDefault="005A719B" w:rsidP="00E5264C">
            <w:pPr>
              <w:jc w:val="center"/>
              <w:rPr>
                <w:rFonts w:eastAsia="SimSun"/>
                <w:sz w:val="15"/>
                <w:szCs w:val="15"/>
                <w:lang w:val="en-US"/>
              </w:rPr>
            </w:pPr>
            <w:r w:rsidRPr="00953770">
              <w:rPr>
                <w:rFonts w:eastAsia="SimSun"/>
                <w:sz w:val="15"/>
                <w:szCs w:val="15"/>
                <w:lang w:val="en-US"/>
              </w:rPr>
              <w:t>0.054233</w:t>
            </w:r>
          </w:p>
        </w:tc>
        <w:tc>
          <w:tcPr>
            <w:tcW w:w="356" w:type="pct"/>
          </w:tcPr>
          <w:p w14:paraId="41B44787" w14:textId="2307759B" w:rsidR="005A719B" w:rsidRPr="00953770" w:rsidRDefault="005A719B" w:rsidP="00E5264C">
            <w:pPr>
              <w:jc w:val="center"/>
              <w:rPr>
                <w:rFonts w:eastAsia="SimSun"/>
                <w:sz w:val="15"/>
                <w:szCs w:val="15"/>
                <w:lang w:val="en-US"/>
              </w:rPr>
            </w:pPr>
            <w:r w:rsidRPr="00953770">
              <w:rPr>
                <w:rFonts w:eastAsia="SimSun"/>
                <w:sz w:val="15"/>
                <w:szCs w:val="15"/>
                <w:lang w:val="en-US"/>
              </w:rPr>
              <w:t>0.053597</w:t>
            </w:r>
          </w:p>
        </w:tc>
        <w:tc>
          <w:tcPr>
            <w:tcW w:w="407" w:type="pct"/>
          </w:tcPr>
          <w:p w14:paraId="3C28D325" w14:textId="70377BAB" w:rsidR="005A719B" w:rsidRPr="00953770" w:rsidRDefault="005A719B" w:rsidP="00E5264C">
            <w:pPr>
              <w:jc w:val="center"/>
              <w:rPr>
                <w:rFonts w:eastAsia="SimSun"/>
                <w:sz w:val="15"/>
                <w:szCs w:val="15"/>
                <w:lang w:val="en-US"/>
              </w:rPr>
            </w:pPr>
            <w:r w:rsidRPr="00953770">
              <w:rPr>
                <w:rFonts w:eastAsia="SimSun"/>
                <w:sz w:val="15"/>
                <w:szCs w:val="15"/>
                <w:lang w:val="en-US"/>
              </w:rPr>
              <w:t>0.047051</w:t>
            </w:r>
          </w:p>
        </w:tc>
        <w:tc>
          <w:tcPr>
            <w:tcW w:w="407" w:type="pct"/>
          </w:tcPr>
          <w:p w14:paraId="053908C3" w14:textId="1B905073" w:rsidR="005A719B" w:rsidRPr="00953770" w:rsidRDefault="005A719B" w:rsidP="00E5264C">
            <w:pPr>
              <w:jc w:val="center"/>
              <w:rPr>
                <w:rFonts w:eastAsia="SimSun"/>
                <w:sz w:val="15"/>
                <w:szCs w:val="15"/>
                <w:lang w:val="en-US"/>
              </w:rPr>
            </w:pPr>
            <w:r w:rsidRPr="00953770">
              <w:rPr>
                <w:rFonts w:eastAsia="SimSun"/>
                <w:sz w:val="15"/>
                <w:szCs w:val="15"/>
                <w:lang w:val="en-US"/>
              </w:rPr>
              <w:t>0.125997</w:t>
            </w:r>
          </w:p>
        </w:tc>
        <w:tc>
          <w:tcPr>
            <w:tcW w:w="356" w:type="pct"/>
          </w:tcPr>
          <w:p w14:paraId="7811DDE7" w14:textId="0A6B130A" w:rsidR="005A719B" w:rsidRPr="00953770" w:rsidRDefault="005A719B" w:rsidP="00E5264C">
            <w:pPr>
              <w:jc w:val="center"/>
              <w:rPr>
                <w:rFonts w:eastAsia="SimSun"/>
                <w:sz w:val="15"/>
                <w:szCs w:val="15"/>
                <w:lang w:val="en-US"/>
              </w:rPr>
            </w:pPr>
            <w:r w:rsidRPr="00953770">
              <w:rPr>
                <w:rFonts w:eastAsia="SimSun"/>
                <w:sz w:val="15"/>
                <w:szCs w:val="15"/>
                <w:lang w:val="en-US"/>
              </w:rPr>
              <w:t>0.055441</w:t>
            </w:r>
          </w:p>
        </w:tc>
        <w:tc>
          <w:tcPr>
            <w:tcW w:w="395" w:type="pct"/>
          </w:tcPr>
          <w:p w14:paraId="607AE88B" w14:textId="48C61025" w:rsidR="005A719B" w:rsidRPr="00953770" w:rsidRDefault="005A719B" w:rsidP="00E5264C">
            <w:pPr>
              <w:jc w:val="center"/>
              <w:rPr>
                <w:rFonts w:eastAsia="SimSun"/>
                <w:sz w:val="15"/>
                <w:szCs w:val="15"/>
                <w:lang w:val="en-US"/>
              </w:rPr>
            </w:pPr>
            <w:r w:rsidRPr="00953770">
              <w:rPr>
                <w:rFonts w:eastAsia="SimSun"/>
                <w:sz w:val="15"/>
                <w:szCs w:val="15"/>
                <w:lang w:val="en-US"/>
              </w:rPr>
              <w:t>0.053789</w:t>
            </w:r>
          </w:p>
        </w:tc>
        <w:tc>
          <w:tcPr>
            <w:tcW w:w="377" w:type="pct"/>
          </w:tcPr>
          <w:p w14:paraId="6637FFA0" w14:textId="7166270B" w:rsidR="005A719B" w:rsidRPr="00953770" w:rsidRDefault="005A719B" w:rsidP="00E5264C">
            <w:pPr>
              <w:jc w:val="center"/>
              <w:rPr>
                <w:rFonts w:eastAsia="SimSun"/>
                <w:sz w:val="15"/>
                <w:szCs w:val="15"/>
                <w:lang w:val="en-US"/>
              </w:rPr>
            </w:pPr>
            <w:r w:rsidRPr="00953770">
              <w:rPr>
                <w:rFonts w:eastAsia="SimSun"/>
                <w:sz w:val="15"/>
                <w:szCs w:val="15"/>
                <w:lang w:val="en-US"/>
              </w:rPr>
              <w:t>0.038428</w:t>
            </w:r>
          </w:p>
        </w:tc>
        <w:tc>
          <w:tcPr>
            <w:tcW w:w="377" w:type="pct"/>
          </w:tcPr>
          <w:p w14:paraId="0D5682E2" w14:textId="76F4B566" w:rsidR="005A719B" w:rsidRPr="00953770" w:rsidRDefault="005A719B" w:rsidP="00E5264C">
            <w:pPr>
              <w:jc w:val="center"/>
              <w:rPr>
                <w:rFonts w:eastAsia="SimSun"/>
                <w:sz w:val="15"/>
                <w:szCs w:val="15"/>
                <w:lang w:val="en-US"/>
              </w:rPr>
            </w:pPr>
            <w:r w:rsidRPr="00953770">
              <w:rPr>
                <w:rFonts w:eastAsia="SimSun"/>
                <w:sz w:val="15"/>
                <w:szCs w:val="15"/>
                <w:lang w:val="en-US"/>
              </w:rPr>
              <w:t>0.131949</w:t>
            </w:r>
          </w:p>
        </w:tc>
        <w:tc>
          <w:tcPr>
            <w:tcW w:w="357" w:type="pct"/>
          </w:tcPr>
          <w:p w14:paraId="4AE7BED7" w14:textId="24DFF32E" w:rsidR="005A719B" w:rsidRPr="00953770" w:rsidRDefault="005A719B" w:rsidP="00E5264C">
            <w:pPr>
              <w:jc w:val="center"/>
              <w:rPr>
                <w:rFonts w:eastAsia="SimSun"/>
                <w:sz w:val="15"/>
                <w:szCs w:val="15"/>
                <w:lang w:val="en-US"/>
              </w:rPr>
            </w:pPr>
            <w:r w:rsidRPr="00953770">
              <w:rPr>
                <w:rFonts w:eastAsia="SimSun"/>
                <w:sz w:val="15"/>
                <w:szCs w:val="15"/>
                <w:lang w:val="en-US"/>
              </w:rPr>
              <w:t>0.047437</w:t>
            </w:r>
          </w:p>
        </w:tc>
        <w:tc>
          <w:tcPr>
            <w:tcW w:w="343" w:type="pct"/>
          </w:tcPr>
          <w:p w14:paraId="3791146C" w14:textId="3E80FF8E" w:rsidR="005A719B" w:rsidRPr="00953770" w:rsidRDefault="005A719B" w:rsidP="00E5264C">
            <w:pPr>
              <w:jc w:val="center"/>
              <w:rPr>
                <w:rFonts w:eastAsia="SimSun"/>
                <w:sz w:val="15"/>
                <w:szCs w:val="15"/>
                <w:lang w:val="en-US"/>
              </w:rPr>
            </w:pPr>
            <w:r w:rsidRPr="00953770">
              <w:rPr>
                <w:rFonts w:eastAsia="SimSun"/>
                <w:sz w:val="15"/>
                <w:szCs w:val="15"/>
                <w:lang w:val="en-US"/>
              </w:rPr>
              <w:t>0.051983</w:t>
            </w:r>
          </w:p>
        </w:tc>
      </w:tr>
      <w:tr w:rsidR="005A719B" w:rsidRPr="00953770" w14:paraId="222B7D3A" w14:textId="77777777" w:rsidTr="00046A8A">
        <w:trPr>
          <w:trHeight w:val="256"/>
        </w:trPr>
        <w:tc>
          <w:tcPr>
            <w:tcW w:w="380" w:type="pct"/>
          </w:tcPr>
          <w:p w14:paraId="6E0E9305"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Skewness</w:t>
            </w:r>
          </w:p>
        </w:tc>
        <w:tc>
          <w:tcPr>
            <w:tcW w:w="395" w:type="pct"/>
          </w:tcPr>
          <w:p w14:paraId="402B09CC" w14:textId="6EEA606B" w:rsidR="005A719B" w:rsidRPr="00953770" w:rsidRDefault="005A719B" w:rsidP="00E5264C">
            <w:pPr>
              <w:jc w:val="center"/>
              <w:rPr>
                <w:rFonts w:eastAsia="SimSun"/>
                <w:sz w:val="15"/>
                <w:szCs w:val="15"/>
                <w:lang w:val="en-US"/>
              </w:rPr>
            </w:pPr>
            <w:r>
              <w:rPr>
                <w:rFonts w:eastAsia="SimSun"/>
                <w:sz w:val="15"/>
                <w:szCs w:val="15"/>
                <w:lang w:val="en-US"/>
              </w:rPr>
              <w:t>–</w:t>
            </w:r>
            <w:r w:rsidRPr="00953770">
              <w:rPr>
                <w:rFonts w:eastAsia="SimSun"/>
                <w:sz w:val="15"/>
                <w:szCs w:val="15"/>
                <w:lang w:val="en-US"/>
              </w:rPr>
              <w:t>0.370360</w:t>
            </w:r>
          </w:p>
        </w:tc>
        <w:tc>
          <w:tcPr>
            <w:tcW w:w="395" w:type="pct"/>
          </w:tcPr>
          <w:p w14:paraId="4E23AF00" w14:textId="3081D9DD" w:rsidR="005A719B" w:rsidRPr="00953770" w:rsidRDefault="005A719B" w:rsidP="00E5264C">
            <w:pPr>
              <w:jc w:val="center"/>
              <w:rPr>
                <w:rFonts w:eastAsia="SimSun"/>
                <w:sz w:val="15"/>
                <w:szCs w:val="15"/>
                <w:lang w:val="en-US"/>
              </w:rPr>
            </w:pPr>
            <w:r>
              <w:rPr>
                <w:rFonts w:eastAsia="SimSun"/>
                <w:sz w:val="15"/>
                <w:szCs w:val="15"/>
                <w:lang w:val="en-US"/>
              </w:rPr>
              <w:t>–</w:t>
            </w:r>
            <w:r w:rsidRPr="00953770">
              <w:rPr>
                <w:rFonts w:eastAsia="SimSun"/>
                <w:sz w:val="15"/>
                <w:szCs w:val="15"/>
                <w:lang w:val="en-US"/>
              </w:rPr>
              <w:t>0.377781</w:t>
            </w:r>
          </w:p>
        </w:tc>
        <w:tc>
          <w:tcPr>
            <w:tcW w:w="455" w:type="pct"/>
          </w:tcPr>
          <w:p w14:paraId="49FD6F50" w14:textId="008FC9D5" w:rsidR="005A719B" w:rsidRPr="00953770" w:rsidRDefault="005A719B" w:rsidP="00E5264C">
            <w:pPr>
              <w:jc w:val="center"/>
              <w:rPr>
                <w:rFonts w:eastAsia="SimSun"/>
                <w:sz w:val="15"/>
                <w:szCs w:val="15"/>
                <w:lang w:val="en-US"/>
              </w:rPr>
            </w:pPr>
            <w:r>
              <w:rPr>
                <w:rFonts w:eastAsia="SimSun"/>
                <w:sz w:val="15"/>
                <w:szCs w:val="15"/>
                <w:lang w:val="en-US"/>
              </w:rPr>
              <w:t>–</w:t>
            </w:r>
            <w:r w:rsidRPr="00953770">
              <w:rPr>
                <w:rFonts w:eastAsia="SimSun"/>
                <w:sz w:val="15"/>
                <w:szCs w:val="15"/>
                <w:lang w:val="en-US"/>
              </w:rPr>
              <w:t>0.452395</w:t>
            </w:r>
          </w:p>
        </w:tc>
        <w:tc>
          <w:tcPr>
            <w:tcW w:w="356" w:type="pct"/>
          </w:tcPr>
          <w:p w14:paraId="1AA42183" w14:textId="75D8CE3D" w:rsidR="005A719B" w:rsidRPr="00953770" w:rsidRDefault="005A719B" w:rsidP="00E5264C">
            <w:pPr>
              <w:jc w:val="center"/>
              <w:rPr>
                <w:rFonts w:eastAsia="SimSun"/>
                <w:sz w:val="15"/>
                <w:szCs w:val="15"/>
                <w:lang w:val="en-US"/>
              </w:rPr>
            </w:pPr>
            <w:r w:rsidRPr="00953770">
              <w:rPr>
                <w:rFonts w:eastAsia="SimSun"/>
                <w:sz w:val="15"/>
                <w:szCs w:val="15"/>
                <w:lang w:val="en-US"/>
              </w:rPr>
              <w:t>0.111020</w:t>
            </w:r>
          </w:p>
        </w:tc>
        <w:tc>
          <w:tcPr>
            <w:tcW w:w="407" w:type="pct"/>
          </w:tcPr>
          <w:p w14:paraId="25A66314" w14:textId="273E9BFD" w:rsidR="005A719B" w:rsidRPr="00953770" w:rsidRDefault="005A719B" w:rsidP="00E5264C">
            <w:pPr>
              <w:jc w:val="center"/>
              <w:rPr>
                <w:rFonts w:eastAsia="SimSun"/>
                <w:sz w:val="15"/>
                <w:szCs w:val="15"/>
                <w:lang w:val="en-US"/>
              </w:rPr>
            </w:pPr>
            <w:r>
              <w:rPr>
                <w:rFonts w:eastAsia="SimSun"/>
                <w:sz w:val="15"/>
                <w:szCs w:val="15"/>
                <w:lang w:val="en-US"/>
              </w:rPr>
              <w:t>–</w:t>
            </w:r>
            <w:r w:rsidRPr="00953770">
              <w:rPr>
                <w:rFonts w:eastAsia="SimSun"/>
                <w:sz w:val="15"/>
                <w:szCs w:val="15"/>
                <w:lang w:val="en-US"/>
              </w:rPr>
              <w:t>0.390621</w:t>
            </w:r>
          </w:p>
        </w:tc>
        <w:tc>
          <w:tcPr>
            <w:tcW w:w="407" w:type="pct"/>
          </w:tcPr>
          <w:p w14:paraId="7B33AA7D" w14:textId="27F307D0" w:rsidR="005A719B" w:rsidRPr="00953770" w:rsidRDefault="005A719B" w:rsidP="00E5264C">
            <w:pPr>
              <w:jc w:val="center"/>
              <w:rPr>
                <w:rFonts w:eastAsia="SimSun"/>
                <w:sz w:val="15"/>
                <w:szCs w:val="15"/>
                <w:lang w:val="en-US"/>
              </w:rPr>
            </w:pPr>
            <w:r>
              <w:rPr>
                <w:rFonts w:eastAsia="SimSun"/>
                <w:sz w:val="15"/>
                <w:szCs w:val="15"/>
                <w:lang w:val="en-US"/>
              </w:rPr>
              <w:t>–</w:t>
            </w:r>
            <w:r w:rsidRPr="00953770">
              <w:rPr>
                <w:rFonts w:eastAsia="SimSun"/>
                <w:sz w:val="15"/>
                <w:szCs w:val="15"/>
                <w:lang w:val="en-US"/>
              </w:rPr>
              <w:t>0.376269</w:t>
            </w:r>
          </w:p>
        </w:tc>
        <w:tc>
          <w:tcPr>
            <w:tcW w:w="356" w:type="pct"/>
          </w:tcPr>
          <w:p w14:paraId="08206E68" w14:textId="317F7FCE" w:rsidR="005A719B" w:rsidRPr="00953770" w:rsidRDefault="005A719B" w:rsidP="00E5264C">
            <w:pPr>
              <w:jc w:val="center"/>
              <w:rPr>
                <w:rFonts w:eastAsia="SimSun"/>
                <w:sz w:val="15"/>
                <w:szCs w:val="15"/>
                <w:lang w:val="en-US"/>
              </w:rPr>
            </w:pPr>
            <w:r>
              <w:rPr>
                <w:rFonts w:eastAsia="SimSun"/>
                <w:sz w:val="15"/>
                <w:szCs w:val="15"/>
                <w:lang w:val="en-US"/>
              </w:rPr>
              <w:t>–</w:t>
            </w:r>
            <w:r w:rsidRPr="00953770">
              <w:rPr>
                <w:rFonts w:eastAsia="SimSun"/>
                <w:sz w:val="15"/>
                <w:szCs w:val="15"/>
                <w:lang w:val="en-US"/>
              </w:rPr>
              <w:t>0.462285</w:t>
            </w:r>
          </w:p>
        </w:tc>
        <w:tc>
          <w:tcPr>
            <w:tcW w:w="395" w:type="pct"/>
          </w:tcPr>
          <w:p w14:paraId="5F383BF5" w14:textId="196CEA55" w:rsidR="005A719B" w:rsidRPr="00953770" w:rsidRDefault="005A719B" w:rsidP="00E5264C">
            <w:pPr>
              <w:jc w:val="center"/>
              <w:rPr>
                <w:rFonts w:eastAsia="SimSun"/>
                <w:sz w:val="15"/>
                <w:szCs w:val="15"/>
                <w:lang w:val="en-US"/>
              </w:rPr>
            </w:pPr>
            <w:r w:rsidRPr="00953770">
              <w:rPr>
                <w:rFonts w:eastAsia="SimSun"/>
                <w:sz w:val="15"/>
                <w:szCs w:val="15"/>
                <w:lang w:val="en-US"/>
              </w:rPr>
              <w:t>0.119634</w:t>
            </w:r>
          </w:p>
        </w:tc>
        <w:tc>
          <w:tcPr>
            <w:tcW w:w="377" w:type="pct"/>
          </w:tcPr>
          <w:p w14:paraId="0B611E58" w14:textId="0356DDBD" w:rsidR="005A719B" w:rsidRPr="00953770" w:rsidRDefault="005A719B" w:rsidP="00E5264C">
            <w:pPr>
              <w:jc w:val="center"/>
              <w:rPr>
                <w:rFonts w:eastAsia="SimSun"/>
                <w:sz w:val="15"/>
                <w:szCs w:val="15"/>
                <w:lang w:val="en-US"/>
              </w:rPr>
            </w:pPr>
            <w:r>
              <w:rPr>
                <w:rFonts w:eastAsia="SimSun"/>
                <w:sz w:val="15"/>
                <w:szCs w:val="15"/>
                <w:lang w:val="en-US"/>
              </w:rPr>
              <w:t>–</w:t>
            </w:r>
            <w:r w:rsidRPr="00953770">
              <w:rPr>
                <w:rFonts w:eastAsia="SimSun"/>
                <w:sz w:val="15"/>
                <w:szCs w:val="15"/>
                <w:lang w:val="en-US"/>
              </w:rPr>
              <w:t>0.259819</w:t>
            </w:r>
          </w:p>
        </w:tc>
        <w:tc>
          <w:tcPr>
            <w:tcW w:w="377" w:type="pct"/>
          </w:tcPr>
          <w:p w14:paraId="27D5BE82" w14:textId="368559F7" w:rsidR="005A719B" w:rsidRPr="00953770" w:rsidRDefault="005A719B" w:rsidP="00E5264C">
            <w:pPr>
              <w:jc w:val="center"/>
              <w:rPr>
                <w:rFonts w:eastAsia="SimSun"/>
                <w:sz w:val="15"/>
                <w:szCs w:val="15"/>
                <w:lang w:val="en-US"/>
              </w:rPr>
            </w:pPr>
            <w:r>
              <w:rPr>
                <w:rFonts w:eastAsia="SimSun"/>
                <w:sz w:val="15"/>
                <w:szCs w:val="15"/>
                <w:lang w:val="en-US"/>
              </w:rPr>
              <w:t>–</w:t>
            </w:r>
            <w:r w:rsidRPr="00953770">
              <w:rPr>
                <w:rFonts w:eastAsia="SimSun"/>
                <w:sz w:val="15"/>
                <w:szCs w:val="15"/>
                <w:lang w:val="en-US"/>
              </w:rPr>
              <w:t>0.366647</w:t>
            </w:r>
          </w:p>
        </w:tc>
        <w:tc>
          <w:tcPr>
            <w:tcW w:w="357" w:type="pct"/>
          </w:tcPr>
          <w:p w14:paraId="4DFA3EF8" w14:textId="34D920B3" w:rsidR="005A719B" w:rsidRPr="00953770" w:rsidRDefault="005A719B" w:rsidP="00E5264C">
            <w:pPr>
              <w:jc w:val="center"/>
              <w:rPr>
                <w:rFonts w:eastAsia="SimSun"/>
                <w:sz w:val="15"/>
                <w:szCs w:val="15"/>
                <w:lang w:val="en-US"/>
              </w:rPr>
            </w:pPr>
            <w:r>
              <w:rPr>
                <w:rFonts w:eastAsia="SimSun"/>
                <w:sz w:val="15"/>
                <w:szCs w:val="15"/>
                <w:lang w:val="en-US"/>
              </w:rPr>
              <w:t>–</w:t>
            </w:r>
            <w:r w:rsidRPr="00953770">
              <w:rPr>
                <w:rFonts w:eastAsia="SimSun"/>
                <w:sz w:val="15"/>
                <w:szCs w:val="15"/>
                <w:lang w:val="en-US"/>
              </w:rPr>
              <w:t>0.257676</w:t>
            </w:r>
          </w:p>
        </w:tc>
        <w:tc>
          <w:tcPr>
            <w:tcW w:w="343" w:type="pct"/>
          </w:tcPr>
          <w:p w14:paraId="144E7D59" w14:textId="08C84B99" w:rsidR="005A719B" w:rsidRPr="00953770" w:rsidRDefault="005A719B" w:rsidP="00E5264C">
            <w:pPr>
              <w:jc w:val="center"/>
              <w:rPr>
                <w:rFonts w:eastAsia="SimSun"/>
                <w:sz w:val="15"/>
                <w:szCs w:val="15"/>
                <w:lang w:val="en-US"/>
              </w:rPr>
            </w:pPr>
            <w:r>
              <w:rPr>
                <w:rFonts w:eastAsia="SimSun"/>
                <w:sz w:val="15"/>
                <w:szCs w:val="15"/>
                <w:lang w:val="en-US"/>
              </w:rPr>
              <w:t>–</w:t>
            </w:r>
            <w:r w:rsidRPr="00953770">
              <w:rPr>
                <w:rFonts w:eastAsia="SimSun"/>
                <w:sz w:val="15"/>
                <w:szCs w:val="15"/>
                <w:lang w:val="en-US"/>
              </w:rPr>
              <w:t>0.020454</w:t>
            </w:r>
          </w:p>
        </w:tc>
      </w:tr>
      <w:tr w:rsidR="005A719B" w:rsidRPr="00953770" w14:paraId="115F0B44" w14:textId="77777777" w:rsidTr="00046A8A">
        <w:tc>
          <w:tcPr>
            <w:tcW w:w="380" w:type="pct"/>
          </w:tcPr>
          <w:p w14:paraId="796FCEE4" w14:textId="77777777" w:rsidR="005A719B" w:rsidRPr="00953770" w:rsidRDefault="005A719B" w:rsidP="00E5264C">
            <w:pPr>
              <w:spacing w:line="360" w:lineRule="auto"/>
              <w:jc w:val="center"/>
              <w:rPr>
                <w:rFonts w:eastAsia="SimSun"/>
                <w:sz w:val="15"/>
                <w:szCs w:val="15"/>
                <w:lang w:val="en-US"/>
              </w:rPr>
            </w:pPr>
            <w:r w:rsidRPr="00953770">
              <w:rPr>
                <w:rFonts w:eastAsia="SimSun"/>
                <w:sz w:val="15"/>
                <w:szCs w:val="15"/>
                <w:lang w:val="en-US"/>
              </w:rPr>
              <w:t>Kurtosis</w:t>
            </w:r>
          </w:p>
        </w:tc>
        <w:tc>
          <w:tcPr>
            <w:tcW w:w="395" w:type="pct"/>
          </w:tcPr>
          <w:p w14:paraId="51610334" w14:textId="02666F36" w:rsidR="005A719B" w:rsidRPr="00953770" w:rsidRDefault="005A719B" w:rsidP="00E5264C">
            <w:pPr>
              <w:jc w:val="center"/>
              <w:rPr>
                <w:rFonts w:eastAsia="SimSun"/>
                <w:sz w:val="15"/>
                <w:szCs w:val="15"/>
                <w:lang w:val="en-US"/>
              </w:rPr>
            </w:pPr>
            <w:r w:rsidRPr="00953770">
              <w:rPr>
                <w:rFonts w:eastAsia="SimSun"/>
                <w:sz w:val="15"/>
                <w:szCs w:val="15"/>
                <w:lang w:val="en-US"/>
              </w:rPr>
              <w:t>2.509653</w:t>
            </w:r>
          </w:p>
        </w:tc>
        <w:tc>
          <w:tcPr>
            <w:tcW w:w="395" w:type="pct"/>
          </w:tcPr>
          <w:p w14:paraId="11C4BDD5" w14:textId="2EC5242A" w:rsidR="005A719B" w:rsidRPr="00953770" w:rsidRDefault="005A719B" w:rsidP="00E5264C">
            <w:pPr>
              <w:jc w:val="center"/>
              <w:rPr>
                <w:rFonts w:eastAsia="SimSun"/>
                <w:sz w:val="15"/>
                <w:szCs w:val="15"/>
                <w:lang w:val="en-US"/>
              </w:rPr>
            </w:pPr>
            <w:r w:rsidRPr="00953770">
              <w:rPr>
                <w:rFonts w:eastAsia="SimSun"/>
                <w:sz w:val="15"/>
                <w:szCs w:val="15"/>
                <w:lang w:val="en-US"/>
              </w:rPr>
              <w:t>1.440377</w:t>
            </w:r>
          </w:p>
        </w:tc>
        <w:tc>
          <w:tcPr>
            <w:tcW w:w="455" w:type="pct"/>
          </w:tcPr>
          <w:p w14:paraId="43B342FC" w14:textId="5C0925EB" w:rsidR="005A719B" w:rsidRPr="00953770" w:rsidRDefault="005A719B" w:rsidP="00E5264C">
            <w:pPr>
              <w:jc w:val="center"/>
              <w:rPr>
                <w:rFonts w:eastAsia="SimSun"/>
                <w:sz w:val="15"/>
                <w:szCs w:val="15"/>
                <w:lang w:val="en-US"/>
              </w:rPr>
            </w:pPr>
            <w:r w:rsidRPr="00953770">
              <w:rPr>
                <w:rFonts w:eastAsia="SimSun"/>
                <w:sz w:val="15"/>
                <w:szCs w:val="15"/>
                <w:lang w:val="en-US"/>
              </w:rPr>
              <w:t>2.251355</w:t>
            </w:r>
          </w:p>
        </w:tc>
        <w:tc>
          <w:tcPr>
            <w:tcW w:w="356" w:type="pct"/>
          </w:tcPr>
          <w:p w14:paraId="4F1D96A3" w14:textId="66007DDD" w:rsidR="005A719B" w:rsidRPr="00953770" w:rsidRDefault="005A719B" w:rsidP="00E5264C">
            <w:pPr>
              <w:jc w:val="center"/>
              <w:rPr>
                <w:rFonts w:eastAsia="SimSun"/>
                <w:sz w:val="15"/>
                <w:szCs w:val="15"/>
                <w:lang w:val="en-US"/>
              </w:rPr>
            </w:pPr>
            <w:r w:rsidRPr="00953770">
              <w:rPr>
                <w:rFonts w:eastAsia="SimSun"/>
                <w:sz w:val="15"/>
                <w:szCs w:val="15"/>
                <w:lang w:val="en-US"/>
              </w:rPr>
              <w:t>1.694933</w:t>
            </w:r>
          </w:p>
        </w:tc>
        <w:tc>
          <w:tcPr>
            <w:tcW w:w="407" w:type="pct"/>
          </w:tcPr>
          <w:p w14:paraId="3D28C3EE" w14:textId="3BE96ACA" w:rsidR="005A719B" w:rsidRPr="00953770" w:rsidRDefault="005A719B" w:rsidP="00E5264C">
            <w:pPr>
              <w:jc w:val="center"/>
              <w:rPr>
                <w:rFonts w:eastAsia="SimSun"/>
                <w:sz w:val="15"/>
                <w:szCs w:val="15"/>
                <w:lang w:val="en-US"/>
              </w:rPr>
            </w:pPr>
            <w:r w:rsidRPr="00953770">
              <w:rPr>
                <w:rFonts w:eastAsia="SimSun"/>
                <w:sz w:val="15"/>
                <w:szCs w:val="15"/>
                <w:lang w:val="en-US"/>
              </w:rPr>
              <w:t>2.574789</w:t>
            </w:r>
          </w:p>
        </w:tc>
        <w:tc>
          <w:tcPr>
            <w:tcW w:w="407" w:type="pct"/>
          </w:tcPr>
          <w:p w14:paraId="5FF15DB2" w14:textId="04B2A99E" w:rsidR="005A719B" w:rsidRPr="00953770" w:rsidRDefault="005A719B" w:rsidP="00E5264C">
            <w:pPr>
              <w:jc w:val="center"/>
              <w:rPr>
                <w:rFonts w:eastAsia="SimSun"/>
                <w:sz w:val="15"/>
                <w:szCs w:val="15"/>
                <w:lang w:val="en-US"/>
              </w:rPr>
            </w:pPr>
            <w:r w:rsidRPr="00953770">
              <w:rPr>
                <w:rFonts w:eastAsia="SimSun"/>
                <w:sz w:val="15"/>
                <w:szCs w:val="15"/>
                <w:lang w:val="en-US"/>
              </w:rPr>
              <w:t>1.436259</w:t>
            </w:r>
          </w:p>
        </w:tc>
        <w:tc>
          <w:tcPr>
            <w:tcW w:w="356" w:type="pct"/>
          </w:tcPr>
          <w:p w14:paraId="49A46681" w14:textId="5521CAE5" w:rsidR="005A719B" w:rsidRPr="00953770" w:rsidRDefault="005A719B" w:rsidP="00E5264C">
            <w:pPr>
              <w:jc w:val="center"/>
              <w:rPr>
                <w:rFonts w:eastAsia="SimSun"/>
                <w:sz w:val="15"/>
                <w:szCs w:val="15"/>
                <w:lang w:val="en-US"/>
              </w:rPr>
            </w:pPr>
            <w:r w:rsidRPr="00953770">
              <w:rPr>
                <w:rFonts w:eastAsia="SimSun"/>
                <w:sz w:val="15"/>
                <w:szCs w:val="15"/>
                <w:lang w:val="en-US"/>
              </w:rPr>
              <w:t>2.221614</w:t>
            </w:r>
          </w:p>
        </w:tc>
        <w:tc>
          <w:tcPr>
            <w:tcW w:w="395" w:type="pct"/>
          </w:tcPr>
          <w:p w14:paraId="42FD51D5" w14:textId="0C718B63" w:rsidR="005A719B" w:rsidRPr="00953770" w:rsidRDefault="005A719B" w:rsidP="00E5264C">
            <w:pPr>
              <w:jc w:val="center"/>
              <w:rPr>
                <w:rFonts w:eastAsia="SimSun"/>
                <w:sz w:val="15"/>
                <w:szCs w:val="15"/>
                <w:lang w:val="en-US"/>
              </w:rPr>
            </w:pPr>
            <w:r w:rsidRPr="00953770">
              <w:rPr>
                <w:rFonts w:eastAsia="SimSun"/>
                <w:sz w:val="15"/>
                <w:szCs w:val="15"/>
                <w:lang w:val="en-US"/>
              </w:rPr>
              <w:t>1.681538</w:t>
            </w:r>
          </w:p>
        </w:tc>
        <w:tc>
          <w:tcPr>
            <w:tcW w:w="377" w:type="pct"/>
          </w:tcPr>
          <w:p w14:paraId="0B393299" w14:textId="7AFD006C" w:rsidR="005A719B" w:rsidRPr="00953770" w:rsidRDefault="005A719B" w:rsidP="00E5264C">
            <w:pPr>
              <w:jc w:val="center"/>
              <w:rPr>
                <w:rFonts w:eastAsia="SimSun"/>
                <w:sz w:val="15"/>
                <w:szCs w:val="15"/>
                <w:lang w:val="en-US"/>
              </w:rPr>
            </w:pPr>
            <w:r w:rsidRPr="00953770">
              <w:rPr>
                <w:rFonts w:eastAsia="SimSun"/>
                <w:sz w:val="15"/>
                <w:szCs w:val="15"/>
                <w:lang w:val="en-US"/>
              </w:rPr>
              <w:t>2.724299</w:t>
            </w:r>
          </w:p>
        </w:tc>
        <w:tc>
          <w:tcPr>
            <w:tcW w:w="377" w:type="pct"/>
          </w:tcPr>
          <w:p w14:paraId="2C56BF5F" w14:textId="5706168F" w:rsidR="005A719B" w:rsidRPr="00953770" w:rsidRDefault="005A719B" w:rsidP="00E5264C">
            <w:pPr>
              <w:jc w:val="center"/>
              <w:rPr>
                <w:rFonts w:eastAsia="SimSun"/>
                <w:sz w:val="15"/>
                <w:szCs w:val="15"/>
                <w:lang w:val="en-US"/>
              </w:rPr>
            </w:pPr>
            <w:r w:rsidRPr="00953770">
              <w:rPr>
                <w:rFonts w:eastAsia="SimSun"/>
                <w:sz w:val="15"/>
                <w:szCs w:val="15"/>
                <w:lang w:val="en-US"/>
              </w:rPr>
              <w:t>1.398148</w:t>
            </w:r>
          </w:p>
        </w:tc>
        <w:tc>
          <w:tcPr>
            <w:tcW w:w="357" w:type="pct"/>
          </w:tcPr>
          <w:p w14:paraId="16F8644C" w14:textId="1F9C585F" w:rsidR="005A719B" w:rsidRPr="00953770" w:rsidRDefault="005A719B" w:rsidP="00E5264C">
            <w:pPr>
              <w:jc w:val="center"/>
              <w:rPr>
                <w:rFonts w:eastAsia="SimSun"/>
                <w:sz w:val="15"/>
                <w:szCs w:val="15"/>
                <w:lang w:val="en-US"/>
              </w:rPr>
            </w:pPr>
            <w:r w:rsidRPr="00953770">
              <w:rPr>
                <w:rFonts w:eastAsia="SimSun"/>
                <w:sz w:val="15"/>
                <w:szCs w:val="15"/>
                <w:lang w:val="en-US"/>
              </w:rPr>
              <w:t>2.141125</w:t>
            </w:r>
          </w:p>
        </w:tc>
        <w:tc>
          <w:tcPr>
            <w:tcW w:w="343" w:type="pct"/>
          </w:tcPr>
          <w:p w14:paraId="522C87B5" w14:textId="4BF707FB" w:rsidR="005A719B" w:rsidRPr="00953770" w:rsidRDefault="005A719B" w:rsidP="00E5264C">
            <w:pPr>
              <w:jc w:val="center"/>
              <w:rPr>
                <w:rFonts w:eastAsia="SimSun"/>
                <w:sz w:val="15"/>
                <w:szCs w:val="15"/>
                <w:lang w:val="en-US"/>
              </w:rPr>
            </w:pPr>
            <w:r w:rsidRPr="00953770">
              <w:rPr>
                <w:rFonts w:eastAsia="SimSun"/>
                <w:sz w:val="15"/>
                <w:szCs w:val="15"/>
                <w:lang w:val="en-US"/>
              </w:rPr>
              <w:t>1.750645</w:t>
            </w:r>
          </w:p>
        </w:tc>
      </w:tr>
    </w:tbl>
    <w:p w14:paraId="5406E3A2" w14:textId="77777777" w:rsidR="00966B26" w:rsidRDefault="00966B26" w:rsidP="00743A31">
      <w:pPr>
        <w:pStyle w:val="Caption"/>
        <w:spacing w:line="480" w:lineRule="auto"/>
        <w:jc w:val="center"/>
        <w:rPr>
          <w:rFonts w:ascii="Times New Roman" w:hAnsi="Times New Roman" w:cs="Times New Roman"/>
          <w:color w:val="000000" w:themeColor="text1"/>
          <w:sz w:val="24"/>
          <w:szCs w:val="24"/>
          <w:lang w:val="en-US"/>
        </w:rPr>
      </w:pPr>
    </w:p>
    <w:p w14:paraId="063FE162" w14:textId="71EF9FC6" w:rsidR="005A719B" w:rsidRPr="00966B26" w:rsidRDefault="009E40ED" w:rsidP="00966B26">
      <w:pPr>
        <w:pStyle w:val="Caption"/>
        <w:spacing w:line="480" w:lineRule="auto"/>
        <w:jc w:val="center"/>
        <w:rPr>
          <w:rFonts w:ascii="Times New Roman" w:eastAsia="SimSu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Table 3</w:t>
      </w:r>
      <w:r w:rsidR="005A719B" w:rsidRPr="00953770">
        <w:rPr>
          <w:rFonts w:ascii="Times New Roman" w:hAnsi="Times New Roman" w:cs="Times New Roman"/>
          <w:color w:val="000000" w:themeColor="text1"/>
          <w:sz w:val="24"/>
          <w:szCs w:val="24"/>
          <w:lang w:val="en-US"/>
        </w:rPr>
        <w:t xml:space="preserve"> </w:t>
      </w:r>
      <w:r w:rsidR="005A719B" w:rsidRPr="00953770">
        <w:rPr>
          <w:rFonts w:ascii="Times New Roman" w:eastAsia="SimSun" w:hAnsi="Times New Roman" w:cs="Times New Roman"/>
          <w:color w:val="000000" w:themeColor="text1"/>
          <w:sz w:val="24"/>
          <w:szCs w:val="24"/>
          <w:lang w:val="en-US"/>
        </w:rPr>
        <w:t xml:space="preserve">Descriptive Statistics and ADF Results of </w:t>
      </w:r>
      <w:r w:rsidR="005A719B" w:rsidRPr="00953770">
        <w:rPr>
          <w:rFonts w:ascii="Times New Roman" w:hAnsi="Times New Roman" w:cs="Times New Roman"/>
          <w:color w:val="000000" w:themeColor="text1"/>
          <w:sz w:val="24"/>
          <w:szCs w:val="24"/>
          <w:lang w:val="en-US"/>
        </w:rPr>
        <w:t>Nine Demeaned Price Series (Continued)</w:t>
      </w:r>
    </w:p>
    <w:p w14:paraId="2CA5323C" w14:textId="77777777" w:rsidR="005A719B" w:rsidRPr="00966B26" w:rsidRDefault="005A719B" w:rsidP="005271A1">
      <w:pPr>
        <w:jc w:val="center"/>
        <w:rPr>
          <w:rFonts w:eastAsia="SimSun"/>
          <w:sz w:val="20"/>
          <w:szCs w:val="20"/>
          <w:lang w:val="en-US"/>
        </w:rPr>
      </w:pPr>
      <w:r w:rsidRPr="00966B26">
        <w:rPr>
          <w:rFonts w:eastAsia="SimSun"/>
          <w:sz w:val="20"/>
          <w:szCs w:val="20"/>
          <w:lang w:val="en-US"/>
        </w:rPr>
        <w:t>DAX 30 Demeaned Log Prices</w:t>
      </w:r>
    </w:p>
    <w:p w14:paraId="692D8D31" w14:textId="77777777" w:rsidR="005A719B" w:rsidRPr="00953770" w:rsidRDefault="005A719B" w:rsidP="00CF365B">
      <w:pPr>
        <w:jc w:val="center"/>
        <w:rPr>
          <w:rFonts w:eastAsia="SimSun"/>
          <w:b/>
          <w:lang w:val="en-US"/>
        </w:rPr>
      </w:pPr>
    </w:p>
    <w:tbl>
      <w:tblPr>
        <w:tblStyle w:val="TableGrid2"/>
        <w:tblW w:w="5000" w:type="pct"/>
        <w:tblLook w:val="04A0" w:firstRow="1" w:lastRow="0" w:firstColumn="1" w:lastColumn="0" w:noHBand="0" w:noVBand="1"/>
      </w:tblPr>
      <w:tblGrid>
        <w:gridCol w:w="1056"/>
        <w:gridCol w:w="1102"/>
        <w:gridCol w:w="1102"/>
        <w:gridCol w:w="1269"/>
        <w:gridCol w:w="993"/>
        <w:gridCol w:w="1133"/>
        <w:gridCol w:w="1133"/>
        <w:gridCol w:w="993"/>
        <w:gridCol w:w="1105"/>
        <w:gridCol w:w="1052"/>
        <w:gridCol w:w="1052"/>
        <w:gridCol w:w="996"/>
        <w:gridCol w:w="962"/>
      </w:tblGrid>
      <w:tr w:rsidR="005A719B" w:rsidRPr="00953770" w14:paraId="6E1735EA" w14:textId="77777777" w:rsidTr="00046A8A">
        <w:trPr>
          <w:trHeight w:val="144"/>
        </w:trPr>
        <w:tc>
          <w:tcPr>
            <w:tcW w:w="379" w:type="pct"/>
          </w:tcPr>
          <w:p w14:paraId="76AB16A1" w14:textId="77777777" w:rsidR="005A719B" w:rsidRPr="00953770" w:rsidRDefault="005A719B" w:rsidP="007F7E6E">
            <w:pPr>
              <w:spacing w:line="360" w:lineRule="auto"/>
              <w:jc w:val="center"/>
              <w:rPr>
                <w:rFonts w:eastAsia="SimSun"/>
                <w:sz w:val="15"/>
                <w:szCs w:val="15"/>
                <w:lang w:val="en-US"/>
              </w:rPr>
            </w:pPr>
          </w:p>
        </w:tc>
        <w:tc>
          <w:tcPr>
            <w:tcW w:w="1601" w:type="pct"/>
            <w:gridSpan w:val="4"/>
          </w:tcPr>
          <w:p w14:paraId="1C901866" w14:textId="77777777" w:rsidR="005A719B" w:rsidRPr="00953770" w:rsidRDefault="005A719B" w:rsidP="00CF02C1">
            <w:pPr>
              <w:spacing w:line="360" w:lineRule="auto"/>
              <w:jc w:val="center"/>
              <w:rPr>
                <w:rFonts w:eastAsia="SimSun"/>
                <w:sz w:val="15"/>
                <w:szCs w:val="15"/>
                <w:lang w:val="en-US"/>
              </w:rPr>
            </w:pPr>
            <w:r w:rsidRPr="00953770">
              <w:rPr>
                <w:rFonts w:eastAsia="SimSun"/>
                <w:sz w:val="15"/>
                <w:szCs w:val="15"/>
                <w:lang w:val="en-US"/>
              </w:rPr>
              <w:t>DAX 30 Spot Index</w:t>
            </w:r>
          </w:p>
        </w:tc>
        <w:tc>
          <w:tcPr>
            <w:tcW w:w="1564" w:type="pct"/>
            <w:gridSpan w:val="4"/>
          </w:tcPr>
          <w:p w14:paraId="5F04C8E9" w14:textId="4EF78F29"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DAX 30 Index Futures</w:t>
            </w:r>
          </w:p>
        </w:tc>
        <w:tc>
          <w:tcPr>
            <w:tcW w:w="1456" w:type="pct"/>
            <w:gridSpan w:val="4"/>
          </w:tcPr>
          <w:p w14:paraId="559C73E7"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iShare DAX 30 ETF</w:t>
            </w:r>
          </w:p>
        </w:tc>
      </w:tr>
      <w:tr w:rsidR="005A719B" w:rsidRPr="00953770" w14:paraId="54509903" w14:textId="77777777" w:rsidTr="00046A8A">
        <w:trPr>
          <w:trHeight w:val="144"/>
        </w:trPr>
        <w:tc>
          <w:tcPr>
            <w:tcW w:w="379" w:type="pct"/>
          </w:tcPr>
          <w:p w14:paraId="0B7C396A" w14:textId="77777777" w:rsidR="005A719B" w:rsidRPr="00953770" w:rsidRDefault="005A719B" w:rsidP="007F7E6E">
            <w:pPr>
              <w:spacing w:line="360" w:lineRule="auto"/>
              <w:jc w:val="center"/>
              <w:rPr>
                <w:rFonts w:eastAsia="SimSun"/>
                <w:sz w:val="15"/>
                <w:szCs w:val="15"/>
                <w:lang w:val="en-US"/>
              </w:rPr>
            </w:pPr>
          </w:p>
        </w:tc>
        <w:tc>
          <w:tcPr>
            <w:tcW w:w="395" w:type="pct"/>
          </w:tcPr>
          <w:p w14:paraId="37B33E19"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2010</w:t>
            </w:r>
          </w:p>
        </w:tc>
        <w:tc>
          <w:tcPr>
            <w:tcW w:w="395" w:type="pct"/>
          </w:tcPr>
          <w:p w14:paraId="72620D76"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2011</w:t>
            </w:r>
          </w:p>
        </w:tc>
        <w:tc>
          <w:tcPr>
            <w:tcW w:w="455" w:type="pct"/>
          </w:tcPr>
          <w:p w14:paraId="36AB538A"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2012</w:t>
            </w:r>
          </w:p>
        </w:tc>
        <w:tc>
          <w:tcPr>
            <w:tcW w:w="356" w:type="pct"/>
          </w:tcPr>
          <w:p w14:paraId="65B0AFB8"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2013</w:t>
            </w:r>
          </w:p>
        </w:tc>
        <w:tc>
          <w:tcPr>
            <w:tcW w:w="406" w:type="pct"/>
          </w:tcPr>
          <w:p w14:paraId="465216D6"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2010</w:t>
            </w:r>
          </w:p>
        </w:tc>
        <w:tc>
          <w:tcPr>
            <w:tcW w:w="406" w:type="pct"/>
          </w:tcPr>
          <w:p w14:paraId="5642E649"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2011</w:t>
            </w:r>
          </w:p>
        </w:tc>
        <w:tc>
          <w:tcPr>
            <w:tcW w:w="356" w:type="pct"/>
          </w:tcPr>
          <w:p w14:paraId="5F89507D"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2012</w:t>
            </w:r>
          </w:p>
        </w:tc>
        <w:tc>
          <w:tcPr>
            <w:tcW w:w="395" w:type="pct"/>
          </w:tcPr>
          <w:p w14:paraId="31E1C0AD"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2013</w:t>
            </w:r>
          </w:p>
        </w:tc>
        <w:tc>
          <w:tcPr>
            <w:tcW w:w="377" w:type="pct"/>
          </w:tcPr>
          <w:p w14:paraId="3CA96A97"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2010</w:t>
            </w:r>
          </w:p>
        </w:tc>
        <w:tc>
          <w:tcPr>
            <w:tcW w:w="377" w:type="pct"/>
          </w:tcPr>
          <w:p w14:paraId="4A6AF01B"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2011</w:t>
            </w:r>
          </w:p>
        </w:tc>
        <w:tc>
          <w:tcPr>
            <w:tcW w:w="357" w:type="pct"/>
          </w:tcPr>
          <w:p w14:paraId="038A2011"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2012</w:t>
            </w:r>
          </w:p>
        </w:tc>
        <w:tc>
          <w:tcPr>
            <w:tcW w:w="344" w:type="pct"/>
          </w:tcPr>
          <w:p w14:paraId="64FCE100"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2013</w:t>
            </w:r>
          </w:p>
        </w:tc>
      </w:tr>
      <w:tr w:rsidR="005A719B" w:rsidRPr="00953770" w14:paraId="1504CDBB" w14:textId="77777777" w:rsidTr="00046A8A">
        <w:trPr>
          <w:trHeight w:val="144"/>
        </w:trPr>
        <w:tc>
          <w:tcPr>
            <w:tcW w:w="379" w:type="pct"/>
          </w:tcPr>
          <w:p w14:paraId="1D95D4C7" w14:textId="7C1EC9BB"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ADF</w:t>
            </w:r>
          </w:p>
          <w:p w14:paraId="330AE407" w14:textId="18109F5A"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Log Price</w:t>
            </w:r>
          </w:p>
        </w:tc>
        <w:tc>
          <w:tcPr>
            <w:tcW w:w="395" w:type="pct"/>
          </w:tcPr>
          <w:p w14:paraId="2E561B3C" w14:textId="77777777" w:rsidR="00B35B6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683566 </w:t>
            </w:r>
          </w:p>
          <w:p w14:paraId="43DAB583" w14:textId="385F8955"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95" w:type="pct"/>
          </w:tcPr>
          <w:p w14:paraId="4424437B" w14:textId="77777777" w:rsidR="00B35B6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405687 </w:t>
            </w:r>
          </w:p>
          <w:p w14:paraId="38723BAE" w14:textId="3E3D8D51"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455" w:type="pct"/>
          </w:tcPr>
          <w:p w14:paraId="5A6328C7" w14:textId="77777777" w:rsidR="00B35B6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2.306721 </w:t>
            </w:r>
          </w:p>
          <w:p w14:paraId="11685AEE" w14:textId="292037A8" w:rsidR="005A719B" w:rsidRPr="00953770" w:rsidRDefault="005A719B" w:rsidP="007F7E6E">
            <w:pPr>
              <w:spacing w:line="360" w:lineRule="auto"/>
              <w:jc w:val="center"/>
              <w:rPr>
                <w:rFonts w:eastAsia="SimSun"/>
                <w:color w:val="000000"/>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56" w:type="pct"/>
          </w:tcPr>
          <w:p w14:paraId="6B751255" w14:textId="4CDA14BE" w:rsidR="005A719B" w:rsidRPr="00953770" w:rsidRDefault="005A719B" w:rsidP="007F7E6E">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1.299864 (&gt;</w:t>
            </w:r>
            <w:r>
              <w:rPr>
                <w:rFonts w:eastAsia="SimSun"/>
                <w:color w:val="000000"/>
                <w:sz w:val="15"/>
                <w:szCs w:val="15"/>
                <w:lang w:val="en-US"/>
              </w:rPr>
              <w:t xml:space="preserve"> </w:t>
            </w:r>
            <w:r w:rsidRPr="00953770">
              <w:rPr>
                <w:rFonts w:eastAsia="SimSun"/>
                <w:color w:val="000000"/>
                <w:sz w:val="15"/>
                <w:szCs w:val="15"/>
                <w:lang w:val="en-US"/>
              </w:rPr>
              <w:t>0.10)</w:t>
            </w:r>
          </w:p>
        </w:tc>
        <w:tc>
          <w:tcPr>
            <w:tcW w:w="406" w:type="pct"/>
          </w:tcPr>
          <w:p w14:paraId="5403E7F2" w14:textId="77777777" w:rsidR="00B35B6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655498 </w:t>
            </w:r>
          </w:p>
          <w:p w14:paraId="054D37BA" w14:textId="34E6066E"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406" w:type="pct"/>
          </w:tcPr>
          <w:p w14:paraId="779189CB" w14:textId="77777777" w:rsidR="00B35B6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356741 </w:t>
            </w:r>
          </w:p>
          <w:p w14:paraId="7E5F7CF5" w14:textId="256016CD"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56" w:type="pct"/>
          </w:tcPr>
          <w:p w14:paraId="3049D185" w14:textId="6658D220" w:rsidR="005A719B" w:rsidRPr="00953770" w:rsidRDefault="005A719B" w:rsidP="007F7E6E">
            <w:pPr>
              <w:tabs>
                <w:tab w:val="center" w:pos="459"/>
              </w:tabs>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2.215798</w:t>
            </w:r>
          </w:p>
          <w:p w14:paraId="1AF7A160" w14:textId="7EA5D657"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95" w:type="pct"/>
          </w:tcPr>
          <w:p w14:paraId="49EB0624" w14:textId="77777777" w:rsidR="00B35B6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278252 </w:t>
            </w:r>
          </w:p>
          <w:p w14:paraId="28F6B359" w14:textId="5857704A" w:rsidR="005A719B" w:rsidRPr="00953770" w:rsidRDefault="005A719B" w:rsidP="007F7E6E">
            <w:pPr>
              <w:spacing w:line="360" w:lineRule="auto"/>
              <w:jc w:val="center"/>
              <w:rPr>
                <w:rFonts w:eastAsia="SimSun"/>
                <w:color w:val="000000"/>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77" w:type="pct"/>
          </w:tcPr>
          <w:p w14:paraId="51188583" w14:textId="77777777" w:rsidR="00B35B6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661114 </w:t>
            </w:r>
          </w:p>
          <w:p w14:paraId="1B4B1E26" w14:textId="34C6CE74"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77" w:type="pct"/>
          </w:tcPr>
          <w:p w14:paraId="7257793B" w14:textId="77777777" w:rsidR="00B35B6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336331 </w:t>
            </w:r>
          </w:p>
          <w:p w14:paraId="2BD04FDA" w14:textId="20D2C692"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57" w:type="pct"/>
          </w:tcPr>
          <w:p w14:paraId="719432F0" w14:textId="240F4FB6" w:rsidR="005A719B" w:rsidRPr="00953770" w:rsidRDefault="005A719B" w:rsidP="007F7E6E">
            <w:pPr>
              <w:tabs>
                <w:tab w:val="center" w:pos="459"/>
              </w:tabs>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2.316053</w:t>
            </w:r>
          </w:p>
          <w:p w14:paraId="5D730BBC" w14:textId="54E8BCD7"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gt;</w:t>
            </w:r>
            <w:r>
              <w:rPr>
                <w:rFonts w:eastAsia="SimSun"/>
                <w:color w:val="000000"/>
                <w:sz w:val="15"/>
                <w:szCs w:val="15"/>
                <w:lang w:val="en-US"/>
              </w:rPr>
              <w:t xml:space="preserve"> </w:t>
            </w:r>
            <w:r w:rsidRPr="00953770">
              <w:rPr>
                <w:rFonts w:eastAsia="SimSun"/>
                <w:color w:val="000000"/>
                <w:sz w:val="15"/>
                <w:szCs w:val="15"/>
                <w:lang w:val="en-US"/>
              </w:rPr>
              <w:t>0.10)</w:t>
            </w:r>
          </w:p>
        </w:tc>
        <w:tc>
          <w:tcPr>
            <w:tcW w:w="344" w:type="pct"/>
          </w:tcPr>
          <w:p w14:paraId="21961087" w14:textId="7A71B13C" w:rsidR="005A719B" w:rsidRPr="0095377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1.343524 (&gt;</w:t>
            </w:r>
            <w:r>
              <w:rPr>
                <w:rFonts w:eastAsia="SimSun"/>
                <w:color w:val="000000"/>
                <w:sz w:val="15"/>
                <w:szCs w:val="15"/>
                <w:lang w:val="en-US"/>
              </w:rPr>
              <w:t xml:space="preserve"> </w:t>
            </w:r>
            <w:r w:rsidRPr="00953770">
              <w:rPr>
                <w:rFonts w:eastAsia="SimSun"/>
                <w:color w:val="000000"/>
                <w:sz w:val="15"/>
                <w:szCs w:val="15"/>
                <w:lang w:val="en-US"/>
              </w:rPr>
              <w:t>0.10)</w:t>
            </w:r>
          </w:p>
        </w:tc>
      </w:tr>
      <w:tr w:rsidR="005A719B" w:rsidRPr="00953770" w14:paraId="3F150889" w14:textId="77777777" w:rsidTr="00046A8A">
        <w:trPr>
          <w:trHeight w:val="144"/>
        </w:trPr>
        <w:tc>
          <w:tcPr>
            <w:tcW w:w="379" w:type="pct"/>
          </w:tcPr>
          <w:p w14:paraId="65C97170" w14:textId="442E02BE"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ADF</w:t>
            </w:r>
          </w:p>
          <w:p w14:paraId="74554BBB" w14:textId="74F9EB6A" w:rsidR="005A719B" w:rsidRPr="00953770" w:rsidRDefault="00046A8A" w:rsidP="007F7E6E">
            <w:pPr>
              <w:spacing w:line="360" w:lineRule="auto"/>
              <w:jc w:val="center"/>
              <w:rPr>
                <w:rFonts w:eastAsia="SimSun"/>
                <w:sz w:val="15"/>
                <w:szCs w:val="15"/>
                <w:lang w:val="en-US"/>
              </w:rPr>
            </w:pPr>
            <w:r>
              <w:rPr>
                <w:rFonts w:eastAsia="SimSun"/>
                <w:sz w:val="15"/>
                <w:szCs w:val="15"/>
                <w:lang w:val="en-US"/>
              </w:rPr>
              <w:t>1</w:t>
            </w:r>
            <w:r w:rsidRPr="00046A8A">
              <w:rPr>
                <w:rFonts w:eastAsia="SimSun"/>
                <w:sz w:val="15"/>
                <w:szCs w:val="15"/>
                <w:vertAlign w:val="superscript"/>
                <w:lang w:val="en-US"/>
              </w:rPr>
              <w:t>st</w:t>
            </w:r>
            <w:r>
              <w:rPr>
                <w:rFonts w:eastAsia="SimSun"/>
                <w:sz w:val="15"/>
                <w:szCs w:val="15"/>
                <w:lang w:val="en-US"/>
              </w:rPr>
              <w:t xml:space="preserve"> </w:t>
            </w:r>
            <w:r w:rsidR="005A719B" w:rsidRPr="00953770">
              <w:rPr>
                <w:rFonts w:eastAsia="SimSun"/>
                <w:sz w:val="15"/>
                <w:szCs w:val="15"/>
                <w:lang w:val="en-US"/>
              </w:rPr>
              <w:t>Difference</w:t>
            </w:r>
          </w:p>
        </w:tc>
        <w:tc>
          <w:tcPr>
            <w:tcW w:w="395" w:type="pct"/>
          </w:tcPr>
          <w:p w14:paraId="2D7B9F3A" w14:textId="77777777" w:rsidR="00B35B6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17.6191 </w:t>
            </w:r>
          </w:p>
          <w:p w14:paraId="07474C1C" w14:textId="7A982D76"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95" w:type="pct"/>
          </w:tcPr>
          <w:p w14:paraId="3B150D51" w14:textId="77777777" w:rsidR="00B35B6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65.0181 </w:t>
            </w:r>
          </w:p>
          <w:p w14:paraId="553F755C" w14:textId="31ACA33C"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455" w:type="pct"/>
          </w:tcPr>
          <w:p w14:paraId="46FF0139" w14:textId="77777777" w:rsidR="00B35B6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63.6951 </w:t>
            </w:r>
          </w:p>
          <w:p w14:paraId="7E86242F" w14:textId="3FDECC09"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56" w:type="pct"/>
          </w:tcPr>
          <w:p w14:paraId="7B271023" w14:textId="0D8A678B" w:rsidR="005A719B" w:rsidRPr="00953770" w:rsidRDefault="005A719B" w:rsidP="007F7E6E">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161.9509 (&lt;</w:t>
            </w:r>
            <w:r>
              <w:rPr>
                <w:rFonts w:eastAsia="SimSun"/>
                <w:color w:val="000000"/>
                <w:sz w:val="15"/>
                <w:szCs w:val="15"/>
                <w:lang w:val="en-US"/>
              </w:rPr>
              <w:t xml:space="preserve"> </w:t>
            </w:r>
            <w:r w:rsidRPr="00953770">
              <w:rPr>
                <w:rFonts w:eastAsia="SimSun"/>
                <w:color w:val="000000"/>
                <w:sz w:val="15"/>
                <w:szCs w:val="15"/>
                <w:lang w:val="en-US"/>
              </w:rPr>
              <w:t>0.0001)</w:t>
            </w:r>
          </w:p>
        </w:tc>
        <w:tc>
          <w:tcPr>
            <w:tcW w:w="406" w:type="pct"/>
          </w:tcPr>
          <w:p w14:paraId="6146576D" w14:textId="77777777" w:rsidR="00B35B6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65.5775 </w:t>
            </w:r>
          </w:p>
          <w:p w14:paraId="24A312AA" w14:textId="6294C87D"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406" w:type="pct"/>
          </w:tcPr>
          <w:p w14:paraId="00DC3FBA" w14:textId="77777777" w:rsidR="00B35B6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66.1769 </w:t>
            </w:r>
          </w:p>
          <w:p w14:paraId="1F0FD8A7" w14:textId="1C856DA8"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56" w:type="pct"/>
          </w:tcPr>
          <w:p w14:paraId="3DF750CA" w14:textId="51F2F67A" w:rsidR="005A719B" w:rsidRPr="00953770" w:rsidRDefault="005A719B" w:rsidP="007F7E6E">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167.4666 (&lt;</w:t>
            </w:r>
            <w:r>
              <w:rPr>
                <w:rFonts w:eastAsia="SimSun"/>
                <w:color w:val="000000"/>
                <w:sz w:val="15"/>
                <w:szCs w:val="15"/>
                <w:lang w:val="en-US"/>
              </w:rPr>
              <w:t xml:space="preserve"> </w:t>
            </w:r>
            <w:r w:rsidRPr="00953770">
              <w:rPr>
                <w:rFonts w:eastAsia="SimSun"/>
                <w:color w:val="000000"/>
                <w:sz w:val="15"/>
                <w:szCs w:val="15"/>
                <w:lang w:val="en-US"/>
              </w:rPr>
              <w:t>0.0001)</w:t>
            </w:r>
          </w:p>
        </w:tc>
        <w:tc>
          <w:tcPr>
            <w:tcW w:w="395" w:type="pct"/>
          </w:tcPr>
          <w:p w14:paraId="546B14A9" w14:textId="77777777" w:rsidR="00B35B6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62.4208 </w:t>
            </w:r>
          </w:p>
          <w:p w14:paraId="53E33238" w14:textId="2B04895D" w:rsidR="005A719B" w:rsidRPr="00953770" w:rsidRDefault="005A719B" w:rsidP="007F7E6E">
            <w:pPr>
              <w:spacing w:line="360" w:lineRule="auto"/>
              <w:jc w:val="center"/>
              <w:rPr>
                <w:rFonts w:eastAsia="SimSun"/>
                <w:color w:val="000000"/>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77" w:type="pct"/>
          </w:tcPr>
          <w:p w14:paraId="153C0F50" w14:textId="77777777" w:rsidR="00B35B6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 xml:space="preserve">118.1974 </w:t>
            </w:r>
          </w:p>
          <w:p w14:paraId="4E0A6A35" w14:textId="3C243752"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lt;</w:t>
            </w:r>
            <w:r>
              <w:rPr>
                <w:rFonts w:eastAsia="SimSun"/>
                <w:color w:val="000000"/>
                <w:sz w:val="15"/>
                <w:szCs w:val="15"/>
                <w:lang w:val="en-US"/>
              </w:rPr>
              <w:t xml:space="preserve"> </w:t>
            </w:r>
            <w:r w:rsidRPr="00953770">
              <w:rPr>
                <w:rFonts w:eastAsia="SimSun"/>
                <w:color w:val="000000"/>
                <w:sz w:val="15"/>
                <w:szCs w:val="15"/>
                <w:lang w:val="en-US"/>
              </w:rPr>
              <w:t>0.0001)</w:t>
            </w:r>
          </w:p>
        </w:tc>
        <w:tc>
          <w:tcPr>
            <w:tcW w:w="377" w:type="pct"/>
          </w:tcPr>
          <w:p w14:paraId="45CC8A84" w14:textId="681672D3" w:rsidR="00B35B60" w:rsidRDefault="00B35B60" w:rsidP="00953770">
            <w:pPr>
              <w:spacing w:line="360" w:lineRule="auto"/>
              <w:rPr>
                <w:rFonts w:eastAsia="SimSun"/>
                <w:color w:val="000000"/>
                <w:sz w:val="15"/>
                <w:szCs w:val="15"/>
                <w:lang w:val="en-US"/>
              </w:rPr>
            </w:pPr>
            <w:r>
              <w:rPr>
                <w:rFonts w:eastAsia="SimSun"/>
                <w:color w:val="000000"/>
                <w:sz w:val="15"/>
                <w:szCs w:val="15"/>
                <w:lang w:val="en-US"/>
              </w:rPr>
              <w:t xml:space="preserve">   </w:t>
            </w:r>
            <w:r w:rsidR="005A719B">
              <w:rPr>
                <w:rFonts w:eastAsia="SimSun"/>
                <w:color w:val="000000"/>
                <w:sz w:val="15"/>
                <w:szCs w:val="15"/>
                <w:lang w:val="en-US"/>
              </w:rPr>
              <w:t>–</w:t>
            </w:r>
            <w:r w:rsidR="005A719B" w:rsidRPr="00953770">
              <w:rPr>
                <w:rFonts w:eastAsia="SimSun"/>
                <w:color w:val="000000"/>
                <w:sz w:val="15"/>
                <w:szCs w:val="15"/>
                <w:lang w:val="en-US"/>
              </w:rPr>
              <w:t xml:space="preserve">119.9210 </w:t>
            </w:r>
          </w:p>
          <w:p w14:paraId="00994142" w14:textId="403FF1C7" w:rsidR="005A719B" w:rsidRPr="00953770" w:rsidRDefault="00B35B60" w:rsidP="00953770">
            <w:pPr>
              <w:spacing w:line="360" w:lineRule="auto"/>
              <w:rPr>
                <w:rFonts w:eastAsia="SimSun"/>
                <w:sz w:val="15"/>
                <w:szCs w:val="15"/>
                <w:lang w:val="en-US"/>
              </w:rPr>
            </w:pPr>
            <w:r>
              <w:rPr>
                <w:rFonts w:eastAsia="SimSun"/>
                <w:color w:val="000000"/>
                <w:sz w:val="15"/>
                <w:szCs w:val="15"/>
                <w:lang w:val="en-US"/>
              </w:rPr>
              <w:t xml:space="preserve">   </w:t>
            </w:r>
            <w:r w:rsidR="005A719B" w:rsidRPr="00953770">
              <w:rPr>
                <w:rFonts w:eastAsia="SimSun"/>
                <w:color w:val="000000"/>
                <w:sz w:val="15"/>
                <w:szCs w:val="15"/>
                <w:lang w:val="en-US"/>
              </w:rPr>
              <w:t>(&lt;</w:t>
            </w:r>
            <w:r w:rsidR="005A719B">
              <w:rPr>
                <w:rFonts w:eastAsia="SimSun"/>
                <w:color w:val="000000"/>
                <w:sz w:val="15"/>
                <w:szCs w:val="15"/>
                <w:lang w:val="en-US"/>
              </w:rPr>
              <w:t xml:space="preserve"> </w:t>
            </w:r>
            <w:r w:rsidR="005A719B" w:rsidRPr="00953770">
              <w:rPr>
                <w:rFonts w:eastAsia="SimSun"/>
                <w:color w:val="000000"/>
                <w:sz w:val="15"/>
                <w:szCs w:val="15"/>
                <w:lang w:val="en-US"/>
              </w:rPr>
              <w:t>0.0001)</w:t>
            </w:r>
          </w:p>
        </w:tc>
        <w:tc>
          <w:tcPr>
            <w:tcW w:w="357" w:type="pct"/>
          </w:tcPr>
          <w:p w14:paraId="126937D4" w14:textId="2EA784A9" w:rsidR="005A719B" w:rsidRPr="00953770" w:rsidRDefault="005A719B" w:rsidP="007F7E6E">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167.0474 (&lt;</w:t>
            </w:r>
            <w:r>
              <w:rPr>
                <w:rFonts w:eastAsia="SimSun"/>
                <w:color w:val="000000"/>
                <w:sz w:val="15"/>
                <w:szCs w:val="15"/>
                <w:lang w:val="en-US"/>
              </w:rPr>
              <w:t xml:space="preserve"> </w:t>
            </w:r>
            <w:r w:rsidRPr="00953770">
              <w:rPr>
                <w:rFonts w:eastAsia="SimSun"/>
                <w:color w:val="000000"/>
                <w:sz w:val="15"/>
                <w:szCs w:val="15"/>
                <w:lang w:val="en-US"/>
              </w:rPr>
              <w:t>0.0001)</w:t>
            </w:r>
          </w:p>
        </w:tc>
        <w:tc>
          <w:tcPr>
            <w:tcW w:w="344" w:type="pct"/>
          </w:tcPr>
          <w:p w14:paraId="698F71FE" w14:textId="6B9911A5" w:rsidR="005A719B" w:rsidRPr="00953770" w:rsidRDefault="005A719B" w:rsidP="007F7E6E">
            <w:pPr>
              <w:spacing w:line="360" w:lineRule="auto"/>
              <w:jc w:val="center"/>
              <w:rPr>
                <w:rFonts w:eastAsia="SimSun"/>
                <w:color w:val="000000"/>
                <w:sz w:val="15"/>
                <w:szCs w:val="15"/>
                <w:lang w:val="en-US"/>
              </w:rPr>
            </w:pPr>
            <w:r>
              <w:rPr>
                <w:rFonts w:eastAsia="SimSun"/>
                <w:color w:val="000000"/>
                <w:sz w:val="15"/>
                <w:szCs w:val="15"/>
                <w:lang w:val="en-US"/>
              </w:rPr>
              <w:t>–</w:t>
            </w:r>
            <w:r w:rsidRPr="00953770">
              <w:rPr>
                <w:rFonts w:eastAsia="SimSun"/>
                <w:color w:val="000000"/>
                <w:sz w:val="15"/>
                <w:szCs w:val="15"/>
                <w:lang w:val="en-US"/>
              </w:rPr>
              <w:t>162.1924 (&lt;</w:t>
            </w:r>
            <w:r>
              <w:rPr>
                <w:rFonts w:eastAsia="SimSun"/>
                <w:color w:val="000000"/>
                <w:sz w:val="15"/>
                <w:szCs w:val="15"/>
                <w:lang w:val="en-US"/>
              </w:rPr>
              <w:t xml:space="preserve"> </w:t>
            </w:r>
            <w:r w:rsidRPr="00953770">
              <w:rPr>
                <w:rFonts w:eastAsia="SimSun"/>
                <w:color w:val="000000"/>
                <w:sz w:val="15"/>
                <w:szCs w:val="15"/>
                <w:lang w:val="en-US"/>
              </w:rPr>
              <w:t>0.0001)</w:t>
            </w:r>
          </w:p>
        </w:tc>
      </w:tr>
      <w:tr w:rsidR="005A719B" w:rsidRPr="00953770" w14:paraId="778488F8" w14:textId="77777777" w:rsidTr="00046A8A">
        <w:trPr>
          <w:trHeight w:val="144"/>
        </w:trPr>
        <w:tc>
          <w:tcPr>
            <w:tcW w:w="379" w:type="pct"/>
          </w:tcPr>
          <w:p w14:paraId="24F5371A"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Mean</w:t>
            </w:r>
          </w:p>
        </w:tc>
        <w:tc>
          <w:tcPr>
            <w:tcW w:w="395" w:type="pct"/>
          </w:tcPr>
          <w:p w14:paraId="6E4FB749" w14:textId="6A46E75E" w:rsidR="005A719B" w:rsidRPr="00953770" w:rsidRDefault="005A719B" w:rsidP="007F7E6E">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058285</w:t>
            </w:r>
          </w:p>
        </w:tc>
        <w:tc>
          <w:tcPr>
            <w:tcW w:w="395" w:type="pct"/>
          </w:tcPr>
          <w:p w14:paraId="0337595E" w14:textId="3D26E7E0" w:rsidR="005A719B" w:rsidRPr="00953770" w:rsidRDefault="005A719B" w:rsidP="007F7E6E">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001176</w:t>
            </w:r>
          </w:p>
        </w:tc>
        <w:tc>
          <w:tcPr>
            <w:tcW w:w="455" w:type="pct"/>
          </w:tcPr>
          <w:p w14:paraId="7D6C29B6" w14:textId="77777777"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0.041169</w:t>
            </w:r>
          </w:p>
        </w:tc>
        <w:tc>
          <w:tcPr>
            <w:tcW w:w="356" w:type="pct"/>
          </w:tcPr>
          <w:p w14:paraId="39891EA9" w14:textId="77777777" w:rsidR="005A719B" w:rsidRPr="00953770" w:rsidRDefault="005A719B" w:rsidP="007F7E6E">
            <w:pPr>
              <w:spacing w:line="360" w:lineRule="auto"/>
              <w:jc w:val="center"/>
              <w:rPr>
                <w:rFonts w:eastAsia="SimSun"/>
                <w:color w:val="000000"/>
                <w:sz w:val="15"/>
                <w:szCs w:val="15"/>
                <w:lang w:val="en-US"/>
              </w:rPr>
            </w:pPr>
            <w:r w:rsidRPr="00953770">
              <w:rPr>
                <w:rFonts w:eastAsia="SimSun"/>
                <w:color w:val="000000"/>
                <w:sz w:val="15"/>
                <w:szCs w:val="15"/>
                <w:lang w:val="en-US"/>
              </w:rPr>
              <w:t>0.232599</w:t>
            </w:r>
          </w:p>
        </w:tc>
        <w:tc>
          <w:tcPr>
            <w:tcW w:w="406" w:type="pct"/>
          </w:tcPr>
          <w:p w14:paraId="5C6A0765" w14:textId="189A5757" w:rsidR="005A719B" w:rsidRPr="00953770" w:rsidRDefault="005A719B" w:rsidP="007F7E6E">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059552</w:t>
            </w:r>
          </w:p>
        </w:tc>
        <w:tc>
          <w:tcPr>
            <w:tcW w:w="406" w:type="pct"/>
          </w:tcPr>
          <w:p w14:paraId="6AAA8AE6" w14:textId="74156BB6" w:rsidR="005A719B" w:rsidRPr="00953770" w:rsidRDefault="005A719B" w:rsidP="007F7E6E">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001866</w:t>
            </w:r>
          </w:p>
        </w:tc>
        <w:tc>
          <w:tcPr>
            <w:tcW w:w="356" w:type="pct"/>
          </w:tcPr>
          <w:p w14:paraId="2B9F9843" w14:textId="77777777"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0.039701</w:t>
            </w:r>
          </w:p>
        </w:tc>
        <w:tc>
          <w:tcPr>
            <w:tcW w:w="395" w:type="pct"/>
          </w:tcPr>
          <w:p w14:paraId="24A0FBBD" w14:textId="77777777" w:rsidR="005A719B" w:rsidRPr="00953770" w:rsidRDefault="005A719B" w:rsidP="007F7E6E">
            <w:pPr>
              <w:tabs>
                <w:tab w:val="center" w:pos="388"/>
              </w:tabs>
              <w:spacing w:line="360" w:lineRule="auto"/>
              <w:jc w:val="center"/>
              <w:rPr>
                <w:rFonts w:eastAsia="SimSun"/>
                <w:color w:val="000000"/>
                <w:sz w:val="15"/>
                <w:szCs w:val="15"/>
                <w:lang w:val="en-US"/>
              </w:rPr>
            </w:pPr>
            <w:r w:rsidRPr="00953770">
              <w:rPr>
                <w:rFonts w:eastAsia="SimSun"/>
                <w:color w:val="000000"/>
                <w:sz w:val="15"/>
                <w:szCs w:val="15"/>
                <w:lang w:val="en-US"/>
              </w:rPr>
              <w:t>0.231128</w:t>
            </w:r>
          </w:p>
        </w:tc>
        <w:tc>
          <w:tcPr>
            <w:tcW w:w="377" w:type="pct"/>
          </w:tcPr>
          <w:p w14:paraId="4EE63A61" w14:textId="74D20D6A" w:rsidR="005A719B" w:rsidRPr="00953770" w:rsidRDefault="005A719B" w:rsidP="007F7E6E">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058749</w:t>
            </w:r>
          </w:p>
        </w:tc>
        <w:tc>
          <w:tcPr>
            <w:tcW w:w="377" w:type="pct"/>
          </w:tcPr>
          <w:p w14:paraId="715A8855" w14:textId="395995B7" w:rsidR="005A719B" w:rsidRPr="00953770" w:rsidRDefault="005A719B" w:rsidP="007F7E6E">
            <w:pPr>
              <w:spacing w:line="360" w:lineRule="auto"/>
              <w:jc w:val="center"/>
              <w:rPr>
                <w:rFonts w:eastAsia="SimSun"/>
                <w:sz w:val="15"/>
                <w:szCs w:val="15"/>
                <w:lang w:val="en-US"/>
              </w:rPr>
            </w:pPr>
            <w:r>
              <w:rPr>
                <w:rFonts w:eastAsia="SimSun"/>
                <w:color w:val="000000"/>
                <w:sz w:val="15"/>
                <w:szCs w:val="15"/>
                <w:lang w:val="en-US"/>
              </w:rPr>
              <w:t>–</w:t>
            </w:r>
            <w:r w:rsidRPr="00953770">
              <w:rPr>
                <w:rFonts w:eastAsia="SimSun"/>
                <w:color w:val="000000"/>
                <w:sz w:val="15"/>
                <w:szCs w:val="15"/>
                <w:lang w:val="en-US"/>
              </w:rPr>
              <w:t>0.009846</w:t>
            </w:r>
          </w:p>
        </w:tc>
        <w:tc>
          <w:tcPr>
            <w:tcW w:w="357" w:type="pct"/>
          </w:tcPr>
          <w:p w14:paraId="392D10B4" w14:textId="77777777" w:rsidR="005A719B" w:rsidRPr="00953770" w:rsidRDefault="005A719B" w:rsidP="007F7E6E">
            <w:pPr>
              <w:spacing w:line="360" w:lineRule="auto"/>
              <w:jc w:val="center"/>
              <w:rPr>
                <w:rFonts w:eastAsia="SimSun"/>
                <w:sz w:val="15"/>
                <w:szCs w:val="15"/>
                <w:lang w:val="en-US"/>
              </w:rPr>
            </w:pPr>
            <w:r w:rsidRPr="00953770">
              <w:rPr>
                <w:rFonts w:eastAsia="SimSun"/>
                <w:color w:val="000000"/>
                <w:sz w:val="15"/>
                <w:szCs w:val="15"/>
                <w:lang w:val="en-US"/>
              </w:rPr>
              <w:t>0.021204</w:t>
            </w:r>
          </w:p>
        </w:tc>
        <w:tc>
          <w:tcPr>
            <w:tcW w:w="344" w:type="pct"/>
          </w:tcPr>
          <w:p w14:paraId="10E68B8E" w14:textId="77777777" w:rsidR="005A719B" w:rsidRPr="00953770" w:rsidRDefault="005A719B" w:rsidP="007F7E6E">
            <w:pPr>
              <w:spacing w:line="360" w:lineRule="auto"/>
              <w:jc w:val="center"/>
              <w:rPr>
                <w:rFonts w:eastAsia="SimSun"/>
                <w:color w:val="000000"/>
                <w:sz w:val="15"/>
                <w:szCs w:val="15"/>
                <w:lang w:val="en-US"/>
              </w:rPr>
            </w:pPr>
            <w:r w:rsidRPr="00953770">
              <w:rPr>
                <w:rFonts w:eastAsia="SimSun"/>
                <w:color w:val="000000"/>
                <w:sz w:val="15"/>
                <w:szCs w:val="15"/>
                <w:lang w:val="en-US"/>
              </w:rPr>
              <w:t>0.202050</w:t>
            </w:r>
          </w:p>
        </w:tc>
      </w:tr>
      <w:tr w:rsidR="005A719B" w:rsidRPr="00953770" w14:paraId="0C5D76C0" w14:textId="77777777" w:rsidTr="00046A8A">
        <w:trPr>
          <w:trHeight w:val="144"/>
        </w:trPr>
        <w:tc>
          <w:tcPr>
            <w:tcW w:w="379" w:type="pct"/>
          </w:tcPr>
          <w:p w14:paraId="32878FC0"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Variance</w:t>
            </w:r>
          </w:p>
        </w:tc>
        <w:tc>
          <w:tcPr>
            <w:tcW w:w="395" w:type="pct"/>
          </w:tcPr>
          <w:p w14:paraId="15A283C2"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061394</w:t>
            </w:r>
          </w:p>
        </w:tc>
        <w:tc>
          <w:tcPr>
            <w:tcW w:w="395" w:type="pct"/>
          </w:tcPr>
          <w:p w14:paraId="16A55623"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115620</w:t>
            </w:r>
          </w:p>
        </w:tc>
        <w:tc>
          <w:tcPr>
            <w:tcW w:w="455" w:type="pct"/>
          </w:tcPr>
          <w:p w14:paraId="5FE63A14"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063575</w:t>
            </w:r>
          </w:p>
        </w:tc>
        <w:tc>
          <w:tcPr>
            <w:tcW w:w="356" w:type="pct"/>
          </w:tcPr>
          <w:p w14:paraId="1E4F0867"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061413</w:t>
            </w:r>
          </w:p>
        </w:tc>
        <w:tc>
          <w:tcPr>
            <w:tcW w:w="406" w:type="pct"/>
          </w:tcPr>
          <w:p w14:paraId="590229EA"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061722</w:t>
            </w:r>
          </w:p>
        </w:tc>
        <w:tc>
          <w:tcPr>
            <w:tcW w:w="406" w:type="pct"/>
          </w:tcPr>
          <w:p w14:paraId="430ECF53"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115826</w:t>
            </w:r>
          </w:p>
        </w:tc>
        <w:tc>
          <w:tcPr>
            <w:tcW w:w="356" w:type="pct"/>
          </w:tcPr>
          <w:p w14:paraId="2A346A69"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063528</w:t>
            </w:r>
          </w:p>
        </w:tc>
        <w:tc>
          <w:tcPr>
            <w:tcW w:w="395" w:type="pct"/>
          </w:tcPr>
          <w:p w14:paraId="37E30E05"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061413</w:t>
            </w:r>
          </w:p>
        </w:tc>
        <w:tc>
          <w:tcPr>
            <w:tcW w:w="377" w:type="pct"/>
          </w:tcPr>
          <w:p w14:paraId="1C9DA16C"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059527</w:t>
            </w:r>
          </w:p>
        </w:tc>
        <w:tc>
          <w:tcPr>
            <w:tcW w:w="377" w:type="pct"/>
          </w:tcPr>
          <w:p w14:paraId="66466A46"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117571</w:t>
            </w:r>
          </w:p>
        </w:tc>
        <w:tc>
          <w:tcPr>
            <w:tcW w:w="357" w:type="pct"/>
          </w:tcPr>
          <w:p w14:paraId="3667E88E"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062321</w:t>
            </w:r>
          </w:p>
        </w:tc>
        <w:tc>
          <w:tcPr>
            <w:tcW w:w="344" w:type="pct"/>
          </w:tcPr>
          <w:p w14:paraId="4B51635B"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058345</w:t>
            </w:r>
          </w:p>
        </w:tc>
      </w:tr>
      <w:tr w:rsidR="005A719B" w:rsidRPr="00953770" w14:paraId="02EFFE0B" w14:textId="77777777" w:rsidTr="00046A8A">
        <w:trPr>
          <w:trHeight w:val="144"/>
        </w:trPr>
        <w:tc>
          <w:tcPr>
            <w:tcW w:w="379" w:type="pct"/>
          </w:tcPr>
          <w:p w14:paraId="78A14B4F"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Skewness</w:t>
            </w:r>
          </w:p>
        </w:tc>
        <w:tc>
          <w:tcPr>
            <w:tcW w:w="395" w:type="pct"/>
          </w:tcPr>
          <w:p w14:paraId="5ED3124E"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460441</w:t>
            </w:r>
          </w:p>
        </w:tc>
        <w:tc>
          <w:tcPr>
            <w:tcW w:w="395" w:type="pct"/>
          </w:tcPr>
          <w:p w14:paraId="627216DF" w14:textId="3CD17136" w:rsidR="005A719B" w:rsidRPr="00953770" w:rsidRDefault="005A719B" w:rsidP="007F7E6E">
            <w:pPr>
              <w:jc w:val="center"/>
              <w:rPr>
                <w:rFonts w:eastAsia="SimSun"/>
                <w:sz w:val="15"/>
                <w:szCs w:val="15"/>
                <w:lang w:val="en-US"/>
              </w:rPr>
            </w:pPr>
            <w:r>
              <w:rPr>
                <w:rFonts w:eastAsia="SimSun"/>
                <w:sz w:val="15"/>
                <w:szCs w:val="15"/>
                <w:lang w:val="en-US"/>
              </w:rPr>
              <w:t>–</w:t>
            </w:r>
            <w:r w:rsidRPr="00953770">
              <w:rPr>
                <w:rFonts w:eastAsia="SimSun"/>
                <w:sz w:val="15"/>
                <w:szCs w:val="15"/>
                <w:lang w:val="en-US"/>
              </w:rPr>
              <w:t>0.505788</w:t>
            </w:r>
          </w:p>
        </w:tc>
        <w:tc>
          <w:tcPr>
            <w:tcW w:w="455" w:type="pct"/>
          </w:tcPr>
          <w:p w14:paraId="4DE44F5D" w14:textId="49F0F564" w:rsidR="005A719B" w:rsidRPr="00953770" w:rsidRDefault="005A719B" w:rsidP="007F7E6E">
            <w:pPr>
              <w:jc w:val="center"/>
              <w:rPr>
                <w:rFonts w:eastAsia="SimSun"/>
                <w:sz w:val="15"/>
                <w:szCs w:val="15"/>
                <w:lang w:val="en-US"/>
              </w:rPr>
            </w:pPr>
            <w:r>
              <w:rPr>
                <w:rFonts w:eastAsia="SimSun"/>
                <w:sz w:val="15"/>
                <w:szCs w:val="15"/>
                <w:lang w:val="en-US"/>
              </w:rPr>
              <w:t>–</w:t>
            </w:r>
            <w:r w:rsidRPr="00953770">
              <w:rPr>
                <w:rFonts w:eastAsia="SimSun"/>
                <w:sz w:val="15"/>
                <w:szCs w:val="15"/>
                <w:lang w:val="en-US"/>
              </w:rPr>
              <w:t>0.221172</w:t>
            </w:r>
          </w:p>
        </w:tc>
        <w:tc>
          <w:tcPr>
            <w:tcW w:w="356" w:type="pct"/>
          </w:tcPr>
          <w:p w14:paraId="4AC58145"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411917</w:t>
            </w:r>
          </w:p>
        </w:tc>
        <w:tc>
          <w:tcPr>
            <w:tcW w:w="406" w:type="pct"/>
          </w:tcPr>
          <w:p w14:paraId="15FD0FC8"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449778</w:t>
            </w:r>
          </w:p>
        </w:tc>
        <w:tc>
          <w:tcPr>
            <w:tcW w:w="406" w:type="pct"/>
          </w:tcPr>
          <w:p w14:paraId="28532BB9" w14:textId="3C02CFD3" w:rsidR="005A719B" w:rsidRPr="00953770" w:rsidRDefault="005A719B" w:rsidP="007F7E6E">
            <w:pPr>
              <w:jc w:val="center"/>
              <w:rPr>
                <w:rFonts w:eastAsia="SimSun"/>
                <w:sz w:val="15"/>
                <w:szCs w:val="15"/>
                <w:lang w:val="en-US"/>
              </w:rPr>
            </w:pPr>
            <w:r>
              <w:rPr>
                <w:rFonts w:eastAsia="SimSun"/>
                <w:sz w:val="15"/>
                <w:szCs w:val="15"/>
                <w:lang w:val="en-US"/>
              </w:rPr>
              <w:t>–</w:t>
            </w:r>
            <w:r w:rsidRPr="00953770">
              <w:rPr>
                <w:rFonts w:eastAsia="SimSun"/>
                <w:sz w:val="15"/>
                <w:szCs w:val="15"/>
                <w:lang w:val="en-US"/>
              </w:rPr>
              <w:t>0.500076</w:t>
            </w:r>
          </w:p>
        </w:tc>
        <w:tc>
          <w:tcPr>
            <w:tcW w:w="356" w:type="pct"/>
          </w:tcPr>
          <w:p w14:paraId="19C1174D" w14:textId="52EBAAF7" w:rsidR="005A719B" w:rsidRPr="00953770" w:rsidRDefault="005A719B" w:rsidP="007F7E6E">
            <w:pPr>
              <w:jc w:val="center"/>
              <w:rPr>
                <w:rFonts w:eastAsia="SimSun"/>
                <w:sz w:val="15"/>
                <w:szCs w:val="15"/>
                <w:lang w:val="en-US"/>
              </w:rPr>
            </w:pPr>
            <w:r>
              <w:rPr>
                <w:rFonts w:eastAsia="SimSun"/>
                <w:sz w:val="15"/>
                <w:szCs w:val="15"/>
                <w:lang w:val="en-US"/>
              </w:rPr>
              <w:t>–</w:t>
            </w:r>
            <w:r w:rsidRPr="00953770">
              <w:rPr>
                <w:rFonts w:eastAsia="SimSun"/>
                <w:sz w:val="15"/>
                <w:szCs w:val="15"/>
                <w:lang w:val="en-US"/>
              </w:rPr>
              <w:t>0.223112</w:t>
            </w:r>
          </w:p>
        </w:tc>
        <w:tc>
          <w:tcPr>
            <w:tcW w:w="395" w:type="pct"/>
          </w:tcPr>
          <w:p w14:paraId="1FA79634"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409776</w:t>
            </w:r>
          </w:p>
        </w:tc>
        <w:tc>
          <w:tcPr>
            <w:tcW w:w="377" w:type="pct"/>
          </w:tcPr>
          <w:p w14:paraId="7B3A0953"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494365</w:t>
            </w:r>
          </w:p>
        </w:tc>
        <w:tc>
          <w:tcPr>
            <w:tcW w:w="377" w:type="pct"/>
          </w:tcPr>
          <w:p w14:paraId="7C84BD72" w14:textId="360AB35A" w:rsidR="005A719B" w:rsidRPr="00953770" w:rsidRDefault="005A719B" w:rsidP="007F7E6E">
            <w:pPr>
              <w:jc w:val="center"/>
              <w:rPr>
                <w:rFonts w:eastAsia="SimSun"/>
                <w:sz w:val="15"/>
                <w:szCs w:val="15"/>
                <w:lang w:val="en-US"/>
              </w:rPr>
            </w:pPr>
            <w:r>
              <w:rPr>
                <w:rFonts w:eastAsia="SimSun"/>
                <w:sz w:val="15"/>
                <w:szCs w:val="15"/>
                <w:lang w:val="en-US"/>
              </w:rPr>
              <w:t>–</w:t>
            </w:r>
            <w:r w:rsidRPr="00953770">
              <w:rPr>
                <w:rFonts w:eastAsia="SimSun"/>
                <w:sz w:val="15"/>
                <w:szCs w:val="15"/>
                <w:lang w:val="en-US"/>
              </w:rPr>
              <w:t>0.507634</w:t>
            </w:r>
          </w:p>
        </w:tc>
        <w:tc>
          <w:tcPr>
            <w:tcW w:w="357" w:type="pct"/>
          </w:tcPr>
          <w:p w14:paraId="0B64A7D7" w14:textId="538F5391" w:rsidR="005A719B" w:rsidRPr="00953770" w:rsidRDefault="005A719B" w:rsidP="007F7E6E">
            <w:pPr>
              <w:jc w:val="center"/>
              <w:rPr>
                <w:rFonts w:eastAsia="SimSun"/>
                <w:sz w:val="15"/>
                <w:szCs w:val="15"/>
                <w:lang w:val="en-US"/>
              </w:rPr>
            </w:pPr>
            <w:r>
              <w:rPr>
                <w:rFonts w:eastAsia="SimSun"/>
                <w:sz w:val="15"/>
                <w:szCs w:val="15"/>
                <w:lang w:val="en-US"/>
              </w:rPr>
              <w:t>–</w:t>
            </w:r>
            <w:r w:rsidRPr="00953770">
              <w:rPr>
                <w:rFonts w:eastAsia="SimSun"/>
                <w:sz w:val="15"/>
                <w:szCs w:val="15"/>
                <w:lang w:val="en-US"/>
              </w:rPr>
              <w:t>0.310070</w:t>
            </w:r>
          </w:p>
        </w:tc>
        <w:tc>
          <w:tcPr>
            <w:tcW w:w="344" w:type="pct"/>
          </w:tcPr>
          <w:p w14:paraId="2F87AC76"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0.496534</w:t>
            </w:r>
          </w:p>
        </w:tc>
      </w:tr>
      <w:tr w:rsidR="005A719B" w:rsidRPr="00953770" w14:paraId="4C1558E8" w14:textId="77777777" w:rsidTr="00046A8A">
        <w:trPr>
          <w:trHeight w:val="144"/>
        </w:trPr>
        <w:tc>
          <w:tcPr>
            <w:tcW w:w="379" w:type="pct"/>
          </w:tcPr>
          <w:p w14:paraId="4BF190EF" w14:textId="77777777" w:rsidR="005A719B" w:rsidRPr="00953770" w:rsidRDefault="005A719B" w:rsidP="007F7E6E">
            <w:pPr>
              <w:spacing w:line="360" w:lineRule="auto"/>
              <w:jc w:val="center"/>
              <w:rPr>
                <w:rFonts w:eastAsia="SimSun"/>
                <w:sz w:val="15"/>
                <w:szCs w:val="15"/>
                <w:lang w:val="en-US"/>
              </w:rPr>
            </w:pPr>
            <w:r w:rsidRPr="00953770">
              <w:rPr>
                <w:rFonts w:eastAsia="SimSun"/>
                <w:sz w:val="15"/>
                <w:szCs w:val="15"/>
                <w:lang w:val="en-US"/>
              </w:rPr>
              <w:t>Kurtosis</w:t>
            </w:r>
          </w:p>
        </w:tc>
        <w:tc>
          <w:tcPr>
            <w:tcW w:w="395" w:type="pct"/>
          </w:tcPr>
          <w:p w14:paraId="0D520FB9"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2.767574</w:t>
            </w:r>
          </w:p>
        </w:tc>
        <w:tc>
          <w:tcPr>
            <w:tcW w:w="395" w:type="pct"/>
          </w:tcPr>
          <w:p w14:paraId="2031F018"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1.706595</w:t>
            </w:r>
          </w:p>
        </w:tc>
        <w:tc>
          <w:tcPr>
            <w:tcW w:w="455" w:type="pct"/>
          </w:tcPr>
          <w:p w14:paraId="36D491ED"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2.073963</w:t>
            </w:r>
          </w:p>
        </w:tc>
        <w:tc>
          <w:tcPr>
            <w:tcW w:w="356" w:type="pct"/>
          </w:tcPr>
          <w:p w14:paraId="13EEF656"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2.176698</w:t>
            </w:r>
          </w:p>
        </w:tc>
        <w:tc>
          <w:tcPr>
            <w:tcW w:w="406" w:type="pct"/>
          </w:tcPr>
          <w:p w14:paraId="516CEE6C"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2.761418</w:t>
            </w:r>
          </w:p>
        </w:tc>
        <w:tc>
          <w:tcPr>
            <w:tcW w:w="406" w:type="pct"/>
          </w:tcPr>
          <w:p w14:paraId="5B039361"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1.696088</w:t>
            </w:r>
          </w:p>
        </w:tc>
        <w:tc>
          <w:tcPr>
            <w:tcW w:w="356" w:type="pct"/>
          </w:tcPr>
          <w:p w14:paraId="3339CA87"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2.221614</w:t>
            </w:r>
          </w:p>
        </w:tc>
        <w:tc>
          <w:tcPr>
            <w:tcW w:w="395" w:type="pct"/>
          </w:tcPr>
          <w:p w14:paraId="4B1B7229"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2.180896</w:t>
            </w:r>
          </w:p>
        </w:tc>
        <w:tc>
          <w:tcPr>
            <w:tcW w:w="377" w:type="pct"/>
          </w:tcPr>
          <w:p w14:paraId="76F775EB"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2.776062</w:t>
            </w:r>
          </w:p>
        </w:tc>
        <w:tc>
          <w:tcPr>
            <w:tcW w:w="377" w:type="pct"/>
          </w:tcPr>
          <w:p w14:paraId="0E73AF36"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1.684973</w:t>
            </w:r>
          </w:p>
        </w:tc>
        <w:tc>
          <w:tcPr>
            <w:tcW w:w="357" w:type="pct"/>
          </w:tcPr>
          <w:p w14:paraId="07156165"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2.108852</w:t>
            </w:r>
          </w:p>
        </w:tc>
        <w:tc>
          <w:tcPr>
            <w:tcW w:w="344" w:type="pct"/>
          </w:tcPr>
          <w:p w14:paraId="5A460AB3" w14:textId="77777777" w:rsidR="005A719B" w:rsidRPr="00953770" w:rsidRDefault="005A719B" w:rsidP="007F7E6E">
            <w:pPr>
              <w:jc w:val="center"/>
              <w:rPr>
                <w:rFonts w:eastAsia="SimSun"/>
                <w:sz w:val="15"/>
                <w:szCs w:val="15"/>
                <w:lang w:val="en-US"/>
              </w:rPr>
            </w:pPr>
            <w:r w:rsidRPr="00953770">
              <w:rPr>
                <w:rFonts w:eastAsia="SimSun"/>
                <w:sz w:val="15"/>
                <w:szCs w:val="15"/>
                <w:lang w:val="en-US"/>
              </w:rPr>
              <w:t>2.261643</w:t>
            </w:r>
          </w:p>
        </w:tc>
      </w:tr>
    </w:tbl>
    <w:p w14:paraId="1B21311C" w14:textId="77777777" w:rsidR="005A719B" w:rsidRPr="00953770" w:rsidRDefault="005A719B" w:rsidP="00CF365B">
      <w:pPr>
        <w:jc w:val="both"/>
        <w:rPr>
          <w:rFonts w:ascii="Calibri" w:eastAsia="SimSun" w:hAnsi="Calibri"/>
          <w:b/>
          <w:lang w:val="en-US"/>
        </w:rPr>
      </w:pPr>
    </w:p>
    <w:p w14:paraId="2D59405C" w14:textId="3729246C" w:rsidR="00966B26" w:rsidRPr="00D875ED" w:rsidRDefault="004360C1" w:rsidP="00966B26">
      <w:pPr>
        <w:spacing w:line="360" w:lineRule="auto"/>
        <w:jc w:val="both"/>
        <w:rPr>
          <w:i/>
          <w:sz w:val="16"/>
          <w:szCs w:val="16"/>
        </w:rPr>
      </w:pPr>
      <w:r>
        <w:rPr>
          <w:i/>
          <w:sz w:val="16"/>
          <w:szCs w:val="16"/>
          <w:lang w:val="en-US"/>
        </w:rPr>
        <w:t>Notes: 1)</w:t>
      </w:r>
      <w:r w:rsidR="00966B26">
        <w:rPr>
          <w:i/>
          <w:sz w:val="16"/>
          <w:szCs w:val="16"/>
          <w:lang w:val="en-US"/>
        </w:rPr>
        <w:t xml:space="preserve"> We examine</w:t>
      </w:r>
      <w:r w:rsidR="00966B26" w:rsidRPr="00953770">
        <w:rPr>
          <w:i/>
          <w:sz w:val="16"/>
          <w:szCs w:val="16"/>
          <w:lang w:val="en-US"/>
        </w:rPr>
        <w:t xml:space="preserve"> nine demea</w:t>
      </w:r>
      <w:r w:rsidR="00966B26">
        <w:rPr>
          <w:i/>
          <w:sz w:val="16"/>
          <w:szCs w:val="16"/>
          <w:lang w:val="en-US"/>
        </w:rPr>
        <w:t>ned price series in logarithms, from 2010 to 2013. Our</w:t>
      </w:r>
      <w:r w:rsidR="00966B26" w:rsidRPr="00953770">
        <w:rPr>
          <w:i/>
          <w:sz w:val="16"/>
          <w:szCs w:val="16"/>
          <w:lang w:val="en-US"/>
        </w:rPr>
        <w:t xml:space="preserve"> data sample contains intra-day five-minute transaction prices of </w:t>
      </w:r>
      <w:r w:rsidR="00966B26">
        <w:rPr>
          <w:i/>
          <w:sz w:val="16"/>
          <w:szCs w:val="16"/>
          <w:lang w:val="en-US"/>
        </w:rPr>
        <w:t xml:space="preserve">the </w:t>
      </w:r>
      <w:r w:rsidR="00966B26" w:rsidRPr="00953770">
        <w:rPr>
          <w:i/>
          <w:sz w:val="16"/>
          <w:szCs w:val="16"/>
          <w:lang w:val="en-US"/>
        </w:rPr>
        <w:t>spot index, index futures</w:t>
      </w:r>
      <w:r w:rsidR="00966B26">
        <w:rPr>
          <w:i/>
          <w:sz w:val="16"/>
          <w:szCs w:val="16"/>
          <w:lang w:val="en-US"/>
        </w:rPr>
        <w:t>,</w:t>
      </w:r>
      <w:r w:rsidR="00966B26" w:rsidRPr="00953770">
        <w:rPr>
          <w:i/>
          <w:sz w:val="16"/>
          <w:szCs w:val="16"/>
          <w:lang w:val="en-US"/>
        </w:rPr>
        <w:t xml:space="preserve"> and </w:t>
      </w:r>
      <w:r w:rsidR="00966B26">
        <w:rPr>
          <w:i/>
          <w:sz w:val="16"/>
          <w:szCs w:val="16"/>
          <w:lang w:val="en-US"/>
        </w:rPr>
        <w:t>ETFs</w:t>
      </w:r>
      <w:r w:rsidR="00966B26" w:rsidRPr="00953770">
        <w:rPr>
          <w:i/>
          <w:sz w:val="16"/>
          <w:szCs w:val="16"/>
          <w:lang w:val="en-US"/>
        </w:rPr>
        <w:t xml:space="preserve"> grouped under three major European market indices FTSE 100, CAC 40, and DAX 30. </w:t>
      </w:r>
      <w:r w:rsidR="00966B26">
        <w:rPr>
          <w:i/>
          <w:sz w:val="16"/>
          <w:szCs w:val="16"/>
          <w:lang w:val="en-US"/>
        </w:rPr>
        <w:t xml:space="preserve">The data covers the period from </w:t>
      </w:r>
      <w:r w:rsidR="00966B26" w:rsidRPr="00953770">
        <w:rPr>
          <w:i/>
          <w:sz w:val="16"/>
          <w:szCs w:val="16"/>
          <w:lang w:val="en-US"/>
        </w:rPr>
        <w:t>January 2010 to December 2013</w:t>
      </w:r>
      <w:r>
        <w:rPr>
          <w:i/>
          <w:sz w:val="16"/>
          <w:szCs w:val="16"/>
          <w:lang w:val="en-US"/>
        </w:rPr>
        <w:t>. 2)</w:t>
      </w:r>
      <w:r w:rsidR="00966B26">
        <w:rPr>
          <w:i/>
          <w:sz w:val="16"/>
          <w:szCs w:val="16"/>
          <w:lang w:val="en-US"/>
        </w:rPr>
        <w:t xml:space="preserve"> </w:t>
      </w:r>
      <w:r w:rsidR="00966B26" w:rsidRPr="002B271F">
        <w:rPr>
          <w:rFonts w:eastAsia="SimSun"/>
          <w:i/>
          <w:sz w:val="16"/>
          <w:szCs w:val="16"/>
          <w:lang w:val="en-US"/>
        </w:rPr>
        <w:t xml:space="preserve">The demeaned series are calculated </w:t>
      </w:r>
      <w:r w:rsidR="00966B26">
        <w:rPr>
          <w:rFonts w:eastAsia="SimSun"/>
          <w:i/>
          <w:sz w:val="16"/>
          <w:szCs w:val="16"/>
          <w:lang w:val="en-US"/>
        </w:rPr>
        <w:t>through the</w:t>
      </w:r>
      <w:r w:rsidR="00966B26" w:rsidRPr="002B271F">
        <w:rPr>
          <w:rFonts w:eastAsia="SimSun"/>
          <w:i/>
          <w:sz w:val="16"/>
          <w:szCs w:val="16"/>
          <w:lang w:val="en-US"/>
        </w:rPr>
        <w:t xml:space="preserve"> subtracti</w:t>
      </w:r>
      <w:r w:rsidR="00966B26">
        <w:rPr>
          <w:rFonts w:eastAsia="SimSun"/>
          <w:i/>
          <w:sz w:val="16"/>
          <w:szCs w:val="16"/>
          <w:lang w:val="en-US"/>
        </w:rPr>
        <w:t>on of</w:t>
      </w:r>
      <w:r w:rsidR="00966B26" w:rsidRPr="002B271F">
        <w:rPr>
          <w:rFonts w:eastAsia="SimSun"/>
          <w:i/>
          <w:sz w:val="16"/>
          <w:szCs w:val="16"/>
          <w:lang w:val="en-US"/>
        </w:rPr>
        <w:t xml:space="preserve"> the daily average from the log series.</w:t>
      </w:r>
      <w:r w:rsidR="00966B26">
        <w:rPr>
          <w:i/>
          <w:sz w:val="16"/>
          <w:szCs w:val="16"/>
          <w:lang w:val="en-US"/>
        </w:rPr>
        <w:t xml:space="preserve"> 3. </w:t>
      </w:r>
      <w:r w:rsidR="00966B26" w:rsidRPr="00D875ED">
        <w:rPr>
          <w:i/>
          <w:sz w:val="16"/>
          <w:szCs w:val="16"/>
        </w:rPr>
        <w:t>Our empirical analyses involve the use of the permanent transitory decomposition method by Gonzalo and Granger (1995). The method is constructed on a vector error correction model (VECM), which requires non-stationarity of the price series. Thus, we performed the Augmented Dickey-Fuller (ADF) unit root tests on</w:t>
      </w:r>
      <w:r w:rsidR="00966B26">
        <w:rPr>
          <w:i/>
          <w:sz w:val="16"/>
          <w:szCs w:val="16"/>
        </w:rPr>
        <w:t xml:space="preserve"> all nine</w:t>
      </w:r>
      <w:r w:rsidR="00966B26" w:rsidRPr="00D875ED">
        <w:rPr>
          <w:i/>
          <w:sz w:val="16"/>
          <w:szCs w:val="16"/>
        </w:rPr>
        <w:t xml:space="preserve"> price series of equity indices, grouped under the </w:t>
      </w:r>
      <w:r w:rsidR="00966B26" w:rsidRPr="00953770">
        <w:rPr>
          <w:i/>
          <w:sz w:val="16"/>
          <w:szCs w:val="16"/>
          <w:lang w:val="en-US"/>
        </w:rPr>
        <w:t>three major European market indices</w:t>
      </w:r>
      <w:r w:rsidR="00966B26" w:rsidRPr="00D875ED">
        <w:rPr>
          <w:i/>
          <w:sz w:val="16"/>
          <w:szCs w:val="16"/>
        </w:rPr>
        <w:t xml:space="preserve">. The ADF unit root tests were carried out on levels and then on first differences of these time series. The results confirm that all series are integrated of order 1 across all classified </w:t>
      </w:r>
      <w:r w:rsidR="00966B26" w:rsidRPr="00253BC6">
        <w:rPr>
          <w:i/>
          <w:sz w:val="16"/>
          <w:szCs w:val="16"/>
        </w:rPr>
        <w:t>markets.</w:t>
      </w:r>
    </w:p>
    <w:p w14:paraId="516C05FE" w14:textId="77777777" w:rsidR="005A719B" w:rsidRPr="00953770" w:rsidRDefault="005A719B" w:rsidP="00966B26">
      <w:pPr>
        <w:spacing w:line="360" w:lineRule="auto"/>
        <w:jc w:val="both"/>
        <w:rPr>
          <w:rFonts w:ascii="Calibri" w:eastAsia="SimSun" w:hAnsi="Calibri"/>
          <w:b/>
          <w:lang w:val="en-US"/>
        </w:rPr>
      </w:pPr>
    </w:p>
    <w:p w14:paraId="382EB0A0" w14:textId="77777777" w:rsidR="005A719B" w:rsidRPr="00953770" w:rsidRDefault="005A719B" w:rsidP="00CF365B">
      <w:pPr>
        <w:jc w:val="both"/>
        <w:rPr>
          <w:rFonts w:ascii="Calibri" w:eastAsia="SimSun" w:hAnsi="Calibri"/>
          <w:b/>
          <w:lang w:val="en-US"/>
        </w:rPr>
      </w:pPr>
    </w:p>
    <w:p w14:paraId="723AAB4F" w14:textId="77777777" w:rsidR="005A719B" w:rsidRPr="00953770" w:rsidRDefault="005A719B" w:rsidP="00CF365B">
      <w:pPr>
        <w:jc w:val="both"/>
        <w:rPr>
          <w:rFonts w:ascii="Calibri" w:eastAsia="SimSun" w:hAnsi="Calibri"/>
          <w:b/>
          <w:lang w:val="en-US"/>
        </w:rPr>
      </w:pPr>
    </w:p>
    <w:p w14:paraId="3870AEDB" w14:textId="77777777" w:rsidR="005A719B" w:rsidRPr="00953770" w:rsidRDefault="005A719B" w:rsidP="00CF365B">
      <w:pPr>
        <w:jc w:val="both"/>
        <w:rPr>
          <w:rFonts w:ascii="Calibri" w:eastAsia="SimSun" w:hAnsi="Calibri"/>
          <w:b/>
          <w:lang w:val="en-US"/>
        </w:rPr>
        <w:sectPr w:rsidR="005A719B" w:rsidRPr="00953770" w:rsidSect="00CE41CC">
          <w:endnotePr>
            <w:numFmt w:val="decimal"/>
          </w:endnotePr>
          <w:pgSz w:w="16838" w:h="11906" w:orient="landscape" w:code="9"/>
          <w:pgMar w:top="1797" w:right="1440" w:bottom="1797" w:left="1440" w:header="709" w:footer="709" w:gutter="0"/>
          <w:cols w:space="708"/>
          <w:docGrid w:linePitch="360"/>
        </w:sectPr>
      </w:pPr>
    </w:p>
    <w:p w14:paraId="027EF00F" w14:textId="1974DA3D" w:rsidR="005A719B" w:rsidRPr="004F7752" w:rsidRDefault="005A719B" w:rsidP="004F7752">
      <w:pPr>
        <w:pStyle w:val="head4"/>
      </w:pPr>
      <w:r w:rsidRPr="004F7752">
        <w:t>5.2 Information Share Results</w:t>
      </w:r>
    </w:p>
    <w:p w14:paraId="5ACC1C54" w14:textId="16E76123" w:rsidR="005A719B" w:rsidRPr="00953770" w:rsidRDefault="005A719B" w:rsidP="004F7752">
      <w:pPr>
        <w:spacing w:line="480" w:lineRule="auto"/>
        <w:jc w:val="both"/>
        <w:rPr>
          <w:color w:val="000000" w:themeColor="text1"/>
          <w:lang w:val="en-US"/>
        </w:rPr>
      </w:pPr>
      <w:r w:rsidRPr="00953770">
        <w:rPr>
          <w:color w:val="000000" w:themeColor="text1"/>
          <w:lang w:val="en-US"/>
        </w:rPr>
        <w:t xml:space="preserve">Our </w:t>
      </w:r>
      <w:r>
        <w:rPr>
          <w:color w:val="000000" w:themeColor="text1"/>
          <w:lang w:val="en-US"/>
        </w:rPr>
        <w:t>estimation</w:t>
      </w:r>
      <w:r w:rsidRPr="00953770">
        <w:rPr>
          <w:color w:val="000000" w:themeColor="text1"/>
          <w:lang w:val="en-US"/>
        </w:rPr>
        <w:t xml:space="preserve">s of the Hasbrouck (1995) information share </w:t>
      </w:r>
      <w:r>
        <w:rPr>
          <w:color w:val="000000" w:themeColor="text1"/>
          <w:lang w:val="en-US"/>
        </w:rPr>
        <w:t xml:space="preserve">have been </w:t>
      </w:r>
      <w:r w:rsidRPr="00953770">
        <w:rPr>
          <w:color w:val="000000" w:themeColor="text1"/>
          <w:lang w:val="en-US"/>
        </w:rPr>
        <w:t xml:space="preserve">summarized in </w:t>
      </w:r>
      <w:r w:rsidR="009E40ED">
        <w:rPr>
          <w:color w:val="000000" w:themeColor="text1"/>
          <w:lang w:val="en-US"/>
        </w:rPr>
        <w:t>Table 4</w:t>
      </w:r>
      <w:r w:rsidRPr="00953770">
        <w:rPr>
          <w:color w:val="000000" w:themeColor="text1"/>
          <w:lang w:val="en-US"/>
        </w:rPr>
        <w:t xml:space="preserve">. </w:t>
      </w:r>
      <w:r>
        <w:rPr>
          <w:color w:val="000000" w:themeColor="text1"/>
          <w:lang w:val="en-US"/>
        </w:rPr>
        <w:t>U</w:t>
      </w:r>
      <w:r w:rsidRPr="00953770">
        <w:rPr>
          <w:color w:val="000000" w:themeColor="text1"/>
          <w:lang w:val="en-US"/>
        </w:rPr>
        <w:t>pper/lower bound</w:t>
      </w:r>
      <w:r>
        <w:rPr>
          <w:color w:val="000000" w:themeColor="text1"/>
          <w:lang w:val="en-US"/>
        </w:rPr>
        <w:t>s</w:t>
      </w:r>
      <w:r w:rsidRPr="00953770">
        <w:rPr>
          <w:color w:val="000000" w:themeColor="text1"/>
          <w:lang w:val="en-US"/>
        </w:rPr>
        <w:t xml:space="preserve"> </w:t>
      </w:r>
      <w:r>
        <w:rPr>
          <w:color w:val="000000" w:themeColor="text1"/>
          <w:lang w:val="en-US"/>
        </w:rPr>
        <w:t xml:space="preserve">were </w:t>
      </w:r>
      <w:r w:rsidRPr="00953770">
        <w:rPr>
          <w:color w:val="000000" w:themeColor="text1"/>
          <w:lang w:val="en-US"/>
        </w:rPr>
        <w:t xml:space="preserve">achieved by </w:t>
      </w:r>
      <w:r>
        <w:rPr>
          <w:color w:val="000000" w:themeColor="text1"/>
          <w:lang w:val="en-US"/>
        </w:rPr>
        <w:t xml:space="preserve">supplying </w:t>
      </w:r>
      <w:r w:rsidRPr="00953770">
        <w:rPr>
          <w:color w:val="000000" w:themeColor="text1"/>
          <w:lang w:val="en-US"/>
        </w:rPr>
        <w:t>a price variable in the first/last equation of VECM. Following Harris et al. (2002</w:t>
      </w:r>
      <w:r w:rsidR="006D5547">
        <w:rPr>
          <w:color w:val="000000" w:themeColor="text1"/>
          <w:lang w:val="en-US"/>
        </w:rPr>
        <w:t>a</w:t>
      </w:r>
      <w:r w:rsidRPr="00953770">
        <w:rPr>
          <w:color w:val="000000" w:themeColor="text1"/>
          <w:lang w:val="en-US"/>
        </w:rPr>
        <w:t>) and Baillie et al.</w:t>
      </w:r>
      <w:r>
        <w:rPr>
          <w:color w:val="000000" w:themeColor="text1"/>
          <w:lang w:val="en-US"/>
        </w:rPr>
        <w:t>’s</w:t>
      </w:r>
      <w:r w:rsidRPr="00953770">
        <w:rPr>
          <w:color w:val="000000" w:themeColor="text1"/>
          <w:lang w:val="en-US"/>
        </w:rPr>
        <w:t xml:space="preserve"> (2002)</w:t>
      </w:r>
      <w:r>
        <w:rPr>
          <w:color w:val="000000" w:themeColor="text1"/>
          <w:lang w:val="en-US"/>
        </w:rPr>
        <w:t xml:space="preserve"> methods</w:t>
      </w:r>
      <w:r w:rsidRPr="00953770">
        <w:rPr>
          <w:color w:val="000000" w:themeColor="text1"/>
          <w:lang w:val="en-US"/>
        </w:rPr>
        <w:t xml:space="preserve">, the mean of the upper and lower bounds </w:t>
      </w:r>
      <w:r>
        <w:rPr>
          <w:color w:val="000000" w:themeColor="text1"/>
          <w:lang w:val="en-US"/>
        </w:rPr>
        <w:t xml:space="preserve">has </w:t>
      </w:r>
      <w:r w:rsidRPr="00953770">
        <w:rPr>
          <w:color w:val="000000" w:themeColor="text1"/>
          <w:lang w:val="en-US"/>
        </w:rPr>
        <w:t xml:space="preserve">also </w:t>
      </w:r>
      <w:r>
        <w:rPr>
          <w:color w:val="000000" w:themeColor="text1"/>
          <w:lang w:val="en-US"/>
        </w:rPr>
        <w:t xml:space="preserve">been </w:t>
      </w:r>
      <w:r w:rsidRPr="00953770">
        <w:rPr>
          <w:color w:val="000000" w:themeColor="text1"/>
          <w:lang w:val="en-US"/>
        </w:rPr>
        <w:t xml:space="preserve">reported. The estimated upper and lower bounds </w:t>
      </w:r>
      <w:r>
        <w:rPr>
          <w:color w:val="000000" w:themeColor="text1"/>
          <w:lang w:val="en-US"/>
        </w:rPr>
        <w:t xml:space="preserve">show a great deviation from each other in </w:t>
      </w:r>
      <w:r w:rsidRPr="00953770">
        <w:rPr>
          <w:color w:val="000000" w:themeColor="text1"/>
          <w:lang w:val="en-US"/>
        </w:rPr>
        <w:t xml:space="preserve">most cases, </w:t>
      </w:r>
      <w:r>
        <w:rPr>
          <w:color w:val="000000" w:themeColor="text1"/>
          <w:lang w:val="en-US"/>
        </w:rPr>
        <w:t>render</w:t>
      </w:r>
      <w:r w:rsidRPr="00953770">
        <w:rPr>
          <w:color w:val="000000" w:themeColor="text1"/>
          <w:lang w:val="en-US"/>
        </w:rPr>
        <w:t xml:space="preserve">ing the identification of the information share rather </w:t>
      </w:r>
      <w:r w:rsidRPr="00DA5258">
        <w:rPr>
          <w:color w:val="000000" w:themeColor="text1"/>
          <w:lang w:val="en-US"/>
        </w:rPr>
        <w:t>difficult</w:t>
      </w:r>
      <w:r w:rsidR="00DA5258" w:rsidRPr="00DA5258">
        <w:rPr>
          <w:color w:val="000000" w:themeColor="text1"/>
          <w:lang w:val="en-US"/>
        </w:rPr>
        <w:t>.</w:t>
      </w:r>
      <w:r w:rsidR="008E063F" w:rsidRPr="00DA5258">
        <w:rPr>
          <w:color w:val="000000" w:themeColor="text1"/>
          <w:vertAlign w:val="superscript"/>
          <w:lang w:val="en-US"/>
        </w:rPr>
        <w:t>15</w:t>
      </w:r>
      <w:r w:rsidRPr="00953770">
        <w:rPr>
          <w:color w:val="000000" w:themeColor="text1"/>
          <w:lang w:val="en-US"/>
        </w:rPr>
        <w:t xml:space="preserve"> As </w:t>
      </w:r>
      <w:r>
        <w:rPr>
          <w:color w:val="000000" w:themeColor="text1"/>
          <w:lang w:val="en-US"/>
        </w:rPr>
        <w:t>observ</w:t>
      </w:r>
      <w:r w:rsidRPr="00953770">
        <w:rPr>
          <w:color w:val="000000" w:themeColor="text1"/>
          <w:lang w:val="en-US"/>
        </w:rPr>
        <w:t xml:space="preserve">ed by Hasbrouck (2003) and Baillie and Bollerslev (2002), wide upper and lower bounds </w:t>
      </w:r>
      <w:r>
        <w:rPr>
          <w:color w:val="000000" w:themeColor="text1"/>
          <w:lang w:val="en-US"/>
        </w:rPr>
        <w:t xml:space="preserve">were caused </w:t>
      </w:r>
      <w:r w:rsidRPr="00953770">
        <w:rPr>
          <w:color w:val="000000" w:themeColor="text1"/>
          <w:lang w:val="en-US"/>
        </w:rPr>
        <w:t xml:space="preserve">due to high </w:t>
      </w:r>
      <w:r>
        <w:rPr>
          <w:color w:val="000000" w:themeColor="text1"/>
          <w:lang w:val="en-US"/>
        </w:rPr>
        <w:t xml:space="preserve">values of </w:t>
      </w:r>
      <w:r w:rsidRPr="00953770">
        <w:rPr>
          <w:color w:val="000000" w:themeColor="text1"/>
          <w:lang w:val="en-US"/>
        </w:rPr>
        <w:t xml:space="preserve">correlation </w:t>
      </w:r>
      <w:r>
        <w:rPr>
          <w:color w:val="000000" w:themeColor="text1"/>
          <w:lang w:val="en-US"/>
        </w:rPr>
        <w:t xml:space="preserve">between </w:t>
      </w:r>
      <w:r w:rsidRPr="00953770">
        <w:rPr>
          <w:color w:val="000000" w:themeColor="text1"/>
          <w:lang w:val="en-US"/>
        </w:rPr>
        <w:t>innovations</w:t>
      </w:r>
      <w:r>
        <w:rPr>
          <w:color w:val="000000" w:themeColor="text1"/>
          <w:lang w:val="en-US"/>
        </w:rPr>
        <w:t>,</w:t>
      </w:r>
      <w:r w:rsidRPr="00953770">
        <w:rPr>
          <w:color w:val="000000" w:themeColor="text1"/>
          <w:lang w:val="en-US"/>
        </w:rPr>
        <w:t xml:space="preserve"> because the calculation of the upper bound (defined as the largest IS value) </w:t>
      </w:r>
      <w:r>
        <w:rPr>
          <w:color w:val="000000" w:themeColor="text1"/>
          <w:lang w:val="en-US"/>
        </w:rPr>
        <w:t xml:space="preserve">must </w:t>
      </w:r>
      <w:r w:rsidRPr="00953770">
        <w:rPr>
          <w:color w:val="000000" w:themeColor="text1"/>
          <w:lang w:val="en-US"/>
        </w:rPr>
        <w:t>include the correlation between innovations.</w:t>
      </w:r>
    </w:p>
    <w:p w14:paraId="5E8E813D" w14:textId="77777777" w:rsidR="005A719B" w:rsidRPr="00953770" w:rsidRDefault="005A719B" w:rsidP="00CF54F2">
      <w:pPr>
        <w:spacing w:line="480" w:lineRule="auto"/>
        <w:jc w:val="both"/>
        <w:rPr>
          <w:rFonts w:eastAsia="SimSun"/>
          <w:lang w:val="en-US"/>
        </w:rPr>
      </w:pPr>
    </w:p>
    <w:p w14:paraId="6C72A2B9" w14:textId="77777777" w:rsidR="005A719B" w:rsidRPr="00953770" w:rsidRDefault="005A719B" w:rsidP="00CF54F2">
      <w:pPr>
        <w:spacing w:line="480" w:lineRule="auto"/>
        <w:jc w:val="both"/>
        <w:rPr>
          <w:rFonts w:eastAsia="SimSun"/>
          <w:lang w:val="en-US"/>
        </w:rPr>
      </w:pPr>
    </w:p>
    <w:p w14:paraId="5714A3A9" w14:textId="77777777" w:rsidR="005A719B" w:rsidRPr="00953770" w:rsidRDefault="005A719B" w:rsidP="00CF54F2">
      <w:pPr>
        <w:spacing w:line="360" w:lineRule="auto"/>
        <w:rPr>
          <w:rFonts w:eastAsia="SimSun"/>
          <w:b/>
          <w:lang w:val="en-US"/>
        </w:rPr>
        <w:sectPr w:rsidR="005A719B" w:rsidRPr="00953770" w:rsidSect="007D2CAB">
          <w:footerReference w:type="even" r:id="rId131"/>
          <w:footerReference w:type="default" r:id="rId132"/>
          <w:endnotePr>
            <w:numFmt w:val="decimal"/>
          </w:endnotePr>
          <w:pgSz w:w="11906" w:h="16838" w:code="9"/>
          <w:pgMar w:top="1440" w:right="1440" w:bottom="1440" w:left="1440" w:header="709" w:footer="709" w:gutter="0"/>
          <w:cols w:space="708"/>
          <w:titlePg/>
          <w:docGrid w:type="lines" w:linePitch="422"/>
        </w:sectPr>
      </w:pPr>
    </w:p>
    <w:p w14:paraId="1BE3BCCC" w14:textId="77777777" w:rsidR="005A719B" w:rsidRPr="00953770" w:rsidRDefault="005A719B" w:rsidP="00BF122B">
      <w:pPr>
        <w:rPr>
          <w:lang w:val="en-US"/>
        </w:rPr>
      </w:pPr>
      <w:bookmarkStart w:id="4" w:name="_Toc429924412"/>
    </w:p>
    <w:p w14:paraId="31F6EB4A" w14:textId="77777777" w:rsidR="005A719B" w:rsidRPr="005F7722" w:rsidRDefault="005A719B" w:rsidP="004360C1">
      <w:pPr>
        <w:pStyle w:val="Caption"/>
        <w:spacing w:line="480" w:lineRule="auto"/>
        <w:rPr>
          <w:rFonts w:ascii="Times New Roman" w:hAnsi="Times New Roman" w:cs="Times New Roman"/>
          <w:color w:val="000000" w:themeColor="text1"/>
          <w:sz w:val="24"/>
          <w:szCs w:val="24"/>
        </w:rPr>
      </w:pPr>
    </w:p>
    <w:p w14:paraId="6649052A" w14:textId="489F1308" w:rsidR="005A719B" w:rsidRPr="00953770" w:rsidRDefault="009E40ED" w:rsidP="004360C1">
      <w:pPr>
        <w:pStyle w:val="Caption"/>
        <w:spacing w:line="360" w:lineRule="auto"/>
        <w:jc w:val="center"/>
        <w:rPr>
          <w:rFonts w:ascii="Times New Roman" w:eastAsia="SimSu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Table 4</w:t>
      </w:r>
      <w:r w:rsidR="005A719B" w:rsidRPr="00953770">
        <w:rPr>
          <w:rFonts w:ascii="Times New Roman" w:hAnsi="Times New Roman" w:cs="Times New Roman"/>
          <w:color w:val="000000" w:themeColor="text1"/>
          <w:sz w:val="24"/>
          <w:szCs w:val="24"/>
          <w:lang w:val="en-US"/>
        </w:rPr>
        <w:t xml:space="preserve"> </w:t>
      </w:r>
      <w:r w:rsidR="005A719B" w:rsidRPr="00953770">
        <w:rPr>
          <w:rFonts w:ascii="Times New Roman" w:eastAsia="SimSun" w:hAnsi="Times New Roman" w:cs="Times New Roman"/>
          <w:color w:val="000000" w:themeColor="text1"/>
          <w:sz w:val="24"/>
          <w:szCs w:val="24"/>
          <w:lang w:val="en-US"/>
        </w:rPr>
        <w:t>Information Share and Common Factor Weights Results</w:t>
      </w:r>
      <w:bookmarkEnd w:id="4"/>
    </w:p>
    <w:p w14:paraId="6335AEDC" w14:textId="28D04E5C" w:rsidR="005A719B" w:rsidRPr="00953770" w:rsidRDefault="009E40ED" w:rsidP="004360C1">
      <w:pPr>
        <w:spacing w:line="360" w:lineRule="auto"/>
        <w:jc w:val="both"/>
        <w:rPr>
          <w:rFonts w:eastAsia="SimSun"/>
          <w:i/>
          <w:sz w:val="16"/>
          <w:szCs w:val="16"/>
          <w:lang w:val="en-US"/>
        </w:rPr>
      </w:pPr>
      <w:r>
        <w:rPr>
          <w:i/>
          <w:color w:val="000000" w:themeColor="text1"/>
          <w:sz w:val="16"/>
          <w:szCs w:val="16"/>
          <w:lang w:val="en-US"/>
        </w:rPr>
        <w:t>Table 4</w:t>
      </w:r>
      <w:r w:rsidR="005A719B" w:rsidRPr="00953770">
        <w:rPr>
          <w:i/>
          <w:color w:val="000000" w:themeColor="text1"/>
          <w:sz w:val="16"/>
          <w:szCs w:val="16"/>
          <w:lang w:val="en-US"/>
        </w:rPr>
        <w:t xml:space="preserve"> first reports the calculations of Hasbrouck (1995) information share with error bounds. </w:t>
      </w:r>
      <w:r w:rsidR="005A719B">
        <w:rPr>
          <w:i/>
          <w:color w:val="000000" w:themeColor="text1"/>
          <w:sz w:val="16"/>
          <w:szCs w:val="16"/>
          <w:lang w:val="en-US"/>
        </w:rPr>
        <w:t>Subsequently, i</w:t>
      </w:r>
      <w:r w:rsidR="005A719B" w:rsidRPr="00953770">
        <w:rPr>
          <w:i/>
          <w:color w:val="000000" w:themeColor="text1"/>
          <w:sz w:val="16"/>
          <w:szCs w:val="16"/>
          <w:lang w:val="en-US"/>
        </w:rPr>
        <w:t xml:space="preserve">t presents the estimated </w:t>
      </w:r>
      <w:r w:rsidR="005A719B" w:rsidRPr="00953770">
        <w:rPr>
          <w:rFonts w:eastAsia="SimSun"/>
          <w:i/>
          <w:sz w:val="16"/>
          <w:szCs w:val="16"/>
          <w:lang w:val="en-US"/>
        </w:rPr>
        <w:t xml:space="preserve">Gonzalo-Granger common factor weights </w:t>
      </w:r>
      <w:r w:rsidR="005A719B" w:rsidRPr="00953770">
        <w:rPr>
          <w:i/>
          <w:color w:val="000000" w:themeColor="text1"/>
          <w:sz w:val="16"/>
          <w:szCs w:val="16"/>
          <w:lang w:val="en-US"/>
        </w:rPr>
        <w:t>of the 9 time-series grouped under FTSE, CAC</w:t>
      </w:r>
      <w:r w:rsidR="005A719B">
        <w:rPr>
          <w:i/>
          <w:color w:val="000000" w:themeColor="text1"/>
          <w:sz w:val="16"/>
          <w:szCs w:val="16"/>
          <w:lang w:val="en-US"/>
        </w:rPr>
        <w:t>,</w:t>
      </w:r>
      <w:r w:rsidR="005A719B" w:rsidRPr="00953770">
        <w:rPr>
          <w:i/>
          <w:color w:val="000000" w:themeColor="text1"/>
          <w:sz w:val="16"/>
          <w:szCs w:val="16"/>
          <w:lang w:val="en-US"/>
        </w:rPr>
        <w:t xml:space="preserve"> and DAX </w:t>
      </w:r>
      <w:r w:rsidR="005A719B">
        <w:rPr>
          <w:i/>
          <w:color w:val="000000" w:themeColor="text1"/>
          <w:sz w:val="16"/>
          <w:szCs w:val="16"/>
          <w:lang w:val="en-US"/>
        </w:rPr>
        <w:t xml:space="preserve">respectively, </w:t>
      </w:r>
      <w:r w:rsidR="005A719B" w:rsidRPr="00953770">
        <w:rPr>
          <w:i/>
          <w:color w:val="000000" w:themeColor="text1"/>
          <w:sz w:val="16"/>
          <w:szCs w:val="16"/>
          <w:lang w:val="en-US"/>
        </w:rPr>
        <w:t>summari</w:t>
      </w:r>
      <w:r w:rsidR="005A719B">
        <w:rPr>
          <w:i/>
          <w:color w:val="000000" w:themeColor="text1"/>
          <w:sz w:val="16"/>
          <w:szCs w:val="16"/>
          <w:lang w:val="en-US"/>
        </w:rPr>
        <w:t>z</w:t>
      </w:r>
      <w:r w:rsidR="005A719B" w:rsidRPr="00953770">
        <w:rPr>
          <w:i/>
          <w:color w:val="000000" w:themeColor="text1"/>
          <w:sz w:val="16"/>
          <w:szCs w:val="16"/>
          <w:lang w:val="en-US"/>
        </w:rPr>
        <w:t xml:space="preserve">ed in the column denoted by G-G. </w:t>
      </w:r>
      <w:r w:rsidR="005A719B" w:rsidRPr="00953770">
        <w:rPr>
          <w:rFonts w:eastAsia="SimSun"/>
          <w:i/>
          <w:sz w:val="16"/>
          <w:szCs w:val="16"/>
          <w:lang w:val="en-US"/>
        </w:rPr>
        <w:t xml:space="preserve">The selected lag length for the tested VECM </w:t>
      </w:r>
      <w:r w:rsidR="005A719B">
        <w:rPr>
          <w:rFonts w:eastAsia="SimSun"/>
          <w:i/>
          <w:sz w:val="16"/>
          <w:szCs w:val="16"/>
          <w:lang w:val="en-US"/>
        </w:rPr>
        <w:t xml:space="preserve">was </w:t>
      </w:r>
      <w:r w:rsidR="005A719B" w:rsidRPr="00953770">
        <w:rPr>
          <w:rFonts w:eastAsia="SimSun"/>
          <w:i/>
          <w:sz w:val="16"/>
          <w:szCs w:val="16"/>
          <w:lang w:val="en-US"/>
        </w:rPr>
        <w:t xml:space="preserve">determined by the Akaike Information Criterion. </w:t>
      </w:r>
    </w:p>
    <w:p w14:paraId="6294C436" w14:textId="77777777" w:rsidR="005A719B" w:rsidRPr="00953770" w:rsidRDefault="005A719B" w:rsidP="00764587">
      <w:pPr>
        <w:spacing w:line="360" w:lineRule="auto"/>
        <w:jc w:val="both"/>
        <w:rPr>
          <w:rFonts w:eastAsia="SimSun"/>
          <w:lang w:val="en-US"/>
        </w:rPr>
      </w:pPr>
    </w:p>
    <w:p w14:paraId="51DE1A59" w14:textId="26AA4136" w:rsidR="005A719B" w:rsidRPr="004360C1" w:rsidRDefault="004360C1" w:rsidP="004360C1">
      <w:pPr>
        <w:spacing w:line="480" w:lineRule="auto"/>
        <w:jc w:val="center"/>
        <w:rPr>
          <w:rFonts w:eastAsia="SimSun"/>
          <w:sz w:val="20"/>
          <w:szCs w:val="20"/>
          <w:lang w:val="en-US"/>
        </w:rPr>
      </w:pPr>
      <w:r w:rsidRPr="004360C1">
        <w:rPr>
          <w:rFonts w:eastAsia="SimSun"/>
          <w:sz w:val="20"/>
          <w:szCs w:val="20"/>
          <w:lang w:val="en-US"/>
        </w:rPr>
        <w:t>FTSE 100</w:t>
      </w:r>
    </w:p>
    <w:tbl>
      <w:tblPr>
        <w:tblW w:w="5000" w:type="pct"/>
        <w:tblLook w:val="04A0" w:firstRow="1" w:lastRow="0" w:firstColumn="1" w:lastColumn="0" w:noHBand="0" w:noVBand="1"/>
      </w:tblPr>
      <w:tblGrid>
        <w:gridCol w:w="774"/>
        <w:gridCol w:w="1086"/>
        <w:gridCol w:w="1086"/>
        <w:gridCol w:w="1211"/>
        <w:gridCol w:w="731"/>
        <w:gridCol w:w="1085"/>
        <w:gridCol w:w="1085"/>
        <w:gridCol w:w="1211"/>
        <w:gridCol w:w="773"/>
        <w:gridCol w:w="1085"/>
        <w:gridCol w:w="1085"/>
        <w:gridCol w:w="1211"/>
        <w:gridCol w:w="773"/>
        <w:gridCol w:w="756"/>
      </w:tblGrid>
      <w:tr w:rsidR="005A719B" w:rsidRPr="00953770" w14:paraId="73313617" w14:textId="77777777" w:rsidTr="00C97686">
        <w:trPr>
          <w:trHeight w:val="320"/>
        </w:trPr>
        <w:tc>
          <w:tcPr>
            <w:tcW w:w="277" w:type="pct"/>
            <w:tcBorders>
              <w:top w:val="single" w:sz="2" w:space="0" w:color="auto"/>
              <w:left w:val="single" w:sz="2" w:space="0" w:color="auto"/>
              <w:bottom w:val="single" w:sz="4" w:space="0" w:color="auto"/>
              <w:right w:val="single" w:sz="8" w:space="0" w:color="auto"/>
            </w:tcBorders>
            <w:shd w:val="clear" w:color="auto" w:fill="auto"/>
            <w:vAlign w:val="center"/>
            <w:hideMark/>
          </w:tcPr>
          <w:p w14:paraId="62E63C96"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 </w:t>
            </w:r>
          </w:p>
        </w:tc>
        <w:tc>
          <w:tcPr>
            <w:tcW w:w="1474" w:type="pct"/>
            <w:gridSpan w:val="4"/>
            <w:tcBorders>
              <w:top w:val="single" w:sz="2" w:space="0" w:color="auto"/>
              <w:left w:val="nil"/>
              <w:bottom w:val="single" w:sz="4" w:space="0" w:color="auto"/>
              <w:right w:val="single" w:sz="8" w:space="0" w:color="000000"/>
            </w:tcBorders>
            <w:shd w:val="clear" w:color="auto" w:fill="auto"/>
            <w:vAlign w:val="center"/>
            <w:hideMark/>
          </w:tcPr>
          <w:p w14:paraId="35AF42A6"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FTSE 100 Spot Index</w:t>
            </w:r>
          </w:p>
        </w:tc>
        <w:tc>
          <w:tcPr>
            <w:tcW w:w="1489" w:type="pct"/>
            <w:gridSpan w:val="4"/>
            <w:tcBorders>
              <w:top w:val="single" w:sz="2" w:space="0" w:color="auto"/>
              <w:left w:val="nil"/>
              <w:bottom w:val="single" w:sz="4" w:space="0" w:color="auto"/>
              <w:right w:val="single" w:sz="8" w:space="0" w:color="000000"/>
            </w:tcBorders>
            <w:shd w:val="clear" w:color="auto" w:fill="auto"/>
            <w:vAlign w:val="center"/>
            <w:hideMark/>
          </w:tcPr>
          <w:p w14:paraId="1F9CB35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FTSE 100 Index Futures</w:t>
            </w:r>
          </w:p>
        </w:tc>
        <w:tc>
          <w:tcPr>
            <w:tcW w:w="1489" w:type="pct"/>
            <w:gridSpan w:val="4"/>
            <w:tcBorders>
              <w:top w:val="single" w:sz="2" w:space="0" w:color="auto"/>
              <w:left w:val="nil"/>
              <w:bottom w:val="single" w:sz="4" w:space="0" w:color="auto"/>
              <w:right w:val="single" w:sz="8" w:space="0" w:color="000000"/>
            </w:tcBorders>
            <w:shd w:val="clear" w:color="auto" w:fill="auto"/>
            <w:vAlign w:val="center"/>
            <w:hideMark/>
          </w:tcPr>
          <w:p w14:paraId="59982289" w14:textId="1094436B"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 xml:space="preserve">iShare FTSE 100 </w:t>
            </w:r>
            <w:r>
              <w:rPr>
                <w:rFonts w:eastAsia="SimSun"/>
                <w:color w:val="000000"/>
                <w:sz w:val="20"/>
                <w:szCs w:val="20"/>
                <w:lang w:val="en-US"/>
              </w:rPr>
              <w:t>ETFs</w:t>
            </w:r>
          </w:p>
        </w:tc>
        <w:tc>
          <w:tcPr>
            <w:tcW w:w="272" w:type="pct"/>
            <w:tcBorders>
              <w:top w:val="single" w:sz="2" w:space="0" w:color="auto"/>
              <w:left w:val="nil"/>
              <w:bottom w:val="single" w:sz="4" w:space="0" w:color="auto"/>
              <w:right w:val="single" w:sz="2" w:space="0" w:color="auto"/>
            </w:tcBorders>
            <w:shd w:val="clear" w:color="auto" w:fill="auto"/>
            <w:vAlign w:val="center"/>
            <w:hideMark/>
          </w:tcPr>
          <w:p w14:paraId="3C71C22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 </w:t>
            </w:r>
          </w:p>
        </w:tc>
      </w:tr>
      <w:tr w:rsidR="005A719B" w:rsidRPr="00953770" w14:paraId="1594F261" w14:textId="77777777" w:rsidTr="00C97686">
        <w:trPr>
          <w:trHeight w:val="320"/>
        </w:trPr>
        <w:tc>
          <w:tcPr>
            <w:tcW w:w="277" w:type="pct"/>
            <w:tcBorders>
              <w:top w:val="single" w:sz="4" w:space="0" w:color="auto"/>
              <w:left w:val="single" w:sz="4" w:space="0" w:color="auto"/>
              <w:bottom w:val="single" w:sz="4" w:space="0" w:color="auto"/>
              <w:right w:val="single" w:sz="8" w:space="0" w:color="auto"/>
            </w:tcBorders>
            <w:shd w:val="clear" w:color="auto" w:fill="auto"/>
            <w:vAlign w:val="center"/>
            <w:hideMark/>
          </w:tcPr>
          <w:p w14:paraId="41F502D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 </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6F7B074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Upper</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5DD36E2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Lower</w:t>
            </w:r>
          </w:p>
        </w:tc>
        <w:tc>
          <w:tcPr>
            <w:tcW w:w="434" w:type="pct"/>
            <w:tcBorders>
              <w:top w:val="single" w:sz="4" w:space="0" w:color="auto"/>
              <w:left w:val="nil"/>
              <w:bottom w:val="single" w:sz="4" w:space="0" w:color="auto"/>
              <w:right w:val="single" w:sz="8" w:space="0" w:color="auto"/>
            </w:tcBorders>
            <w:shd w:val="clear" w:color="auto" w:fill="auto"/>
            <w:vAlign w:val="center"/>
            <w:hideMark/>
          </w:tcPr>
          <w:p w14:paraId="1335F17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Mean</w:t>
            </w:r>
          </w:p>
        </w:tc>
        <w:tc>
          <w:tcPr>
            <w:tcW w:w="262" w:type="pct"/>
            <w:tcBorders>
              <w:top w:val="single" w:sz="4" w:space="0" w:color="auto"/>
              <w:left w:val="nil"/>
              <w:bottom w:val="single" w:sz="4" w:space="0" w:color="auto"/>
              <w:right w:val="single" w:sz="8" w:space="0" w:color="auto"/>
            </w:tcBorders>
            <w:shd w:val="clear" w:color="auto" w:fill="auto"/>
            <w:vAlign w:val="center"/>
            <w:hideMark/>
          </w:tcPr>
          <w:p w14:paraId="177C27A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G-G</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110A4D4C"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Upper</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53441A5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Lower</w:t>
            </w:r>
          </w:p>
        </w:tc>
        <w:tc>
          <w:tcPr>
            <w:tcW w:w="434" w:type="pct"/>
            <w:tcBorders>
              <w:top w:val="single" w:sz="4" w:space="0" w:color="auto"/>
              <w:left w:val="nil"/>
              <w:bottom w:val="single" w:sz="4" w:space="0" w:color="auto"/>
              <w:right w:val="single" w:sz="8" w:space="0" w:color="auto"/>
            </w:tcBorders>
            <w:shd w:val="clear" w:color="auto" w:fill="auto"/>
            <w:vAlign w:val="center"/>
            <w:hideMark/>
          </w:tcPr>
          <w:p w14:paraId="76B3BBF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Mean</w:t>
            </w:r>
          </w:p>
        </w:tc>
        <w:tc>
          <w:tcPr>
            <w:tcW w:w="277" w:type="pct"/>
            <w:tcBorders>
              <w:top w:val="single" w:sz="4" w:space="0" w:color="auto"/>
              <w:left w:val="nil"/>
              <w:bottom w:val="single" w:sz="4" w:space="0" w:color="auto"/>
              <w:right w:val="single" w:sz="8" w:space="0" w:color="auto"/>
            </w:tcBorders>
            <w:shd w:val="clear" w:color="auto" w:fill="auto"/>
            <w:vAlign w:val="center"/>
            <w:hideMark/>
          </w:tcPr>
          <w:p w14:paraId="683E172A"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G-G</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310BA7F6"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Upper</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27374BF4"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Lower</w:t>
            </w:r>
          </w:p>
        </w:tc>
        <w:tc>
          <w:tcPr>
            <w:tcW w:w="434" w:type="pct"/>
            <w:tcBorders>
              <w:top w:val="single" w:sz="4" w:space="0" w:color="auto"/>
              <w:left w:val="nil"/>
              <w:bottom w:val="single" w:sz="4" w:space="0" w:color="auto"/>
              <w:right w:val="single" w:sz="8" w:space="0" w:color="auto"/>
            </w:tcBorders>
            <w:shd w:val="clear" w:color="auto" w:fill="auto"/>
            <w:vAlign w:val="center"/>
            <w:hideMark/>
          </w:tcPr>
          <w:p w14:paraId="0F69A357"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Mean</w:t>
            </w:r>
          </w:p>
        </w:tc>
        <w:tc>
          <w:tcPr>
            <w:tcW w:w="277" w:type="pct"/>
            <w:tcBorders>
              <w:top w:val="single" w:sz="4" w:space="0" w:color="auto"/>
              <w:left w:val="nil"/>
              <w:bottom w:val="single" w:sz="4" w:space="0" w:color="auto"/>
              <w:right w:val="single" w:sz="8" w:space="0" w:color="auto"/>
            </w:tcBorders>
            <w:shd w:val="clear" w:color="auto" w:fill="auto"/>
            <w:vAlign w:val="center"/>
            <w:hideMark/>
          </w:tcPr>
          <w:p w14:paraId="62ABEFF5"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G-G</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7921826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Lags</w:t>
            </w:r>
          </w:p>
        </w:tc>
      </w:tr>
      <w:tr w:rsidR="005A719B" w:rsidRPr="00953770" w14:paraId="2141E6E9" w14:textId="77777777" w:rsidTr="00C97686">
        <w:trPr>
          <w:trHeight w:val="320"/>
        </w:trPr>
        <w:tc>
          <w:tcPr>
            <w:tcW w:w="277" w:type="pct"/>
            <w:tcBorders>
              <w:top w:val="single" w:sz="4" w:space="0" w:color="auto"/>
              <w:left w:val="single" w:sz="4" w:space="0" w:color="auto"/>
              <w:bottom w:val="single" w:sz="4" w:space="0" w:color="auto"/>
              <w:right w:val="single" w:sz="8" w:space="0" w:color="auto"/>
            </w:tcBorders>
            <w:shd w:val="clear" w:color="auto" w:fill="auto"/>
            <w:vAlign w:val="center"/>
            <w:hideMark/>
          </w:tcPr>
          <w:p w14:paraId="0E232D0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010</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7682814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53205</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07A6CC60"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5486</w:t>
            </w:r>
          </w:p>
        </w:tc>
        <w:tc>
          <w:tcPr>
            <w:tcW w:w="434" w:type="pct"/>
            <w:tcBorders>
              <w:top w:val="single" w:sz="4" w:space="0" w:color="auto"/>
              <w:left w:val="nil"/>
              <w:bottom w:val="single" w:sz="4" w:space="0" w:color="auto"/>
              <w:right w:val="nil"/>
            </w:tcBorders>
            <w:shd w:val="clear" w:color="auto" w:fill="auto"/>
            <w:vAlign w:val="center"/>
            <w:hideMark/>
          </w:tcPr>
          <w:p w14:paraId="24FB464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293455</w:t>
            </w:r>
          </w:p>
        </w:tc>
        <w:tc>
          <w:tcPr>
            <w:tcW w:w="262"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56C415F7"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34%</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3B8B8E74"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91062</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73E4DD4A"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39736</w:t>
            </w:r>
          </w:p>
        </w:tc>
        <w:tc>
          <w:tcPr>
            <w:tcW w:w="434" w:type="pct"/>
            <w:tcBorders>
              <w:top w:val="single" w:sz="4" w:space="0" w:color="auto"/>
              <w:left w:val="nil"/>
              <w:bottom w:val="single" w:sz="4" w:space="0" w:color="auto"/>
              <w:right w:val="nil"/>
            </w:tcBorders>
            <w:shd w:val="clear" w:color="auto" w:fill="auto"/>
            <w:vAlign w:val="center"/>
            <w:hideMark/>
          </w:tcPr>
          <w:p w14:paraId="2E0A6854"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65399</w:t>
            </w:r>
          </w:p>
        </w:tc>
        <w:tc>
          <w:tcPr>
            <w:tcW w:w="277"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60512F8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31%</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25989BFE"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21129</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6AA52C3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8797</w:t>
            </w:r>
          </w:p>
        </w:tc>
        <w:tc>
          <w:tcPr>
            <w:tcW w:w="434" w:type="pct"/>
            <w:tcBorders>
              <w:top w:val="single" w:sz="4" w:space="0" w:color="auto"/>
              <w:left w:val="nil"/>
              <w:bottom w:val="single" w:sz="4" w:space="0" w:color="auto"/>
              <w:right w:val="nil"/>
            </w:tcBorders>
            <w:shd w:val="clear" w:color="auto" w:fill="auto"/>
            <w:vAlign w:val="center"/>
            <w:hideMark/>
          </w:tcPr>
          <w:p w14:paraId="5D9E757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14963</w:t>
            </w:r>
          </w:p>
        </w:tc>
        <w:tc>
          <w:tcPr>
            <w:tcW w:w="277"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230CA874"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35%</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37A71E4B"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14</w:t>
            </w:r>
          </w:p>
        </w:tc>
      </w:tr>
      <w:tr w:rsidR="005A719B" w:rsidRPr="00953770" w14:paraId="3274AD83" w14:textId="77777777" w:rsidTr="00C97686">
        <w:trPr>
          <w:trHeight w:val="320"/>
        </w:trPr>
        <w:tc>
          <w:tcPr>
            <w:tcW w:w="277" w:type="pct"/>
            <w:tcBorders>
              <w:top w:val="single" w:sz="4" w:space="0" w:color="auto"/>
              <w:left w:val="single" w:sz="4" w:space="0" w:color="auto"/>
              <w:bottom w:val="single" w:sz="4" w:space="0" w:color="auto"/>
              <w:right w:val="single" w:sz="8" w:space="0" w:color="auto"/>
            </w:tcBorders>
            <w:shd w:val="clear" w:color="auto" w:fill="auto"/>
            <w:vAlign w:val="center"/>
            <w:hideMark/>
          </w:tcPr>
          <w:p w14:paraId="78442CF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011</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6A7D118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52504</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5B15A116"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1648</w:t>
            </w:r>
          </w:p>
        </w:tc>
        <w:tc>
          <w:tcPr>
            <w:tcW w:w="434" w:type="pct"/>
            <w:tcBorders>
              <w:top w:val="single" w:sz="4" w:space="0" w:color="auto"/>
              <w:left w:val="nil"/>
              <w:bottom w:val="single" w:sz="4" w:space="0" w:color="auto"/>
              <w:right w:val="nil"/>
            </w:tcBorders>
            <w:shd w:val="clear" w:color="auto" w:fill="auto"/>
            <w:vAlign w:val="center"/>
            <w:hideMark/>
          </w:tcPr>
          <w:p w14:paraId="67D1A24E"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27076</w:t>
            </w:r>
          </w:p>
        </w:tc>
        <w:tc>
          <w:tcPr>
            <w:tcW w:w="262"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704C77F4"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0%</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40A2C1E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97354</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3EF4A07E"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45698</w:t>
            </w:r>
          </w:p>
        </w:tc>
        <w:tc>
          <w:tcPr>
            <w:tcW w:w="434" w:type="pct"/>
            <w:tcBorders>
              <w:top w:val="single" w:sz="4" w:space="0" w:color="auto"/>
              <w:left w:val="nil"/>
              <w:bottom w:val="single" w:sz="4" w:space="0" w:color="auto"/>
              <w:right w:val="nil"/>
            </w:tcBorders>
            <w:shd w:val="clear" w:color="auto" w:fill="auto"/>
            <w:vAlign w:val="center"/>
            <w:hideMark/>
          </w:tcPr>
          <w:p w14:paraId="49BDCDC0"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71526</w:t>
            </w:r>
          </w:p>
        </w:tc>
        <w:tc>
          <w:tcPr>
            <w:tcW w:w="277"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118B1FA3"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68%</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21495E5F"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23039</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16B63828"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2535</w:t>
            </w:r>
          </w:p>
        </w:tc>
        <w:tc>
          <w:tcPr>
            <w:tcW w:w="434" w:type="pct"/>
            <w:tcBorders>
              <w:top w:val="single" w:sz="4" w:space="0" w:color="auto"/>
              <w:left w:val="nil"/>
              <w:bottom w:val="single" w:sz="4" w:space="0" w:color="auto"/>
              <w:right w:val="nil"/>
            </w:tcBorders>
            <w:shd w:val="clear" w:color="auto" w:fill="auto"/>
            <w:vAlign w:val="center"/>
            <w:hideMark/>
          </w:tcPr>
          <w:p w14:paraId="6795219B"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12787</w:t>
            </w:r>
          </w:p>
        </w:tc>
        <w:tc>
          <w:tcPr>
            <w:tcW w:w="277"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5F3737A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12%</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645F2E00"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13</w:t>
            </w:r>
          </w:p>
        </w:tc>
      </w:tr>
      <w:tr w:rsidR="005A719B" w:rsidRPr="00953770" w14:paraId="183EAE9F" w14:textId="77777777" w:rsidTr="00C97686">
        <w:trPr>
          <w:trHeight w:val="320"/>
        </w:trPr>
        <w:tc>
          <w:tcPr>
            <w:tcW w:w="277" w:type="pct"/>
            <w:tcBorders>
              <w:top w:val="single" w:sz="4" w:space="0" w:color="auto"/>
              <w:left w:val="single" w:sz="4" w:space="0" w:color="auto"/>
              <w:bottom w:val="single" w:sz="4" w:space="0" w:color="auto"/>
              <w:right w:val="single" w:sz="8" w:space="0" w:color="auto"/>
            </w:tcBorders>
            <w:shd w:val="clear" w:color="auto" w:fill="auto"/>
            <w:vAlign w:val="center"/>
            <w:hideMark/>
          </w:tcPr>
          <w:p w14:paraId="4131499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012</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1AE0046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60228</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1F15131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0464</w:t>
            </w:r>
          </w:p>
        </w:tc>
        <w:tc>
          <w:tcPr>
            <w:tcW w:w="434" w:type="pct"/>
            <w:tcBorders>
              <w:top w:val="single" w:sz="4" w:space="0" w:color="auto"/>
              <w:left w:val="nil"/>
              <w:bottom w:val="single" w:sz="4" w:space="0" w:color="auto"/>
              <w:right w:val="nil"/>
            </w:tcBorders>
            <w:shd w:val="clear" w:color="auto" w:fill="auto"/>
            <w:vAlign w:val="center"/>
            <w:hideMark/>
          </w:tcPr>
          <w:p w14:paraId="068A645A"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30346</w:t>
            </w:r>
          </w:p>
        </w:tc>
        <w:tc>
          <w:tcPr>
            <w:tcW w:w="262"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0638820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37%</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40E00168"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99333</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6CA2D097"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3957</w:t>
            </w:r>
          </w:p>
        </w:tc>
        <w:tc>
          <w:tcPr>
            <w:tcW w:w="434" w:type="pct"/>
            <w:tcBorders>
              <w:top w:val="single" w:sz="4" w:space="0" w:color="auto"/>
              <w:left w:val="nil"/>
              <w:bottom w:val="single" w:sz="4" w:space="0" w:color="auto"/>
              <w:right w:val="nil"/>
            </w:tcBorders>
            <w:shd w:val="clear" w:color="auto" w:fill="auto"/>
            <w:vAlign w:val="center"/>
            <w:hideMark/>
          </w:tcPr>
          <w:p w14:paraId="3D291A94"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694515</w:t>
            </w:r>
          </w:p>
        </w:tc>
        <w:tc>
          <w:tcPr>
            <w:tcW w:w="277"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6CED84FE"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2%</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6F13ED5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44166</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6A84561A"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0656</w:t>
            </w:r>
          </w:p>
        </w:tc>
        <w:tc>
          <w:tcPr>
            <w:tcW w:w="434" w:type="pct"/>
            <w:tcBorders>
              <w:top w:val="single" w:sz="4" w:space="0" w:color="auto"/>
              <w:left w:val="nil"/>
              <w:bottom w:val="single" w:sz="4" w:space="0" w:color="auto"/>
              <w:right w:val="nil"/>
            </w:tcBorders>
            <w:shd w:val="clear" w:color="auto" w:fill="auto"/>
            <w:vAlign w:val="center"/>
            <w:hideMark/>
          </w:tcPr>
          <w:p w14:paraId="71E8124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22411</w:t>
            </w:r>
          </w:p>
        </w:tc>
        <w:tc>
          <w:tcPr>
            <w:tcW w:w="277"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6F1186FA"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41%</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0E7421BB"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11</w:t>
            </w:r>
          </w:p>
        </w:tc>
      </w:tr>
      <w:tr w:rsidR="005A719B" w:rsidRPr="00953770" w14:paraId="3A9D8AEB" w14:textId="77777777" w:rsidTr="00C97686">
        <w:trPr>
          <w:trHeight w:val="320"/>
        </w:trPr>
        <w:tc>
          <w:tcPr>
            <w:tcW w:w="277" w:type="pct"/>
            <w:tcBorders>
              <w:top w:val="single" w:sz="4" w:space="0" w:color="auto"/>
              <w:left w:val="single" w:sz="2" w:space="0" w:color="auto"/>
              <w:bottom w:val="single" w:sz="2" w:space="0" w:color="auto"/>
              <w:right w:val="single" w:sz="8" w:space="0" w:color="auto"/>
            </w:tcBorders>
            <w:shd w:val="clear" w:color="auto" w:fill="auto"/>
            <w:vAlign w:val="center"/>
            <w:hideMark/>
          </w:tcPr>
          <w:p w14:paraId="37BDB944"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013</w:t>
            </w:r>
          </w:p>
        </w:tc>
        <w:tc>
          <w:tcPr>
            <w:tcW w:w="389" w:type="pct"/>
            <w:tcBorders>
              <w:top w:val="single" w:sz="4" w:space="0" w:color="auto"/>
              <w:left w:val="nil"/>
              <w:bottom w:val="single" w:sz="2" w:space="0" w:color="auto"/>
              <w:right w:val="single" w:sz="8" w:space="0" w:color="auto"/>
            </w:tcBorders>
            <w:shd w:val="clear" w:color="auto" w:fill="auto"/>
            <w:vAlign w:val="center"/>
            <w:hideMark/>
          </w:tcPr>
          <w:p w14:paraId="047945B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77441</w:t>
            </w:r>
          </w:p>
        </w:tc>
        <w:tc>
          <w:tcPr>
            <w:tcW w:w="389" w:type="pct"/>
            <w:tcBorders>
              <w:top w:val="single" w:sz="4" w:space="0" w:color="auto"/>
              <w:left w:val="nil"/>
              <w:bottom w:val="single" w:sz="2" w:space="0" w:color="auto"/>
              <w:right w:val="single" w:sz="8" w:space="0" w:color="auto"/>
            </w:tcBorders>
            <w:shd w:val="clear" w:color="auto" w:fill="auto"/>
            <w:vAlign w:val="center"/>
            <w:hideMark/>
          </w:tcPr>
          <w:p w14:paraId="3B733E90"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0265</w:t>
            </w:r>
          </w:p>
        </w:tc>
        <w:tc>
          <w:tcPr>
            <w:tcW w:w="434" w:type="pct"/>
            <w:tcBorders>
              <w:top w:val="single" w:sz="4" w:space="0" w:color="auto"/>
              <w:left w:val="nil"/>
              <w:bottom w:val="single" w:sz="2" w:space="0" w:color="auto"/>
              <w:right w:val="nil"/>
            </w:tcBorders>
            <w:shd w:val="clear" w:color="auto" w:fill="auto"/>
            <w:vAlign w:val="center"/>
            <w:hideMark/>
          </w:tcPr>
          <w:p w14:paraId="4F33FB0B"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38853</w:t>
            </w:r>
          </w:p>
        </w:tc>
        <w:tc>
          <w:tcPr>
            <w:tcW w:w="262" w:type="pct"/>
            <w:tcBorders>
              <w:top w:val="single" w:sz="4" w:space="0" w:color="auto"/>
              <w:left w:val="single" w:sz="8" w:space="0" w:color="auto"/>
              <w:bottom w:val="single" w:sz="2" w:space="0" w:color="auto"/>
              <w:right w:val="single" w:sz="8" w:space="0" w:color="auto"/>
            </w:tcBorders>
            <w:shd w:val="clear" w:color="auto" w:fill="auto"/>
            <w:vAlign w:val="center"/>
            <w:hideMark/>
          </w:tcPr>
          <w:p w14:paraId="1832C1F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47%</w:t>
            </w:r>
          </w:p>
        </w:tc>
        <w:tc>
          <w:tcPr>
            <w:tcW w:w="389" w:type="pct"/>
            <w:tcBorders>
              <w:top w:val="single" w:sz="4" w:space="0" w:color="auto"/>
              <w:left w:val="nil"/>
              <w:bottom w:val="single" w:sz="2" w:space="0" w:color="auto"/>
              <w:right w:val="single" w:sz="8" w:space="0" w:color="auto"/>
            </w:tcBorders>
            <w:shd w:val="clear" w:color="auto" w:fill="auto"/>
            <w:vAlign w:val="center"/>
            <w:hideMark/>
          </w:tcPr>
          <w:p w14:paraId="6E47186F"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93333</w:t>
            </w:r>
          </w:p>
        </w:tc>
        <w:tc>
          <w:tcPr>
            <w:tcW w:w="389" w:type="pct"/>
            <w:tcBorders>
              <w:top w:val="single" w:sz="4" w:space="0" w:color="auto"/>
              <w:left w:val="nil"/>
              <w:bottom w:val="single" w:sz="2" w:space="0" w:color="auto"/>
              <w:right w:val="single" w:sz="8" w:space="0" w:color="auto"/>
            </w:tcBorders>
            <w:shd w:val="clear" w:color="auto" w:fill="auto"/>
            <w:vAlign w:val="center"/>
            <w:hideMark/>
          </w:tcPr>
          <w:p w14:paraId="38814B04"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17659</w:t>
            </w:r>
          </w:p>
        </w:tc>
        <w:tc>
          <w:tcPr>
            <w:tcW w:w="434" w:type="pct"/>
            <w:tcBorders>
              <w:top w:val="single" w:sz="4" w:space="0" w:color="auto"/>
              <w:left w:val="nil"/>
              <w:bottom w:val="single" w:sz="2" w:space="0" w:color="auto"/>
              <w:right w:val="nil"/>
            </w:tcBorders>
            <w:shd w:val="clear" w:color="auto" w:fill="auto"/>
            <w:vAlign w:val="center"/>
            <w:hideMark/>
          </w:tcPr>
          <w:p w14:paraId="5327B97C"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55496</w:t>
            </w:r>
          </w:p>
        </w:tc>
        <w:tc>
          <w:tcPr>
            <w:tcW w:w="277" w:type="pct"/>
            <w:tcBorders>
              <w:top w:val="single" w:sz="4" w:space="0" w:color="auto"/>
              <w:left w:val="single" w:sz="8" w:space="0" w:color="auto"/>
              <w:bottom w:val="single" w:sz="2" w:space="0" w:color="auto"/>
              <w:right w:val="single" w:sz="8" w:space="0" w:color="auto"/>
            </w:tcBorders>
            <w:shd w:val="clear" w:color="auto" w:fill="auto"/>
            <w:vAlign w:val="center"/>
            <w:hideMark/>
          </w:tcPr>
          <w:p w14:paraId="3603AC8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4%</w:t>
            </w:r>
          </w:p>
        </w:tc>
        <w:tc>
          <w:tcPr>
            <w:tcW w:w="389" w:type="pct"/>
            <w:tcBorders>
              <w:top w:val="single" w:sz="4" w:space="0" w:color="auto"/>
              <w:left w:val="nil"/>
              <w:bottom w:val="single" w:sz="2" w:space="0" w:color="auto"/>
              <w:right w:val="single" w:sz="8" w:space="0" w:color="auto"/>
            </w:tcBorders>
            <w:shd w:val="clear" w:color="auto" w:fill="auto"/>
            <w:vAlign w:val="center"/>
            <w:hideMark/>
          </w:tcPr>
          <w:p w14:paraId="45FD9E44"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77737</w:t>
            </w:r>
          </w:p>
        </w:tc>
        <w:tc>
          <w:tcPr>
            <w:tcW w:w="389" w:type="pct"/>
            <w:tcBorders>
              <w:top w:val="single" w:sz="4" w:space="0" w:color="auto"/>
              <w:left w:val="nil"/>
              <w:bottom w:val="single" w:sz="2" w:space="0" w:color="auto"/>
              <w:right w:val="single" w:sz="8" w:space="0" w:color="auto"/>
            </w:tcBorders>
            <w:shd w:val="clear" w:color="auto" w:fill="auto"/>
            <w:vAlign w:val="center"/>
            <w:hideMark/>
          </w:tcPr>
          <w:p w14:paraId="2DAD6288"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4466</w:t>
            </w:r>
          </w:p>
        </w:tc>
        <w:tc>
          <w:tcPr>
            <w:tcW w:w="434" w:type="pct"/>
            <w:tcBorders>
              <w:top w:val="single" w:sz="4" w:space="0" w:color="auto"/>
              <w:left w:val="nil"/>
              <w:bottom w:val="single" w:sz="2" w:space="0" w:color="auto"/>
              <w:right w:val="nil"/>
            </w:tcBorders>
            <w:shd w:val="clear" w:color="auto" w:fill="auto"/>
            <w:vAlign w:val="center"/>
            <w:hideMark/>
          </w:tcPr>
          <w:p w14:paraId="6FA9CE5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411015</w:t>
            </w:r>
          </w:p>
        </w:tc>
        <w:tc>
          <w:tcPr>
            <w:tcW w:w="277" w:type="pct"/>
            <w:tcBorders>
              <w:top w:val="single" w:sz="4" w:space="0" w:color="auto"/>
              <w:left w:val="single" w:sz="8" w:space="0" w:color="auto"/>
              <w:bottom w:val="single" w:sz="2" w:space="0" w:color="auto"/>
              <w:right w:val="single" w:sz="8" w:space="0" w:color="auto"/>
            </w:tcBorders>
            <w:shd w:val="clear" w:color="auto" w:fill="auto"/>
            <w:vAlign w:val="center"/>
            <w:hideMark/>
          </w:tcPr>
          <w:p w14:paraId="605E2F74"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49%</w:t>
            </w:r>
          </w:p>
        </w:tc>
        <w:tc>
          <w:tcPr>
            <w:tcW w:w="272" w:type="pct"/>
            <w:tcBorders>
              <w:top w:val="single" w:sz="4" w:space="0" w:color="auto"/>
              <w:left w:val="nil"/>
              <w:bottom w:val="single" w:sz="2" w:space="0" w:color="auto"/>
              <w:right w:val="single" w:sz="2" w:space="0" w:color="auto"/>
            </w:tcBorders>
            <w:shd w:val="clear" w:color="auto" w:fill="auto"/>
            <w:vAlign w:val="center"/>
            <w:hideMark/>
          </w:tcPr>
          <w:p w14:paraId="184F708D"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13</w:t>
            </w:r>
          </w:p>
        </w:tc>
      </w:tr>
    </w:tbl>
    <w:p w14:paraId="501B63D0" w14:textId="77777777" w:rsidR="005A719B" w:rsidRPr="00953770" w:rsidRDefault="005A719B" w:rsidP="004360C1">
      <w:pPr>
        <w:rPr>
          <w:rFonts w:eastAsia="SimSun"/>
          <w:lang w:val="en-US"/>
        </w:rPr>
      </w:pPr>
    </w:p>
    <w:p w14:paraId="0FB54372" w14:textId="4D502381" w:rsidR="005A719B" w:rsidRDefault="004360C1" w:rsidP="004360C1">
      <w:pPr>
        <w:jc w:val="center"/>
        <w:rPr>
          <w:rFonts w:eastAsia="SimSun"/>
          <w:sz w:val="20"/>
          <w:szCs w:val="20"/>
          <w:lang w:val="en-US"/>
        </w:rPr>
      </w:pPr>
      <w:r w:rsidRPr="004360C1">
        <w:rPr>
          <w:rFonts w:eastAsia="SimSun"/>
          <w:sz w:val="20"/>
          <w:szCs w:val="20"/>
          <w:lang w:val="en-US"/>
        </w:rPr>
        <w:t>CAC 40</w:t>
      </w:r>
    </w:p>
    <w:p w14:paraId="166EDB84" w14:textId="77777777" w:rsidR="004360C1" w:rsidRPr="004360C1" w:rsidRDefault="004360C1" w:rsidP="004360C1">
      <w:pPr>
        <w:jc w:val="center"/>
        <w:rPr>
          <w:rFonts w:eastAsia="SimSun"/>
          <w:sz w:val="20"/>
          <w:szCs w:val="20"/>
          <w:lang w:val="en-US"/>
        </w:rPr>
      </w:pPr>
    </w:p>
    <w:tbl>
      <w:tblPr>
        <w:tblW w:w="5000" w:type="pct"/>
        <w:tblLook w:val="04A0" w:firstRow="1" w:lastRow="0" w:firstColumn="1" w:lastColumn="0" w:noHBand="0" w:noVBand="1"/>
      </w:tblPr>
      <w:tblGrid>
        <w:gridCol w:w="774"/>
        <w:gridCol w:w="1086"/>
        <w:gridCol w:w="1086"/>
        <w:gridCol w:w="1211"/>
        <w:gridCol w:w="731"/>
        <w:gridCol w:w="1085"/>
        <w:gridCol w:w="1085"/>
        <w:gridCol w:w="1211"/>
        <w:gridCol w:w="773"/>
        <w:gridCol w:w="1085"/>
        <w:gridCol w:w="1085"/>
        <w:gridCol w:w="1211"/>
        <w:gridCol w:w="773"/>
        <w:gridCol w:w="756"/>
      </w:tblGrid>
      <w:tr w:rsidR="005A719B" w:rsidRPr="00953770" w14:paraId="4EE3B85B" w14:textId="77777777" w:rsidTr="00C97686">
        <w:trPr>
          <w:trHeight w:val="320"/>
        </w:trPr>
        <w:tc>
          <w:tcPr>
            <w:tcW w:w="277" w:type="pct"/>
            <w:tcBorders>
              <w:top w:val="single" w:sz="2" w:space="0" w:color="auto"/>
              <w:left w:val="single" w:sz="2" w:space="0" w:color="auto"/>
              <w:bottom w:val="single" w:sz="4" w:space="0" w:color="auto"/>
              <w:right w:val="single" w:sz="8" w:space="0" w:color="auto"/>
            </w:tcBorders>
            <w:shd w:val="clear" w:color="auto" w:fill="auto"/>
            <w:vAlign w:val="center"/>
            <w:hideMark/>
          </w:tcPr>
          <w:p w14:paraId="11552057"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 </w:t>
            </w:r>
          </w:p>
        </w:tc>
        <w:tc>
          <w:tcPr>
            <w:tcW w:w="1474" w:type="pct"/>
            <w:gridSpan w:val="4"/>
            <w:tcBorders>
              <w:top w:val="single" w:sz="2" w:space="0" w:color="auto"/>
              <w:left w:val="nil"/>
              <w:bottom w:val="single" w:sz="4" w:space="0" w:color="auto"/>
              <w:right w:val="single" w:sz="8" w:space="0" w:color="000000"/>
            </w:tcBorders>
            <w:shd w:val="clear" w:color="auto" w:fill="auto"/>
            <w:vAlign w:val="center"/>
            <w:hideMark/>
          </w:tcPr>
          <w:p w14:paraId="09C66960"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CAC 40 Spot Index</w:t>
            </w:r>
          </w:p>
        </w:tc>
        <w:tc>
          <w:tcPr>
            <w:tcW w:w="1489" w:type="pct"/>
            <w:gridSpan w:val="4"/>
            <w:tcBorders>
              <w:top w:val="single" w:sz="2" w:space="0" w:color="auto"/>
              <w:left w:val="nil"/>
              <w:bottom w:val="single" w:sz="4" w:space="0" w:color="auto"/>
              <w:right w:val="single" w:sz="8" w:space="0" w:color="000000"/>
            </w:tcBorders>
            <w:shd w:val="clear" w:color="auto" w:fill="auto"/>
            <w:vAlign w:val="center"/>
            <w:hideMark/>
          </w:tcPr>
          <w:p w14:paraId="1BC52B18"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CAC 40 Index Futures</w:t>
            </w:r>
          </w:p>
        </w:tc>
        <w:tc>
          <w:tcPr>
            <w:tcW w:w="1489" w:type="pct"/>
            <w:gridSpan w:val="4"/>
            <w:tcBorders>
              <w:top w:val="single" w:sz="2" w:space="0" w:color="auto"/>
              <w:left w:val="nil"/>
              <w:bottom w:val="single" w:sz="4" w:space="0" w:color="auto"/>
              <w:right w:val="single" w:sz="8" w:space="0" w:color="000000"/>
            </w:tcBorders>
            <w:shd w:val="clear" w:color="auto" w:fill="auto"/>
            <w:vAlign w:val="center"/>
            <w:hideMark/>
          </w:tcPr>
          <w:p w14:paraId="7612F96E" w14:textId="2F4C4F44"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 xml:space="preserve">Lyxor CAC 40 </w:t>
            </w:r>
            <w:r>
              <w:rPr>
                <w:rFonts w:eastAsia="SimSun"/>
                <w:color w:val="000000"/>
                <w:sz w:val="20"/>
                <w:szCs w:val="20"/>
                <w:lang w:val="en-US"/>
              </w:rPr>
              <w:t>ETFs</w:t>
            </w:r>
          </w:p>
        </w:tc>
        <w:tc>
          <w:tcPr>
            <w:tcW w:w="272" w:type="pct"/>
            <w:tcBorders>
              <w:top w:val="single" w:sz="2" w:space="0" w:color="auto"/>
              <w:left w:val="nil"/>
              <w:bottom w:val="single" w:sz="4" w:space="0" w:color="auto"/>
              <w:right w:val="single" w:sz="2" w:space="0" w:color="auto"/>
            </w:tcBorders>
            <w:shd w:val="clear" w:color="auto" w:fill="auto"/>
            <w:vAlign w:val="center"/>
            <w:hideMark/>
          </w:tcPr>
          <w:p w14:paraId="50F7D64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 </w:t>
            </w:r>
          </w:p>
        </w:tc>
      </w:tr>
      <w:tr w:rsidR="005A719B" w:rsidRPr="00953770" w14:paraId="167D1885" w14:textId="77777777" w:rsidTr="00C97686">
        <w:trPr>
          <w:trHeight w:val="320"/>
        </w:trPr>
        <w:tc>
          <w:tcPr>
            <w:tcW w:w="277" w:type="pct"/>
            <w:tcBorders>
              <w:top w:val="single" w:sz="4" w:space="0" w:color="auto"/>
              <w:left w:val="single" w:sz="4" w:space="0" w:color="auto"/>
              <w:bottom w:val="single" w:sz="4" w:space="0" w:color="auto"/>
              <w:right w:val="single" w:sz="8" w:space="0" w:color="auto"/>
            </w:tcBorders>
            <w:shd w:val="clear" w:color="auto" w:fill="auto"/>
            <w:vAlign w:val="center"/>
            <w:hideMark/>
          </w:tcPr>
          <w:p w14:paraId="11246A1B"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 </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3D0748A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Upper</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5B7A1284"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Lower</w:t>
            </w:r>
          </w:p>
        </w:tc>
        <w:tc>
          <w:tcPr>
            <w:tcW w:w="434" w:type="pct"/>
            <w:tcBorders>
              <w:top w:val="single" w:sz="4" w:space="0" w:color="auto"/>
              <w:left w:val="nil"/>
              <w:bottom w:val="single" w:sz="4" w:space="0" w:color="auto"/>
              <w:right w:val="single" w:sz="8" w:space="0" w:color="auto"/>
            </w:tcBorders>
            <w:shd w:val="clear" w:color="auto" w:fill="auto"/>
            <w:vAlign w:val="center"/>
            <w:hideMark/>
          </w:tcPr>
          <w:p w14:paraId="75253D7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Mean</w:t>
            </w:r>
          </w:p>
        </w:tc>
        <w:tc>
          <w:tcPr>
            <w:tcW w:w="262" w:type="pct"/>
            <w:tcBorders>
              <w:top w:val="single" w:sz="4" w:space="0" w:color="auto"/>
              <w:left w:val="nil"/>
              <w:bottom w:val="single" w:sz="4" w:space="0" w:color="auto"/>
              <w:right w:val="single" w:sz="8" w:space="0" w:color="auto"/>
            </w:tcBorders>
            <w:shd w:val="clear" w:color="auto" w:fill="auto"/>
            <w:vAlign w:val="center"/>
            <w:hideMark/>
          </w:tcPr>
          <w:p w14:paraId="30B43DE6"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G-G</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0DB76C9C"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Upper</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50CE5E2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Lower</w:t>
            </w:r>
          </w:p>
        </w:tc>
        <w:tc>
          <w:tcPr>
            <w:tcW w:w="434" w:type="pct"/>
            <w:tcBorders>
              <w:top w:val="single" w:sz="4" w:space="0" w:color="auto"/>
              <w:left w:val="nil"/>
              <w:bottom w:val="single" w:sz="4" w:space="0" w:color="auto"/>
              <w:right w:val="single" w:sz="8" w:space="0" w:color="auto"/>
            </w:tcBorders>
            <w:shd w:val="clear" w:color="auto" w:fill="auto"/>
            <w:vAlign w:val="center"/>
            <w:hideMark/>
          </w:tcPr>
          <w:p w14:paraId="17FF1B4C"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Mean</w:t>
            </w:r>
          </w:p>
        </w:tc>
        <w:tc>
          <w:tcPr>
            <w:tcW w:w="277" w:type="pct"/>
            <w:tcBorders>
              <w:top w:val="single" w:sz="4" w:space="0" w:color="auto"/>
              <w:left w:val="nil"/>
              <w:bottom w:val="single" w:sz="4" w:space="0" w:color="auto"/>
              <w:right w:val="single" w:sz="8" w:space="0" w:color="auto"/>
            </w:tcBorders>
            <w:shd w:val="clear" w:color="auto" w:fill="auto"/>
            <w:vAlign w:val="center"/>
            <w:hideMark/>
          </w:tcPr>
          <w:p w14:paraId="30C6E244"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G-G</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58E3124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Upper</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1A4059BA"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Lower</w:t>
            </w:r>
          </w:p>
        </w:tc>
        <w:tc>
          <w:tcPr>
            <w:tcW w:w="434" w:type="pct"/>
            <w:tcBorders>
              <w:top w:val="single" w:sz="4" w:space="0" w:color="auto"/>
              <w:left w:val="nil"/>
              <w:bottom w:val="single" w:sz="4" w:space="0" w:color="auto"/>
              <w:right w:val="single" w:sz="8" w:space="0" w:color="auto"/>
            </w:tcBorders>
            <w:shd w:val="clear" w:color="auto" w:fill="auto"/>
            <w:vAlign w:val="center"/>
            <w:hideMark/>
          </w:tcPr>
          <w:p w14:paraId="31BEEFB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Mean</w:t>
            </w:r>
          </w:p>
        </w:tc>
        <w:tc>
          <w:tcPr>
            <w:tcW w:w="277" w:type="pct"/>
            <w:tcBorders>
              <w:top w:val="single" w:sz="4" w:space="0" w:color="auto"/>
              <w:left w:val="nil"/>
              <w:bottom w:val="single" w:sz="4" w:space="0" w:color="auto"/>
              <w:right w:val="single" w:sz="8" w:space="0" w:color="auto"/>
            </w:tcBorders>
            <w:shd w:val="clear" w:color="auto" w:fill="auto"/>
            <w:vAlign w:val="center"/>
            <w:hideMark/>
          </w:tcPr>
          <w:p w14:paraId="04FE18D8"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G-G</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230BCB25"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Lags</w:t>
            </w:r>
          </w:p>
        </w:tc>
      </w:tr>
      <w:tr w:rsidR="005A719B" w:rsidRPr="00953770" w14:paraId="546BBF74" w14:textId="77777777" w:rsidTr="00C97686">
        <w:trPr>
          <w:trHeight w:val="320"/>
        </w:trPr>
        <w:tc>
          <w:tcPr>
            <w:tcW w:w="277" w:type="pct"/>
            <w:tcBorders>
              <w:top w:val="single" w:sz="4" w:space="0" w:color="auto"/>
              <w:left w:val="single" w:sz="4" w:space="0" w:color="auto"/>
              <w:bottom w:val="single" w:sz="4" w:space="0" w:color="auto"/>
              <w:right w:val="single" w:sz="8" w:space="0" w:color="auto"/>
            </w:tcBorders>
            <w:shd w:val="clear" w:color="auto" w:fill="auto"/>
            <w:vAlign w:val="center"/>
            <w:hideMark/>
          </w:tcPr>
          <w:p w14:paraId="5822642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010</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3A68409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22024</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4C82012C"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8443</w:t>
            </w:r>
          </w:p>
        </w:tc>
        <w:tc>
          <w:tcPr>
            <w:tcW w:w="434" w:type="pct"/>
            <w:tcBorders>
              <w:top w:val="single" w:sz="4" w:space="0" w:color="auto"/>
              <w:left w:val="nil"/>
              <w:bottom w:val="single" w:sz="4" w:space="0" w:color="auto"/>
              <w:right w:val="nil"/>
            </w:tcBorders>
            <w:shd w:val="clear" w:color="auto" w:fill="auto"/>
            <w:vAlign w:val="center"/>
            <w:hideMark/>
          </w:tcPr>
          <w:p w14:paraId="3273D08C"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152335</w:t>
            </w:r>
          </w:p>
        </w:tc>
        <w:tc>
          <w:tcPr>
            <w:tcW w:w="262"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2014635A"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35%</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49343B07"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81415</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73C9526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68111</w:t>
            </w:r>
          </w:p>
        </w:tc>
        <w:tc>
          <w:tcPr>
            <w:tcW w:w="434" w:type="pct"/>
            <w:tcBorders>
              <w:top w:val="single" w:sz="4" w:space="0" w:color="auto"/>
              <w:left w:val="nil"/>
              <w:bottom w:val="single" w:sz="4" w:space="0" w:color="auto"/>
              <w:right w:val="nil"/>
            </w:tcBorders>
            <w:shd w:val="clear" w:color="auto" w:fill="auto"/>
            <w:vAlign w:val="center"/>
            <w:hideMark/>
          </w:tcPr>
          <w:p w14:paraId="0D6A677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74763</w:t>
            </w:r>
          </w:p>
        </w:tc>
        <w:tc>
          <w:tcPr>
            <w:tcW w:w="277"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460F6558"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0%</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57AFAE25"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30542</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09B89EBB"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18584</w:t>
            </w:r>
          </w:p>
        </w:tc>
        <w:tc>
          <w:tcPr>
            <w:tcW w:w="434" w:type="pct"/>
            <w:tcBorders>
              <w:top w:val="single" w:sz="4" w:space="0" w:color="auto"/>
              <w:left w:val="nil"/>
              <w:bottom w:val="single" w:sz="4" w:space="0" w:color="auto"/>
              <w:right w:val="nil"/>
            </w:tcBorders>
            <w:shd w:val="clear" w:color="auto" w:fill="auto"/>
            <w:vAlign w:val="center"/>
            <w:hideMark/>
          </w:tcPr>
          <w:p w14:paraId="0AAE24E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24563</w:t>
            </w:r>
          </w:p>
        </w:tc>
        <w:tc>
          <w:tcPr>
            <w:tcW w:w="277"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55C9A760"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45%</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3426ED56"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8</w:t>
            </w:r>
          </w:p>
        </w:tc>
      </w:tr>
      <w:tr w:rsidR="005A719B" w:rsidRPr="00953770" w14:paraId="7FF0BB90" w14:textId="77777777" w:rsidTr="00C97686">
        <w:trPr>
          <w:trHeight w:val="320"/>
        </w:trPr>
        <w:tc>
          <w:tcPr>
            <w:tcW w:w="277" w:type="pct"/>
            <w:tcBorders>
              <w:top w:val="single" w:sz="4" w:space="0" w:color="auto"/>
              <w:left w:val="single" w:sz="4" w:space="0" w:color="auto"/>
              <w:bottom w:val="single" w:sz="4" w:space="0" w:color="auto"/>
              <w:right w:val="single" w:sz="8" w:space="0" w:color="auto"/>
            </w:tcBorders>
            <w:shd w:val="clear" w:color="auto" w:fill="auto"/>
            <w:vAlign w:val="center"/>
            <w:hideMark/>
          </w:tcPr>
          <w:p w14:paraId="449C9C5B"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011</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47273962"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0.11768</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46D134C6"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0.10094</w:t>
            </w:r>
          </w:p>
        </w:tc>
        <w:tc>
          <w:tcPr>
            <w:tcW w:w="434" w:type="pct"/>
            <w:tcBorders>
              <w:top w:val="single" w:sz="4" w:space="0" w:color="auto"/>
              <w:left w:val="nil"/>
              <w:bottom w:val="single" w:sz="4" w:space="0" w:color="auto"/>
              <w:right w:val="nil"/>
            </w:tcBorders>
            <w:shd w:val="clear" w:color="auto" w:fill="auto"/>
            <w:vAlign w:val="center"/>
            <w:hideMark/>
          </w:tcPr>
          <w:p w14:paraId="62E27767"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0.10931</w:t>
            </w:r>
          </w:p>
        </w:tc>
        <w:tc>
          <w:tcPr>
            <w:tcW w:w="262"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250BA4B4"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6%</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4ABA51A6" w14:textId="77777777" w:rsidR="005A719B" w:rsidRPr="00953770" w:rsidRDefault="005A719B">
            <w:pPr>
              <w:jc w:val="center"/>
              <w:rPr>
                <w:rFonts w:eastAsia="Times New Roman"/>
                <w:b/>
                <w:bCs/>
                <w:color w:val="000000"/>
                <w:sz w:val="20"/>
                <w:szCs w:val="20"/>
                <w:u w:val="single"/>
                <w:lang w:val="en-US"/>
              </w:rPr>
            </w:pPr>
            <w:r w:rsidRPr="00953770">
              <w:rPr>
                <w:rFonts w:eastAsia="SimSun"/>
                <w:b/>
                <w:bCs/>
                <w:color w:val="000000"/>
                <w:sz w:val="20"/>
                <w:szCs w:val="20"/>
                <w:u w:val="single"/>
                <w:lang w:val="en-US"/>
              </w:rPr>
              <w:t>0.8233</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68DB3959" w14:textId="77777777" w:rsidR="005A719B" w:rsidRPr="00953770" w:rsidRDefault="005A719B">
            <w:pPr>
              <w:jc w:val="center"/>
              <w:rPr>
                <w:rFonts w:eastAsia="Times New Roman"/>
                <w:b/>
                <w:bCs/>
                <w:color w:val="000000"/>
                <w:sz w:val="20"/>
                <w:szCs w:val="20"/>
                <w:u w:val="single"/>
                <w:lang w:val="en-US"/>
              </w:rPr>
            </w:pPr>
            <w:r w:rsidRPr="00953770">
              <w:rPr>
                <w:rFonts w:eastAsia="SimSun"/>
                <w:b/>
                <w:bCs/>
                <w:color w:val="000000"/>
                <w:sz w:val="20"/>
                <w:szCs w:val="20"/>
                <w:u w:val="single"/>
                <w:lang w:val="en-US"/>
              </w:rPr>
              <w:t>0.8125</w:t>
            </w:r>
          </w:p>
        </w:tc>
        <w:tc>
          <w:tcPr>
            <w:tcW w:w="434" w:type="pct"/>
            <w:tcBorders>
              <w:top w:val="single" w:sz="4" w:space="0" w:color="auto"/>
              <w:left w:val="nil"/>
              <w:bottom w:val="single" w:sz="4" w:space="0" w:color="auto"/>
              <w:right w:val="nil"/>
            </w:tcBorders>
            <w:shd w:val="clear" w:color="auto" w:fill="auto"/>
            <w:vAlign w:val="center"/>
            <w:hideMark/>
          </w:tcPr>
          <w:p w14:paraId="3D3408B0" w14:textId="77777777" w:rsidR="005A719B" w:rsidRPr="00953770" w:rsidRDefault="005A719B">
            <w:pPr>
              <w:jc w:val="center"/>
              <w:rPr>
                <w:rFonts w:eastAsia="Times New Roman"/>
                <w:b/>
                <w:bCs/>
                <w:color w:val="000000"/>
                <w:sz w:val="20"/>
                <w:szCs w:val="20"/>
                <w:u w:val="single"/>
                <w:lang w:val="en-US"/>
              </w:rPr>
            </w:pPr>
            <w:r w:rsidRPr="00953770">
              <w:rPr>
                <w:rFonts w:eastAsia="SimSun"/>
                <w:b/>
                <w:bCs/>
                <w:color w:val="000000"/>
                <w:sz w:val="20"/>
                <w:szCs w:val="20"/>
                <w:u w:val="single"/>
                <w:lang w:val="en-US"/>
              </w:rPr>
              <w:t>0.8179</w:t>
            </w:r>
          </w:p>
        </w:tc>
        <w:tc>
          <w:tcPr>
            <w:tcW w:w="277"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103E1D5C"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39%</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39F90899"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0.17997</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21CB9593"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0.1731</w:t>
            </w:r>
          </w:p>
        </w:tc>
        <w:tc>
          <w:tcPr>
            <w:tcW w:w="434" w:type="pct"/>
            <w:tcBorders>
              <w:top w:val="single" w:sz="4" w:space="0" w:color="auto"/>
              <w:left w:val="nil"/>
              <w:bottom w:val="single" w:sz="4" w:space="0" w:color="auto"/>
              <w:right w:val="nil"/>
            </w:tcBorders>
            <w:shd w:val="clear" w:color="auto" w:fill="auto"/>
            <w:vAlign w:val="center"/>
            <w:hideMark/>
          </w:tcPr>
          <w:p w14:paraId="1A35E087"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0.176535</w:t>
            </w:r>
          </w:p>
        </w:tc>
        <w:tc>
          <w:tcPr>
            <w:tcW w:w="277"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1FF35065"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35%</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545FF2C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13</w:t>
            </w:r>
          </w:p>
        </w:tc>
      </w:tr>
      <w:tr w:rsidR="005A719B" w:rsidRPr="00953770" w14:paraId="16C33E65" w14:textId="77777777" w:rsidTr="00C97686">
        <w:trPr>
          <w:trHeight w:val="320"/>
        </w:trPr>
        <w:tc>
          <w:tcPr>
            <w:tcW w:w="277" w:type="pct"/>
            <w:tcBorders>
              <w:top w:val="single" w:sz="4" w:space="0" w:color="auto"/>
              <w:left w:val="single" w:sz="4" w:space="0" w:color="auto"/>
              <w:bottom w:val="single" w:sz="4" w:space="0" w:color="auto"/>
              <w:right w:val="single" w:sz="8" w:space="0" w:color="auto"/>
            </w:tcBorders>
            <w:shd w:val="clear" w:color="auto" w:fill="auto"/>
            <w:vAlign w:val="center"/>
            <w:hideMark/>
          </w:tcPr>
          <w:p w14:paraId="51588144"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012</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4B63F494"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28051</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54AABAAA"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0103</w:t>
            </w:r>
          </w:p>
        </w:tc>
        <w:tc>
          <w:tcPr>
            <w:tcW w:w="434" w:type="pct"/>
            <w:tcBorders>
              <w:top w:val="single" w:sz="4" w:space="0" w:color="auto"/>
              <w:left w:val="nil"/>
              <w:bottom w:val="single" w:sz="4" w:space="0" w:color="auto"/>
              <w:right w:val="nil"/>
            </w:tcBorders>
            <w:shd w:val="clear" w:color="auto" w:fill="auto"/>
            <w:vAlign w:val="center"/>
            <w:hideMark/>
          </w:tcPr>
          <w:p w14:paraId="34C7F0FD"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14077</w:t>
            </w:r>
          </w:p>
        </w:tc>
        <w:tc>
          <w:tcPr>
            <w:tcW w:w="262"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7574DC98"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2%</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1F3FA66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99391</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67DEDE7B"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7181</w:t>
            </w:r>
          </w:p>
        </w:tc>
        <w:tc>
          <w:tcPr>
            <w:tcW w:w="434" w:type="pct"/>
            <w:tcBorders>
              <w:top w:val="single" w:sz="4" w:space="0" w:color="auto"/>
              <w:left w:val="nil"/>
              <w:bottom w:val="single" w:sz="4" w:space="0" w:color="auto"/>
              <w:right w:val="nil"/>
            </w:tcBorders>
            <w:shd w:val="clear" w:color="auto" w:fill="auto"/>
            <w:vAlign w:val="center"/>
            <w:hideMark/>
          </w:tcPr>
          <w:p w14:paraId="6C0A0F90"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856005</w:t>
            </w:r>
          </w:p>
        </w:tc>
        <w:tc>
          <w:tcPr>
            <w:tcW w:w="277"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59040351"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48%</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0A002BF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14164</w:t>
            </w:r>
          </w:p>
        </w:tc>
        <w:tc>
          <w:tcPr>
            <w:tcW w:w="389" w:type="pct"/>
            <w:tcBorders>
              <w:top w:val="single" w:sz="4" w:space="0" w:color="auto"/>
              <w:left w:val="nil"/>
              <w:bottom w:val="single" w:sz="4" w:space="0" w:color="auto"/>
              <w:right w:val="single" w:sz="8" w:space="0" w:color="auto"/>
            </w:tcBorders>
            <w:shd w:val="clear" w:color="auto" w:fill="auto"/>
            <w:vAlign w:val="center"/>
            <w:hideMark/>
          </w:tcPr>
          <w:p w14:paraId="43A29D8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0576</w:t>
            </w:r>
          </w:p>
        </w:tc>
        <w:tc>
          <w:tcPr>
            <w:tcW w:w="434" w:type="pct"/>
            <w:tcBorders>
              <w:top w:val="single" w:sz="4" w:space="0" w:color="auto"/>
              <w:left w:val="nil"/>
              <w:bottom w:val="single" w:sz="4" w:space="0" w:color="auto"/>
              <w:right w:val="nil"/>
            </w:tcBorders>
            <w:shd w:val="clear" w:color="auto" w:fill="auto"/>
            <w:vAlign w:val="center"/>
            <w:hideMark/>
          </w:tcPr>
          <w:p w14:paraId="50815FB7"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737</w:t>
            </w:r>
          </w:p>
        </w:tc>
        <w:tc>
          <w:tcPr>
            <w:tcW w:w="277"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0E41C10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30%</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0B960ED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7</w:t>
            </w:r>
          </w:p>
        </w:tc>
      </w:tr>
      <w:tr w:rsidR="005A719B" w:rsidRPr="00953770" w14:paraId="49E8FE77" w14:textId="77777777" w:rsidTr="00C97686">
        <w:trPr>
          <w:trHeight w:val="320"/>
        </w:trPr>
        <w:tc>
          <w:tcPr>
            <w:tcW w:w="277" w:type="pct"/>
            <w:tcBorders>
              <w:top w:val="single" w:sz="4" w:space="0" w:color="auto"/>
              <w:left w:val="single" w:sz="2" w:space="0" w:color="auto"/>
              <w:bottom w:val="single" w:sz="2" w:space="0" w:color="auto"/>
              <w:right w:val="single" w:sz="8" w:space="0" w:color="auto"/>
            </w:tcBorders>
            <w:shd w:val="clear" w:color="auto" w:fill="auto"/>
            <w:vAlign w:val="center"/>
            <w:hideMark/>
          </w:tcPr>
          <w:p w14:paraId="5B3D73B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013</w:t>
            </w:r>
          </w:p>
        </w:tc>
        <w:tc>
          <w:tcPr>
            <w:tcW w:w="389" w:type="pct"/>
            <w:tcBorders>
              <w:top w:val="single" w:sz="4" w:space="0" w:color="auto"/>
              <w:left w:val="nil"/>
              <w:bottom w:val="single" w:sz="2" w:space="0" w:color="auto"/>
              <w:right w:val="single" w:sz="8" w:space="0" w:color="auto"/>
            </w:tcBorders>
            <w:shd w:val="clear" w:color="auto" w:fill="auto"/>
            <w:vAlign w:val="center"/>
            <w:hideMark/>
          </w:tcPr>
          <w:p w14:paraId="5F8C46AF"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42931</w:t>
            </w:r>
          </w:p>
        </w:tc>
        <w:tc>
          <w:tcPr>
            <w:tcW w:w="389" w:type="pct"/>
            <w:tcBorders>
              <w:top w:val="single" w:sz="4" w:space="0" w:color="auto"/>
              <w:left w:val="nil"/>
              <w:bottom w:val="single" w:sz="2" w:space="0" w:color="auto"/>
              <w:right w:val="single" w:sz="8" w:space="0" w:color="auto"/>
            </w:tcBorders>
            <w:shd w:val="clear" w:color="auto" w:fill="auto"/>
            <w:vAlign w:val="center"/>
            <w:hideMark/>
          </w:tcPr>
          <w:p w14:paraId="23808B4E"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0101</w:t>
            </w:r>
          </w:p>
        </w:tc>
        <w:tc>
          <w:tcPr>
            <w:tcW w:w="434" w:type="pct"/>
            <w:tcBorders>
              <w:top w:val="single" w:sz="4" w:space="0" w:color="auto"/>
              <w:left w:val="nil"/>
              <w:bottom w:val="single" w:sz="2" w:space="0" w:color="auto"/>
              <w:right w:val="nil"/>
            </w:tcBorders>
            <w:shd w:val="clear" w:color="auto" w:fill="auto"/>
            <w:vAlign w:val="center"/>
            <w:hideMark/>
          </w:tcPr>
          <w:p w14:paraId="156D001D"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21516</w:t>
            </w:r>
          </w:p>
        </w:tc>
        <w:tc>
          <w:tcPr>
            <w:tcW w:w="262" w:type="pct"/>
            <w:tcBorders>
              <w:top w:val="single" w:sz="4" w:space="0" w:color="auto"/>
              <w:left w:val="single" w:sz="8" w:space="0" w:color="auto"/>
              <w:bottom w:val="single" w:sz="2" w:space="0" w:color="auto"/>
              <w:right w:val="single" w:sz="8" w:space="0" w:color="auto"/>
            </w:tcBorders>
            <w:shd w:val="clear" w:color="auto" w:fill="auto"/>
            <w:vAlign w:val="center"/>
            <w:hideMark/>
          </w:tcPr>
          <w:p w14:paraId="11AA04AC"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0%</w:t>
            </w:r>
          </w:p>
        </w:tc>
        <w:tc>
          <w:tcPr>
            <w:tcW w:w="389" w:type="pct"/>
            <w:tcBorders>
              <w:top w:val="single" w:sz="4" w:space="0" w:color="auto"/>
              <w:left w:val="nil"/>
              <w:bottom w:val="single" w:sz="2" w:space="0" w:color="auto"/>
              <w:right w:val="single" w:sz="8" w:space="0" w:color="auto"/>
            </w:tcBorders>
            <w:shd w:val="clear" w:color="auto" w:fill="auto"/>
            <w:vAlign w:val="center"/>
            <w:hideMark/>
          </w:tcPr>
          <w:p w14:paraId="4281ED70"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98281</w:t>
            </w:r>
          </w:p>
        </w:tc>
        <w:tc>
          <w:tcPr>
            <w:tcW w:w="389" w:type="pct"/>
            <w:tcBorders>
              <w:top w:val="single" w:sz="4" w:space="0" w:color="auto"/>
              <w:left w:val="nil"/>
              <w:bottom w:val="single" w:sz="2" w:space="0" w:color="auto"/>
              <w:right w:val="single" w:sz="8" w:space="0" w:color="auto"/>
            </w:tcBorders>
            <w:shd w:val="clear" w:color="auto" w:fill="auto"/>
            <w:vAlign w:val="center"/>
            <w:hideMark/>
          </w:tcPr>
          <w:p w14:paraId="0D7EA8F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56021</w:t>
            </w:r>
          </w:p>
        </w:tc>
        <w:tc>
          <w:tcPr>
            <w:tcW w:w="434" w:type="pct"/>
            <w:tcBorders>
              <w:top w:val="single" w:sz="4" w:space="0" w:color="auto"/>
              <w:left w:val="nil"/>
              <w:bottom w:val="single" w:sz="2" w:space="0" w:color="auto"/>
              <w:right w:val="nil"/>
            </w:tcBorders>
            <w:shd w:val="clear" w:color="auto" w:fill="auto"/>
            <w:vAlign w:val="center"/>
            <w:hideMark/>
          </w:tcPr>
          <w:p w14:paraId="4F241BC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77151</w:t>
            </w:r>
          </w:p>
        </w:tc>
        <w:tc>
          <w:tcPr>
            <w:tcW w:w="277" w:type="pct"/>
            <w:tcBorders>
              <w:top w:val="single" w:sz="4" w:space="0" w:color="auto"/>
              <w:left w:val="single" w:sz="8" w:space="0" w:color="auto"/>
              <w:bottom w:val="single" w:sz="2" w:space="0" w:color="auto"/>
              <w:right w:val="single" w:sz="8" w:space="0" w:color="auto"/>
            </w:tcBorders>
            <w:shd w:val="clear" w:color="auto" w:fill="auto"/>
            <w:vAlign w:val="center"/>
            <w:hideMark/>
          </w:tcPr>
          <w:p w14:paraId="374ADFFC"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63%</w:t>
            </w:r>
          </w:p>
        </w:tc>
        <w:tc>
          <w:tcPr>
            <w:tcW w:w="389" w:type="pct"/>
            <w:tcBorders>
              <w:top w:val="single" w:sz="4" w:space="0" w:color="auto"/>
              <w:left w:val="nil"/>
              <w:bottom w:val="single" w:sz="2" w:space="0" w:color="auto"/>
              <w:right w:val="single" w:sz="8" w:space="0" w:color="auto"/>
            </w:tcBorders>
            <w:shd w:val="clear" w:color="auto" w:fill="auto"/>
            <w:vAlign w:val="center"/>
            <w:hideMark/>
          </w:tcPr>
          <w:p w14:paraId="4E7FAAF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27499</w:t>
            </w:r>
          </w:p>
        </w:tc>
        <w:tc>
          <w:tcPr>
            <w:tcW w:w="389" w:type="pct"/>
            <w:tcBorders>
              <w:top w:val="single" w:sz="4" w:space="0" w:color="auto"/>
              <w:left w:val="nil"/>
              <w:bottom w:val="single" w:sz="2" w:space="0" w:color="auto"/>
              <w:right w:val="single" w:sz="8" w:space="0" w:color="auto"/>
            </w:tcBorders>
            <w:shd w:val="clear" w:color="auto" w:fill="auto"/>
            <w:vAlign w:val="center"/>
            <w:hideMark/>
          </w:tcPr>
          <w:p w14:paraId="12CE1568"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1008</w:t>
            </w:r>
          </w:p>
        </w:tc>
        <w:tc>
          <w:tcPr>
            <w:tcW w:w="434" w:type="pct"/>
            <w:tcBorders>
              <w:top w:val="single" w:sz="4" w:space="0" w:color="auto"/>
              <w:left w:val="nil"/>
              <w:bottom w:val="single" w:sz="2" w:space="0" w:color="auto"/>
              <w:right w:val="nil"/>
            </w:tcBorders>
            <w:shd w:val="clear" w:color="auto" w:fill="auto"/>
            <w:vAlign w:val="center"/>
            <w:hideMark/>
          </w:tcPr>
          <w:p w14:paraId="0717E43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142535</w:t>
            </w:r>
          </w:p>
        </w:tc>
        <w:tc>
          <w:tcPr>
            <w:tcW w:w="277" w:type="pct"/>
            <w:tcBorders>
              <w:top w:val="single" w:sz="4" w:space="0" w:color="auto"/>
              <w:left w:val="single" w:sz="8" w:space="0" w:color="auto"/>
              <w:bottom w:val="single" w:sz="2" w:space="0" w:color="auto"/>
              <w:right w:val="single" w:sz="8" w:space="0" w:color="auto"/>
            </w:tcBorders>
            <w:shd w:val="clear" w:color="auto" w:fill="auto"/>
            <w:vAlign w:val="center"/>
            <w:hideMark/>
          </w:tcPr>
          <w:p w14:paraId="3A99E220"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17%</w:t>
            </w:r>
          </w:p>
        </w:tc>
        <w:tc>
          <w:tcPr>
            <w:tcW w:w="272" w:type="pct"/>
            <w:tcBorders>
              <w:top w:val="single" w:sz="4" w:space="0" w:color="auto"/>
              <w:left w:val="nil"/>
              <w:bottom w:val="single" w:sz="2" w:space="0" w:color="auto"/>
              <w:right w:val="single" w:sz="2" w:space="0" w:color="auto"/>
            </w:tcBorders>
            <w:shd w:val="clear" w:color="auto" w:fill="auto"/>
            <w:vAlign w:val="center"/>
            <w:hideMark/>
          </w:tcPr>
          <w:p w14:paraId="3C84B38D"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11</w:t>
            </w:r>
          </w:p>
        </w:tc>
      </w:tr>
    </w:tbl>
    <w:p w14:paraId="32EBE94F" w14:textId="77777777" w:rsidR="005A719B" w:rsidRDefault="005A719B" w:rsidP="00E775A6">
      <w:pPr>
        <w:spacing w:line="360" w:lineRule="auto"/>
        <w:rPr>
          <w:rFonts w:eastAsia="SimSun"/>
          <w:lang w:val="en-US"/>
        </w:rPr>
      </w:pPr>
    </w:p>
    <w:p w14:paraId="6C947A26" w14:textId="77777777" w:rsidR="004360C1" w:rsidRDefault="004360C1" w:rsidP="004360C1">
      <w:pPr>
        <w:pStyle w:val="Caption"/>
        <w:spacing w:line="360" w:lineRule="auto"/>
        <w:jc w:val="center"/>
        <w:rPr>
          <w:rFonts w:ascii="Times New Roman" w:hAnsi="Times New Roman" w:cs="Times New Roman"/>
          <w:color w:val="000000" w:themeColor="text1"/>
          <w:sz w:val="24"/>
          <w:szCs w:val="24"/>
          <w:lang w:val="en-US"/>
        </w:rPr>
      </w:pPr>
    </w:p>
    <w:p w14:paraId="22608A13" w14:textId="6EB4B589" w:rsidR="004360C1" w:rsidRPr="004360C1" w:rsidRDefault="009E40ED" w:rsidP="004360C1">
      <w:pPr>
        <w:pStyle w:val="Caption"/>
        <w:spacing w:line="360" w:lineRule="auto"/>
        <w:jc w:val="center"/>
        <w:rPr>
          <w:rFonts w:ascii="Times New Roman" w:eastAsia="SimSu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Table 4</w:t>
      </w:r>
      <w:r w:rsidR="004360C1" w:rsidRPr="00953770">
        <w:rPr>
          <w:rFonts w:ascii="Times New Roman" w:hAnsi="Times New Roman" w:cs="Times New Roman"/>
          <w:color w:val="000000" w:themeColor="text1"/>
          <w:sz w:val="24"/>
          <w:szCs w:val="24"/>
          <w:lang w:val="en-US"/>
        </w:rPr>
        <w:t xml:space="preserve"> </w:t>
      </w:r>
      <w:r w:rsidR="004360C1" w:rsidRPr="00953770">
        <w:rPr>
          <w:rFonts w:ascii="Times New Roman" w:eastAsia="SimSun" w:hAnsi="Times New Roman" w:cs="Times New Roman"/>
          <w:color w:val="000000" w:themeColor="text1"/>
          <w:sz w:val="24"/>
          <w:szCs w:val="24"/>
          <w:lang w:val="en-US"/>
        </w:rPr>
        <w:t>Information Share and Common Factor Weights Results</w:t>
      </w:r>
      <w:r w:rsidR="004360C1">
        <w:rPr>
          <w:rFonts w:ascii="Times New Roman" w:eastAsia="SimSun" w:hAnsi="Times New Roman" w:cs="Times New Roman"/>
          <w:color w:val="000000" w:themeColor="text1"/>
          <w:sz w:val="24"/>
          <w:szCs w:val="24"/>
          <w:lang w:val="en-US"/>
        </w:rPr>
        <w:t xml:space="preserve"> (Continued)</w:t>
      </w:r>
    </w:p>
    <w:p w14:paraId="2AE62F82" w14:textId="6C9DBC8A" w:rsidR="005A719B" w:rsidRPr="004360C1" w:rsidRDefault="005A719B" w:rsidP="004360C1">
      <w:pPr>
        <w:spacing w:line="360" w:lineRule="auto"/>
        <w:jc w:val="center"/>
        <w:rPr>
          <w:rFonts w:eastAsia="SimSun"/>
          <w:sz w:val="20"/>
          <w:szCs w:val="20"/>
          <w:lang w:val="en-US"/>
        </w:rPr>
      </w:pPr>
      <w:r w:rsidRPr="004360C1">
        <w:rPr>
          <w:rFonts w:eastAsia="SimSun"/>
          <w:sz w:val="20"/>
          <w:szCs w:val="20"/>
          <w:lang w:val="en-US"/>
        </w:rPr>
        <w:t>DAX 30</w:t>
      </w:r>
    </w:p>
    <w:tbl>
      <w:tblPr>
        <w:tblW w:w="5000" w:type="pct"/>
        <w:jc w:val="center"/>
        <w:tblLook w:val="04A0" w:firstRow="1" w:lastRow="0" w:firstColumn="1" w:lastColumn="0" w:noHBand="0" w:noVBand="1"/>
      </w:tblPr>
      <w:tblGrid>
        <w:gridCol w:w="997"/>
        <w:gridCol w:w="997"/>
        <w:gridCol w:w="996"/>
        <w:gridCol w:w="996"/>
        <w:gridCol w:w="999"/>
        <w:gridCol w:w="996"/>
        <w:gridCol w:w="996"/>
        <w:gridCol w:w="996"/>
        <w:gridCol w:w="999"/>
        <w:gridCol w:w="996"/>
        <w:gridCol w:w="996"/>
        <w:gridCol w:w="996"/>
        <w:gridCol w:w="999"/>
        <w:gridCol w:w="993"/>
      </w:tblGrid>
      <w:tr w:rsidR="005A719B" w:rsidRPr="00953770" w14:paraId="748366AB" w14:textId="77777777" w:rsidTr="00D01928">
        <w:trPr>
          <w:trHeight w:val="320"/>
          <w:jc w:val="center"/>
        </w:trPr>
        <w:tc>
          <w:tcPr>
            <w:tcW w:w="357" w:type="pct"/>
            <w:tcBorders>
              <w:top w:val="single" w:sz="2" w:space="0" w:color="auto"/>
              <w:left w:val="single" w:sz="2" w:space="0" w:color="auto"/>
              <w:bottom w:val="single" w:sz="4" w:space="0" w:color="auto"/>
              <w:right w:val="single" w:sz="8" w:space="0" w:color="auto"/>
            </w:tcBorders>
            <w:shd w:val="clear" w:color="auto" w:fill="auto"/>
            <w:vAlign w:val="center"/>
            <w:hideMark/>
          </w:tcPr>
          <w:p w14:paraId="7D052AC5"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 </w:t>
            </w:r>
          </w:p>
        </w:tc>
        <w:tc>
          <w:tcPr>
            <w:tcW w:w="1429" w:type="pct"/>
            <w:gridSpan w:val="4"/>
            <w:tcBorders>
              <w:top w:val="single" w:sz="2" w:space="0" w:color="auto"/>
              <w:left w:val="nil"/>
              <w:bottom w:val="single" w:sz="4" w:space="0" w:color="auto"/>
              <w:right w:val="single" w:sz="8" w:space="0" w:color="000000"/>
            </w:tcBorders>
            <w:shd w:val="clear" w:color="auto" w:fill="auto"/>
            <w:vAlign w:val="center"/>
            <w:hideMark/>
          </w:tcPr>
          <w:p w14:paraId="4A46B8EF"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DAX 30 Spot Index</w:t>
            </w:r>
          </w:p>
        </w:tc>
        <w:tc>
          <w:tcPr>
            <w:tcW w:w="1429" w:type="pct"/>
            <w:gridSpan w:val="4"/>
            <w:tcBorders>
              <w:top w:val="single" w:sz="2" w:space="0" w:color="auto"/>
              <w:left w:val="nil"/>
              <w:bottom w:val="single" w:sz="4" w:space="0" w:color="auto"/>
              <w:right w:val="single" w:sz="8" w:space="0" w:color="000000"/>
            </w:tcBorders>
            <w:shd w:val="clear" w:color="auto" w:fill="auto"/>
            <w:vAlign w:val="center"/>
            <w:hideMark/>
          </w:tcPr>
          <w:p w14:paraId="16317BEC"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DAX 30 Index Futures</w:t>
            </w:r>
          </w:p>
        </w:tc>
        <w:tc>
          <w:tcPr>
            <w:tcW w:w="1429" w:type="pct"/>
            <w:gridSpan w:val="4"/>
            <w:tcBorders>
              <w:top w:val="single" w:sz="2" w:space="0" w:color="auto"/>
              <w:left w:val="nil"/>
              <w:bottom w:val="single" w:sz="4" w:space="0" w:color="auto"/>
              <w:right w:val="single" w:sz="8" w:space="0" w:color="000000"/>
            </w:tcBorders>
            <w:shd w:val="clear" w:color="auto" w:fill="auto"/>
            <w:vAlign w:val="center"/>
            <w:hideMark/>
          </w:tcPr>
          <w:p w14:paraId="036BD113" w14:textId="43A483EF"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 xml:space="preserve">iShare DAX 30 </w:t>
            </w:r>
            <w:r>
              <w:rPr>
                <w:rFonts w:eastAsia="SimSun"/>
                <w:color w:val="000000"/>
                <w:sz w:val="20"/>
                <w:szCs w:val="20"/>
                <w:lang w:val="en-US"/>
              </w:rPr>
              <w:t>ETFs</w:t>
            </w:r>
          </w:p>
        </w:tc>
        <w:tc>
          <w:tcPr>
            <w:tcW w:w="356" w:type="pct"/>
            <w:tcBorders>
              <w:top w:val="single" w:sz="2" w:space="0" w:color="auto"/>
              <w:left w:val="nil"/>
              <w:bottom w:val="single" w:sz="4" w:space="0" w:color="auto"/>
              <w:right w:val="single" w:sz="2" w:space="0" w:color="auto"/>
            </w:tcBorders>
            <w:shd w:val="clear" w:color="auto" w:fill="auto"/>
            <w:vAlign w:val="center"/>
            <w:hideMark/>
          </w:tcPr>
          <w:p w14:paraId="5A406C30"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 </w:t>
            </w:r>
          </w:p>
        </w:tc>
      </w:tr>
      <w:tr w:rsidR="005A719B" w:rsidRPr="00953770" w14:paraId="76459E85" w14:textId="77777777" w:rsidTr="00D01928">
        <w:trPr>
          <w:trHeight w:val="320"/>
          <w:jc w:val="center"/>
        </w:trPr>
        <w:tc>
          <w:tcPr>
            <w:tcW w:w="357" w:type="pct"/>
            <w:tcBorders>
              <w:top w:val="single" w:sz="4" w:space="0" w:color="auto"/>
              <w:left w:val="single" w:sz="4" w:space="0" w:color="auto"/>
              <w:bottom w:val="single" w:sz="4" w:space="0" w:color="auto"/>
              <w:right w:val="single" w:sz="8" w:space="0" w:color="auto"/>
            </w:tcBorders>
            <w:shd w:val="clear" w:color="auto" w:fill="auto"/>
            <w:vAlign w:val="center"/>
            <w:hideMark/>
          </w:tcPr>
          <w:p w14:paraId="7006AA46"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 </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4ABF3EE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Upper</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25DC3CE5"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Lower</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0D18DA0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Mean</w:t>
            </w:r>
          </w:p>
        </w:tc>
        <w:tc>
          <w:tcPr>
            <w:tcW w:w="358" w:type="pct"/>
            <w:tcBorders>
              <w:top w:val="single" w:sz="4" w:space="0" w:color="auto"/>
              <w:left w:val="nil"/>
              <w:bottom w:val="single" w:sz="4" w:space="0" w:color="auto"/>
              <w:right w:val="single" w:sz="8" w:space="0" w:color="auto"/>
            </w:tcBorders>
            <w:shd w:val="clear" w:color="auto" w:fill="auto"/>
            <w:vAlign w:val="center"/>
            <w:hideMark/>
          </w:tcPr>
          <w:p w14:paraId="0D7151A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G-G</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4F555678"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Upper</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17E3104A"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Lower</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7CF4A06D"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Mean</w:t>
            </w:r>
          </w:p>
        </w:tc>
        <w:tc>
          <w:tcPr>
            <w:tcW w:w="358" w:type="pct"/>
            <w:tcBorders>
              <w:top w:val="single" w:sz="4" w:space="0" w:color="auto"/>
              <w:left w:val="nil"/>
              <w:bottom w:val="single" w:sz="4" w:space="0" w:color="auto"/>
              <w:right w:val="single" w:sz="8" w:space="0" w:color="auto"/>
            </w:tcBorders>
            <w:shd w:val="clear" w:color="auto" w:fill="auto"/>
            <w:vAlign w:val="center"/>
            <w:hideMark/>
          </w:tcPr>
          <w:p w14:paraId="4FBB629E"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G-G</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62C32C5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Upper</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74885FB0"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Lower</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2ECBE696"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Mean</w:t>
            </w:r>
          </w:p>
        </w:tc>
        <w:tc>
          <w:tcPr>
            <w:tcW w:w="358" w:type="pct"/>
            <w:tcBorders>
              <w:top w:val="single" w:sz="4" w:space="0" w:color="auto"/>
              <w:left w:val="nil"/>
              <w:bottom w:val="single" w:sz="4" w:space="0" w:color="auto"/>
              <w:right w:val="single" w:sz="8" w:space="0" w:color="auto"/>
            </w:tcBorders>
            <w:shd w:val="clear" w:color="auto" w:fill="auto"/>
            <w:vAlign w:val="center"/>
            <w:hideMark/>
          </w:tcPr>
          <w:p w14:paraId="5F59E7E0"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G-G</w:t>
            </w:r>
          </w:p>
        </w:tc>
        <w:tc>
          <w:tcPr>
            <w:tcW w:w="356" w:type="pct"/>
            <w:tcBorders>
              <w:top w:val="single" w:sz="4" w:space="0" w:color="auto"/>
              <w:left w:val="nil"/>
              <w:bottom w:val="single" w:sz="4" w:space="0" w:color="auto"/>
              <w:right w:val="single" w:sz="4" w:space="0" w:color="auto"/>
            </w:tcBorders>
            <w:shd w:val="clear" w:color="auto" w:fill="auto"/>
            <w:vAlign w:val="center"/>
            <w:hideMark/>
          </w:tcPr>
          <w:p w14:paraId="17215EFC"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Lags</w:t>
            </w:r>
          </w:p>
        </w:tc>
      </w:tr>
      <w:tr w:rsidR="005A719B" w:rsidRPr="00953770" w14:paraId="6724E8A3" w14:textId="77777777" w:rsidTr="00D01928">
        <w:trPr>
          <w:trHeight w:val="320"/>
          <w:jc w:val="center"/>
        </w:trPr>
        <w:tc>
          <w:tcPr>
            <w:tcW w:w="357" w:type="pct"/>
            <w:tcBorders>
              <w:top w:val="single" w:sz="4" w:space="0" w:color="auto"/>
              <w:left w:val="single" w:sz="4" w:space="0" w:color="auto"/>
              <w:bottom w:val="single" w:sz="4" w:space="0" w:color="auto"/>
              <w:right w:val="single" w:sz="8" w:space="0" w:color="auto"/>
            </w:tcBorders>
            <w:shd w:val="clear" w:color="auto" w:fill="auto"/>
            <w:vAlign w:val="center"/>
            <w:hideMark/>
          </w:tcPr>
          <w:p w14:paraId="67DF3E4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010</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7A648A8B"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34094</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7E24008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0173</w:t>
            </w:r>
          </w:p>
        </w:tc>
        <w:tc>
          <w:tcPr>
            <w:tcW w:w="357" w:type="pct"/>
            <w:tcBorders>
              <w:top w:val="single" w:sz="4" w:space="0" w:color="auto"/>
              <w:left w:val="nil"/>
              <w:bottom w:val="single" w:sz="4" w:space="0" w:color="auto"/>
              <w:right w:val="nil"/>
            </w:tcBorders>
            <w:shd w:val="clear" w:color="auto" w:fill="auto"/>
            <w:vAlign w:val="center"/>
            <w:hideMark/>
          </w:tcPr>
          <w:p w14:paraId="463491E8"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171335</w:t>
            </w:r>
          </w:p>
        </w:tc>
        <w:tc>
          <w:tcPr>
            <w:tcW w:w="358"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69CE55E8"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34%</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2BC2A350"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99949</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64FFFB78"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65854</w:t>
            </w:r>
          </w:p>
        </w:tc>
        <w:tc>
          <w:tcPr>
            <w:tcW w:w="357" w:type="pct"/>
            <w:tcBorders>
              <w:top w:val="single" w:sz="4" w:space="0" w:color="auto"/>
              <w:left w:val="nil"/>
              <w:bottom w:val="single" w:sz="4" w:space="0" w:color="auto"/>
              <w:right w:val="nil"/>
            </w:tcBorders>
            <w:shd w:val="clear" w:color="auto" w:fill="auto"/>
            <w:vAlign w:val="center"/>
            <w:hideMark/>
          </w:tcPr>
          <w:p w14:paraId="4B5F0867"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829015</w:t>
            </w:r>
          </w:p>
        </w:tc>
        <w:tc>
          <w:tcPr>
            <w:tcW w:w="358"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17D24125"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9%</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7819E73A"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27453</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14C8A485"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0006</w:t>
            </w:r>
          </w:p>
        </w:tc>
        <w:tc>
          <w:tcPr>
            <w:tcW w:w="357" w:type="pct"/>
            <w:tcBorders>
              <w:top w:val="single" w:sz="4" w:space="0" w:color="auto"/>
              <w:left w:val="nil"/>
              <w:bottom w:val="single" w:sz="4" w:space="0" w:color="auto"/>
              <w:right w:val="nil"/>
            </w:tcBorders>
            <w:shd w:val="clear" w:color="auto" w:fill="auto"/>
            <w:vAlign w:val="center"/>
            <w:hideMark/>
          </w:tcPr>
          <w:p w14:paraId="705C2CF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137295</w:t>
            </w:r>
          </w:p>
        </w:tc>
        <w:tc>
          <w:tcPr>
            <w:tcW w:w="358"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1B354DAE"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37%</w:t>
            </w:r>
          </w:p>
        </w:tc>
        <w:tc>
          <w:tcPr>
            <w:tcW w:w="356" w:type="pct"/>
            <w:tcBorders>
              <w:top w:val="single" w:sz="4" w:space="0" w:color="auto"/>
              <w:left w:val="nil"/>
              <w:bottom w:val="single" w:sz="4" w:space="0" w:color="auto"/>
              <w:right w:val="single" w:sz="4" w:space="0" w:color="auto"/>
            </w:tcBorders>
            <w:shd w:val="clear" w:color="auto" w:fill="auto"/>
            <w:vAlign w:val="center"/>
            <w:hideMark/>
          </w:tcPr>
          <w:p w14:paraId="66F1D92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15</w:t>
            </w:r>
          </w:p>
        </w:tc>
      </w:tr>
      <w:tr w:rsidR="005A719B" w:rsidRPr="00953770" w14:paraId="4BEA38C5" w14:textId="77777777" w:rsidTr="00D01928">
        <w:trPr>
          <w:trHeight w:val="320"/>
          <w:jc w:val="center"/>
        </w:trPr>
        <w:tc>
          <w:tcPr>
            <w:tcW w:w="357" w:type="pct"/>
            <w:tcBorders>
              <w:top w:val="single" w:sz="4" w:space="0" w:color="auto"/>
              <w:left w:val="single" w:sz="4" w:space="0" w:color="auto"/>
              <w:bottom w:val="single" w:sz="4" w:space="0" w:color="auto"/>
              <w:right w:val="single" w:sz="8" w:space="0" w:color="auto"/>
            </w:tcBorders>
            <w:shd w:val="clear" w:color="auto" w:fill="auto"/>
            <w:vAlign w:val="center"/>
            <w:hideMark/>
          </w:tcPr>
          <w:p w14:paraId="0DFDA0E4"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011</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5611FEFA"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14539</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0B6FA6D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5868</w:t>
            </w:r>
          </w:p>
        </w:tc>
        <w:tc>
          <w:tcPr>
            <w:tcW w:w="357" w:type="pct"/>
            <w:tcBorders>
              <w:top w:val="single" w:sz="4" w:space="0" w:color="auto"/>
              <w:left w:val="nil"/>
              <w:bottom w:val="single" w:sz="4" w:space="0" w:color="auto"/>
              <w:right w:val="nil"/>
            </w:tcBorders>
            <w:shd w:val="clear" w:color="auto" w:fill="auto"/>
            <w:vAlign w:val="center"/>
            <w:hideMark/>
          </w:tcPr>
          <w:p w14:paraId="5560872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102035</w:t>
            </w:r>
          </w:p>
        </w:tc>
        <w:tc>
          <w:tcPr>
            <w:tcW w:w="358"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732CF4F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33%</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1EBDE0B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93716</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7562055F"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83418</w:t>
            </w:r>
          </w:p>
        </w:tc>
        <w:tc>
          <w:tcPr>
            <w:tcW w:w="357" w:type="pct"/>
            <w:tcBorders>
              <w:top w:val="single" w:sz="4" w:space="0" w:color="auto"/>
              <w:left w:val="nil"/>
              <w:bottom w:val="single" w:sz="4" w:space="0" w:color="auto"/>
              <w:right w:val="nil"/>
            </w:tcBorders>
            <w:shd w:val="clear" w:color="auto" w:fill="auto"/>
            <w:vAlign w:val="center"/>
            <w:hideMark/>
          </w:tcPr>
          <w:p w14:paraId="4C74FF4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88567</w:t>
            </w:r>
          </w:p>
        </w:tc>
        <w:tc>
          <w:tcPr>
            <w:tcW w:w="358"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3F71304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32%</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74555766"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16279</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0906D4D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5843</w:t>
            </w:r>
          </w:p>
        </w:tc>
        <w:tc>
          <w:tcPr>
            <w:tcW w:w="357" w:type="pct"/>
            <w:tcBorders>
              <w:top w:val="single" w:sz="4" w:space="0" w:color="auto"/>
              <w:left w:val="nil"/>
              <w:bottom w:val="single" w:sz="4" w:space="0" w:color="auto"/>
              <w:right w:val="nil"/>
            </w:tcBorders>
            <w:shd w:val="clear" w:color="auto" w:fill="auto"/>
            <w:vAlign w:val="center"/>
            <w:hideMark/>
          </w:tcPr>
          <w:p w14:paraId="661F645D"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11061</w:t>
            </w:r>
          </w:p>
        </w:tc>
        <w:tc>
          <w:tcPr>
            <w:tcW w:w="358"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5D5A2916"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35%</w:t>
            </w:r>
          </w:p>
        </w:tc>
        <w:tc>
          <w:tcPr>
            <w:tcW w:w="356" w:type="pct"/>
            <w:tcBorders>
              <w:top w:val="single" w:sz="4" w:space="0" w:color="auto"/>
              <w:left w:val="nil"/>
              <w:bottom w:val="single" w:sz="4" w:space="0" w:color="auto"/>
              <w:right w:val="single" w:sz="4" w:space="0" w:color="auto"/>
            </w:tcBorders>
            <w:shd w:val="clear" w:color="auto" w:fill="auto"/>
            <w:vAlign w:val="center"/>
            <w:hideMark/>
          </w:tcPr>
          <w:p w14:paraId="66E7210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17</w:t>
            </w:r>
          </w:p>
        </w:tc>
      </w:tr>
      <w:tr w:rsidR="005A719B" w:rsidRPr="00953770" w14:paraId="54725D52" w14:textId="77777777" w:rsidTr="00D01928">
        <w:trPr>
          <w:trHeight w:val="320"/>
          <w:jc w:val="center"/>
        </w:trPr>
        <w:tc>
          <w:tcPr>
            <w:tcW w:w="357" w:type="pct"/>
            <w:tcBorders>
              <w:top w:val="single" w:sz="4" w:space="0" w:color="auto"/>
              <w:left w:val="single" w:sz="4" w:space="0" w:color="auto"/>
              <w:bottom w:val="single" w:sz="4" w:space="0" w:color="auto"/>
              <w:right w:val="single" w:sz="8" w:space="0" w:color="auto"/>
            </w:tcBorders>
            <w:shd w:val="clear" w:color="auto" w:fill="auto"/>
            <w:vAlign w:val="center"/>
            <w:hideMark/>
          </w:tcPr>
          <w:p w14:paraId="7390BEBF"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012</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12F295C8"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2992</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7F68DED0"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5695</w:t>
            </w:r>
          </w:p>
        </w:tc>
        <w:tc>
          <w:tcPr>
            <w:tcW w:w="357" w:type="pct"/>
            <w:tcBorders>
              <w:top w:val="single" w:sz="4" w:space="0" w:color="auto"/>
              <w:left w:val="nil"/>
              <w:bottom w:val="single" w:sz="4" w:space="0" w:color="auto"/>
              <w:right w:val="nil"/>
            </w:tcBorders>
            <w:shd w:val="clear" w:color="auto" w:fill="auto"/>
            <w:vAlign w:val="center"/>
            <w:hideMark/>
          </w:tcPr>
          <w:p w14:paraId="7538C480"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178075</w:t>
            </w:r>
          </w:p>
        </w:tc>
        <w:tc>
          <w:tcPr>
            <w:tcW w:w="358"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1DD754EB"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45%</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68E17CEE"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9316</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2D82B43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61482</w:t>
            </w:r>
          </w:p>
        </w:tc>
        <w:tc>
          <w:tcPr>
            <w:tcW w:w="357" w:type="pct"/>
            <w:tcBorders>
              <w:top w:val="single" w:sz="4" w:space="0" w:color="auto"/>
              <w:left w:val="nil"/>
              <w:bottom w:val="single" w:sz="4" w:space="0" w:color="auto"/>
              <w:right w:val="nil"/>
            </w:tcBorders>
            <w:shd w:val="clear" w:color="auto" w:fill="auto"/>
            <w:vAlign w:val="center"/>
            <w:hideMark/>
          </w:tcPr>
          <w:p w14:paraId="0A478DB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77321</w:t>
            </w:r>
          </w:p>
        </w:tc>
        <w:tc>
          <w:tcPr>
            <w:tcW w:w="358"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7613D3F5"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9%</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71B7463A"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38305</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1F0E126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6791</w:t>
            </w:r>
          </w:p>
        </w:tc>
        <w:tc>
          <w:tcPr>
            <w:tcW w:w="357" w:type="pct"/>
            <w:tcBorders>
              <w:top w:val="single" w:sz="4" w:space="0" w:color="auto"/>
              <w:left w:val="nil"/>
              <w:bottom w:val="single" w:sz="4" w:space="0" w:color="auto"/>
              <w:right w:val="nil"/>
            </w:tcBorders>
            <w:shd w:val="clear" w:color="auto" w:fill="auto"/>
            <w:vAlign w:val="center"/>
            <w:hideMark/>
          </w:tcPr>
          <w:p w14:paraId="79E4286B"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22548</w:t>
            </w:r>
          </w:p>
        </w:tc>
        <w:tc>
          <w:tcPr>
            <w:tcW w:w="358"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40EF8383"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46%</w:t>
            </w:r>
          </w:p>
        </w:tc>
        <w:tc>
          <w:tcPr>
            <w:tcW w:w="356" w:type="pct"/>
            <w:tcBorders>
              <w:top w:val="single" w:sz="4" w:space="0" w:color="auto"/>
              <w:left w:val="nil"/>
              <w:bottom w:val="single" w:sz="4" w:space="0" w:color="auto"/>
              <w:right w:val="single" w:sz="4" w:space="0" w:color="auto"/>
            </w:tcBorders>
            <w:shd w:val="clear" w:color="auto" w:fill="auto"/>
            <w:vAlign w:val="center"/>
            <w:hideMark/>
          </w:tcPr>
          <w:p w14:paraId="3F950F2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13</w:t>
            </w:r>
          </w:p>
        </w:tc>
      </w:tr>
      <w:tr w:rsidR="005A719B" w:rsidRPr="00953770" w14:paraId="1E231733" w14:textId="77777777" w:rsidTr="00D01928">
        <w:trPr>
          <w:trHeight w:val="320"/>
          <w:jc w:val="center"/>
        </w:trPr>
        <w:tc>
          <w:tcPr>
            <w:tcW w:w="357" w:type="pct"/>
            <w:tcBorders>
              <w:top w:val="single" w:sz="4" w:space="0" w:color="auto"/>
              <w:left w:val="single" w:sz="4" w:space="0" w:color="auto"/>
              <w:bottom w:val="single" w:sz="4" w:space="0" w:color="auto"/>
              <w:right w:val="single" w:sz="8" w:space="0" w:color="auto"/>
            </w:tcBorders>
            <w:shd w:val="clear" w:color="auto" w:fill="auto"/>
            <w:vAlign w:val="center"/>
            <w:hideMark/>
          </w:tcPr>
          <w:p w14:paraId="4273080D"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2013</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5208BED3"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55181</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348D9845"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1802</w:t>
            </w:r>
          </w:p>
        </w:tc>
        <w:tc>
          <w:tcPr>
            <w:tcW w:w="357" w:type="pct"/>
            <w:tcBorders>
              <w:top w:val="single" w:sz="4" w:space="0" w:color="auto"/>
              <w:left w:val="nil"/>
              <w:bottom w:val="single" w:sz="4" w:space="0" w:color="auto"/>
              <w:right w:val="nil"/>
            </w:tcBorders>
            <w:shd w:val="clear" w:color="auto" w:fill="auto"/>
            <w:vAlign w:val="center"/>
            <w:hideMark/>
          </w:tcPr>
          <w:p w14:paraId="37174CF5"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284915</w:t>
            </w:r>
          </w:p>
        </w:tc>
        <w:tc>
          <w:tcPr>
            <w:tcW w:w="358"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13F02E32"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41%</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0028E9D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98124</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3C9EAC80"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43406</w:t>
            </w:r>
          </w:p>
        </w:tc>
        <w:tc>
          <w:tcPr>
            <w:tcW w:w="357" w:type="pct"/>
            <w:tcBorders>
              <w:top w:val="single" w:sz="4" w:space="0" w:color="auto"/>
              <w:left w:val="nil"/>
              <w:bottom w:val="single" w:sz="4" w:space="0" w:color="auto"/>
              <w:right w:val="nil"/>
            </w:tcBorders>
            <w:shd w:val="clear" w:color="auto" w:fill="auto"/>
            <w:vAlign w:val="center"/>
            <w:hideMark/>
          </w:tcPr>
          <w:p w14:paraId="2E4C7F79"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70765</w:t>
            </w:r>
          </w:p>
        </w:tc>
        <w:tc>
          <w:tcPr>
            <w:tcW w:w="358"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47C30612"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18%</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1FCCB476"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40757</w:t>
            </w:r>
          </w:p>
        </w:tc>
        <w:tc>
          <w:tcPr>
            <w:tcW w:w="357" w:type="pct"/>
            <w:tcBorders>
              <w:top w:val="single" w:sz="4" w:space="0" w:color="auto"/>
              <w:left w:val="nil"/>
              <w:bottom w:val="single" w:sz="4" w:space="0" w:color="auto"/>
              <w:right w:val="single" w:sz="8" w:space="0" w:color="auto"/>
            </w:tcBorders>
            <w:shd w:val="clear" w:color="auto" w:fill="auto"/>
            <w:vAlign w:val="center"/>
            <w:hideMark/>
          </w:tcPr>
          <w:p w14:paraId="0B33D721"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01661</w:t>
            </w:r>
          </w:p>
        </w:tc>
        <w:tc>
          <w:tcPr>
            <w:tcW w:w="357" w:type="pct"/>
            <w:tcBorders>
              <w:top w:val="single" w:sz="4" w:space="0" w:color="auto"/>
              <w:left w:val="nil"/>
              <w:bottom w:val="single" w:sz="4" w:space="0" w:color="auto"/>
              <w:right w:val="nil"/>
            </w:tcBorders>
            <w:shd w:val="clear" w:color="auto" w:fill="auto"/>
            <w:vAlign w:val="center"/>
            <w:hideMark/>
          </w:tcPr>
          <w:p w14:paraId="5ED0D2AC"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0.21209</w:t>
            </w:r>
          </w:p>
        </w:tc>
        <w:tc>
          <w:tcPr>
            <w:tcW w:w="358" w:type="pct"/>
            <w:tcBorders>
              <w:top w:val="single" w:sz="4" w:space="0" w:color="auto"/>
              <w:left w:val="single" w:sz="8" w:space="0" w:color="auto"/>
              <w:bottom w:val="single" w:sz="4" w:space="0" w:color="auto"/>
              <w:right w:val="single" w:sz="8" w:space="0" w:color="auto"/>
            </w:tcBorders>
            <w:shd w:val="clear" w:color="auto" w:fill="auto"/>
            <w:vAlign w:val="center"/>
            <w:hideMark/>
          </w:tcPr>
          <w:p w14:paraId="0C2EE77B" w14:textId="77777777" w:rsidR="005A719B" w:rsidRPr="00953770" w:rsidRDefault="005A719B">
            <w:pPr>
              <w:jc w:val="center"/>
              <w:rPr>
                <w:rFonts w:eastAsia="Times New Roman"/>
                <w:b/>
                <w:bCs/>
                <w:color w:val="000000"/>
                <w:sz w:val="20"/>
                <w:szCs w:val="20"/>
                <w:lang w:val="en-US"/>
              </w:rPr>
            </w:pPr>
            <w:r w:rsidRPr="00953770">
              <w:rPr>
                <w:rFonts w:eastAsia="SimSun"/>
                <w:b/>
                <w:bCs/>
                <w:color w:val="000000"/>
                <w:sz w:val="20"/>
                <w:szCs w:val="20"/>
                <w:lang w:val="en-US"/>
              </w:rPr>
              <w:t>41%</w:t>
            </w:r>
          </w:p>
        </w:tc>
        <w:tc>
          <w:tcPr>
            <w:tcW w:w="356" w:type="pct"/>
            <w:tcBorders>
              <w:top w:val="single" w:sz="4" w:space="0" w:color="auto"/>
              <w:left w:val="nil"/>
              <w:bottom w:val="single" w:sz="4" w:space="0" w:color="auto"/>
              <w:right w:val="single" w:sz="4" w:space="0" w:color="auto"/>
            </w:tcBorders>
            <w:shd w:val="clear" w:color="auto" w:fill="auto"/>
            <w:vAlign w:val="center"/>
            <w:hideMark/>
          </w:tcPr>
          <w:p w14:paraId="7E7308BC" w14:textId="77777777" w:rsidR="005A719B" w:rsidRPr="00953770" w:rsidRDefault="005A719B">
            <w:pPr>
              <w:jc w:val="center"/>
              <w:rPr>
                <w:rFonts w:eastAsia="Times New Roman"/>
                <w:color w:val="000000"/>
                <w:sz w:val="20"/>
                <w:szCs w:val="20"/>
                <w:lang w:val="en-US"/>
              </w:rPr>
            </w:pPr>
            <w:r w:rsidRPr="00953770">
              <w:rPr>
                <w:rFonts w:eastAsia="SimSun"/>
                <w:color w:val="000000"/>
                <w:sz w:val="20"/>
                <w:szCs w:val="20"/>
                <w:lang w:val="en-US"/>
              </w:rPr>
              <w:t>13</w:t>
            </w:r>
          </w:p>
        </w:tc>
      </w:tr>
    </w:tbl>
    <w:p w14:paraId="63133FF4" w14:textId="77777777" w:rsidR="004360C1" w:rsidRDefault="004360C1" w:rsidP="004360C1">
      <w:pPr>
        <w:spacing w:line="360" w:lineRule="auto"/>
        <w:jc w:val="both"/>
        <w:rPr>
          <w:i/>
          <w:color w:val="000000" w:themeColor="text1"/>
          <w:sz w:val="16"/>
          <w:szCs w:val="16"/>
          <w:lang w:val="en-US"/>
        </w:rPr>
      </w:pPr>
    </w:p>
    <w:p w14:paraId="171EF33A" w14:textId="77777777" w:rsidR="004360C1" w:rsidRPr="00953770" w:rsidRDefault="004360C1" w:rsidP="004360C1">
      <w:pPr>
        <w:spacing w:line="360" w:lineRule="auto"/>
        <w:jc w:val="both"/>
        <w:rPr>
          <w:i/>
          <w:color w:val="000000" w:themeColor="text1"/>
          <w:sz w:val="16"/>
          <w:szCs w:val="16"/>
          <w:lang w:val="en-US"/>
        </w:rPr>
      </w:pPr>
      <w:r>
        <w:rPr>
          <w:i/>
          <w:color w:val="000000" w:themeColor="text1"/>
          <w:sz w:val="16"/>
          <w:szCs w:val="16"/>
          <w:lang w:val="en-US"/>
        </w:rPr>
        <w:t xml:space="preserve">Notes: 1) </w:t>
      </w:r>
      <w:r w:rsidRPr="00953770">
        <w:rPr>
          <w:i/>
          <w:color w:val="000000" w:themeColor="text1"/>
          <w:sz w:val="16"/>
          <w:szCs w:val="16"/>
          <w:lang w:val="en-US"/>
        </w:rPr>
        <w:t xml:space="preserve">The estimated upper and lower bounds are </w:t>
      </w:r>
      <w:r>
        <w:rPr>
          <w:i/>
          <w:color w:val="000000" w:themeColor="text1"/>
          <w:sz w:val="16"/>
          <w:szCs w:val="16"/>
          <w:lang w:val="en-US"/>
        </w:rPr>
        <w:t xml:space="preserve">widely separated in </w:t>
      </w:r>
      <w:r w:rsidRPr="00953770">
        <w:rPr>
          <w:i/>
          <w:color w:val="000000" w:themeColor="text1"/>
          <w:sz w:val="16"/>
          <w:szCs w:val="16"/>
          <w:lang w:val="en-US"/>
        </w:rPr>
        <w:t xml:space="preserve">most cases, implying high correlations among any pair of the three price series under each index market. </w:t>
      </w:r>
      <w:r w:rsidRPr="00953770">
        <w:rPr>
          <w:rFonts w:eastAsia="SimSun"/>
          <w:i/>
          <w:sz w:val="16"/>
          <w:szCs w:val="16"/>
          <w:lang w:val="en-US"/>
        </w:rPr>
        <w:t xml:space="preserve">For the CAC 40 index markets in the year 2011, however, the upper and lower bounds for the information share are close enough to generate meaningful results. CAC 40 index futures take the lead in price discovery, with Lyxor CAC 40 </w:t>
      </w:r>
      <w:r>
        <w:rPr>
          <w:rFonts w:eastAsia="SimSun"/>
          <w:i/>
          <w:sz w:val="16"/>
          <w:szCs w:val="16"/>
          <w:lang w:val="en-US"/>
        </w:rPr>
        <w:t>ETFs</w:t>
      </w:r>
      <w:r w:rsidRPr="00953770">
        <w:rPr>
          <w:rFonts w:eastAsia="SimSun"/>
          <w:i/>
          <w:sz w:val="16"/>
          <w:szCs w:val="16"/>
          <w:lang w:val="en-US"/>
        </w:rPr>
        <w:t xml:space="preserve"> being the second resort for information in 2011. This has been validated through the estimated common factor contributions of spot, futures</w:t>
      </w:r>
      <w:r>
        <w:rPr>
          <w:rFonts w:eastAsia="SimSun"/>
          <w:i/>
          <w:sz w:val="16"/>
          <w:szCs w:val="16"/>
          <w:lang w:val="en-US"/>
        </w:rPr>
        <w:t>,</w:t>
      </w:r>
      <w:r w:rsidRPr="00953770">
        <w:rPr>
          <w:rFonts w:eastAsia="SimSun"/>
          <w:i/>
          <w:sz w:val="16"/>
          <w:szCs w:val="16"/>
          <w:lang w:val="en-US"/>
        </w:rPr>
        <w:t xml:space="preserve"> and </w:t>
      </w:r>
      <w:r>
        <w:rPr>
          <w:rFonts w:eastAsia="SimSun"/>
          <w:i/>
          <w:sz w:val="16"/>
          <w:szCs w:val="16"/>
          <w:lang w:val="en-US"/>
        </w:rPr>
        <w:t>ETFs</w:t>
      </w:r>
      <w:r w:rsidRPr="00953770">
        <w:rPr>
          <w:rFonts w:eastAsia="SimSun"/>
          <w:i/>
          <w:sz w:val="16"/>
          <w:szCs w:val="16"/>
          <w:lang w:val="en-US"/>
        </w:rPr>
        <w:t xml:space="preserve"> in the CAC group in 2011. </w:t>
      </w:r>
    </w:p>
    <w:p w14:paraId="1965AF72" w14:textId="77777777" w:rsidR="004360C1" w:rsidRPr="00953770" w:rsidRDefault="004360C1" w:rsidP="004360C1">
      <w:pPr>
        <w:spacing w:line="360" w:lineRule="auto"/>
        <w:jc w:val="both"/>
        <w:rPr>
          <w:i/>
          <w:color w:val="000000" w:themeColor="text1"/>
          <w:sz w:val="16"/>
          <w:szCs w:val="16"/>
          <w:lang w:val="en-US"/>
        </w:rPr>
      </w:pPr>
    </w:p>
    <w:p w14:paraId="75563E78" w14:textId="6D0864CE" w:rsidR="005A719B" w:rsidRPr="00953770" w:rsidRDefault="004360C1" w:rsidP="004360C1">
      <w:pPr>
        <w:spacing w:line="360" w:lineRule="auto"/>
        <w:jc w:val="both"/>
        <w:rPr>
          <w:lang w:val="en-US"/>
        </w:rPr>
        <w:sectPr w:rsidR="005A719B" w:rsidRPr="00953770" w:rsidSect="00CE41CC">
          <w:endnotePr>
            <w:numFmt w:val="decimal"/>
          </w:endnotePr>
          <w:pgSz w:w="16838" w:h="11906" w:orient="landscape" w:code="9"/>
          <w:pgMar w:top="1797" w:right="1440" w:bottom="1797" w:left="1440" w:header="709" w:footer="709" w:gutter="0"/>
          <w:cols w:space="708"/>
          <w:docGrid w:linePitch="360"/>
        </w:sectPr>
      </w:pPr>
      <w:r>
        <w:rPr>
          <w:i/>
          <w:color w:val="000000" w:themeColor="text1"/>
          <w:sz w:val="16"/>
          <w:szCs w:val="16"/>
          <w:lang w:val="en-US"/>
        </w:rPr>
        <w:t xml:space="preserve">2) </w:t>
      </w:r>
      <w:r w:rsidRPr="00953770">
        <w:rPr>
          <w:i/>
          <w:color w:val="000000" w:themeColor="text1"/>
          <w:sz w:val="16"/>
          <w:szCs w:val="16"/>
          <w:lang w:val="en-US"/>
        </w:rPr>
        <w:t xml:space="preserve">From the common factor weights </w:t>
      </w:r>
      <w:r>
        <w:rPr>
          <w:i/>
          <w:color w:val="000000" w:themeColor="text1"/>
          <w:sz w:val="16"/>
          <w:szCs w:val="16"/>
          <w:lang w:val="en-US"/>
        </w:rPr>
        <w:t>analysis</w:t>
      </w:r>
      <w:r w:rsidRPr="00953770">
        <w:rPr>
          <w:i/>
          <w:color w:val="000000" w:themeColor="text1"/>
          <w:sz w:val="16"/>
          <w:szCs w:val="16"/>
          <w:lang w:val="en-US"/>
        </w:rPr>
        <w:t xml:space="preserve">, we can </w:t>
      </w:r>
      <w:r>
        <w:rPr>
          <w:i/>
          <w:color w:val="000000" w:themeColor="text1"/>
          <w:sz w:val="16"/>
          <w:szCs w:val="16"/>
          <w:lang w:val="en-US"/>
        </w:rPr>
        <w:t>observe that 1.</w:t>
      </w:r>
      <w:r w:rsidRPr="00953770">
        <w:rPr>
          <w:i/>
          <w:color w:val="000000" w:themeColor="text1"/>
          <w:sz w:val="16"/>
          <w:szCs w:val="16"/>
          <w:lang w:val="en-US"/>
        </w:rPr>
        <w:t xml:space="preserve"> </w:t>
      </w:r>
      <w:r>
        <w:rPr>
          <w:i/>
          <w:color w:val="000000" w:themeColor="text1"/>
          <w:sz w:val="16"/>
          <w:szCs w:val="16"/>
          <w:lang w:val="en-US"/>
        </w:rPr>
        <w:t>i</w:t>
      </w:r>
      <w:r w:rsidRPr="00953770">
        <w:rPr>
          <w:i/>
          <w:color w:val="000000" w:themeColor="text1"/>
          <w:sz w:val="16"/>
          <w:szCs w:val="16"/>
          <w:lang w:val="en-US"/>
        </w:rPr>
        <w:t xml:space="preserve">n general, </w:t>
      </w:r>
      <w:r>
        <w:rPr>
          <w:i/>
          <w:color w:val="000000" w:themeColor="text1"/>
          <w:sz w:val="16"/>
          <w:szCs w:val="16"/>
          <w:lang w:val="en-US"/>
        </w:rPr>
        <w:t>ETFs</w:t>
      </w:r>
      <w:r w:rsidRPr="00953770">
        <w:rPr>
          <w:i/>
          <w:color w:val="000000" w:themeColor="text1"/>
          <w:sz w:val="16"/>
          <w:szCs w:val="16"/>
          <w:lang w:val="en-US"/>
        </w:rPr>
        <w:t xml:space="preserve"> lead price discovery in the FTSE and DAX groups, followed by spot and futures. The futures markets </w:t>
      </w:r>
      <w:r>
        <w:rPr>
          <w:i/>
          <w:color w:val="000000" w:themeColor="text1"/>
          <w:sz w:val="16"/>
          <w:szCs w:val="16"/>
          <w:lang w:val="en-US"/>
        </w:rPr>
        <w:t xml:space="preserve">exercised </w:t>
      </w:r>
      <w:r w:rsidRPr="00953770">
        <w:rPr>
          <w:i/>
          <w:color w:val="000000" w:themeColor="text1"/>
          <w:sz w:val="16"/>
          <w:szCs w:val="16"/>
          <w:lang w:val="en-US"/>
        </w:rPr>
        <w:t xml:space="preserve">an </w:t>
      </w:r>
      <w:r>
        <w:rPr>
          <w:i/>
          <w:color w:val="000000" w:themeColor="text1"/>
          <w:sz w:val="16"/>
          <w:szCs w:val="16"/>
          <w:lang w:val="en-US"/>
        </w:rPr>
        <w:t xml:space="preserve">important </w:t>
      </w:r>
      <w:r w:rsidRPr="00953770">
        <w:rPr>
          <w:i/>
          <w:color w:val="000000" w:themeColor="text1"/>
          <w:sz w:val="16"/>
          <w:szCs w:val="16"/>
          <w:lang w:val="en-US"/>
        </w:rPr>
        <w:t xml:space="preserve">role in price </w:t>
      </w:r>
      <w:r w:rsidRPr="00F05CCF">
        <w:rPr>
          <w:i/>
          <w:color w:val="000000" w:themeColor="text1"/>
          <w:sz w:val="16"/>
          <w:szCs w:val="16"/>
          <w:lang w:val="en-US"/>
        </w:rPr>
        <w:t xml:space="preserve">leading </w:t>
      </w:r>
      <w:r w:rsidRPr="00953770">
        <w:rPr>
          <w:i/>
          <w:color w:val="000000" w:themeColor="text1"/>
          <w:sz w:val="16"/>
          <w:szCs w:val="16"/>
          <w:lang w:val="en-US"/>
        </w:rPr>
        <w:t>discovery only in 201</w:t>
      </w:r>
      <w:r>
        <w:rPr>
          <w:i/>
          <w:color w:val="000000" w:themeColor="text1"/>
          <w:sz w:val="16"/>
          <w:szCs w:val="16"/>
          <w:lang w:val="en-US"/>
        </w:rPr>
        <w:t>1 in the FTSE group, forming an exception</w:t>
      </w:r>
      <w:r w:rsidRPr="00953770">
        <w:rPr>
          <w:i/>
          <w:color w:val="000000" w:themeColor="text1"/>
          <w:sz w:val="16"/>
          <w:szCs w:val="16"/>
          <w:lang w:val="en-US"/>
        </w:rPr>
        <w:t xml:space="preserve">. </w:t>
      </w:r>
      <w:r>
        <w:rPr>
          <w:i/>
          <w:color w:val="000000" w:themeColor="text1"/>
          <w:sz w:val="16"/>
          <w:szCs w:val="16"/>
          <w:lang w:val="en-US"/>
        </w:rPr>
        <w:t xml:space="preserve">2. </w:t>
      </w:r>
      <w:r w:rsidRPr="00953770">
        <w:rPr>
          <w:i/>
          <w:color w:val="000000" w:themeColor="text1"/>
          <w:sz w:val="16"/>
          <w:szCs w:val="16"/>
          <w:lang w:val="en-US"/>
        </w:rPr>
        <w:t>Futures contracts play</w:t>
      </w:r>
      <w:r>
        <w:rPr>
          <w:i/>
          <w:color w:val="000000" w:themeColor="text1"/>
          <w:sz w:val="16"/>
          <w:szCs w:val="16"/>
          <w:lang w:val="en-US"/>
        </w:rPr>
        <w:t>ed</w:t>
      </w:r>
      <w:r w:rsidRPr="00953770">
        <w:rPr>
          <w:i/>
          <w:color w:val="000000" w:themeColor="text1"/>
          <w:sz w:val="16"/>
          <w:szCs w:val="16"/>
          <w:lang w:val="en-US"/>
        </w:rPr>
        <w:t xml:space="preserve"> a significant role in price discovery in CAC group, with one exception, that is, in 2010, </w:t>
      </w:r>
      <w:r w:rsidRPr="00953770">
        <w:rPr>
          <w:rFonts w:eastAsia="SimSun"/>
          <w:i/>
          <w:color w:val="000000"/>
          <w:sz w:val="16"/>
          <w:szCs w:val="16"/>
          <w:lang w:val="en-US"/>
        </w:rPr>
        <w:t xml:space="preserve">Lyxor CAC 40 </w:t>
      </w:r>
      <w:r>
        <w:rPr>
          <w:rFonts w:eastAsia="SimSun"/>
          <w:i/>
          <w:color w:val="000000"/>
          <w:sz w:val="16"/>
          <w:szCs w:val="16"/>
          <w:lang w:val="en-US"/>
        </w:rPr>
        <w:t>ETFs</w:t>
      </w:r>
      <w:r w:rsidRPr="00953770">
        <w:rPr>
          <w:i/>
          <w:color w:val="000000" w:themeColor="text1"/>
          <w:sz w:val="16"/>
          <w:szCs w:val="16"/>
          <w:lang w:val="en-US"/>
        </w:rPr>
        <w:t xml:space="preserve"> led the market ahead of spot and futures.  </w:t>
      </w:r>
    </w:p>
    <w:p w14:paraId="6ADB8C2D" w14:textId="22C84D1A" w:rsidR="005A719B" w:rsidRPr="00953770" w:rsidRDefault="005A719B" w:rsidP="00300D36">
      <w:pPr>
        <w:spacing w:line="480" w:lineRule="auto"/>
        <w:jc w:val="both"/>
        <w:rPr>
          <w:rFonts w:eastAsia="SimSun"/>
          <w:lang w:val="en-US"/>
        </w:rPr>
      </w:pPr>
      <w:r>
        <w:rPr>
          <w:rFonts w:eastAsia="SimSun"/>
          <w:lang w:val="en-US"/>
        </w:rPr>
        <w:t>However, i</w:t>
      </w:r>
      <w:r w:rsidRPr="00953770">
        <w:rPr>
          <w:rFonts w:eastAsia="SimSun"/>
          <w:lang w:val="en-US"/>
        </w:rPr>
        <w:t xml:space="preserve">t is </w:t>
      </w:r>
      <w:r>
        <w:rPr>
          <w:rFonts w:eastAsia="SimSun"/>
          <w:lang w:val="en-US"/>
        </w:rPr>
        <w:t xml:space="preserve">also </w:t>
      </w:r>
      <w:r w:rsidRPr="00953770">
        <w:rPr>
          <w:rFonts w:eastAsia="SimSun"/>
          <w:lang w:val="en-US"/>
        </w:rPr>
        <w:t xml:space="preserve">worth noticing that for the CAC 40 index markets in the year 2011, the upper and lower bounds for the information share </w:t>
      </w:r>
      <w:r>
        <w:rPr>
          <w:rFonts w:eastAsia="SimSun"/>
          <w:lang w:val="en-US"/>
        </w:rPr>
        <w:t xml:space="preserve">were </w:t>
      </w:r>
      <w:r w:rsidRPr="00953770">
        <w:rPr>
          <w:rFonts w:eastAsia="SimSun"/>
          <w:lang w:val="en-US"/>
        </w:rPr>
        <w:t xml:space="preserve">close enough to </w:t>
      </w:r>
      <w:r>
        <w:rPr>
          <w:rFonts w:eastAsia="SimSun"/>
          <w:lang w:val="en-US"/>
        </w:rPr>
        <w:t xml:space="preserve">yield consequential </w:t>
      </w:r>
      <w:r w:rsidRPr="00953770">
        <w:rPr>
          <w:rFonts w:eastAsia="SimSun"/>
          <w:lang w:val="en-US"/>
        </w:rPr>
        <w:t xml:space="preserve">results. </w:t>
      </w:r>
      <w:r>
        <w:rPr>
          <w:rFonts w:eastAsia="SimSun"/>
          <w:lang w:val="en-US"/>
        </w:rPr>
        <w:t>In this case</w:t>
      </w:r>
      <w:r w:rsidRPr="00953770">
        <w:rPr>
          <w:rFonts w:eastAsia="SimSun"/>
          <w:lang w:val="en-US"/>
        </w:rPr>
        <w:t xml:space="preserve">, the upper and lower bounds </w:t>
      </w:r>
      <w:r>
        <w:rPr>
          <w:rFonts w:eastAsia="SimSun"/>
          <w:lang w:val="en-US"/>
        </w:rPr>
        <w:t xml:space="preserve">were </w:t>
      </w:r>
      <w:r w:rsidRPr="00953770">
        <w:rPr>
          <w:rFonts w:eastAsia="SimSun"/>
          <w:lang w:val="en-US"/>
        </w:rPr>
        <w:t>0.118 and 0.101 for the spot index</w:t>
      </w:r>
      <w:r>
        <w:rPr>
          <w:rFonts w:eastAsia="SimSun"/>
          <w:lang w:val="en-US"/>
        </w:rPr>
        <w:t>,</w:t>
      </w:r>
      <w:r w:rsidRPr="00953770">
        <w:rPr>
          <w:rFonts w:eastAsia="SimSun"/>
          <w:lang w:val="en-US"/>
        </w:rPr>
        <w:t xml:space="preserve"> 0.823 and 0.813 for the futures</w:t>
      </w:r>
      <w:r>
        <w:rPr>
          <w:rFonts w:eastAsia="SimSun"/>
          <w:lang w:val="en-US"/>
        </w:rPr>
        <w:t>,</w:t>
      </w:r>
      <w:r w:rsidRPr="00953770">
        <w:rPr>
          <w:rFonts w:eastAsia="SimSun"/>
          <w:lang w:val="en-US"/>
        </w:rPr>
        <w:t xml:space="preserve"> 0.180 and 0.173 for the </w:t>
      </w:r>
      <w:r>
        <w:rPr>
          <w:rFonts w:eastAsia="SimSun"/>
          <w:lang w:val="en-US"/>
        </w:rPr>
        <w:t>ETFs respectively</w:t>
      </w:r>
      <w:r w:rsidRPr="00953770">
        <w:rPr>
          <w:rFonts w:eastAsia="SimSun"/>
          <w:lang w:val="en-US"/>
        </w:rPr>
        <w:t xml:space="preserve">. This result indicates that, first, the residual correlations among any pair of the three price variables under </w:t>
      </w:r>
      <w:r>
        <w:rPr>
          <w:rFonts w:eastAsia="SimSun"/>
          <w:lang w:val="en-US"/>
        </w:rPr>
        <w:t xml:space="preserve">the </w:t>
      </w:r>
      <w:r w:rsidRPr="00953770">
        <w:rPr>
          <w:rFonts w:eastAsia="SimSun"/>
          <w:lang w:val="en-US"/>
        </w:rPr>
        <w:t xml:space="preserve">CAC index market for 2011 </w:t>
      </w:r>
      <w:r>
        <w:rPr>
          <w:rFonts w:eastAsia="SimSun"/>
          <w:lang w:val="en-US"/>
        </w:rPr>
        <w:t xml:space="preserve">was </w:t>
      </w:r>
      <w:r w:rsidRPr="00953770">
        <w:rPr>
          <w:rFonts w:eastAsia="SimSun"/>
          <w:lang w:val="en-US"/>
        </w:rPr>
        <w:t xml:space="preserve">probably not high. Second, </w:t>
      </w:r>
      <w:r>
        <w:rPr>
          <w:rFonts w:eastAsia="SimSun"/>
          <w:lang w:val="en-US"/>
        </w:rPr>
        <w:t xml:space="preserve">the </w:t>
      </w:r>
      <w:r w:rsidRPr="00953770">
        <w:rPr>
          <w:rFonts w:eastAsia="SimSun"/>
          <w:lang w:val="en-US"/>
        </w:rPr>
        <w:t xml:space="preserve">index futures </w:t>
      </w:r>
      <w:r>
        <w:rPr>
          <w:rFonts w:eastAsia="SimSun"/>
          <w:lang w:val="en-US"/>
        </w:rPr>
        <w:t>took</w:t>
      </w:r>
      <w:r w:rsidRPr="00953770">
        <w:rPr>
          <w:rFonts w:eastAsia="SimSun"/>
          <w:lang w:val="en-US"/>
        </w:rPr>
        <w:t xml:space="preserve"> the lead in price discovery, with Lyxor CAC 40 </w:t>
      </w:r>
      <w:r>
        <w:rPr>
          <w:rFonts w:eastAsia="SimSun"/>
          <w:lang w:val="en-US"/>
        </w:rPr>
        <w:t>ETFs</w:t>
      </w:r>
      <w:r w:rsidRPr="00953770">
        <w:rPr>
          <w:rFonts w:eastAsia="SimSun"/>
          <w:lang w:val="en-US"/>
        </w:rPr>
        <w:t xml:space="preserve"> being the second</w:t>
      </w:r>
      <w:r>
        <w:rPr>
          <w:rFonts w:eastAsia="SimSun"/>
          <w:lang w:val="en-US"/>
        </w:rPr>
        <w:t xml:space="preserve"> defining element in the process</w:t>
      </w:r>
      <w:r w:rsidRPr="00953770">
        <w:rPr>
          <w:rFonts w:eastAsia="SimSun"/>
          <w:lang w:val="en-US"/>
        </w:rPr>
        <w:t>. The common factor weight</w:t>
      </w:r>
      <w:r>
        <w:rPr>
          <w:rFonts w:eastAsia="SimSun"/>
          <w:lang w:val="en-US"/>
        </w:rPr>
        <w:t>s analysis</w:t>
      </w:r>
      <w:r w:rsidRPr="00953770">
        <w:rPr>
          <w:rFonts w:eastAsia="SimSun"/>
          <w:lang w:val="en-US"/>
        </w:rPr>
        <w:t xml:space="preserve"> results provided additional validation to</w:t>
      </w:r>
      <w:r w:rsidR="005F325C">
        <w:rPr>
          <w:rFonts w:eastAsia="SimSun"/>
          <w:lang w:val="en-US"/>
        </w:rPr>
        <w:t xml:space="preserve"> this result for 2011 (see Section 5.3</w:t>
      </w:r>
      <w:r w:rsidRPr="00953770">
        <w:rPr>
          <w:rFonts w:eastAsia="SimSun"/>
          <w:lang w:val="en-US"/>
        </w:rPr>
        <w:t>).</w:t>
      </w:r>
    </w:p>
    <w:p w14:paraId="039D7E3B" w14:textId="77777777" w:rsidR="005A719B" w:rsidRPr="00953770" w:rsidRDefault="005A719B" w:rsidP="00300D36">
      <w:pPr>
        <w:spacing w:line="480" w:lineRule="auto"/>
        <w:jc w:val="both"/>
        <w:rPr>
          <w:rFonts w:eastAsia="SimSun"/>
          <w:lang w:val="en-US"/>
        </w:rPr>
      </w:pPr>
    </w:p>
    <w:p w14:paraId="4C0055DB" w14:textId="32E52895" w:rsidR="005A719B" w:rsidRPr="00953770" w:rsidRDefault="005A719B" w:rsidP="00300D36">
      <w:pPr>
        <w:spacing w:line="480" w:lineRule="auto"/>
        <w:jc w:val="both"/>
        <w:rPr>
          <w:rFonts w:eastAsia="SimSun"/>
          <w:i/>
          <w:lang w:val="en-US"/>
        </w:rPr>
      </w:pPr>
      <w:r>
        <w:rPr>
          <w:rFonts w:eastAsia="SimSun"/>
          <w:i/>
          <w:lang w:val="en-US"/>
        </w:rPr>
        <w:t xml:space="preserve">5.3 </w:t>
      </w:r>
      <w:r w:rsidRPr="00953770">
        <w:rPr>
          <w:rFonts w:eastAsia="SimSun"/>
          <w:i/>
          <w:lang w:val="en-US"/>
        </w:rPr>
        <w:t>Common Factor Weights Results</w:t>
      </w:r>
    </w:p>
    <w:p w14:paraId="16CE659A" w14:textId="6A85E358" w:rsidR="005A719B" w:rsidRPr="00953770" w:rsidRDefault="005A719B" w:rsidP="00300D36">
      <w:pPr>
        <w:spacing w:line="480" w:lineRule="auto"/>
        <w:jc w:val="both"/>
        <w:rPr>
          <w:rFonts w:eastAsia="SimSun"/>
          <w:i/>
          <w:lang w:val="en-US"/>
        </w:rPr>
      </w:pPr>
      <w:r w:rsidRPr="00953770">
        <w:rPr>
          <w:rFonts w:eastAsia="SimSun"/>
          <w:lang w:val="en-US"/>
        </w:rPr>
        <w:t>To</w:t>
      </w:r>
      <w:r>
        <w:rPr>
          <w:rFonts w:eastAsia="SimSun"/>
          <w:lang w:val="en-US"/>
        </w:rPr>
        <w:t xml:space="preserve"> commence</w:t>
      </w:r>
      <w:r w:rsidRPr="00953770">
        <w:rPr>
          <w:rFonts w:eastAsia="SimSun"/>
          <w:lang w:val="en-US"/>
        </w:rPr>
        <w:t xml:space="preserve"> our analysis, we first perform</w:t>
      </w:r>
      <w:r>
        <w:rPr>
          <w:rFonts w:eastAsia="SimSun"/>
          <w:lang w:val="en-US"/>
        </w:rPr>
        <w:t>ed</w:t>
      </w:r>
      <w:r w:rsidRPr="00953770">
        <w:rPr>
          <w:rFonts w:eastAsia="SimSun"/>
          <w:lang w:val="en-US"/>
        </w:rPr>
        <w:t xml:space="preserve"> </w:t>
      </w:r>
      <w:r w:rsidRPr="00953770">
        <w:rPr>
          <w:color w:val="000000" w:themeColor="text1"/>
          <w:lang w:val="en-US"/>
        </w:rPr>
        <w:t>Johansen &amp; Juselius</w:t>
      </w:r>
      <w:r>
        <w:rPr>
          <w:color w:val="000000" w:themeColor="text1"/>
          <w:lang w:val="en-US"/>
        </w:rPr>
        <w:t>’s</w:t>
      </w:r>
      <w:r w:rsidRPr="00953770">
        <w:rPr>
          <w:color w:val="000000" w:themeColor="text1"/>
          <w:lang w:val="en-US"/>
        </w:rPr>
        <w:t xml:space="preserve"> (1990) trace test </w:t>
      </w:r>
      <w:r w:rsidRPr="00953770">
        <w:rPr>
          <w:rFonts w:eastAsia="SimSun"/>
          <w:lang w:val="en-US"/>
        </w:rPr>
        <w:t>for the index derivative markets under FTSE, CAC</w:t>
      </w:r>
      <w:r>
        <w:rPr>
          <w:rFonts w:eastAsia="SimSun"/>
          <w:lang w:val="en-US"/>
        </w:rPr>
        <w:t>,</w:t>
      </w:r>
      <w:r w:rsidRPr="00953770">
        <w:rPr>
          <w:rFonts w:eastAsia="SimSun"/>
          <w:lang w:val="en-US"/>
        </w:rPr>
        <w:t xml:space="preserve"> and DAX </w:t>
      </w:r>
      <w:r>
        <w:rPr>
          <w:rFonts w:eastAsia="SimSun"/>
          <w:lang w:val="en-US"/>
        </w:rPr>
        <w:t xml:space="preserve">for the period </w:t>
      </w:r>
      <w:r w:rsidRPr="00953770">
        <w:rPr>
          <w:rFonts w:eastAsia="SimSun"/>
          <w:lang w:val="en-US"/>
        </w:rPr>
        <w:t xml:space="preserve">2010 to 2013 (see </w:t>
      </w:r>
      <w:r w:rsidR="00D704C0">
        <w:rPr>
          <w:rFonts w:eastAsia="SimSun"/>
          <w:lang w:val="en-US"/>
        </w:rPr>
        <w:t>Table 5</w:t>
      </w:r>
      <w:r w:rsidRPr="00953770">
        <w:rPr>
          <w:rFonts w:eastAsia="SimSun"/>
          <w:lang w:val="en-US"/>
        </w:rPr>
        <w:t xml:space="preserve">). </w:t>
      </w:r>
      <w:r>
        <w:rPr>
          <w:rFonts w:eastAsia="SimSun"/>
          <w:lang w:val="en-US"/>
        </w:rPr>
        <w:t xml:space="preserve">Evidently, </w:t>
      </w:r>
      <w:r w:rsidRPr="00814D5B">
        <w:rPr>
          <w:rFonts w:eastAsia="SimSun"/>
        </w:rPr>
        <w:t xml:space="preserve">as </w:t>
      </w:r>
      <w:r w:rsidRPr="00953770">
        <w:rPr>
          <w:rFonts w:eastAsia="SimSun"/>
          <w:lang w:val="en-US"/>
        </w:rPr>
        <w:t xml:space="preserve">the prices for the futures contracts, </w:t>
      </w:r>
      <w:r>
        <w:rPr>
          <w:rFonts w:eastAsia="SimSun"/>
          <w:lang w:val="en-US"/>
        </w:rPr>
        <w:t>ETFs,</w:t>
      </w:r>
      <w:r w:rsidRPr="00953770">
        <w:rPr>
          <w:rFonts w:eastAsia="SimSun"/>
          <w:lang w:val="en-US"/>
        </w:rPr>
        <w:t xml:space="preserve"> and index values for the same index market </w:t>
      </w:r>
      <w:r>
        <w:rPr>
          <w:rFonts w:eastAsia="SimSun"/>
          <w:lang w:val="en-US"/>
        </w:rPr>
        <w:t>we</w:t>
      </w:r>
      <w:r w:rsidRPr="00953770">
        <w:rPr>
          <w:rFonts w:eastAsia="SimSun"/>
          <w:lang w:val="en-US"/>
        </w:rPr>
        <w:t xml:space="preserve">re based on the same set of underlying assets, these prices should contain one </w:t>
      </w:r>
      <w:r w:rsidRPr="004C2C41">
        <w:rPr>
          <w:rFonts w:eastAsia="SimSun"/>
          <w:lang w:val="en-US"/>
        </w:rPr>
        <w:t>common</w:t>
      </w:r>
      <w:r w:rsidRPr="00953770">
        <w:rPr>
          <w:rFonts w:eastAsia="SimSun"/>
          <w:lang w:val="en-US"/>
        </w:rPr>
        <w:t xml:space="preserve"> informational factor, </w:t>
      </w:r>
      <w:r>
        <w:rPr>
          <w:rFonts w:eastAsia="SimSun"/>
          <w:lang w:val="en-US"/>
        </w:rPr>
        <w:t xml:space="preserve">in </w:t>
      </w:r>
      <w:r w:rsidRPr="00953770">
        <w:rPr>
          <w:rFonts w:eastAsia="SimSun"/>
          <w:lang w:val="en-US"/>
        </w:rPr>
        <w:t xml:space="preserve">spite </w:t>
      </w:r>
      <w:r>
        <w:rPr>
          <w:rFonts w:eastAsia="SimSun"/>
          <w:lang w:val="en-US"/>
        </w:rPr>
        <w:t xml:space="preserve">of </w:t>
      </w:r>
      <w:r w:rsidRPr="00953770">
        <w:rPr>
          <w:rFonts w:eastAsia="SimSun"/>
          <w:lang w:val="en-US"/>
        </w:rPr>
        <w:t xml:space="preserve">the diverse informational roles played by </w:t>
      </w:r>
      <w:r>
        <w:rPr>
          <w:rFonts w:eastAsia="SimSun"/>
          <w:lang w:val="en-US"/>
        </w:rPr>
        <w:t xml:space="preserve">these </w:t>
      </w:r>
      <w:r w:rsidRPr="00953770">
        <w:rPr>
          <w:rFonts w:eastAsia="SimSun"/>
          <w:lang w:val="en-US"/>
        </w:rPr>
        <w:t xml:space="preserve">individual instruments. To examine whether the price series of futures, </w:t>
      </w:r>
      <w:r>
        <w:rPr>
          <w:rFonts w:eastAsia="SimSun"/>
          <w:lang w:val="en-US"/>
        </w:rPr>
        <w:t>ETFs,</w:t>
      </w:r>
      <w:r w:rsidRPr="00953770">
        <w:rPr>
          <w:rFonts w:eastAsia="SimSun"/>
          <w:lang w:val="en-US"/>
        </w:rPr>
        <w:t xml:space="preserve"> and spot index share</w:t>
      </w:r>
      <w:r>
        <w:rPr>
          <w:rFonts w:eastAsia="SimSun"/>
          <w:lang w:val="en-US"/>
        </w:rPr>
        <w:t>d</w:t>
      </w:r>
      <w:r w:rsidRPr="00953770">
        <w:rPr>
          <w:rFonts w:eastAsia="SimSun"/>
          <w:lang w:val="en-US"/>
        </w:rPr>
        <w:t xml:space="preserve"> </w:t>
      </w:r>
      <w:r>
        <w:rPr>
          <w:rFonts w:eastAsia="SimSun"/>
          <w:lang w:val="en-US"/>
        </w:rPr>
        <w:t xml:space="preserve">a </w:t>
      </w:r>
      <w:r w:rsidRPr="00953770">
        <w:rPr>
          <w:rFonts w:eastAsia="SimSun"/>
          <w:lang w:val="en-US"/>
        </w:rPr>
        <w:t>common factor (i.e.</w:t>
      </w:r>
      <w:r>
        <w:rPr>
          <w:rFonts w:eastAsia="SimSun"/>
          <w:lang w:val="en-US"/>
        </w:rPr>
        <w:t>, was</w:t>
      </w:r>
      <w:r w:rsidRPr="00953770">
        <w:rPr>
          <w:rFonts w:eastAsia="SimSun"/>
          <w:lang w:val="en-US"/>
        </w:rPr>
        <w:t xml:space="preserve"> cointegrated)</w:t>
      </w:r>
      <w:r>
        <w:rPr>
          <w:rFonts w:eastAsia="SimSun"/>
          <w:lang w:val="en-US"/>
        </w:rPr>
        <w:t>,</w:t>
      </w:r>
      <w:r w:rsidRPr="00953770">
        <w:rPr>
          <w:rFonts w:eastAsia="SimSun"/>
          <w:lang w:val="en-US"/>
        </w:rPr>
        <w:t xml:space="preserve"> we perform</w:t>
      </w:r>
      <w:r>
        <w:rPr>
          <w:rFonts w:eastAsia="SimSun"/>
          <w:lang w:val="en-US"/>
        </w:rPr>
        <w:t>ed</w:t>
      </w:r>
      <w:r w:rsidRPr="00953770">
        <w:rPr>
          <w:rFonts w:eastAsia="SimSun"/>
          <w:lang w:val="en-US"/>
        </w:rPr>
        <w:t xml:space="preserve"> </w:t>
      </w:r>
      <w:r w:rsidRPr="00953770">
        <w:rPr>
          <w:color w:val="000000" w:themeColor="text1"/>
          <w:lang w:val="en-US"/>
        </w:rPr>
        <w:t>Johansen &amp; Juselius</w:t>
      </w:r>
      <w:r>
        <w:rPr>
          <w:color w:val="000000" w:themeColor="text1"/>
          <w:lang w:val="en-US"/>
        </w:rPr>
        <w:t>’s</w:t>
      </w:r>
      <w:r w:rsidRPr="00953770">
        <w:rPr>
          <w:color w:val="000000" w:themeColor="text1"/>
          <w:lang w:val="en-US"/>
        </w:rPr>
        <w:t xml:space="preserve"> (1990) trace test with the null hypothesis such that there exists at most </w:t>
      </w:r>
      <w:r w:rsidRPr="00953770">
        <w:rPr>
          <w:i/>
          <w:color w:val="000000" w:themeColor="text1"/>
          <w:lang w:val="en-US"/>
        </w:rPr>
        <w:t>r</w:t>
      </w:r>
      <w:r w:rsidRPr="00953770">
        <w:rPr>
          <w:color w:val="000000" w:themeColor="text1"/>
          <w:lang w:val="en-US"/>
        </w:rPr>
        <w:t xml:space="preserve"> cointegrating vectors among them</w:t>
      </w:r>
      <w:r w:rsidRPr="00953770">
        <w:rPr>
          <w:rFonts w:eastAsia="SimSun"/>
          <w:lang w:val="en-US"/>
        </w:rPr>
        <w:t xml:space="preserve">. </w:t>
      </w:r>
      <w:r>
        <w:rPr>
          <w:rFonts w:eastAsia="SimSun"/>
          <w:lang w:val="en-US"/>
        </w:rPr>
        <w:t>Based on the results presented in</w:t>
      </w:r>
      <w:r w:rsidR="0072343D">
        <w:rPr>
          <w:rFonts w:eastAsia="SimSun"/>
          <w:lang w:val="en-US"/>
        </w:rPr>
        <w:t xml:space="preserve"> </w:t>
      </w:r>
      <w:r w:rsidR="00D704C0">
        <w:rPr>
          <w:rFonts w:eastAsia="SimSun"/>
          <w:lang w:val="en-US"/>
        </w:rPr>
        <w:t>Table 5</w:t>
      </w:r>
      <w:r w:rsidRPr="00953770">
        <w:rPr>
          <w:rFonts w:eastAsia="SimSun"/>
          <w:lang w:val="en-US"/>
        </w:rPr>
        <w:t xml:space="preserve">, the null hypothesis that </w:t>
      </w:r>
      <w:r w:rsidRPr="00814D5B">
        <w:rPr>
          <w:rFonts w:eastAsia="SimSun"/>
        </w:rPr>
        <w:t xml:space="preserve">there are </w:t>
      </w:r>
      <w:r w:rsidRPr="00953770">
        <w:rPr>
          <w:rFonts w:eastAsia="SimSun"/>
          <w:lang w:val="en-US"/>
        </w:rPr>
        <w:t xml:space="preserve">most 1 cointegrating vector </w:t>
      </w:r>
      <w:r>
        <w:rPr>
          <w:rFonts w:eastAsia="SimSun"/>
          <w:lang w:val="en-US"/>
        </w:rPr>
        <w:t xml:space="preserve">was </w:t>
      </w:r>
      <w:r w:rsidRPr="00953770">
        <w:rPr>
          <w:rFonts w:eastAsia="SimSun"/>
          <w:lang w:val="en-US"/>
        </w:rPr>
        <w:t xml:space="preserve">rejected for cases </w:t>
      </w:r>
      <w:r>
        <w:rPr>
          <w:rFonts w:eastAsia="SimSun"/>
          <w:lang w:val="en-US"/>
        </w:rPr>
        <w:t>from</w:t>
      </w:r>
      <w:r w:rsidRPr="00953770">
        <w:rPr>
          <w:rFonts w:eastAsia="SimSun"/>
          <w:lang w:val="en-US"/>
        </w:rPr>
        <w:t xml:space="preserve"> all sample periods, as the test statistics </w:t>
      </w:r>
      <m:oMath>
        <m:sSub>
          <m:sSubPr>
            <m:ctrlPr>
              <w:rPr>
                <w:rFonts w:ascii="Cambria Math" w:eastAsia="SimSun" w:hAnsi="Cambria Math"/>
                <w:i/>
                <w:lang w:val="en-US"/>
              </w:rPr>
            </m:ctrlPr>
          </m:sSubPr>
          <m:e>
            <m:r>
              <w:rPr>
                <w:rFonts w:ascii="Cambria Math" w:eastAsia="SimSun" w:hAnsi="Cambria Math"/>
                <w:lang w:val="en-US"/>
              </w:rPr>
              <m:t>λ</m:t>
            </m:r>
          </m:e>
          <m:sub>
            <m:r>
              <w:rPr>
                <w:rFonts w:ascii="Cambria Math" w:eastAsia="SimSun" w:hAnsi="Cambria Math"/>
                <w:lang w:val="en-US"/>
              </w:rPr>
              <m:t>trace</m:t>
            </m:r>
          </m:sub>
        </m:sSub>
      </m:oMath>
      <w:r w:rsidRPr="00953770">
        <w:rPr>
          <w:rFonts w:eastAsia="SimSun"/>
          <w:lang w:val="en-US"/>
        </w:rPr>
        <w:t xml:space="preserve"> </w:t>
      </w:r>
      <w:r>
        <w:rPr>
          <w:rFonts w:eastAsia="SimSun"/>
          <w:lang w:val="en-US"/>
        </w:rPr>
        <w:t>we</w:t>
      </w:r>
      <w:r w:rsidRPr="00953770">
        <w:rPr>
          <w:rFonts w:eastAsia="SimSun"/>
          <w:lang w:val="en-US"/>
        </w:rPr>
        <w:t xml:space="preserve">re all </w:t>
      </w:r>
      <w:r>
        <w:rPr>
          <w:rFonts w:eastAsia="SimSun"/>
          <w:lang w:val="en-US"/>
        </w:rPr>
        <w:t xml:space="preserve">found to be </w:t>
      </w:r>
      <w:r w:rsidRPr="00953770">
        <w:rPr>
          <w:rFonts w:eastAsia="SimSun"/>
          <w:lang w:val="en-US"/>
        </w:rPr>
        <w:t>significantly greater than the 5% critical value. In conjunction with an additional test result of the null of at most 2 cointegrating vectors (</w:t>
      </w:r>
      <w:r>
        <w:rPr>
          <w:rFonts w:eastAsia="SimSun"/>
          <w:lang w:val="en-US"/>
        </w:rPr>
        <w:t>in this case</w:t>
      </w:r>
      <w:r w:rsidRPr="00953770">
        <w:rPr>
          <w:rFonts w:eastAsia="SimSun"/>
          <w:lang w:val="en-US"/>
        </w:rPr>
        <w:t xml:space="preserve">, the null </w:t>
      </w:r>
      <w:r>
        <w:rPr>
          <w:rFonts w:eastAsia="SimSun"/>
          <w:lang w:val="en-US"/>
        </w:rPr>
        <w:t xml:space="preserve">was </w:t>
      </w:r>
      <w:r w:rsidRPr="00953770">
        <w:rPr>
          <w:rFonts w:eastAsia="SimSun"/>
          <w:lang w:val="en-US"/>
        </w:rPr>
        <w:t xml:space="preserve">not rejected for cases across all years as </w:t>
      </w:r>
      <m:oMath>
        <m:sSub>
          <m:sSubPr>
            <m:ctrlPr>
              <w:rPr>
                <w:rFonts w:ascii="Cambria Math" w:eastAsia="SimSun" w:hAnsi="Cambria Math"/>
                <w:i/>
                <w:lang w:val="en-US"/>
              </w:rPr>
            </m:ctrlPr>
          </m:sSubPr>
          <m:e>
            <m:r>
              <w:rPr>
                <w:rFonts w:ascii="Cambria Math" w:eastAsia="SimSun" w:hAnsi="Cambria Math"/>
                <w:lang w:val="en-US"/>
              </w:rPr>
              <m:t>λ</m:t>
            </m:r>
          </m:e>
          <m:sub>
            <m:r>
              <w:rPr>
                <w:rFonts w:ascii="Cambria Math" w:eastAsia="SimSun" w:hAnsi="Cambria Math"/>
                <w:lang w:val="en-US"/>
              </w:rPr>
              <m:t>trace</m:t>
            </m:r>
          </m:sub>
        </m:sSub>
      </m:oMath>
      <w:r w:rsidRPr="00953770">
        <w:rPr>
          <w:rFonts w:eastAsia="SimSun"/>
          <w:lang w:val="en-US"/>
        </w:rPr>
        <w:t xml:space="preserve"> </w:t>
      </w:r>
      <w:r>
        <w:rPr>
          <w:rFonts w:eastAsia="SimSun"/>
          <w:lang w:val="en-US"/>
        </w:rPr>
        <w:t xml:space="preserve">was </w:t>
      </w:r>
      <w:r w:rsidRPr="00953770">
        <w:rPr>
          <w:rFonts w:eastAsia="SimSun"/>
          <w:lang w:val="en-US"/>
        </w:rPr>
        <w:t>below the 5% critical value), we conclude</w:t>
      </w:r>
      <w:r>
        <w:rPr>
          <w:rFonts w:eastAsia="SimSun"/>
          <w:lang w:val="en-US"/>
        </w:rPr>
        <w:t>d</w:t>
      </w:r>
      <w:r w:rsidRPr="00953770">
        <w:rPr>
          <w:rFonts w:eastAsia="SimSun"/>
          <w:lang w:val="en-US"/>
        </w:rPr>
        <w:t xml:space="preserve"> that that the three demeaned log price series of spot index, index futures</w:t>
      </w:r>
      <w:r>
        <w:rPr>
          <w:rFonts w:eastAsia="SimSun"/>
          <w:lang w:val="en-US"/>
        </w:rPr>
        <w:t>,</w:t>
      </w:r>
      <w:r w:rsidRPr="00953770">
        <w:rPr>
          <w:rFonts w:eastAsia="SimSun"/>
          <w:lang w:val="en-US"/>
        </w:rPr>
        <w:t xml:space="preserve"> and index tracking </w:t>
      </w:r>
      <w:r>
        <w:rPr>
          <w:rFonts w:eastAsia="SimSun"/>
          <w:lang w:val="en-US"/>
        </w:rPr>
        <w:t>ETFs</w:t>
      </w:r>
      <w:r w:rsidRPr="00953770">
        <w:rPr>
          <w:rFonts w:eastAsia="SimSun"/>
          <w:lang w:val="en-US"/>
        </w:rPr>
        <w:t xml:space="preserve"> </w:t>
      </w:r>
      <w:r>
        <w:rPr>
          <w:rFonts w:eastAsia="SimSun"/>
          <w:lang w:val="en-US"/>
        </w:rPr>
        <w:t xml:space="preserve">were </w:t>
      </w:r>
      <w:r w:rsidRPr="00953770">
        <w:rPr>
          <w:rFonts w:eastAsia="SimSun"/>
          <w:lang w:val="en-US"/>
        </w:rPr>
        <w:t>all cointegrated in each of the three index markets FTSE, CAC</w:t>
      </w:r>
      <w:r>
        <w:rPr>
          <w:rFonts w:eastAsia="SimSun"/>
          <w:lang w:val="en-US"/>
        </w:rPr>
        <w:t>,</w:t>
      </w:r>
      <w:r w:rsidRPr="00953770">
        <w:rPr>
          <w:rFonts w:eastAsia="SimSun"/>
          <w:lang w:val="en-US"/>
        </w:rPr>
        <w:t xml:space="preserve"> and DAX across all sample years. In particular, we </w:t>
      </w:r>
      <w:r>
        <w:rPr>
          <w:rFonts w:eastAsia="SimSun"/>
          <w:lang w:val="en-US"/>
        </w:rPr>
        <w:t>learned</w:t>
      </w:r>
      <w:r w:rsidRPr="00953770">
        <w:rPr>
          <w:rFonts w:eastAsia="SimSun"/>
          <w:lang w:val="en-US"/>
        </w:rPr>
        <w:t xml:space="preserve"> that the three series are cointegrated with two cointegrating vectors, </w:t>
      </w:r>
      <w:r>
        <w:rPr>
          <w:rFonts w:eastAsia="SimSun"/>
          <w:lang w:val="en-US"/>
        </w:rPr>
        <w:t xml:space="preserve">which implies </w:t>
      </w:r>
      <w:r w:rsidRPr="00953770">
        <w:rPr>
          <w:rFonts w:eastAsia="SimSun"/>
          <w:lang w:val="en-US"/>
        </w:rPr>
        <w:t>that they share one common stochastic trend.</w:t>
      </w:r>
    </w:p>
    <w:p w14:paraId="071C858A" w14:textId="77777777" w:rsidR="005A719B" w:rsidRPr="00953770" w:rsidRDefault="005A719B" w:rsidP="00D75F91">
      <w:pPr>
        <w:rPr>
          <w:lang w:val="en-US"/>
        </w:rPr>
      </w:pPr>
    </w:p>
    <w:p w14:paraId="78B03C20" w14:textId="77777777" w:rsidR="005A719B" w:rsidRPr="00953770" w:rsidRDefault="005A719B" w:rsidP="00BB1605">
      <w:pPr>
        <w:rPr>
          <w:lang w:val="en-US"/>
        </w:rPr>
        <w:sectPr w:rsidR="005A719B" w:rsidRPr="00953770" w:rsidSect="007D2CAB">
          <w:endnotePr>
            <w:numFmt w:val="decimal"/>
          </w:endnotePr>
          <w:pgSz w:w="11900" w:h="16840" w:code="9"/>
          <w:pgMar w:top="1440" w:right="1440" w:bottom="1440" w:left="1440" w:header="709" w:footer="709" w:gutter="0"/>
          <w:cols w:space="708"/>
          <w:docGrid w:linePitch="360"/>
        </w:sectPr>
      </w:pPr>
      <w:r w:rsidRPr="00953770">
        <w:rPr>
          <w:lang w:val="en-US"/>
        </w:rPr>
        <w:br w:type="page"/>
      </w:r>
    </w:p>
    <w:p w14:paraId="6C3C19DB" w14:textId="44046C01" w:rsidR="005A719B" w:rsidRPr="00953770" w:rsidRDefault="005A719B" w:rsidP="00BB1605">
      <w:pPr>
        <w:rPr>
          <w:lang w:val="en-US"/>
        </w:rPr>
      </w:pPr>
    </w:p>
    <w:tbl>
      <w:tblPr>
        <w:tblStyle w:val="TableGrid2"/>
        <w:tblW w:w="0" w:type="auto"/>
        <w:jc w:val="center"/>
        <w:tblLook w:val="04A0" w:firstRow="1" w:lastRow="0" w:firstColumn="1" w:lastColumn="0" w:noHBand="0" w:noVBand="1"/>
      </w:tblPr>
      <w:tblGrid>
        <w:gridCol w:w="2471"/>
        <w:gridCol w:w="1366"/>
        <w:gridCol w:w="1507"/>
        <w:gridCol w:w="1365"/>
        <w:gridCol w:w="1507"/>
        <w:gridCol w:w="1365"/>
        <w:gridCol w:w="1507"/>
        <w:gridCol w:w="1365"/>
        <w:gridCol w:w="1507"/>
      </w:tblGrid>
      <w:tr w:rsidR="005A719B" w:rsidRPr="00953770" w14:paraId="60DFF804" w14:textId="77777777" w:rsidTr="00E775A6">
        <w:trPr>
          <w:trHeight w:val="432"/>
          <w:jc w:val="center"/>
        </w:trPr>
        <w:tc>
          <w:tcPr>
            <w:tcW w:w="0" w:type="auto"/>
            <w:gridSpan w:val="9"/>
            <w:tcBorders>
              <w:top w:val="nil"/>
              <w:left w:val="nil"/>
              <w:right w:val="nil"/>
            </w:tcBorders>
            <w:vAlign w:val="center"/>
          </w:tcPr>
          <w:p w14:paraId="07568B5B" w14:textId="2F2537E4" w:rsidR="005A719B" w:rsidRPr="00953770" w:rsidRDefault="00D704C0" w:rsidP="00323638">
            <w:pPr>
              <w:spacing w:line="276" w:lineRule="auto"/>
              <w:jc w:val="center"/>
              <w:rPr>
                <w:b/>
                <w:color w:val="000000" w:themeColor="text1"/>
                <w:sz w:val="24"/>
                <w:szCs w:val="24"/>
                <w:lang w:val="en-US"/>
              </w:rPr>
            </w:pPr>
            <w:r>
              <w:rPr>
                <w:b/>
                <w:color w:val="000000" w:themeColor="text1"/>
                <w:sz w:val="24"/>
                <w:szCs w:val="24"/>
                <w:lang w:val="en-US"/>
              </w:rPr>
              <w:t>Table 5</w:t>
            </w:r>
            <w:r w:rsidR="005A719B" w:rsidRPr="00953770">
              <w:rPr>
                <w:b/>
                <w:color w:val="000000" w:themeColor="text1"/>
                <w:sz w:val="24"/>
                <w:szCs w:val="24"/>
                <w:lang w:val="en-US"/>
              </w:rPr>
              <w:t xml:space="preserve"> Johansen and Juselius (1990) Trace Test</w:t>
            </w:r>
          </w:p>
          <w:p w14:paraId="1E2CE92B" w14:textId="77777777" w:rsidR="005A719B" w:rsidRPr="00953770" w:rsidRDefault="005A719B" w:rsidP="009633AF">
            <w:pPr>
              <w:spacing w:line="276" w:lineRule="auto"/>
              <w:rPr>
                <w:color w:val="000000" w:themeColor="text1"/>
                <w:sz w:val="16"/>
                <w:szCs w:val="16"/>
                <w:lang w:val="en-US"/>
              </w:rPr>
            </w:pPr>
          </w:p>
          <w:p w14:paraId="2342BB2F" w14:textId="7AC60A63" w:rsidR="005A719B" w:rsidRPr="00623603" w:rsidRDefault="00D704C0" w:rsidP="00623603">
            <w:pPr>
              <w:spacing w:line="480" w:lineRule="auto"/>
              <w:jc w:val="center"/>
              <w:rPr>
                <w:i/>
                <w:color w:val="000000" w:themeColor="text1"/>
                <w:sz w:val="16"/>
                <w:szCs w:val="16"/>
                <w:lang w:val="en-US"/>
              </w:rPr>
            </w:pPr>
            <w:r>
              <w:rPr>
                <w:i/>
                <w:color w:val="000000" w:themeColor="text1"/>
                <w:sz w:val="16"/>
                <w:szCs w:val="16"/>
                <w:lang w:val="en-US"/>
              </w:rPr>
              <w:t>Table 5</w:t>
            </w:r>
            <w:r w:rsidR="00623603" w:rsidRPr="00953770">
              <w:rPr>
                <w:i/>
                <w:color w:val="000000" w:themeColor="text1"/>
                <w:sz w:val="16"/>
                <w:szCs w:val="16"/>
                <w:lang w:val="en-US"/>
              </w:rPr>
              <w:t xml:space="preserve"> </w:t>
            </w:r>
            <w:r w:rsidR="00623603">
              <w:rPr>
                <w:i/>
                <w:color w:val="000000" w:themeColor="text1"/>
                <w:sz w:val="16"/>
                <w:szCs w:val="16"/>
                <w:lang w:val="en-US"/>
              </w:rPr>
              <w:t>present</w:t>
            </w:r>
            <w:r w:rsidR="00623603" w:rsidRPr="00953770">
              <w:rPr>
                <w:i/>
                <w:color w:val="000000" w:themeColor="text1"/>
                <w:sz w:val="16"/>
                <w:szCs w:val="16"/>
                <w:lang w:val="en-US"/>
              </w:rPr>
              <w:t>s Johansen &amp; Juselius</w:t>
            </w:r>
            <w:r w:rsidR="00623603">
              <w:rPr>
                <w:i/>
                <w:color w:val="000000" w:themeColor="text1"/>
                <w:sz w:val="16"/>
                <w:szCs w:val="16"/>
                <w:lang w:val="en-US"/>
              </w:rPr>
              <w:t>’s</w:t>
            </w:r>
            <w:r w:rsidR="00623603" w:rsidRPr="00953770">
              <w:rPr>
                <w:i/>
                <w:color w:val="000000" w:themeColor="text1"/>
                <w:sz w:val="16"/>
                <w:szCs w:val="16"/>
                <w:lang w:val="en-US"/>
              </w:rPr>
              <w:t xml:space="preserve"> (1990) trace test result to determine the cointegrating rank of the long-run </w:t>
            </w:r>
            <w:r w:rsidR="00623603" w:rsidRPr="00953770">
              <w:rPr>
                <w:rFonts w:eastAsia="SimSun"/>
                <w:i/>
                <w:color w:val="000000" w:themeColor="text1"/>
                <w:sz w:val="16"/>
                <w:szCs w:val="16"/>
                <w:lang w:val="en-US"/>
              </w:rPr>
              <w:t xml:space="preserve">π </w:t>
            </w:r>
            <w:r w:rsidR="00623603" w:rsidRPr="00953770">
              <w:rPr>
                <w:i/>
                <w:color w:val="000000" w:themeColor="text1"/>
                <w:sz w:val="16"/>
                <w:szCs w:val="16"/>
                <w:lang w:val="en-US"/>
              </w:rPr>
              <w:t>matrix. The results suggest that the demeaned log prices of equity indices, futures</w:t>
            </w:r>
            <w:r w:rsidR="00623603">
              <w:rPr>
                <w:i/>
                <w:color w:val="000000" w:themeColor="text1"/>
                <w:sz w:val="16"/>
                <w:szCs w:val="16"/>
                <w:lang w:val="en-US"/>
              </w:rPr>
              <w:t xml:space="preserve">, </w:t>
            </w:r>
            <w:r w:rsidR="00623603" w:rsidRPr="00953770">
              <w:rPr>
                <w:i/>
                <w:color w:val="000000" w:themeColor="text1"/>
                <w:sz w:val="16"/>
                <w:szCs w:val="16"/>
                <w:lang w:val="en-US"/>
              </w:rPr>
              <w:t xml:space="preserve">and </w:t>
            </w:r>
            <w:r w:rsidR="00623603">
              <w:rPr>
                <w:i/>
                <w:color w:val="000000" w:themeColor="text1"/>
                <w:sz w:val="16"/>
                <w:szCs w:val="16"/>
                <w:lang w:val="en-US"/>
              </w:rPr>
              <w:t>ETFs</w:t>
            </w:r>
            <w:r w:rsidR="00623603" w:rsidRPr="00953770">
              <w:rPr>
                <w:i/>
                <w:color w:val="000000" w:themeColor="text1"/>
                <w:sz w:val="16"/>
                <w:szCs w:val="16"/>
                <w:lang w:val="en-US"/>
              </w:rPr>
              <w:t xml:space="preserve"> of each of the FTSE, CAC, and DAX index markets are all cointegrated over all sample periods.</w:t>
            </w:r>
          </w:p>
          <w:p w14:paraId="50BC3F94" w14:textId="77777777" w:rsidR="005A719B" w:rsidRPr="00623603" w:rsidRDefault="005A719B" w:rsidP="00242F46">
            <w:pPr>
              <w:spacing w:line="480" w:lineRule="auto"/>
              <w:jc w:val="center"/>
              <w:rPr>
                <w:rFonts w:eastAsia="SimSun"/>
                <w:sz w:val="20"/>
                <w:szCs w:val="20"/>
                <w:lang w:val="en-US"/>
              </w:rPr>
            </w:pPr>
            <w:r w:rsidRPr="00623603">
              <w:rPr>
                <w:rFonts w:eastAsia="SimSun"/>
                <w:sz w:val="20"/>
                <w:szCs w:val="20"/>
                <w:lang w:val="en-US"/>
              </w:rPr>
              <w:t>FTSE 100</w:t>
            </w:r>
          </w:p>
        </w:tc>
      </w:tr>
      <w:tr w:rsidR="005A719B" w:rsidRPr="00953770" w14:paraId="06583D09" w14:textId="77777777" w:rsidTr="00743A31">
        <w:trPr>
          <w:trHeight w:val="432"/>
          <w:jc w:val="center"/>
        </w:trPr>
        <w:tc>
          <w:tcPr>
            <w:tcW w:w="0" w:type="auto"/>
            <w:vAlign w:val="center"/>
          </w:tcPr>
          <w:p w14:paraId="0B3A96D6" w14:textId="77777777" w:rsidR="005A719B" w:rsidRPr="00953770" w:rsidRDefault="005A719B" w:rsidP="00242F46">
            <w:pPr>
              <w:jc w:val="center"/>
              <w:rPr>
                <w:rFonts w:eastAsia="SimSun"/>
                <w:sz w:val="20"/>
                <w:szCs w:val="20"/>
                <w:lang w:val="en-US"/>
              </w:rPr>
            </w:pPr>
          </w:p>
        </w:tc>
        <w:tc>
          <w:tcPr>
            <w:tcW w:w="0" w:type="auto"/>
            <w:gridSpan w:val="2"/>
            <w:vAlign w:val="center"/>
          </w:tcPr>
          <w:p w14:paraId="61B93A00"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010</w:t>
            </w:r>
          </w:p>
        </w:tc>
        <w:tc>
          <w:tcPr>
            <w:tcW w:w="0" w:type="auto"/>
            <w:gridSpan w:val="2"/>
            <w:vAlign w:val="center"/>
          </w:tcPr>
          <w:p w14:paraId="19F2FCED"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011</w:t>
            </w:r>
          </w:p>
        </w:tc>
        <w:tc>
          <w:tcPr>
            <w:tcW w:w="0" w:type="auto"/>
            <w:gridSpan w:val="2"/>
            <w:vAlign w:val="center"/>
          </w:tcPr>
          <w:p w14:paraId="19DDCB4B"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012</w:t>
            </w:r>
          </w:p>
        </w:tc>
        <w:tc>
          <w:tcPr>
            <w:tcW w:w="0" w:type="auto"/>
            <w:gridSpan w:val="2"/>
            <w:vAlign w:val="center"/>
          </w:tcPr>
          <w:p w14:paraId="6CCCC2C0"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013</w:t>
            </w:r>
          </w:p>
        </w:tc>
      </w:tr>
      <w:tr w:rsidR="005A719B" w:rsidRPr="00953770" w14:paraId="2B2643D8" w14:textId="77777777" w:rsidTr="00743A31">
        <w:trPr>
          <w:trHeight w:val="432"/>
          <w:jc w:val="center"/>
        </w:trPr>
        <w:tc>
          <w:tcPr>
            <w:tcW w:w="0" w:type="auto"/>
            <w:vAlign w:val="center"/>
          </w:tcPr>
          <w:p w14:paraId="022A2A5C"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Hypothesized No. of CV(s)</w:t>
            </w:r>
          </w:p>
        </w:tc>
        <w:tc>
          <w:tcPr>
            <w:tcW w:w="0" w:type="auto"/>
            <w:vAlign w:val="center"/>
          </w:tcPr>
          <w:p w14:paraId="26A7C5B8" w14:textId="77777777" w:rsidR="005A719B" w:rsidRPr="00953770" w:rsidRDefault="00876BB8" w:rsidP="00242F46">
            <w:pPr>
              <w:jc w:val="center"/>
              <w:rPr>
                <w:rFonts w:eastAsia="SimSun"/>
                <w:sz w:val="20"/>
                <w:szCs w:val="20"/>
                <w:lang w:val="en-US"/>
              </w:rPr>
            </w:pPr>
            <m:oMathPara>
              <m:oMath>
                <m:sSub>
                  <m:sSubPr>
                    <m:ctrlPr>
                      <w:rPr>
                        <w:rFonts w:ascii="Cambria Math" w:eastAsia="SimSun" w:hAnsi="Cambria Math"/>
                        <w:i/>
                        <w:sz w:val="20"/>
                        <w:szCs w:val="20"/>
                        <w:lang w:val="en-US"/>
                      </w:rPr>
                    </m:ctrlPr>
                  </m:sSubPr>
                  <m:e>
                    <m:r>
                      <w:rPr>
                        <w:rFonts w:ascii="Cambria Math" w:eastAsia="SimSun" w:hAnsi="Cambria Math"/>
                        <w:sz w:val="20"/>
                        <w:szCs w:val="20"/>
                        <w:lang w:val="en-US"/>
                      </w:rPr>
                      <m:t>λ</m:t>
                    </m:r>
                  </m:e>
                  <m:sub>
                    <m:r>
                      <w:rPr>
                        <w:rFonts w:ascii="Cambria Math" w:eastAsia="SimSun" w:hAnsi="Cambria Math"/>
                        <w:sz w:val="20"/>
                        <w:szCs w:val="20"/>
                        <w:lang w:val="en-US"/>
                      </w:rPr>
                      <m:t>trace</m:t>
                    </m:r>
                  </m:sub>
                </m:sSub>
              </m:oMath>
            </m:oMathPara>
          </w:p>
        </w:tc>
        <w:tc>
          <w:tcPr>
            <w:tcW w:w="0" w:type="auto"/>
            <w:vAlign w:val="center"/>
          </w:tcPr>
          <w:p w14:paraId="0D58E377"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 xml:space="preserve">Critical Value </w:t>
            </w:r>
          </w:p>
          <w:p w14:paraId="261AF884"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at 5%</w:t>
            </w:r>
          </w:p>
        </w:tc>
        <w:tc>
          <w:tcPr>
            <w:tcW w:w="0" w:type="auto"/>
            <w:vAlign w:val="center"/>
          </w:tcPr>
          <w:p w14:paraId="73BCA0D7" w14:textId="77777777" w:rsidR="005A719B" w:rsidRPr="00953770" w:rsidRDefault="00876BB8" w:rsidP="00242F46">
            <w:pPr>
              <w:jc w:val="center"/>
              <w:rPr>
                <w:rFonts w:eastAsia="SimSun"/>
                <w:sz w:val="20"/>
                <w:szCs w:val="20"/>
                <w:lang w:val="en-US"/>
              </w:rPr>
            </w:pPr>
            <m:oMathPara>
              <m:oMath>
                <m:sSub>
                  <m:sSubPr>
                    <m:ctrlPr>
                      <w:rPr>
                        <w:rFonts w:ascii="Cambria Math" w:eastAsia="SimSun" w:hAnsi="Cambria Math"/>
                        <w:i/>
                        <w:sz w:val="20"/>
                        <w:szCs w:val="20"/>
                        <w:lang w:val="en-US"/>
                      </w:rPr>
                    </m:ctrlPr>
                  </m:sSubPr>
                  <m:e>
                    <m:r>
                      <w:rPr>
                        <w:rFonts w:ascii="Cambria Math" w:eastAsia="SimSun" w:hAnsi="Cambria Math"/>
                        <w:sz w:val="20"/>
                        <w:szCs w:val="20"/>
                        <w:lang w:val="en-US"/>
                      </w:rPr>
                      <m:t>λ</m:t>
                    </m:r>
                  </m:e>
                  <m:sub>
                    <m:r>
                      <w:rPr>
                        <w:rFonts w:ascii="Cambria Math" w:eastAsia="SimSun" w:hAnsi="Cambria Math"/>
                        <w:sz w:val="20"/>
                        <w:szCs w:val="20"/>
                        <w:lang w:val="en-US"/>
                      </w:rPr>
                      <m:t>trace</m:t>
                    </m:r>
                  </m:sub>
                </m:sSub>
              </m:oMath>
            </m:oMathPara>
          </w:p>
        </w:tc>
        <w:tc>
          <w:tcPr>
            <w:tcW w:w="0" w:type="auto"/>
            <w:vAlign w:val="center"/>
          </w:tcPr>
          <w:p w14:paraId="26733D7C"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 xml:space="preserve">Critical Value </w:t>
            </w:r>
          </w:p>
          <w:p w14:paraId="2E0A8EBF"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at 5%</w:t>
            </w:r>
          </w:p>
        </w:tc>
        <w:tc>
          <w:tcPr>
            <w:tcW w:w="0" w:type="auto"/>
            <w:vAlign w:val="center"/>
          </w:tcPr>
          <w:p w14:paraId="661300EA" w14:textId="77777777" w:rsidR="005A719B" w:rsidRPr="00953770" w:rsidRDefault="00876BB8" w:rsidP="00242F46">
            <w:pPr>
              <w:jc w:val="center"/>
              <w:rPr>
                <w:rFonts w:eastAsia="SimSun"/>
                <w:sz w:val="20"/>
                <w:szCs w:val="20"/>
                <w:lang w:val="en-US"/>
              </w:rPr>
            </w:pPr>
            <m:oMathPara>
              <m:oMathParaPr>
                <m:jc m:val="center"/>
              </m:oMathParaPr>
              <m:oMath>
                <m:sSub>
                  <m:sSubPr>
                    <m:ctrlPr>
                      <w:rPr>
                        <w:rFonts w:ascii="Cambria Math" w:eastAsia="SimSun" w:hAnsi="Cambria Math"/>
                        <w:i/>
                        <w:sz w:val="20"/>
                        <w:szCs w:val="20"/>
                        <w:lang w:val="en-US"/>
                      </w:rPr>
                    </m:ctrlPr>
                  </m:sSubPr>
                  <m:e>
                    <m:r>
                      <w:rPr>
                        <w:rFonts w:ascii="Cambria Math" w:eastAsia="SimSun" w:hAnsi="Cambria Math"/>
                        <w:sz w:val="20"/>
                        <w:szCs w:val="20"/>
                        <w:lang w:val="en-US"/>
                      </w:rPr>
                      <m:t>λ</m:t>
                    </m:r>
                  </m:e>
                  <m:sub>
                    <m:r>
                      <w:rPr>
                        <w:rFonts w:ascii="Cambria Math" w:eastAsia="SimSun" w:hAnsi="Cambria Math"/>
                        <w:sz w:val="20"/>
                        <w:szCs w:val="20"/>
                        <w:lang w:val="en-US"/>
                      </w:rPr>
                      <m:t>trace</m:t>
                    </m:r>
                  </m:sub>
                </m:sSub>
              </m:oMath>
            </m:oMathPara>
          </w:p>
        </w:tc>
        <w:tc>
          <w:tcPr>
            <w:tcW w:w="0" w:type="auto"/>
            <w:vAlign w:val="center"/>
          </w:tcPr>
          <w:p w14:paraId="0216EE73"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 xml:space="preserve">Critical Value </w:t>
            </w:r>
          </w:p>
          <w:p w14:paraId="44C6524C"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at 5%</w:t>
            </w:r>
          </w:p>
        </w:tc>
        <w:tc>
          <w:tcPr>
            <w:tcW w:w="0" w:type="auto"/>
            <w:vAlign w:val="center"/>
          </w:tcPr>
          <w:p w14:paraId="07500103" w14:textId="77777777" w:rsidR="005A719B" w:rsidRPr="00953770" w:rsidRDefault="00876BB8" w:rsidP="00242F46">
            <w:pPr>
              <w:jc w:val="center"/>
              <w:rPr>
                <w:rFonts w:eastAsia="SimSun"/>
                <w:sz w:val="20"/>
                <w:szCs w:val="20"/>
                <w:lang w:val="en-US"/>
              </w:rPr>
            </w:pPr>
            <m:oMathPara>
              <m:oMath>
                <m:sSub>
                  <m:sSubPr>
                    <m:ctrlPr>
                      <w:rPr>
                        <w:rFonts w:ascii="Cambria Math" w:eastAsia="SimSun" w:hAnsi="Cambria Math"/>
                        <w:i/>
                        <w:sz w:val="20"/>
                        <w:szCs w:val="20"/>
                        <w:lang w:val="en-US"/>
                      </w:rPr>
                    </m:ctrlPr>
                  </m:sSubPr>
                  <m:e>
                    <m:r>
                      <w:rPr>
                        <w:rFonts w:ascii="Cambria Math" w:eastAsia="SimSun" w:hAnsi="Cambria Math"/>
                        <w:sz w:val="20"/>
                        <w:szCs w:val="20"/>
                        <w:lang w:val="en-US"/>
                      </w:rPr>
                      <m:t>λ</m:t>
                    </m:r>
                  </m:e>
                  <m:sub>
                    <m:r>
                      <w:rPr>
                        <w:rFonts w:ascii="Cambria Math" w:eastAsia="SimSun" w:hAnsi="Cambria Math"/>
                        <w:sz w:val="20"/>
                        <w:szCs w:val="20"/>
                        <w:lang w:val="en-US"/>
                      </w:rPr>
                      <m:t>trace</m:t>
                    </m:r>
                  </m:sub>
                </m:sSub>
              </m:oMath>
            </m:oMathPara>
          </w:p>
        </w:tc>
        <w:tc>
          <w:tcPr>
            <w:tcW w:w="0" w:type="auto"/>
            <w:vAlign w:val="center"/>
          </w:tcPr>
          <w:p w14:paraId="23437A94"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 xml:space="preserve">Critical Value </w:t>
            </w:r>
          </w:p>
          <w:p w14:paraId="6EC232DD"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at 5%</w:t>
            </w:r>
          </w:p>
        </w:tc>
      </w:tr>
      <w:tr w:rsidR="005A719B" w:rsidRPr="00953770" w14:paraId="70C9EB33" w14:textId="77777777" w:rsidTr="00743A31">
        <w:trPr>
          <w:trHeight w:val="432"/>
          <w:jc w:val="center"/>
        </w:trPr>
        <w:tc>
          <w:tcPr>
            <w:tcW w:w="0" w:type="auto"/>
            <w:vAlign w:val="center"/>
          </w:tcPr>
          <w:p w14:paraId="76057D2C" w14:textId="7D18F5D1" w:rsidR="005A719B" w:rsidRPr="00953770" w:rsidRDefault="005A719B" w:rsidP="00242F46">
            <w:pPr>
              <w:jc w:val="center"/>
              <w:rPr>
                <w:rFonts w:eastAsia="SimSun"/>
                <w:sz w:val="20"/>
                <w:szCs w:val="20"/>
                <w:lang w:val="en-US"/>
              </w:rPr>
            </w:pPr>
            <w:r>
              <w:rPr>
                <w:rFonts w:eastAsia="SimSun"/>
                <w:sz w:val="20"/>
                <w:szCs w:val="20"/>
                <w:lang w:val="en-US"/>
              </w:rPr>
              <w:t xml:space="preserve">r </w:t>
            </w:r>
            <w:r w:rsidRPr="00953770">
              <w:rPr>
                <w:rFonts w:eastAsia="SimSun"/>
                <w:sz w:val="20"/>
                <w:szCs w:val="20"/>
                <w:lang w:val="en-US"/>
              </w:rPr>
              <w:t>=</w:t>
            </w:r>
            <w:r>
              <w:rPr>
                <w:rFonts w:eastAsia="SimSun"/>
                <w:sz w:val="20"/>
                <w:szCs w:val="20"/>
                <w:lang w:val="en-US"/>
              </w:rPr>
              <w:t xml:space="preserve"> </w:t>
            </w:r>
            <w:r w:rsidRPr="00953770">
              <w:rPr>
                <w:rFonts w:eastAsia="SimSun"/>
                <w:sz w:val="20"/>
                <w:szCs w:val="20"/>
                <w:lang w:val="en-US"/>
              </w:rPr>
              <w:t>0</w:t>
            </w:r>
          </w:p>
        </w:tc>
        <w:tc>
          <w:tcPr>
            <w:tcW w:w="0" w:type="auto"/>
            <w:vAlign w:val="center"/>
          </w:tcPr>
          <w:p w14:paraId="4B9FFAAB" w14:textId="66BC6AFC" w:rsidR="005A719B" w:rsidRPr="00953770" w:rsidRDefault="005A719B" w:rsidP="00242F46">
            <w:pPr>
              <w:jc w:val="center"/>
              <w:rPr>
                <w:rFonts w:eastAsia="SimSun"/>
                <w:sz w:val="20"/>
                <w:szCs w:val="20"/>
                <w:lang w:val="en-US"/>
              </w:rPr>
            </w:pPr>
            <w:r w:rsidRPr="00953770">
              <w:rPr>
                <w:rFonts w:eastAsia="SimSun"/>
                <w:sz w:val="20"/>
                <w:szCs w:val="20"/>
                <w:lang w:val="en-US"/>
              </w:rPr>
              <w:t>356.4063</w:t>
            </w:r>
            <w:r w:rsidR="00623603">
              <w:rPr>
                <w:rFonts w:eastAsia="SimSun"/>
                <w:sz w:val="20"/>
                <w:szCs w:val="20"/>
                <w:lang w:val="en-US"/>
              </w:rPr>
              <w:t>*</w:t>
            </w:r>
          </w:p>
        </w:tc>
        <w:tc>
          <w:tcPr>
            <w:tcW w:w="0" w:type="auto"/>
            <w:vAlign w:val="center"/>
          </w:tcPr>
          <w:p w14:paraId="53604B5C"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42.91525</w:t>
            </w:r>
          </w:p>
        </w:tc>
        <w:tc>
          <w:tcPr>
            <w:tcW w:w="0" w:type="auto"/>
            <w:vAlign w:val="center"/>
          </w:tcPr>
          <w:p w14:paraId="3037EF13" w14:textId="5E2B3A87" w:rsidR="005A719B" w:rsidRPr="00953770" w:rsidRDefault="005A719B" w:rsidP="00242F46">
            <w:pPr>
              <w:jc w:val="center"/>
              <w:rPr>
                <w:rFonts w:eastAsia="SimSun"/>
                <w:sz w:val="20"/>
                <w:szCs w:val="20"/>
                <w:lang w:val="en-US"/>
              </w:rPr>
            </w:pPr>
            <w:r w:rsidRPr="00953770">
              <w:rPr>
                <w:rFonts w:eastAsia="SimSun"/>
                <w:sz w:val="20"/>
                <w:szCs w:val="20"/>
                <w:lang w:val="en-US"/>
              </w:rPr>
              <w:t>425.4435</w:t>
            </w:r>
            <w:r w:rsidR="00623603">
              <w:rPr>
                <w:rFonts w:eastAsia="SimSun"/>
                <w:sz w:val="20"/>
                <w:szCs w:val="20"/>
                <w:lang w:val="en-US"/>
              </w:rPr>
              <w:t>*</w:t>
            </w:r>
          </w:p>
        </w:tc>
        <w:tc>
          <w:tcPr>
            <w:tcW w:w="0" w:type="auto"/>
            <w:vAlign w:val="center"/>
          </w:tcPr>
          <w:p w14:paraId="6CDB7FE5"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42.91525</w:t>
            </w:r>
          </w:p>
        </w:tc>
        <w:tc>
          <w:tcPr>
            <w:tcW w:w="0" w:type="auto"/>
            <w:vAlign w:val="center"/>
          </w:tcPr>
          <w:p w14:paraId="3BC665C9" w14:textId="47AE125A" w:rsidR="005A719B" w:rsidRPr="00953770" w:rsidRDefault="005A719B" w:rsidP="00242F46">
            <w:pPr>
              <w:jc w:val="center"/>
              <w:rPr>
                <w:rFonts w:eastAsia="SimSun"/>
                <w:sz w:val="20"/>
                <w:szCs w:val="20"/>
                <w:lang w:val="en-US"/>
              </w:rPr>
            </w:pPr>
            <w:r w:rsidRPr="00953770">
              <w:rPr>
                <w:rFonts w:eastAsia="SimSun"/>
                <w:sz w:val="20"/>
                <w:szCs w:val="20"/>
                <w:lang w:val="en-US"/>
              </w:rPr>
              <w:t>565.0639</w:t>
            </w:r>
            <w:r w:rsidR="00E37D63">
              <w:rPr>
                <w:rFonts w:eastAsia="SimSun"/>
                <w:sz w:val="20"/>
                <w:szCs w:val="20"/>
                <w:lang w:val="en-US"/>
              </w:rPr>
              <w:t>*</w:t>
            </w:r>
          </w:p>
        </w:tc>
        <w:tc>
          <w:tcPr>
            <w:tcW w:w="0" w:type="auto"/>
            <w:vAlign w:val="center"/>
          </w:tcPr>
          <w:p w14:paraId="453B9195"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42.91525</w:t>
            </w:r>
          </w:p>
        </w:tc>
        <w:tc>
          <w:tcPr>
            <w:tcW w:w="0" w:type="auto"/>
            <w:vAlign w:val="center"/>
          </w:tcPr>
          <w:p w14:paraId="194CD87F" w14:textId="1546FF1D" w:rsidR="005A719B" w:rsidRPr="00953770" w:rsidRDefault="005A719B" w:rsidP="00242F46">
            <w:pPr>
              <w:jc w:val="center"/>
              <w:rPr>
                <w:rFonts w:eastAsia="SimSun"/>
                <w:sz w:val="20"/>
                <w:szCs w:val="20"/>
                <w:lang w:val="en-US"/>
              </w:rPr>
            </w:pPr>
            <w:r w:rsidRPr="00953770">
              <w:rPr>
                <w:rFonts w:eastAsia="SimSun"/>
                <w:sz w:val="20"/>
                <w:szCs w:val="20"/>
                <w:lang w:val="en-US"/>
              </w:rPr>
              <w:t>202.6593</w:t>
            </w:r>
            <w:r w:rsidR="00E37D63">
              <w:rPr>
                <w:rFonts w:eastAsia="SimSun"/>
                <w:sz w:val="20"/>
                <w:szCs w:val="20"/>
                <w:lang w:val="en-US"/>
              </w:rPr>
              <w:t>*</w:t>
            </w:r>
          </w:p>
        </w:tc>
        <w:tc>
          <w:tcPr>
            <w:tcW w:w="0" w:type="auto"/>
            <w:vAlign w:val="center"/>
          </w:tcPr>
          <w:p w14:paraId="341A5209"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42.91525</w:t>
            </w:r>
          </w:p>
        </w:tc>
      </w:tr>
      <w:tr w:rsidR="005A719B" w:rsidRPr="00953770" w14:paraId="1CF3FD1D" w14:textId="77777777" w:rsidTr="0035419E">
        <w:trPr>
          <w:trHeight w:val="432"/>
          <w:jc w:val="center"/>
        </w:trPr>
        <w:tc>
          <w:tcPr>
            <w:tcW w:w="0" w:type="auto"/>
            <w:tcBorders>
              <w:bottom w:val="single" w:sz="4" w:space="0" w:color="auto"/>
            </w:tcBorders>
            <w:vAlign w:val="center"/>
          </w:tcPr>
          <w:p w14:paraId="0D50EBC2" w14:textId="204F2899" w:rsidR="005A719B" w:rsidRPr="00953770" w:rsidRDefault="005A719B" w:rsidP="00242F46">
            <w:pPr>
              <w:jc w:val="center"/>
              <w:rPr>
                <w:rFonts w:eastAsia="SimSun"/>
                <w:sz w:val="20"/>
                <w:szCs w:val="20"/>
                <w:lang w:val="en-US"/>
              </w:rPr>
            </w:pPr>
            <w:r w:rsidRPr="00953770">
              <w:rPr>
                <w:rFonts w:eastAsia="SimSun"/>
                <w:sz w:val="20"/>
                <w:szCs w:val="20"/>
                <w:lang w:val="en-US"/>
              </w:rPr>
              <w:t>r</w:t>
            </w:r>
            <w:r>
              <w:rPr>
                <w:rFonts w:eastAsia="SimSun"/>
                <w:sz w:val="20"/>
                <w:szCs w:val="20"/>
                <w:lang w:val="en-US"/>
              </w:rPr>
              <w:t xml:space="preserve"> </w:t>
            </w:r>
            <w:r w:rsidRPr="00953770">
              <w:rPr>
                <w:rFonts w:eastAsia="SimSun"/>
                <w:sz w:val="20"/>
                <w:szCs w:val="20"/>
                <w:lang w:val="en-US"/>
              </w:rPr>
              <w:t>=</w:t>
            </w:r>
            <w:r>
              <w:rPr>
                <w:rFonts w:eastAsia="SimSun"/>
                <w:sz w:val="20"/>
                <w:szCs w:val="20"/>
                <w:lang w:val="en-US"/>
              </w:rPr>
              <w:t xml:space="preserve"> </w:t>
            </w:r>
            <w:r w:rsidRPr="00953770">
              <w:rPr>
                <w:rFonts w:eastAsia="SimSun"/>
                <w:sz w:val="20"/>
                <w:szCs w:val="20"/>
                <w:lang w:val="en-US"/>
              </w:rPr>
              <w:t>1</w:t>
            </w:r>
          </w:p>
        </w:tc>
        <w:tc>
          <w:tcPr>
            <w:tcW w:w="0" w:type="auto"/>
            <w:tcBorders>
              <w:bottom w:val="single" w:sz="4" w:space="0" w:color="auto"/>
            </w:tcBorders>
            <w:vAlign w:val="center"/>
          </w:tcPr>
          <w:p w14:paraId="74711810" w14:textId="65613B42" w:rsidR="005A719B" w:rsidRPr="00953770" w:rsidRDefault="005A719B" w:rsidP="00242F46">
            <w:pPr>
              <w:jc w:val="center"/>
              <w:rPr>
                <w:rFonts w:eastAsia="SimSun"/>
                <w:sz w:val="20"/>
                <w:szCs w:val="20"/>
                <w:lang w:val="en-US"/>
              </w:rPr>
            </w:pPr>
            <w:r w:rsidRPr="00953770">
              <w:rPr>
                <w:rFonts w:eastAsia="SimSun"/>
                <w:sz w:val="20"/>
                <w:szCs w:val="20"/>
                <w:lang w:val="en-US"/>
              </w:rPr>
              <w:t>30.50086</w:t>
            </w:r>
            <w:r w:rsidR="00623603">
              <w:rPr>
                <w:rFonts w:eastAsia="SimSun"/>
                <w:sz w:val="20"/>
                <w:szCs w:val="20"/>
                <w:lang w:val="en-US"/>
              </w:rPr>
              <w:t>*</w:t>
            </w:r>
          </w:p>
        </w:tc>
        <w:tc>
          <w:tcPr>
            <w:tcW w:w="0" w:type="auto"/>
            <w:tcBorders>
              <w:bottom w:val="single" w:sz="4" w:space="0" w:color="auto"/>
            </w:tcBorders>
            <w:vAlign w:val="center"/>
          </w:tcPr>
          <w:p w14:paraId="31B50C8F"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5.87211</w:t>
            </w:r>
          </w:p>
        </w:tc>
        <w:tc>
          <w:tcPr>
            <w:tcW w:w="0" w:type="auto"/>
            <w:tcBorders>
              <w:bottom w:val="single" w:sz="4" w:space="0" w:color="auto"/>
            </w:tcBorders>
            <w:vAlign w:val="center"/>
          </w:tcPr>
          <w:p w14:paraId="09AF8F69" w14:textId="3B7127EE" w:rsidR="005A719B" w:rsidRPr="00953770" w:rsidRDefault="005A719B" w:rsidP="00242F46">
            <w:pPr>
              <w:jc w:val="center"/>
              <w:rPr>
                <w:rFonts w:eastAsia="SimSun"/>
                <w:sz w:val="20"/>
                <w:szCs w:val="20"/>
                <w:lang w:val="en-US"/>
              </w:rPr>
            </w:pPr>
            <w:r w:rsidRPr="00953770">
              <w:rPr>
                <w:rFonts w:eastAsia="SimSun"/>
                <w:sz w:val="20"/>
                <w:szCs w:val="20"/>
                <w:lang w:val="en-US"/>
              </w:rPr>
              <w:t>30.00253</w:t>
            </w:r>
            <w:r w:rsidR="00623603">
              <w:rPr>
                <w:rFonts w:eastAsia="SimSun"/>
                <w:sz w:val="20"/>
                <w:szCs w:val="20"/>
                <w:lang w:val="en-US"/>
              </w:rPr>
              <w:t>*</w:t>
            </w:r>
          </w:p>
        </w:tc>
        <w:tc>
          <w:tcPr>
            <w:tcW w:w="0" w:type="auto"/>
            <w:tcBorders>
              <w:bottom w:val="single" w:sz="4" w:space="0" w:color="auto"/>
            </w:tcBorders>
            <w:vAlign w:val="center"/>
          </w:tcPr>
          <w:p w14:paraId="2F1D713C"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5.87211</w:t>
            </w:r>
          </w:p>
        </w:tc>
        <w:tc>
          <w:tcPr>
            <w:tcW w:w="0" w:type="auto"/>
            <w:tcBorders>
              <w:bottom w:val="single" w:sz="4" w:space="0" w:color="auto"/>
            </w:tcBorders>
            <w:vAlign w:val="center"/>
          </w:tcPr>
          <w:p w14:paraId="178DC638" w14:textId="7C02DF8C" w:rsidR="005A719B" w:rsidRPr="00953770" w:rsidRDefault="005A719B" w:rsidP="00242F46">
            <w:pPr>
              <w:jc w:val="center"/>
              <w:rPr>
                <w:rFonts w:eastAsia="SimSun"/>
                <w:sz w:val="20"/>
                <w:szCs w:val="20"/>
                <w:lang w:val="en-US"/>
              </w:rPr>
            </w:pPr>
            <w:r w:rsidRPr="00953770">
              <w:rPr>
                <w:rFonts w:eastAsia="SimSun"/>
                <w:sz w:val="20"/>
                <w:szCs w:val="20"/>
                <w:lang w:val="en-US"/>
              </w:rPr>
              <w:t>68.14124</w:t>
            </w:r>
            <w:r w:rsidR="00E37D63">
              <w:rPr>
                <w:rFonts w:eastAsia="SimSun"/>
                <w:sz w:val="20"/>
                <w:szCs w:val="20"/>
                <w:lang w:val="en-US"/>
              </w:rPr>
              <w:t>*</w:t>
            </w:r>
          </w:p>
        </w:tc>
        <w:tc>
          <w:tcPr>
            <w:tcW w:w="0" w:type="auto"/>
            <w:tcBorders>
              <w:bottom w:val="single" w:sz="4" w:space="0" w:color="auto"/>
            </w:tcBorders>
            <w:vAlign w:val="center"/>
          </w:tcPr>
          <w:p w14:paraId="34FA0765"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5.87211</w:t>
            </w:r>
          </w:p>
        </w:tc>
        <w:tc>
          <w:tcPr>
            <w:tcW w:w="0" w:type="auto"/>
            <w:tcBorders>
              <w:bottom w:val="single" w:sz="4" w:space="0" w:color="auto"/>
            </w:tcBorders>
            <w:vAlign w:val="center"/>
          </w:tcPr>
          <w:p w14:paraId="76FA783E" w14:textId="5FB5BBBF" w:rsidR="005A719B" w:rsidRPr="00953770" w:rsidRDefault="005A719B" w:rsidP="00242F46">
            <w:pPr>
              <w:jc w:val="center"/>
              <w:rPr>
                <w:rFonts w:eastAsia="SimSun"/>
                <w:sz w:val="20"/>
                <w:szCs w:val="20"/>
                <w:lang w:val="en-US"/>
              </w:rPr>
            </w:pPr>
            <w:r w:rsidRPr="00953770">
              <w:rPr>
                <w:rFonts w:eastAsia="SimSun"/>
                <w:sz w:val="20"/>
                <w:szCs w:val="20"/>
                <w:lang w:val="en-US"/>
              </w:rPr>
              <w:t>42.73061</w:t>
            </w:r>
            <w:r w:rsidR="00E37D63">
              <w:rPr>
                <w:rFonts w:eastAsia="SimSun"/>
                <w:sz w:val="20"/>
                <w:szCs w:val="20"/>
                <w:lang w:val="en-US"/>
              </w:rPr>
              <w:t>*</w:t>
            </w:r>
          </w:p>
        </w:tc>
        <w:tc>
          <w:tcPr>
            <w:tcW w:w="0" w:type="auto"/>
            <w:tcBorders>
              <w:bottom w:val="single" w:sz="4" w:space="0" w:color="auto"/>
            </w:tcBorders>
            <w:vAlign w:val="center"/>
          </w:tcPr>
          <w:p w14:paraId="01E3D877"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5.87211</w:t>
            </w:r>
          </w:p>
        </w:tc>
      </w:tr>
      <w:tr w:rsidR="005A719B" w:rsidRPr="00953770" w14:paraId="166ECD87" w14:textId="77777777" w:rsidTr="0035419E">
        <w:trPr>
          <w:trHeight w:val="432"/>
          <w:jc w:val="center"/>
        </w:trPr>
        <w:tc>
          <w:tcPr>
            <w:tcW w:w="0" w:type="auto"/>
            <w:tcBorders>
              <w:bottom w:val="single" w:sz="4" w:space="0" w:color="auto"/>
            </w:tcBorders>
            <w:vAlign w:val="center"/>
          </w:tcPr>
          <w:p w14:paraId="5741F7A2" w14:textId="419B58BF" w:rsidR="005A719B" w:rsidRPr="00953770" w:rsidRDefault="005A719B" w:rsidP="00242F46">
            <w:pPr>
              <w:jc w:val="center"/>
              <w:rPr>
                <w:rFonts w:eastAsia="SimSun"/>
                <w:sz w:val="20"/>
                <w:szCs w:val="20"/>
                <w:lang w:val="en-US"/>
              </w:rPr>
            </w:pPr>
            <w:r>
              <w:rPr>
                <w:rFonts w:eastAsia="SimSun"/>
                <w:sz w:val="20"/>
                <w:szCs w:val="20"/>
                <w:lang w:val="en-US"/>
              </w:rPr>
              <w:t xml:space="preserve">r </w:t>
            </w:r>
            <w:r w:rsidRPr="00953770">
              <w:rPr>
                <w:rFonts w:eastAsia="SimSun"/>
                <w:sz w:val="20"/>
                <w:szCs w:val="20"/>
                <w:lang w:val="en-US"/>
              </w:rPr>
              <w:t>=</w:t>
            </w:r>
            <w:r>
              <w:rPr>
                <w:rFonts w:eastAsia="SimSun"/>
                <w:sz w:val="20"/>
                <w:szCs w:val="20"/>
                <w:lang w:val="en-US"/>
              </w:rPr>
              <w:t xml:space="preserve"> </w:t>
            </w:r>
            <w:r w:rsidRPr="00953770">
              <w:rPr>
                <w:rFonts w:eastAsia="SimSun"/>
                <w:sz w:val="20"/>
                <w:szCs w:val="20"/>
                <w:lang w:val="en-US"/>
              </w:rPr>
              <w:t>2</w:t>
            </w:r>
          </w:p>
        </w:tc>
        <w:tc>
          <w:tcPr>
            <w:tcW w:w="0" w:type="auto"/>
            <w:tcBorders>
              <w:bottom w:val="single" w:sz="4" w:space="0" w:color="auto"/>
            </w:tcBorders>
            <w:vAlign w:val="center"/>
          </w:tcPr>
          <w:p w14:paraId="18C5F83E"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10.41709</w:t>
            </w:r>
          </w:p>
        </w:tc>
        <w:tc>
          <w:tcPr>
            <w:tcW w:w="0" w:type="auto"/>
            <w:tcBorders>
              <w:bottom w:val="single" w:sz="4" w:space="0" w:color="auto"/>
            </w:tcBorders>
            <w:vAlign w:val="center"/>
          </w:tcPr>
          <w:p w14:paraId="7DD115B2"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12.51798</w:t>
            </w:r>
          </w:p>
        </w:tc>
        <w:tc>
          <w:tcPr>
            <w:tcW w:w="0" w:type="auto"/>
            <w:tcBorders>
              <w:bottom w:val="single" w:sz="4" w:space="0" w:color="auto"/>
            </w:tcBorders>
            <w:vAlign w:val="center"/>
          </w:tcPr>
          <w:p w14:paraId="593A5030"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8.882032</w:t>
            </w:r>
          </w:p>
        </w:tc>
        <w:tc>
          <w:tcPr>
            <w:tcW w:w="0" w:type="auto"/>
            <w:tcBorders>
              <w:bottom w:val="single" w:sz="4" w:space="0" w:color="auto"/>
            </w:tcBorders>
            <w:vAlign w:val="center"/>
          </w:tcPr>
          <w:p w14:paraId="2D232B76"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12.51798</w:t>
            </w:r>
          </w:p>
        </w:tc>
        <w:tc>
          <w:tcPr>
            <w:tcW w:w="0" w:type="auto"/>
            <w:tcBorders>
              <w:bottom w:val="single" w:sz="4" w:space="0" w:color="auto"/>
            </w:tcBorders>
            <w:vAlign w:val="center"/>
          </w:tcPr>
          <w:p w14:paraId="39472888"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12.47922</w:t>
            </w:r>
          </w:p>
        </w:tc>
        <w:tc>
          <w:tcPr>
            <w:tcW w:w="0" w:type="auto"/>
            <w:tcBorders>
              <w:bottom w:val="single" w:sz="4" w:space="0" w:color="auto"/>
            </w:tcBorders>
            <w:vAlign w:val="center"/>
          </w:tcPr>
          <w:p w14:paraId="79EABB00"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12.51798</w:t>
            </w:r>
          </w:p>
        </w:tc>
        <w:tc>
          <w:tcPr>
            <w:tcW w:w="0" w:type="auto"/>
            <w:tcBorders>
              <w:bottom w:val="single" w:sz="4" w:space="0" w:color="auto"/>
            </w:tcBorders>
            <w:vAlign w:val="center"/>
          </w:tcPr>
          <w:p w14:paraId="3D14E7C9"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12.05022</w:t>
            </w:r>
          </w:p>
        </w:tc>
        <w:tc>
          <w:tcPr>
            <w:tcW w:w="0" w:type="auto"/>
            <w:tcBorders>
              <w:bottom w:val="single" w:sz="4" w:space="0" w:color="auto"/>
            </w:tcBorders>
            <w:vAlign w:val="center"/>
          </w:tcPr>
          <w:p w14:paraId="660CDC5D"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12.51798</w:t>
            </w:r>
          </w:p>
        </w:tc>
      </w:tr>
      <w:tr w:rsidR="005A719B" w:rsidRPr="00953770" w14:paraId="42365508" w14:textId="77777777" w:rsidTr="0035419E">
        <w:trPr>
          <w:trHeight w:val="432"/>
          <w:jc w:val="center"/>
        </w:trPr>
        <w:tc>
          <w:tcPr>
            <w:tcW w:w="0" w:type="auto"/>
            <w:gridSpan w:val="9"/>
            <w:tcBorders>
              <w:top w:val="nil"/>
              <w:left w:val="nil"/>
              <w:bottom w:val="nil"/>
              <w:right w:val="nil"/>
            </w:tcBorders>
            <w:vAlign w:val="center"/>
          </w:tcPr>
          <w:p w14:paraId="3C3150F6" w14:textId="77777777" w:rsidR="005A719B" w:rsidRPr="00953770" w:rsidRDefault="005A719B" w:rsidP="00242F46">
            <w:pPr>
              <w:jc w:val="center"/>
              <w:rPr>
                <w:rFonts w:eastAsia="SimSun"/>
                <w:sz w:val="24"/>
                <w:szCs w:val="24"/>
                <w:lang w:val="en-US"/>
              </w:rPr>
            </w:pPr>
          </w:p>
          <w:p w14:paraId="3AF63A9F" w14:textId="77777777" w:rsidR="005A719B" w:rsidRPr="00E37D63" w:rsidRDefault="005A719B" w:rsidP="00242F46">
            <w:pPr>
              <w:jc w:val="center"/>
              <w:rPr>
                <w:rFonts w:eastAsia="SimSun"/>
                <w:sz w:val="20"/>
                <w:szCs w:val="20"/>
                <w:lang w:val="en-US"/>
              </w:rPr>
            </w:pPr>
            <w:r w:rsidRPr="00E37D63">
              <w:rPr>
                <w:rFonts w:eastAsia="SimSun"/>
                <w:sz w:val="20"/>
                <w:szCs w:val="20"/>
                <w:lang w:val="en-US"/>
              </w:rPr>
              <w:t>CAC 40</w:t>
            </w:r>
          </w:p>
          <w:p w14:paraId="1333B869" w14:textId="77777777" w:rsidR="005A719B" w:rsidRPr="00953770" w:rsidRDefault="005A719B" w:rsidP="00242F46">
            <w:pPr>
              <w:jc w:val="center"/>
              <w:rPr>
                <w:rFonts w:eastAsia="SimSun"/>
                <w:b/>
                <w:sz w:val="20"/>
                <w:szCs w:val="20"/>
                <w:lang w:val="en-US"/>
              </w:rPr>
            </w:pPr>
          </w:p>
        </w:tc>
      </w:tr>
      <w:tr w:rsidR="005A719B" w:rsidRPr="00953770" w14:paraId="366E926C" w14:textId="77777777" w:rsidTr="0035419E">
        <w:trPr>
          <w:trHeight w:val="432"/>
          <w:jc w:val="center"/>
        </w:trPr>
        <w:tc>
          <w:tcPr>
            <w:tcW w:w="0" w:type="auto"/>
            <w:tcBorders>
              <w:top w:val="single" w:sz="4" w:space="0" w:color="auto"/>
            </w:tcBorders>
            <w:vAlign w:val="center"/>
          </w:tcPr>
          <w:p w14:paraId="3968F949" w14:textId="77777777" w:rsidR="005A719B" w:rsidRPr="00953770" w:rsidRDefault="005A719B" w:rsidP="00242F46">
            <w:pPr>
              <w:jc w:val="center"/>
              <w:rPr>
                <w:rFonts w:eastAsia="SimSun"/>
                <w:sz w:val="20"/>
                <w:szCs w:val="20"/>
                <w:lang w:val="en-US"/>
              </w:rPr>
            </w:pPr>
          </w:p>
        </w:tc>
        <w:tc>
          <w:tcPr>
            <w:tcW w:w="0" w:type="auto"/>
            <w:gridSpan w:val="2"/>
            <w:tcBorders>
              <w:top w:val="single" w:sz="4" w:space="0" w:color="auto"/>
            </w:tcBorders>
            <w:vAlign w:val="center"/>
          </w:tcPr>
          <w:p w14:paraId="0B303625"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010</w:t>
            </w:r>
          </w:p>
        </w:tc>
        <w:tc>
          <w:tcPr>
            <w:tcW w:w="0" w:type="auto"/>
            <w:gridSpan w:val="2"/>
            <w:tcBorders>
              <w:top w:val="single" w:sz="4" w:space="0" w:color="auto"/>
            </w:tcBorders>
            <w:vAlign w:val="center"/>
          </w:tcPr>
          <w:p w14:paraId="5399EE00"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011</w:t>
            </w:r>
          </w:p>
        </w:tc>
        <w:tc>
          <w:tcPr>
            <w:tcW w:w="0" w:type="auto"/>
            <w:gridSpan w:val="2"/>
            <w:tcBorders>
              <w:top w:val="single" w:sz="4" w:space="0" w:color="auto"/>
            </w:tcBorders>
            <w:vAlign w:val="center"/>
          </w:tcPr>
          <w:p w14:paraId="534C578E"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012</w:t>
            </w:r>
          </w:p>
        </w:tc>
        <w:tc>
          <w:tcPr>
            <w:tcW w:w="0" w:type="auto"/>
            <w:gridSpan w:val="2"/>
            <w:tcBorders>
              <w:top w:val="single" w:sz="4" w:space="0" w:color="auto"/>
            </w:tcBorders>
            <w:vAlign w:val="center"/>
          </w:tcPr>
          <w:p w14:paraId="32C7CF75"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013</w:t>
            </w:r>
          </w:p>
        </w:tc>
      </w:tr>
      <w:tr w:rsidR="005A719B" w:rsidRPr="00953770" w14:paraId="3DE0F314" w14:textId="77777777" w:rsidTr="00743A31">
        <w:trPr>
          <w:trHeight w:val="432"/>
          <w:jc w:val="center"/>
        </w:trPr>
        <w:tc>
          <w:tcPr>
            <w:tcW w:w="0" w:type="auto"/>
            <w:vAlign w:val="center"/>
          </w:tcPr>
          <w:p w14:paraId="4AF407AF"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Hypothesized No. of CV(s)</w:t>
            </w:r>
          </w:p>
        </w:tc>
        <w:tc>
          <w:tcPr>
            <w:tcW w:w="0" w:type="auto"/>
            <w:vAlign w:val="center"/>
          </w:tcPr>
          <w:p w14:paraId="0ED7A53C" w14:textId="77777777" w:rsidR="005A719B" w:rsidRPr="00953770" w:rsidRDefault="00876BB8" w:rsidP="00242F46">
            <w:pPr>
              <w:jc w:val="center"/>
              <w:rPr>
                <w:rFonts w:eastAsia="SimSun"/>
                <w:sz w:val="20"/>
                <w:szCs w:val="20"/>
                <w:lang w:val="en-US"/>
              </w:rPr>
            </w:pPr>
            <m:oMathPara>
              <m:oMath>
                <m:sSub>
                  <m:sSubPr>
                    <m:ctrlPr>
                      <w:rPr>
                        <w:rFonts w:ascii="Cambria Math" w:eastAsia="SimSun" w:hAnsi="Cambria Math"/>
                        <w:i/>
                        <w:sz w:val="20"/>
                        <w:szCs w:val="20"/>
                        <w:lang w:val="en-US"/>
                      </w:rPr>
                    </m:ctrlPr>
                  </m:sSubPr>
                  <m:e>
                    <m:r>
                      <w:rPr>
                        <w:rFonts w:ascii="Cambria Math" w:eastAsia="SimSun" w:hAnsi="Cambria Math"/>
                        <w:sz w:val="20"/>
                        <w:szCs w:val="20"/>
                        <w:lang w:val="en-US"/>
                      </w:rPr>
                      <m:t>λ</m:t>
                    </m:r>
                  </m:e>
                  <m:sub>
                    <m:r>
                      <w:rPr>
                        <w:rFonts w:ascii="Cambria Math" w:eastAsia="SimSun" w:hAnsi="Cambria Math"/>
                        <w:sz w:val="20"/>
                        <w:szCs w:val="20"/>
                        <w:lang w:val="en-US"/>
                      </w:rPr>
                      <m:t>trace</m:t>
                    </m:r>
                  </m:sub>
                </m:sSub>
              </m:oMath>
            </m:oMathPara>
          </w:p>
        </w:tc>
        <w:tc>
          <w:tcPr>
            <w:tcW w:w="0" w:type="auto"/>
            <w:vAlign w:val="center"/>
          </w:tcPr>
          <w:p w14:paraId="01EAAE6A"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 xml:space="preserve">Critical Value </w:t>
            </w:r>
          </w:p>
          <w:p w14:paraId="2331D427"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at 5%</w:t>
            </w:r>
          </w:p>
        </w:tc>
        <w:tc>
          <w:tcPr>
            <w:tcW w:w="0" w:type="auto"/>
            <w:vAlign w:val="center"/>
          </w:tcPr>
          <w:p w14:paraId="49A4A620" w14:textId="77777777" w:rsidR="005A719B" w:rsidRPr="00953770" w:rsidRDefault="00876BB8" w:rsidP="00242F46">
            <w:pPr>
              <w:jc w:val="center"/>
              <w:rPr>
                <w:rFonts w:eastAsia="SimSun"/>
                <w:sz w:val="20"/>
                <w:szCs w:val="20"/>
                <w:lang w:val="en-US"/>
              </w:rPr>
            </w:pPr>
            <m:oMathPara>
              <m:oMath>
                <m:sSub>
                  <m:sSubPr>
                    <m:ctrlPr>
                      <w:rPr>
                        <w:rFonts w:ascii="Cambria Math" w:eastAsia="SimSun" w:hAnsi="Cambria Math"/>
                        <w:i/>
                        <w:sz w:val="20"/>
                        <w:szCs w:val="20"/>
                        <w:lang w:val="en-US"/>
                      </w:rPr>
                    </m:ctrlPr>
                  </m:sSubPr>
                  <m:e>
                    <m:r>
                      <w:rPr>
                        <w:rFonts w:ascii="Cambria Math" w:eastAsia="SimSun" w:hAnsi="Cambria Math"/>
                        <w:sz w:val="20"/>
                        <w:szCs w:val="20"/>
                        <w:lang w:val="en-US"/>
                      </w:rPr>
                      <m:t>λ</m:t>
                    </m:r>
                  </m:e>
                  <m:sub>
                    <m:r>
                      <w:rPr>
                        <w:rFonts w:ascii="Cambria Math" w:eastAsia="SimSun" w:hAnsi="Cambria Math"/>
                        <w:sz w:val="20"/>
                        <w:szCs w:val="20"/>
                        <w:lang w:val="en-US"/>
                      </w:rPr>
                      <m:t>trace</m:t>
                    </m:r>
                  </m:sub>
                </m:sSub>
              </m:oMath>
            </m:oMathPara>
          </w:p>
        </w:tc>
        <w:tc>
          <w:tcPr>
            <w:tcW w:w="0" w:type="auto"/>
            <w:vAlign w:val="center"/>
          </w:tcPr>
          <w:p w14:paraId="4C85EED1"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 xml:space="preserve">Critical Value </w:t>
            </w:r>
          </w:p>
          <w:p w14:paraId="4927B5EC"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at 5%</w:t>
            </w:r>
          </w:p>
        </w:tc>
        <w:tc>
          <w:tcPr>
            <w:tcW w:w="0" w:type="auto"/>
            <w:vAlign w:val="center"/>
          </w:tcPr>
          <w:p w14:paraId="137AEB17" w14:textId="77777777" w:rsidR="005A719B" w:rsidRPr="00953770" w:rsidRDefault="00876BB8" w:rsidP="00242F46">
            <w:pPr>
              <w:jc w:val="center"/>
              <w:rPr>
                <w:rFonts w:eastAsia="SimSun"/>
                <w:sz w:val="20"/>
                <w:szCs w:val="20"/>
                <w:lang w:val="en-US"/>
              </w:rPr>
            </w:pPr>
            <m:oMathPara>
              <m:oMathParaPr>
                <m:jc m:val="center"/>
              </m:oMathParaPr>
              <m:oMath>
                <m:sSub>
                  <m:sSubPr>
                    <m:ctrlPr>
                      <w:rPr>
                        <w:rFonts w:ascii="Cambria Math" w:eastAsia="SimSun" w:hAnsi="Cambria Math"/>
                        <w:i/>
                        <w:sz w:val="20"/>
                        <w:szCs w:val="20"/>
                        <w:lang w:val="en-US"/>
                      </w:rPr>
                    </m:ctrlPr>
                  </m:sSubPr>
                  <m:e>
                    <m:r>
                      <w:rPr>
                        <w:rFonts w:ascii="Cambria Math" w:eastAsia="SimSun" w:hAnsi="Cambria Math"/>
                        <w:sz w:val="20"/>
                        <w:szCs w:val="20"/>
                        <w:lang w:val="en-US"/>
                      </w:rPr>
                      <m:t>λ</m:t>
                    </m:r>
                  </m:e>
                  <m:sub>
                    <m:r>
                      <w:rPr>
                        <w:rFonts w:ascii="Cambria Math" w:eastAsia="SimSun" w:hAnsi="Cambria Math"/>
                        <w:sz w:val="20"/>
                        <w:szCs w:val="20"/>
                        <w:lang w:val="en-US"/>
                      </w:rPr>
                      <m:t>trace</m:t>
                    </m:r>
                  </m:sub>
                </m:sSub>
              </m:oMath>
            </m:oMathPara>
          </w:p>
        </w:tc>
        <w:tc>
          <w:tcPr>
            <w:tcW w:w="0" w:type="auto"/>
            <w:vAlign w:val="center"/>
          </w:tcPr>
          <w:p w14:paraId="6D99885A"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 xml:space="preserve">Critical Value </w:t>
            </w:r>
          </w:p>
          <w:p w14:paraId="3610CAF9"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at 5%</w:t>
            </w:r>
          </w:p>
        </w:tc>
        <w:tc>
          <w:tcPr>
            <w:tcW w:w="0" w:type="auto"/>
            <w:vAlign w:val="center"/>
          </w:tcPr>
          <w:p w14:paraId="3D478A0C" w14:textId="77777777" w:rsidR="005A719B" w:rsidRPr="00953770" w:rsidRDefault="00876BB8" w:rsidP="00242F46">
            <w:pPr>
              <w:jc w:val="center"/>
              <w:rPr>
                <w:rFonts w:eastAsia="SimSun"/>
                <w:sz w:val="20"/>
                <w:szCs w:val="20"/>
                <w:lang w:val="en-US"/>
              </w:rPr>
            </w:pPr>
            <m:oMathPara>
              <m:oMath>
                <m:sSub>
                  <m:sSubPr>
                    <m:ctrlPr>
                      <w:rPr>
                        <w:rFonts w:ascii="Cambria Math" w:eastAsia="SimSun" w:hAnsi="Cambria Math"/>
                        <w:i/>
                        <w:sz w:val="20"/>
                        <w:szCs w:val="20"/>
                        <w:lang w:val="en-US"/>
                      </w:rPr>
                    </m:ctrlPr>
                  </m:sSubPr>
                  <m:e>
                    <m:r>
                      <w:rPr>
                        <w:rFonts w:ascii="Cambria Math" w:eastAsia="SimSun" w:hAnsi="Cambria Math"/>
                        <w:sz w:val="20"/>
                        <w:szCs w:val="20"/>
                        <w:lang w:val="en-US"/>
                      </w:rPr>
                      <m:t>λ</m:t>
                    </m:r>
                  </m:e>
                  <m:sub>
                    <m:r>
                      <w:rPr>
                        <w:rFonts w:ascii="Cambria Math" w:eastAsia="SimSun" w:hAnsi="Cambria Math"/>
                        <w:sz w:val="20"/>
                        <w:szCs w:val="20"/>
                        <w:lang w:val="en-US"/>
                      </w:rPr>
                      <m:t>trace</m:t>
                    </m:r>
                  </m:sub>
                </m:sSub>
              </m:oMath>
            </m:oMathPara>
          </w:p>
        </w:tc>
        <w:tc>
          <w:tcPr>
            <w:tcW w:w="0" w:type="auto"/>
            <w:vAlign w:val="center"/>
          </w:tcPr>
          <w:p w14:paraId="7C87D528"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 xml:space="preserve">Critical Value </w:t>
            </w:r>
          </w:p>
          <w:p w14:paraId="020967D4"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at 5%</w:t>
            </w:r>
          </w:p>
        </w:tc>
      </w:tr>
      <w:tr w:rsidR="005A719B" w:rsidRPr="00953770" w14:paraId="5A07829E" w14:textId="77777777" w:rsidTr="00743A31">
        <w:trPr>
          <w:trHeight w:val="432"/>
          <w:jc w:val="center"/>
        </w:trPr>
        <w:tc>
          <w:tcPr>
            <w:tcW w:w="0" w:type="auto"/>
            <w:vAlign w:val="center"/>
          </w:tcPr>
          <w:p w14:paraId="79DA0F8B" w14:textId="7FA8811B" w:rsidR="005A719B" w:rsidRPr="00953770" w:rsidRDefault="005A719B" w:rsidP="00953770">
            <w:pPr>
              <w:jc w:val="center"/>
              <w:rPr>
                <w:rFonts w:eastAsia="SimSun"/>
                <w:sz w:val="20"/>
                <w:szCs w:val="20"/>
                <w:lang w:val="en-US"/>
              </w:rPr>
            </w:pPr>
            <w:r>
              <w:rPr>
                <w:rFonts w:eastAsia="SimSun"/>
                <w:sz w:val="20"/>
                <w:szCs w:val="20"/>
                <w:lang w:val="en-US"/>
              </w:rPr>
              <w:t xml:space="preserve">r </w:t>
            </w:r>
            <w:r w:rsidRPr="00953770">
              <w:rPr>
                <w:rFonts w:eastAsia="SimSun"/>
                <w:sz w:val="20"/>
                <w:szCs w:val="20"/>
                <w:lang w:val="en-US"/>
              </w:rPr>
              <w:t>=</w:t>
            </w:r>
            <w:r>
              <w:rPr>
                <w:rFonts w:eastAsia="SimSun"/>
                <w:sz w:val="20"/>
                <w:szCs w:val="20"/>
                <w:lang w:val="en-US"/>
              </w:rPr>
              <w:t xml:space="preserve"> </w:t>
            </w:r>
            <w:r w:rsidRPr="00953770">
              <w:rPr>
                <w:rFonts w:eastAsia="SimSun"/>
                <w:sz w:val="20"/>
                <w:szCs w:val="20"/>
                <w:lang w:val="en-US"/>
              </w:rPr>
              <w:t>0</w:t>
            </w:r>
          </w:p>
        </w:tc>
        <w:tc>
          <w:tcPr>
            <w:tcW w:w="0" w:type="auto"/>
            <w:vAlign w:val="center"/>
          </w:tcPr>
          <w:p w14:paraId="3D935111" w14:textId="59F081C6" w:rsidR="005A719B" w:rsidRPr="00953770" w:rsidRDefault="005A719B" w:rsidP="00242F46">
            <w:pPr>
              <w:jc w:val="center"/>
              <w:rPr>
                <w:rFonts w:eastAsia="SimSun"/>
                <w:sz w:val="20"/>
                <w:szCs w:val="20"/>
                <w:lang w:val="en-US"/>
              </w:rPr>
            </w:pPr>
            <w:r w:rsidRPr="00953770">
              <w:rPr>
                <w:rFonts w:eastAsia="SimSun"/>
                <w:sz w:val="20"/>
                <w:szCs w:val="20"/>
                <w:lang w:val="en-US"/>
              </w:rPr>
              <w:t>604.4711</w:t>
            </w:r>
            <w:r w:rsidR="00E37D63">
              <w:rPr>
                <w:rFonts w:eastAsia="SimSun"/>
                <w:sz w:val="20"/>
                <w:szCs w:val="20"/>
                <w:lang w:val="en-US"/>
              </w:rPr>
              <w:t>*</w:t>
            </w:r>
          </w:p>
        </w:tc>
        <w:tc>
          <w:tcPr>
            <w:tcW w:w="0" w:type="auto"/>
            <w:vAlign w:val="center"/>
          </w:tcPr>
          <w:p w14:paraId="5799BF88"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42.91525</w:t>
            </w:r>
          </w:p>
        </w:tc>
        <w:tc>
          <w:tcPr>
            <w:tcW w:w="0" w:type="auto"/>
            <w:vAlign w:val="center"/>
          </w:tcPr>
          <w:p w14:paraId="4055B3C0" w14:textId="399A4121" w:rsidR="005A719B" w:rsidRPr="00953770" w:rsidRDefault="005A719B" w:rsidP="00242F46">
            <w:pPr>
              <w:jc w:val="center"/>
              <w:rPr>
                <w:rFonts w:eastAsia="SimSun"/>
                <w:sz w:val="20"/>
                <w:szCs w:val="20"/>
                <w:lang w:val="en-US"/>
              </w:rPr>
            </w:pPr>
            <w:r w:rsidRPr="00953770">
              <w:rPr>
                <w:rFonts w:eastAsia="SimSun"/>
                <w:sz w:val="20"/>
                <w:szCs w:val="20"/>
                <w:lang w:val="en-US"/>
              </w:rPr>
              <w:t>639.9740</w:t>
            </w:r>
            <w:r w:rsidR="00E37D63">
              <w:rPr>
                <w:rFonts w:eastAsia="SimSun"/>
                <w:sz w:val="20"/>
                <w:szCs w:val="20"/>
                <w:lang w:val="en-US"/>
              </w:rPr>
              <w:t>*</w:t>
            </w:r>
          </w:p>
        </w:tc>
        <w:tc>
          <w:tcPr>
            <w:tcW w:w="0" w:type="auto"/>
            <w:vAlign w:val="center"/>
          </w:tcPr>
          <w:p w14:paraId="32DDA371"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42.91525</w:t>
            </w:r>
          </w:p>
        </w:tc>
        <w:tc>
          <w:tcPr>
            <w:tcW w:w="0" w:type="auto"/>
            <w:vAlign w:val="center"/>
          </w:tcPr>
          <w:p w14:paraId="7BD405F5" w14:textId="300D5C9F" w:rsidR="005A719B" w:rsidRPr="00953770" w:rsidRDefault="005A719B" w:rsidP="00242F46">
            <w:pPr>
              <w:jc w:val="center"/>
              <w:rPr>
                <w:rFonts w:eastAsia="SimSun"/>
                <w:sz w:val="20"/>
                <w:szCs w:val="20"/>
                <w:lang w:val="en-US"/>
              </w:rPr>
            </w:pPr>
            <w:r w:rsidRPr="00953770">
              <w:rPr>
                <w:rFonts w:eastAsia="SimSun"/>
                <w:sz w:val="20"/>
                <w:szCs w:val="20"/>
                <w:lang w:val="en-US"/>
              </w:rPr>
              <w:t>663.9006</w:t>
            </w:r>
            <w:r w:rsidR="00E37D63">
              <w:rPr>
                <w:rFonts w:eastAsia="SimSun"/>
                <w:sz w:val="20"/>
                <w:szCs w:val="20"/>
                <w:lang w:val="en-US"/>
              </w:rPr>
              <w:t>*</w:t>
            </w:r>
          </w:p>
        </w:tc>
        <w:tc>
          <w:tcPr>
            <w:tcW w:w="0" w:type="auto"/>
            <w:vAlign w:val="center"/>
          </w:tcPr>
          <w:p w14:paraId="0FF57507"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42.91525</w:t>
            </w:r>
          </w:p>
        </w:tc>
        <w:tc>
          <w:tcPr>
            <w:tcW w:w="0" w:type="auto"/>
            <w:vAlign w:val="center"/>
          </w:tcPr>
          <w:p w14:paraId="56974C1B" w14:textId="2060AABB" w:rsidR="005A719B" w:rsidRPr="00953770" w:rsidRDefault="005A719B" w:rsidP="00242F46">
            <w:pPr>
              <w:jc w:val="center"/>
              <w:rPr>
                <w:rFonts w:eastAsia="SimSun"/>
                <w:sz w:val="20"/>
                <w:szCs w:val="20"/>
                <w:lang w:val="en-US"/>
              </w:rPr>
            </w:pPr>
            <w:r w:rsidRPr="00953770">
              <w:rPr>
                <w:rFonts w:eastAsia="SimSun"/>
                <w:sz w:val="20"/>
                <w:szCs w:val="20"/>
                <w:lang w:val="en-US"/>
              </w:rPr>
              <w:t>588.7930</w:t>
            </w:r>
            <w:r w:rsidR="00E37D63">
              <w:rPr>
                <w:rFonts w:eastAsia="SimSun"/>
                <w:sz w:val="20"/>
                <w:szCs w:val="20"/>
                <w:lang w:val="en-US"/>
              </w:rPr>
              <w:t>*</w:t>
            </w:r>
          </w:p>
        </w:tc>
        <w:tc>
          <w:tcPr>
            <w:tcW w:w="0" w:type="auto"/>
            <w:vAlign w:val="center"/>
          </w:tcPr>
          <w:p w14:paraId="054F9B5A"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42.91525</w:t>
            </w:r>
          </w:p>
        </w:tc>
      </w:tr>
      <w:tr w:rsidR="005A719B" w:rsidRPr="00953770" w14:paraId="4B444045" w14:textId="77777777" w:rsidTr="00233044">
        <w:trPr>
          <w:trHeight w:val="432"/>
          <w:jc w:val="center"/>
        </w:trPr>
        <w:tc>
          <w:tcPr>
            <w:tcW w:w="0" w:type="auto"/>
            <w:tcBorders>
              <w:bottom w:val="single" w:sz="4" w:space="0" w:color="auto"/>
            </w:tcBorders>
            <w:vAlign w:val="center"/>
          </w:tcPr>
          <w:p w14:paraId="6D2AC6B4" w14:textId="7E6DF452" w:rsidR="005A719B" w:rsidRPr="00953770" w:rsidRDefault="005A719B" w:rsidP="00242F46">
            <w:pPr>
              <w:jc w:val="center"/>
              <w:rPr>
                <w:rFonts w:eastAsia="SimSun"/>
                <w:sz w:val="20"/>
                <w:szCs w:val="20"/>
                <w:lang w:val="en-US"/>
              </w:rPr>
            </w:pPr>
            <w:r>
              <w:rPr>
                <w:rFonts w:eastAsia="SimSun"/>
                <w:sz w:val="20"/>
                <w:szCs w:val="20"/>
                <w:lang w:val="en-US"/>
              </w:rPr>
              <w:t xml:space="preserve">r </w:t>
            </w:r>
            <w:r w:rsidRPr="00953770">
              <w:rPr>
                <w:rFonts w:eastAsia="SimSun"/>
                <w:sz w:val="20"/>
                <w:szCs w:val="20"/>
                <w:lang w:val="en-US"/>
              </w:rPr>
              <w:t>=</w:t>
            </w:r>
            <w:r>
              <w:rPr>
                <w:rFonts w:eastAsia="SimSun"/>
                <w:sz w:val="20"/>
                <w:szCs w:val="20"/>
                <w:lang w:val="en-US"/>
              </w:rPr>
              <w:t xml:space="preserve"> </w:t>
            </w:r>
            <w:r w:rsidRPr="00953770">
              <w:rPr>
                <w:rFonts w:eastAsia="SimSun"/>
                <w:sz w:val="20"/>
                <w:szCs w:val="20"/>
                <w:lang w:val="en-US"/>
              </w:rPr>
              <w:t>1</w:t>
            </w:r>
          </w:p>
        </w:tc>
        <w:tc>
          <w:tcPr>
            <w:tcW w:w="0" w:type="auto"/>
            <w:tcBorders>
              <w:bottom w:val="single" w:sz="4" w:space="0" w:color="auto"/>
            </w:tcBorders>
            <w:vAlign w:val="center"/>
          </w:tcPr>
          <w:p w14:paraId="1D15E965" w14:textId="7AAF7EA4" w:rsidR="005A719B" w:rsidRPr="00953770" w:rsidRDefault="005A719B" w:rsidP="00242F46">
            <w:pPr>
              <w:jc w:val="center"/>
              <w:rPr>
                <w:rFonts w:eastAsia="SimSun"/>
                <w:sz w:val="20"/>
                <w:szCs w:val="20"/>
                <w:lang w:val="en-US"/>
              </w:rPr>
            </w:pPr>
            <w:r w:rsidRPr="00953770">
              <w:rPr>
                <w:rFonts w:eastAsia="SimSun"/>
                <w:sz w:val="20"/>
                <w:szCs w:val="20"/>
                <w:lang w:val="en-US"/>
              </w:rPr>
              <w:t>26.37691</w:t>
            </w:r>
            <w:r w:rsidR="00E37D63">
              <w:rPr>
                <w:rFonts w:eastAsia="SimSun"/>
                <w:sz w:val="20"/>
                <w:szCs w:val="20"/>
                <w:lang w:val="en-US"/>
              </w:rPr>
              <w:t>*</w:t>
            </w:r>
          </w:p>
        </w:tc>
        <w:tc>
          <w:tcPr>
            <w:tcW w:w="0" w:type="auto"/>
            <w:tcBorders>
              <w:bottom w:val="single" w:sz="4" w:space="0" w:color="auto"/>
            </w:tcBorders>
            <w:vAlign w:val="center"/>
          </w:tcPr>
          <w:p w14:paraId="6CA780DC"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5.87211</w:t>
            </w:r>
          </w:p>
        </w:tc>
        <w:tc>
          <w:tcPr>
            <w:tcW w:w="0" w:type="auto"/>
            <w:tcBorders>
              <w:bottom w:val="single" w:sz="4" w:space="0" w:color="auto"/>
            </w:tcBorders>
            <w:vAlign w:val="center"/>
          </w:tcPr>
          <w:p w14:paraId="71076876" w14:textId="6DC16A06" w:rsidR="005A719B" w:rsidRPr="00953770" w:rsidRDefault="005A719B" w:rsidP="00242F46">
            <w:pPr>
              <w:jc w:val="center"/>
              <w:rPr>
                <w:rFonts w:eastAsia="SimSun"/>
                <w:sz w:val="20"/>
                <w:szCs w:val="20"/>
                <w:lang w:val="en-US"/>
              </w:rPr>
            </w:pPr>
            <w:r w:rsidRPr="00953770">
              <w:rPr>
                <w:rFonts w:eastAsia="SimSun"/>
                <w:sz w:val="20"/>
                <w:szCs w:val="20"/>
                <w:lang w:val="en-US"/>
              </w:rPr>
              <w:t>26.43141</w:t>
            </w:r>
            <w:r w:rsidR="00E37D63">
              <w:rPr>
                <w:rFonts w:eastAsia="SimSun"/>
                <w:sz w:val="20"/>
                <w:szCs w:val="20"/>
                <w:lang w:val="en-US"/>
              </w:rPr>
              <w:t>*</w:t>
            </w:r>
          </w:p>
        </w:tc>
        <w:tc>
          <w:tcPr>
            <w:tcW w:w="0" w:type="auto"/>
            <w:tcBorders>
              <w:bottom w:val="single" w:sz="4" w:space="0" w:color="auto"/>
            </w:tcBorders>
            <w:vAlign w:val="center"/>
          </w:tcPr>
          <w:p w14:paraId="443F707A"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5.87211</w:t>
            </w:r>
          </w:p>
        </w:tc>
        <w:tc>
          <w:tcPr>
            <w:tcW w:w="0" w:type="auto"/>
            <w:tcBorders>
              <w:bottom w:val="single" w:sz="4" w:space="0" w:color="auto"/>
            </w:tcBorders>
            <w:vAlign w:val="center"/>
          </w:tcPr>
          <w:p w14:paraId="50CACAAA" w14:textId="0BA6FDBB" w:rsidR="005A719B" w:rsidRPr="00953770" w:rsidRDefault="005A719B" w:rsidP="00242F46">
            <w:pPr>
              <w:jc w:val="center"/>
              <w:rPr>
                <w:rFonts w:eastAsia="SimSun"/>
                <w:sz w:val="20"/>
                <w:szCs w:val="20"/>
                <w:lang w:val="en-US"/>
              </w:rPr>
            </w:pPr>
            <w:r w:rsidRPr="00953770">
              <w:rPr>
                <w:rFonts w:eastAsia="SimSun"/>
                <w:sz w:val="20"/>
                <w:szCs w:val="20"/>
                <w:lang w:val="en-US"/>
              </w:rPr>
              <w:t>27.80642</w:t>
            </w:r>
            <w:r w:rsidR="00E37D63">
              <w:rPr>
                <w:rFonts w:eastAsia="SimSun"/>
                <w:sz w:val="20"/>
                <w:szCs w:val="20"/>
                <w:lang w:val="en-US"/>
              </w:rPr>
              <w:t>*</w:t>
            </w:r>
          </w:p>
        </w:tc>
        <w:tc>
          <w:tcPr>
            <w:tcW w:w="0" w:type="auto"/>
            <w:tcBorders>
              <w:bottom w:val="single" w:sz="4" w:space="0" w:color="auto"/>
            </w:tcBorders>
            <w:vAlign w:val="center"/>
          </w:tcPr>
          <w:p w14:paraId="0ECDCD81"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5.87211</w:t>
            </w:r>
          </w:p>
        </w:tc>
        <w:tc>
          <w:tcPr>
            <w:tcW w:w="0" w:type="auto"/>
            <w:tcBorders>
              <w:bottom w:val="single" w:sz="4" w:space="0" w:color="auto"/>
            </w:tcBorders>
            <w:vAlign w:val="center"/>
          </w:tcPr>
          <w:p w14:paraId="08517701" w14:textId="37827976" w:rsidR="005A719B" w:rsidRPr="00953770" w:rsidRDefault="005A719B" w:rsidP="00242F46">
            <w:pPr>
              <w:jc w:val="center"/>
              <w:rPr>
                <w:rFonts w:eastAsia="SimSun"/>
                <w:sz w:val="20"/>
                <w:szCs w:val="20"/>
                <w:lang w:val="en-US"/>
              </w:rPr>
            </w:pPr>
            <w:r w:rsidRPr="00953770">
              <w:rPr>
                <w:rFonts w:eastAsia="SimSun"/>
                <w:sz w:val="20"/>
                <w:szCs w:val="20"/>
                <w:lang w:val="en-US"/>
              </w:rPr>
              <w:t>28.52341</w:t>
            </w:r>
            <w:r w:rsidR="00E37D63">
              <w:rPr>
                <w:rFonts w:eastAsia="SimSun"/>
                <w:sz w:val="20"/>
                <w:szCs w:val="20"/>
                <w:lang w:val="en-US"/>
              </w:rPr>
              <w:t>*</w:t>
            </w:r>
          </w:p>
        </w:tc>
        <w:tc>
          <w:tcPr>
            <w:tcW w:w="0" w:type="auto"/>
            <w:tcBorders>
              <w:bottom w:val="single" w:sz="4" w:space="0" w:color="auto"/>
            </w:tcBorders>
            <w:vAlign w:val="center"/>
          </w:tcPr>
          <w:p w14:paraId="384F0A20"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5.87211</w:t>
            </w:r>
          </w:p>
        </w:tc>
      </w:tr>
      <w:tr w:rsidR="005A719B" w:rsidRPr="00953770" w14:paraId="57E12F34" w14:textId="77777777" w:rsidTr="00233044">
        <w:trPr>
          <w:trHeight w:val="432"/>
          <w:jc w:val="center"/>
        </w:trPr>
        <w:tc>
          <w:tcPr>
            <w:tcW w:w="0" w:type="auto"/>
            <w:tcBorders>
              <w:bottom w:val="single" w:sz="4" w:space="0" w:color="auto"/>
            </w:tcBorders>
            <w:vAlign w:val="center"/>
          </w:tcPr>
          <w:p w14:paraId="14627E52" w14:textId="5B42F662" w:rsidR="005A719B" w:rsidRPr="00953770" w:rsidRDefault="005A719B" w:rsidP="00242F46">
            <w:pPr>
              <w:jc w:val="center"/>
              <w:rPr>
                <w:rFonts w:eastAsia="SimSun"/>
                <w:sz w:val="20"/>
                <w:szCs w:val="20"/>
                <w:lang w:val="en-US"/>
              </w:rPr>
            </w:pPr>
            <w:r>
              <w:rPr>
                <w:rFonts w:eastAsia="SimSun"/>
                <w:sz w:val="20"/>
                <w:szCs w:val="20"/>
                <w:lang w:val="en-US"/>
              </w:rPr>
              <w:t xml:space="preserve">r </w:t>
            </w:r>
            <w:r w:rsidRPr="00953770">
              <w:rPr>
                <w:rFonts w:eastAsia="SimSun"/>
                <w:sz w:val="20"/>
                <w:szCs w:val="20"/>
                <w:lang w:val="en-US"/>
              </w:rPr>
              <w:t>=</w:t>
            </w:r>
            <w:r>
              <w:rPr>
                <w:rFonts w:eastAsia="SimSun"/>
                <w:sz w:val="20"/>
                <w:szCs w:val="20"/>
                <w:lang w:val="en-US"/>
              </w:rPr>
              <w:t xml:space="preserve"> </w:t>
            </w:r>
            <w:r w:rsidRPr="00953770">
              <w:rPr>
                <w:rFonts w:eastAsia="SimSun"/>
                <w:sz w:val="20"/>
                <w:szCs w:val="20"/>
                <w:lang w:val="en-US"/>
              </w:rPr>
              <w:t>2</w:t>
            </w:r>
          </w:p>
        </w:tc>
        <w:tc>
          <w:tcPr>
            <w:tcW w:w="0" w:type="auto"/>
            <w:tcBorders>
              <w:bottom w:val="single" w:sz="4" w:space="0" w:color="auto"/>
            </w:tcBorders>
            <w:vAlign w:val="center"/>
          </w:tcPr>
          <w:p w14:paraId="2194CECE"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5.370142</w:t>
            </w:r>
          </w:p>
        </w:tc>
        <w:tc>
          <w:tcPr>
            <w:tcW w:w="0" w:type="auto"/>
            <w:tcBorders>
              <w:bottom w:val="single" w:sz="4" w:space="0" w:color="auto"/>
            </w:tcBorders>
            <w:vAlign w:val="center"/>
          </w:tcPr>
          <w:p w14:paraId="64CE8575"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12.51798</w:t>
            </w:r>
          </w:p>
        </w:tc>
        <w:tc>
          <w:tcPr>
            <w:tcW w:w="0" w:type="auto"/>
            <w:tcBorders>
              <w:bottom w:val="single" w:sz="4" w:space="0" w:color="auto"/>
            </w:tcBorders>
            <w:vAlign w:val="center"/>
          </w:tcPr>
          <w:p w14:paraId="61E2C46D"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6.356120</w:t>
            </w:r>
          </w:p>
        </w:tc>
        <w:tc>
          <w:tcPr>
            <w:tcW w:w="0" w:type="auto"/>
            <w:tcBorders>
              <w:bottom w:val="single" w:sz="4" w:space="0" w:color="auto"/>
            </w:tcBorders>
            <w:vAlign w:val="center"/>
          </w:tcPr>
          <w:p w14:paraId="53966B27"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12.51798</w:t>
            </w:r>
          </w:p>
        </w:tc>
        <w:tc>
          <w:tcPr>
            <w:tcW w:w="0" w:type="auto"/>
            <w:tcBorders>
              <w:bottom w:val="single" w:sz="4" w:space="0" w:color="auto"/>
            </w:tcBorders>
            <w:vAlign w:val="center"/>
          </w:tcPr>
          <w:p w14:paraId="4C99A40A"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4.438433</w:t>
            </w:r>
          </w:p>
        </w:tc>
        <w:tc>
          <w:tcPr>
            <w:tcW w:w="0" w:type="auto"/>
            <w:tcBorders>
              <w:bottom w:val="single" w:sz="4" w:space="0" w:color="auto"/>
            </w:tcBorders>
            <w:vAlign w:val="center"/>
          </w:tcPr>
          <w:p w14:paraId="3D36EA8D"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12.51798</w:t>
            </w:r>
          </w:p>
        </w:tc>
        <w:tc>
          <w:tcPr>
            <w:tcW w:w="0" w:type="auto"/>
            <w:tcBorders>
              <w:bottom w:val="single" w:sz="4" w:space="0" w:color="auto"/>
            </w:tcBorders>
            <w:vAlign w:val="center"/>
          </w:tcPr>
          <w:p w14:paraId="7ED0F1AB"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9.717103</w:t>
            </w:r>
          </w:p>
        </w:tc>
        <w:tc>
          <w:tcPr>
            <w:tcW w:w="0" w:type="auto"/>
            <w:tcBorders>
              <w:bottom w:val="single" w:sz="4" w:space="0" w:color="auto"/>
            </w:tcBorders>
            <w:vAlign w:val="center"/>
          </w:tcPr>
          <w:p w14:paraId="30D43425"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12.51798</w:t>
            </w:r>
          </w:p>
        </w:tc>
      </w:tr>
      <w:tr w:rsidR="005A719B" w:rsidRPr="00953770" w14:paraId="0E1B35F1" w14:textId="77777777" w:rsidTr="00233044">
        <w:trPr>
          <w:trHeight w:val="432"/>
          <w:jc w:val="center"/>
        </w:trPr>
        <w:tc>
          <w:tcPr>
            <w:tcW w:w="0" w:type="auto"/>
            <w:gridSpan w:val="9"/>
            <w:tcBorders>
              <w:top w:val="nil"/>
              <w:left w:val="nil"/>
              <w:bottom w:val="nil"/>
              <w:right w:val="nil"/>
            </w:tcBorders>
            <w:vAlign w:val="center"/>
          </w:tcPr>
          <w:p w14:paraId="74DCCDD5" w14:textId="77777777" w:rsidR="005A719B" w:rsidRPr="00953770" w:rsidRDefault="005A719B" w:rsidP="00242F46">
            <w:pPr>
              <w:jc w:val="center"/>
              <w:rPr>
                <w:rFonts w:eastAsia="SimSun"/>
                <w:b/>
                <w:sz w:val="20"/>
                <w:szCs w:val="20"/>
                <w:lang w:val="en-US"/>
              </w:rPr>
            </w:pPr>
          </w:p>
          <w:p w14:paraId="4AFBCC00" w14:textId="77777777" w:rsidR="005A719B" w:rsidRDefault="005A719B" w:rsidP="00242F46">
            <w:pPr>
              <w:jc w:val="center"/>
              <w:rPr>
                <w:rFonts w:eastAsia="SimSun"/>
                <w:sz w:val="24"/>
                <w:szCs w:val="24"/>
                <w:lang w:val="en-US"/>
              </w:rPr>
            </w:pPr>
          </w:p>
          <w:p w14:paraId="0B2A4025" w14:textId="77777777" w:rsidR="00233044" w:rsidRDefault="00233044" w:rsidP="00242F46">
            <w:pPr>
              <w:jc w:val="center"/>
              <w:rPr>
                <w:rFonts w:eastAsia="SimSun"/>
                <w:sz w:val="24"/>
                <w:szCs w:val="24"/>
                <w:lang w:val="en-US"/>
              </w:rPr>
            </w:pPr>
          </w:p>
          <w:p w14:paraId="5259CD2C" w14:textId="77777777" w:rsidR="00233044" w:rsidRDefault="00233044" w:rsidP="00242F46">
            <w:pPr>
              <w:jc w:val="center"/>
              <w:rPr>
                <w:rFonts w:eastAsia="SimSun"/>
                <w:sz w:val="24"/>
                <w:szCs w:val="24"/>
                <w:lang w:val="en-US"/>
              </w:rPr>
            </w:pPr>
          </w:p>
          <w:p w14:paraId="3BA1150A" w14:textId="2669803B" w:rsidR="00233044" w:rsidRPr="00233044" w:rsidRDefault="00D704C0" w:rsidP="00233044">
            <w:pPr>
              <w:spacing w:line="276" w:lineRule="auto"/>
              <w:jc w:val="center"/>
              <w:rPr>
                <w:b/>
                <w:color w:val="000000" w:themeColor="text1"/>
                <w:sz w:val="24"/>
                <w:szCs w:val="24"/>
                <w:lang w:val="en-US"/>
              </w:rPr>
            </w:pPr>
            <w:r>
              <w:rPr>
                <w:b/>
                <w:color w:val="000000" w:themeColor="text1"/>
                <w:sz w:val="24"/>
                <w:szCs w:val="24"/>
                <w:lang w:val="en-US"/>
              </w:rPr>
              <w:t>Table 5</w:t>
            </w:r>
            <w:r w:rsidR="00233044" w:rsidRPr="00953770">
              <w:rPr>
                <w:b/>
                <w:color w:val="000000" w:themeColor="text1"/>
                <w:sz w:val="24"/>
                <w:szCs w:val="24"/>
                <w:lang w:val="en-US"/>
              </w:rPr>
              <w:t xml:space="preserve"> Johansen and Juselius (1990) Trace Test (Continued)</w:t>
            </w:r>
          </w:p>
          <w:p w14:paraId="2721CD25" w14:textId="77777777" w:rsidR="00233044" w:rsidRDefault="00233044" w:rsidP="00233044">
            <w:pPr>
              <w:rPr>
                <w:rFonts w:eastAsia="SimSun"/>
                <w:sz w:val="20"/>
                <w:szCs w:val="20"/>
                <w:lang w:val="en-US"/>
              </w:rPr>
            </w:pPr>
          </w:p>
          <w:p w14:paraId="56C7C51A" w14:textId="77777777" w:rsidR="00233044" w:rsidRDefault="00233044" w:rsidP="00242F46">
            <w:pPr>
              <w:jc w:val="center"/>
              <w:rPr>
                <w:rFonts w:eastAsia="SimSun"/>
                <w:sz w:val="20"/>
                <w:szCs w:val="20"/>
                <w:lang w:val="en-US"/>
              </w:rPr>
            </w:pPr>
          </w:p>
          <w:p w14:paraId="55D14C74" w14:textId="77777777" w:rsidR="005A719B" w:rsidRPr="00E37D63" w:rsidRDefault="005A719B" w:rsidP="00242F46">
            <w:pPr>
              <w:jc w:val="center"/>
              <w:rPr>
                <w:rFonts w:eastAsia="SimSun"/>
                <w:sz w:val="20"/>
                <w:szCs w:val="20"/>
                <w:lang w:val="en-US"/>
              </w:rPr>
            </w:pPr>
            <w:r w:rsidRPr="00E37D63">
              <w:rPr>
                <w:rFonts w:eastAsia="SimSun"/>
                <w:sz w:val="20"/>
                <w:szCs w:val="20"/>
                <w:lang w:val="en-US"/>
              </w:rPr>
              <w:t>DAX 30</w:t>
            </w:r>
          </w:p>
          <w:p w14:paraId="596EE384" w14:textId="77777777" w:rsidR="005A719B" w:rsidRPr="00953770" w:rsidRDefault="005A719B" w:rsidP="00242F46">
            <w:pPr>
              <w:jc w:val="center"/>
              <w:rPr>
                <w:rFonts w:eastAsia="SimSun"/>
                <w:b/>
                <w:sz w:val="20"/>
                <w:szCs w:val="20"/>
                <w:lang w:val="en-US"/>
              </w:rPr>
            </w:pPr>
          </w:p>
        </w:tc>
      </w:tr>
      <w:tr w:rsidR="005A719B" w:rsidRPr="00953770" w14:paraId="2AE2CA0C" w14:textId="77777777" w:rsidTr="00233044">
        <w:trPr>
          <w:trHeight w:val="432"/>
          <w:jc w:val="center"/>
        </w:trPr>
        <w:tc>
          <w:tcPr>
            <w:tcW w:w="0" w:type="auto"/>
            <w:tcBorders>
              <w:top w:val="single" w:sz="4" w:space="0" w:color="auto"/>
            </w:tcBorders>
            <w:vAlign w:val="center"/>
          </w:tcPr>
          <w:p w14:paraId="44F1231C" w14:textId="77777777" w:rsidR="005A719B" w:rsidRPr="00953770" w:rsidRDefault="005A719B" w:rsidP="00242F46">
            <w:pPr>
              <w:jc w:val="center"/>
              <w:rPr>
                <w:rFonts w:eastAsia="SimSun"/>
                <w:sz w:val="20"/>
                <w:szCs w:val="20"/>
                <w:lang w:val="en-US"/>
              </w:rPr>
            </w:pPr>
          </w:p>
        </w:tc>
        <w:tc>
          <w:tcPr>
            <w:tcW w:w="0" w:type="auto"/>
            <w:gridSpan w:val="2"/>
            <w:tcBorders>
              <w:top w:val="single" w:sz="4" w:space="0" w:color="auto"/>
            </w:tcBorders>
            <w:vAlign w:val="center"/>
          </w:tcPr>
          <w:p w14:paraId="71DCCABA"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010</w:t>
            </w:r>
          </w:p>
        </w:tc>
        <w:tc>
          <w:tcPr>
            <w:tcW w:w="0" w:type="auto"/>
            <w:gridSpan w:val="2"/>
            <w:tcBorders>
              <w:top w:val="single" w:sz="4" w:space="0" w:color="auto"/>
            </w:tcBorders>
            <w:vAlign w:val="center"/>
          </w:tcPr>
          <w:p w14:paraId="3E5A2E71"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011</w:t>
            </w:r>
          </w:p>
        </w:tc>
        <w:tc>
          <w:tcPr>
            <w:tcW w:w="0" w:type="auto"/>
            <w:gridSpan w:val="2"/>
            <w:tcBorders>
              <w:top w:val="single" w:sz="4" w:space="0" w:color="auto"/>
            </w:tcBorders>
            <w:vAlign w:val="center"/>
          </w:tcPr>
          <w:p w14:paraId="24B47C0B"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012</w:t>
            </w:r>
          </w:p>
        </w:tc>
        <w:tc>
          <w:tcPr>
            <w:tcW w:w="0" w:type="auto"/>
            <w:gridSpan w:val="2"/>
            <w:tcBorders>
              <w:top w:val="single" w:sz="4" w:space="0" w:color="auto"/>
            </w:tcBorders>
            <w:vAlign w:val="center"/>
          </w:tcPr>
          <w:p w14:paraId="3B07876A"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013</w:t>
            </w:r>
          </w:p>
        </w:tc>
      </w:tr>
      <w:tr w:rsidR="005A719B" w:rsidRPr="00953770" w14:paraId="653A8D7B" w14:textId="77777777" w:rsidTr="00743A31">
        <w:trPr>
          <w:trHeight w:val="432"/>
          <w:jc w:val="center"/>
        </w:trPr>
        <w:tc>
          <w:tcPr>
            <w:tcW w:w="0" w:type="auto"/>
            <w:vAlign w:val="center"/>
          </w:tcPr>
          <w:p w14:paraId="596DEE59"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Hypothesized No. of CV(s)</w:t>
            </w:r>
          </w:p>
        </w:tc>
        <w:tc>
          <w:tcPr>
            <w:tcW w:w="0" w:type="auto"/>
            <w:vAlign w:val="center"/>
          </w:tcPr>
          <w:p w14:paraId="695DAAD0" w14:textId="77777777" w:rsidR="005A719B" w:rsidRPr="00953770" w:rsidRDefault="00876BB8" w:rsidP="00242F46">
            <w:pPr>
              <w:jc w:val="center"/>
              <w:rPr>
                <w:rFonts w:eastAsia="SimSun"/>
                <w:sz w:val="20"/>
                <w:szCs w:val="20"/>
                <w:lang w:val="en-US"/>
              </w:rPr>
            </w:pPr>
            <m:oMathPara>
              <m:oMath>
                <m:sSub>
                  <m:sSubPr>
                    <m:ctrlPr>
                      <w:rPr>
                        <w:rFonts w:ascii="Cambria Math" w:eastAsia="SimSun" w:hAnsi="Cambria Math"/>
                        <w:i/>
                        <w:sz w:val="20"/>
                        <w:szCs w:val="20"/>
                        <w:lang w:val="en-US"/>
                      </w:rPr>
                    </m:ctrlPr>
                  </m:sSubPr>
                  <m:e>
                    <m:r>
                      <w:rPr>
                        <w:rFonts w:ascii="Cambria Math" w:eastAsia="SimSun" w:hAnsi="Cambria Math"/>
                        <w:sz w:val="20"/>
                        <w:szCs w:val="20"/>
                        <w:lang w:val="en-US"/>
                      </w:rPr>
                      <m:t>λ</m:t>
                    </m:r>
                  </m:e>
                  <m:sub>
                    <m:r>
                      <w:rPr>
                        <w:rFonts w:ascii="Cambria Math" w:eastAsia="SimSun" w:hAnsi="Cambria Math"/>
                        <w:sz w:val="20"/>
                        <w:szCs w:val="20"/>
                        <w:lang w:val="en-US"/>
                      </w:rPr>
                      <m:t>trace</m:t>
                    </m:r>
                  </m:sub>
                </m:sSub>
              </m:oMath>
            </m:oMathPara>
          </w:p>
        </w:tc>
        <w:tc>
          <w:tcPr>
            <w:tcW w:w="0" w:type="auto"/>
            <w:vAlign w:val="center"/>
          </w:tcPr>
          <w:p w14:paraId="496EEFA3"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 xml:space="preserve">Critical Value </w:t>
            </w:r>
          </w:p>
          <w:p w14:paraId="3FEC26A4"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at 5%</w:t>
            </w:r>
          </w:p>
        </w:tc>
        <w:tc>
          <w:tcPr>
            <w:tcW w:w="0" w:type="auto"/>
            <w:vAlign w:val="center"/>
          </w:tcPr>
          <w:p w14:paraId="61934708" w14:textId="77777777" w:rsidR="005A719B" w:rsidRPr="00953770" w:rsidRDefault="00876BB8" w:rsidP="00242F46">
            <w:pPr>
              <w:jc w:val="center"/>
              <w:rPr>
                <w:rFonts w:eastAsia="SimSun"/>
                <w:sz w:val="20"/>
                <w:szCs w:val="20"/>
                <w:lang w:val="en-US"/>
              </w:rPr>
            </w:pPr>
            <m:oMathPara>
              <m:oMath>
                <m:sSub>
                  <m:sSubPr>
                    <m:ctrlPr>
                      <w:rPr>
                        <w:rFonts w:ascii="Cambria Math" w:eastAsia="SimSun" w:hAnsi="Cambria Math"/>
                        <w:i/>
                        <w:sz w:val="20"/>
                        <w:szCs w:val="20"/>
                        <w:lang w:val="en-US"/>
                      </w:rPr>
                    </m:ctrlPr>
                  </m:sSubPr>
                  <m:e>
                    <m:r>
                      <w:rPr>
                        <w:rFonts w:ascii="Cambria Math" w:eastAsia="SimSun" w:hAnsi="Cambria Math"/>
                        <w:sz w:val="20"/>
                        <w:szCs w:val="20"/>
                        <w:lang w:val="en-US"/>
                      </w:rPr>
                      <m:t>λ</m:t>
                    </m:r>
                  </m:e>
                  <m:sub>
                    <m:r>
                      <w:rPr>
                        <w:rFonts w:ascii="Cambria Math" w:eastAsia="SimSun" w:hAnsi="Cambria Math"/>
                        <w:sz w:val="20"/>
                        <w:szCs w:val="20"/>
                        <w:lang w:val="en-US"/>
                      </w:rPr>
                      <m:t>trace</m:t>
                    </m:r>
                  </m:sub>
                </m:sSub>
              </m:oMath>
            </m:oMathPara>
          </w:p>
        </w:tc>
        <w:tc>
          <w:tcPr>
            <w:tcW w:w="0" w:type="auto"/>
            <w:vAlign w:val="center"/>
          </w:tcPr>
          <w:p w14:paraId="6A18D57F"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 xml:space="preserve">Critical Value </w:t>
            </w:r>
          </w:p>
          <w:p w14:paraId="55C34FF0"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at 5%</w:t>
            </w:r>
          </w:p>
        </w:tc>
        <w:tc>
          <w:tcPr>
            <w:tcW w:w="0" w:type="auto"/>
            <w:vAlign w:val="center"/>
          </w:tcPr>
          <w:p w14:paraId="40DE8C1E" w14:textId="77777777" w:rsidR="005A719B" w:rsidRPr="00953770" w:rsidRDefault="00876BB8" w:rsidP="00242F46">
            <w:pPr>
              <w:jc w:val="center"/>
              <w:rPr>
                <w:rFonts w:eastAsia="SimSun"/>
                <w:sz w:val="20"/>
                <w:szCs w:val="20"/>
                <w:lang w:val="en-US"/>
              </w:rPr>
            </w:pPr>
            <m:oMathPara>
              <m:oMathParaPr>
                <m:jc m:val="center"/>
              </m:oMathParaPr>
              <m:oMath>
                <m:sSub>
                  <m:sSubPr>
                    <m:ctrlPr>
                      <w:rPr>
                        <w:rFonts w:ascii="Cambria Math" w:eastAsia="SimSun" w:hAnsi="Cambria Math"/>
                        <w:i/>
                        <w:sz w:val="20"/>
                        <w:szCs w:val="20"/>
                        <w:lang w:val="en-US"/>
                      </w:rPr>
                    </m:ctrlPr>
                  </m:sSubPr>
                  <m:e>
                    <m:r>
                      <w:rPr>
                        <w:rFonts w:ascii="Cambria Math" w:eastAsia="SimSun" w:hAnsi="Cambria Math"/>
                        <w:sz w:val="20"/>
                        <w:szCs w:val="20"/>
                        <w:lang w:val="en-US"/>
                      </w:rPr>
                      <m:t>λ</m:t>
                    </m:r>
                  </m:e>
                  <m:sub>
                    <m:r>
                      <w:rPr>
                        <w:rFonts w:ascii="Cambria Math" w:eastAsia="SimSun" w:hAnsi="Cambria Math"/>
                        <w:sz w:val="20"/>
                        <w:szCs w:val="20"/>
                        <w:lang w:val="en-US"/>
                      </w:rPr>
                      <m:t>trace</m:t>
                    </m:r>
                  </m:sub>
                </m:sSub>
              </m:oMath>
            </m:oMathPara>
          </w:p>
        </w:tc>
        <w:tc>
          <w:tcPr>
            <w:tcW w:w="0" w:type="auto"/>
            <w:vAlign w:val="center"/>
          </w:tcPr>
          <w:p w14:paraId="34B24440"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 xml:space="preserve">Critical Value </w:t>
            </w:r>
          </w:p>
          <w:p w14:paraId="35F10D90"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at 5%</w:t>
            </w:r>
          </w:p>
        </w:tc>
        <w:tc>
          <w:tcPr>
            <w:tcW w:w="0" w:type="auto"/>
            <w:vAlign w:val="center"/>
          </w:tcPr>
          <w:p w14:paraId="7BA21DA2" w14:textId="77777777" w:rsidR="005A719B" w:rsidRPr="00953770" w:rsidRDefault="00876BB8" w:rsidP="00242F46">
            <w:pPr>
              <w:jc w:val="center"/>
              <w:rPr>
                <w:rFonts w:eastAsia="SimSun"/>
                <w:sz w:val="20"/>
                <w:szCs w:val="20"/>
                <w:lang w:val="en-US"/>
              </w:rPr>
            </w:pPr>
            <m:oMathPara>
              <m:oMath>
                <m:sSub>
                  <m:sSubPr>
                    <m:ctrlPr>
                      <w:rPr>
                        <w:rFonts w:ascii="Cambria Math" w:eastAsia="SimSun" w:hAnsi="Cambria Math"/>
                        <w:i/>
                        <w:sz w:val="20"/>
                        <w:szCs w:val="20"/>
                        <w:lang w:val="en-US"/>
                      </w:rPr>
                    </m:ctrlPr>
                  </m:sSubPr>
                  <m:e>
                    <m:r>
                      <w:rPr>
                        <w:rFonts w:ascii="Cambria Math" w:eastAsia="SimSun" w:hAnsi="Cambria Math"/>
                        <w:sz w:val="20"/>
                        <w:szCs w:val="20"/>
                        <w:lang w:val="en-US"/>
                      </w:rPr>
                      <m:t>λ</m:t>
                    </m:r>
                  </m:e>
                  <m:sub>
                    <m:r>
                      <w:rPr>
                        <w:rFonts w:ascii="Cambria Math" w:eastAsia="SimSun" w:hAnsi="Cambria Math"/>
                        <w:sz w:val="20"/>
                        <w:szCs w:val="20"/>
                        <w:lang w:val="en-US"/>
                      </w:rPr>
                      <m:t>trace</m:t>
                    </m:r>
                  </m:sub>
                </m:sSub>
              </m:oMath>
            </m:oMathPara>
          </w:p>
        </w:tc>
        <w:tc>
          <w:tcPr>
            <w:tcW w:w="0" w:type="auto"/>
            <w:vAlign w:val="center"/>
          </w:tcPr>
          <w:p w14:paraId="1557C544"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 xml:space="preserve">Critical Value </w:t>
            </w:r>
          </w:p>
          <w:p w14:paraId="63378D74"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at 5%</w:t>
            </w:r>
          </w:p>
        </w:tc>
      </w:tr>
      <w:tr w:rsidR="005A719B" w:rsidRPr="00953770" w14:paraId="25E88B14" w14:textId="77777777" w:rsidTr="00743A31">
        <w:trPr>
          <w:trHeight w:val="432"/>
          <w:jc w:val="center"/>
        </w:trPr>
        <w:tc>
          <w:tcPr>
            <w:tcW w:w="0" w:type="auto"/>
            <w:vAlign w:val="center"/>
          </w:tcPr>
          <w:p w14:paraId="12528892" w14:textId="32F2EC89" w:rsidR="005A719B" w:rsidRPr="00953770" w:rsidRDefault="005A719B" w:rsidP="00242F46">
            <w:pPr>
              <w:jc w:val="center"/>
              <w:rPr>
                <w:rFonts w:eastAsia="SimSun"/>
                <w:sz w:val="20"/>
                <w:szCs w:val="20"/>
                <w:lang w:val="en-US"/>
              </w:rPr>
            </w:pPr>
            <w:r>
              <w:rPr>
                <w:rFonts w:eastAsia="SimSun"/>
                <w:sz w:val="20"/>
                <w:szCs w:val="20"/>
                <w:lang w:val="en-US"/>
              </w:rPr>
              <w:t xml:space="preserve">r </w:t>
            </w:r>
            <w:r w:rsidRPr="00953770">
              <w:rPr>
                <w:rFonts w:eastAsia="SimSun"/>
                <w:sz w:val="20"/>
                <w:szCs w:val="20"/>
                <w:lang w:val="en-US"/>
              </w:rPr>
              <w:t>=</w:t>
            </w:r>
            <w:r>
              <w:rPr>
                <w:rFonts w:eastAsia="SimSun"/>
                <w:sz w:val="20"/>
                <w:szCs w:val="20"/>
                <w:lang w:val="en-US"/>
              </w:rPr>
              <w:t xml:space="preserve"> </w:t>
            </w:r>
            <w:r w:rsidRPr="00953770">
              <w:rPr>
                <w:rFonts w:eastAsia="SimSun"/>
                <w:sz w:val="20"/>
                <w:szCs w:val="20"/>
                <w:lang w:val="en-US"/>
              </w:rPr>
              <w:t>0</w:t>
            </w:r>
          </w:p>
        </w:tc>
        <w:tc>
          <w:tcPr>
            <w:tcW w:w="0" w:type="auto"/>
            <w:vAlign w:val="center"/>
          </w:tcPr>
          <w:p w14:paraId="034DF733" w14:textId="43C485A5" w:rsidR="005A719B" w:rsidRPr="00953770" w:rsidRDefault="005A719B" w:rsidP="00242F46">
            <w:pPr>
              <w:jc w:val="center"/>
              <w:rPr>
                <w:rFonts w:eastAsia="SimSun"/>
                <w:sz w:val="20"/>
                <w:szCs w:val="20"/>
                <w:lang w:val="en-US"/>
              </w:rPr>
            </w:pPr>
            <w:r w:rsidRPr="00953770">
              <w:rPr>
                <w:rFonts w:eastAsia="SimSun"/>
                <w:sz w:val="20"/>
                <w:szCs w:val="20"/>
                <w:lang w:val="en-US"/>
              </w:rPr>
              <w:t>1015.703</w:t>
            </w:r>
            <w:r w:rsidR="00E37D63">
              <w:rPr>
                <w:rFonts w:eastAsia="SimSun"/>
                <w:sz w:val="20"/>
                <w:szCs w:val="20"/>
                <w:lang w:val="en-US"/>
              </w:rPr>
              <w:t>*</w:t>
            </w:r>
          </w:p>
        </w:tc>
        <w:tc>
          <w:tcPr>
            <w:tcW w:w="0" w:type="auto"/>
            <w:vAlign w:val="center"/>
          </w:tcPr>
          <w:p w14:paraId="61110ECE"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42.91525</w:t>
            </w:r>
          </w:p>
        </w:tc>
        <w:tc>
          <w:tcPr>
            <w:tcW w:w="0" w:type="auto"/>
            <w:vAlign w:val="center"/>
          </w:tcPr>
          <w:p w14:paraId="6671E647" w14:textId="11A22406" w:rsidR="005A719B" w:rsidRPr="00953770" w:rsidRDefault="005A719B" w:rsidP="00242F46">
            <w:pPr>
              <w:jc w:val="center"/>
              <w:rPr>
                <w:rFonts w:eastAsia="SimSun"/>
                <w:sz w:val="20"/>
                <w:szCs w:val="20"/>
                <w:lang w:val="en-US"/>
              </w:rPr>
            </w:pPr>
            <w:r w:rsidRPr="00953770">
              <w:rPr>
                <w:rFonts w:eastAsia="SimSun"/>
                <w:sz w:val="20"/>
                <w:szCs w:val="20"/>
                <w:lang w:val="en-US"/>
              </w:rPr>
              <w:t>1114.390</w:t>
            </w:r>
            <w:r w:rsidR="00E37D63">
              <w:rPr>
                <w:rFonts w:eastAsia="SimSun"/>
                <w:sz w:val="20"/>
                <w:szCs w:val="20"/>
                <w:lang w:val="en-US"/>
              </w:rPr>
              <w:t>*</w:t>
            </w:r>
          </w:p>
        </w:tc>
        <w:tc>
          <w:tcPr>
            <w:tcW w:w="0" w:type="auto"/>
            <w:vAlign w:val="center"/>
          </w:tcPr>
          <w:p w14:paraId="3A9C22C9"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42.91525</w:t>
            </w:r>
          </w:p>
        </w:tc>
        <w:tc>
          <w:tcPr>
            <w:tcW w:w="0" w:type="auto"/>
            <w:vAlign w:val="center"/>
          </w:tcPr>
          <w:p w14:paraId="12EF4F91" w14:textId="5B0B2A95" w:rsidR="005A719B" w:rsidRPr="00953770" w:rsidRDefault="005A719B" w:rsidP="00242F46">
            <w:pPr>
              <w:jc w:val="center"/>
              <w:rPr>
                <w:rFonts w:eastAsia="SimSun"/>
                <w:sz w:val="20"/>
                <w:szCs w:val="20"/>
                <w:lang w:val="en-US"/>
              </w:rPr>
            </w:pPr>
            <w:r w:rsidRPr="00953770">
              <w:rPr>
                <w:rFonts w:eastAsia="SimSun"/>
                <w:sz w:val="20"/>
                <w:szCs w:val="20"/>
                <w:lang w:val="en-US"/>
              </w:rPr>
              <w:t>981.5404</w:t>
            </w:r>
            <w:r w:rsidR="00E37D63">
              <w:rPr>
                <w:rFonts w:eastAsia="SimSun"/>
                <w:sz w:val="20"/>
                <w:szCs w:val="20"/>
                <w:lang w:val="en-US"/>
              </w:rPr>
              <w:t>*</w:t>
            </w:r>
          </w:p>
        </w:tc>
        <w:tc>
          <w:tcPr>
            <w:tcW w:w="0" w:type="auto"/>
            <w:vAlign w:val="center"/>
          </w:tcPr>
          <w:p w14:paraId="01CC194A"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42.91525</w:t>
            </w:r>
          </w:p>
        </w:tc>
        <w:tc>
          <w:tcPr>
            <w:tcW w:w="0" w:type="auto"/>
            <w:vAlign w:val="center"/>
          </w:tcPr>
          <w:p w14:paraId="0DF2D46C" w14:textId="434A2247" w:rsidR="005A719B" w:rsidRPr="00953770" w:rsidRDefault="005A719B" w:rsidP="00242F46">
            <w:pPr>
              <w:jc w:val="center"/>
              <w:rPr>
                <w:rFonts w:eastAsia="SimSun"/>
                <w:sz w:val="20"/>
                <w:szCs w:val="20"/>
                <w:lang w:val="en-US"/>
              </w:rPr>
            </w:pPr>
            <w:r w:rsidRPr="00953770">
              <w:rPr>
                <w:rFonts w:eastAsia="SimSun"/>
                <w:sz w:val="20"/>
                <w:szCs w:val="20"/>
                <w:lang w:val="en-US"/>
              </w:rPr>
              <w:t>851.8932</w:t>
            </w:r>
            <w:r w:rsidR="00E37D63">
              <w:rPr>
                <w:rFonts w:eastAsia="SimSun"/>
                <w:sz w:val="20"/>
                <w:szCs w:val="20"/>
                <w:lang w:val="en-US"/>
              </w:rPr>
              <w:t>*</w:t>
            </w:r>
          </w:p>
        </w:tc>
        <w:tc>
          <w:tcPr>
            <w:tcW w:w="0" w:type="auto"/>
            <w:vAlign w:val="center"/>
          </w:tcPr>
          <w:p w14:paraId="37CBF0FA"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42.91525</w:t>
            </w:r>
          </w:p>
        </w:tc>
      </w:tr>
      <w:tr w:rsidR="005A719B" w:rsidRPr="00953770" w14:paraId="6175A96F" w14:textId="77777777" w:rsidTr="00743A31">
        <w:trPr>
          <w:trHeight w:val="432"/>
          <w:jc w:val="center"/>
        </w:trPr>
        <w:tc>
          <w:tcPr>
            <w:tcW w:w="0" w:type="auto"/>
            <w:vAlign w:val="center"/>
          </w:tcPr>
          <w:p w14:paraId="652C3317" w14:textId="2C6922EE" w:rsidR="005A719B" w:rsidRPr="00953770" w:rsidRDefault="005A719B" w:rsidP="00242F46">
            <w:pPr>
              <w:jc w:val="center"/>
              <w:rPr>
                <w:rFonts w:eastAsia="SimSun"/>
                <w:sz w:val="20"/>
                <w:szCs w:val="20"/>
                <w:lang w:val="en-US"/>
              </w:rPr>
            </w:pPr>
            <w:r>
              <w:rPr>
                <w:rFonts w:eastAsia="SimSun"/>
                <w:sz w:val="20"/>
                <w:szCs w:val="20"/>
                <w:lang w:val="en-US"/>
              </w:rPr>
              <w:t xml:space="preserve">r </w:t>
            </w:r>
            <w:r w:rsidRPr="00953770">
              <w:rPr>
                <w:rFonts w:eastAsia="SimSun"/>
                <w:sz w:val="20"/>
                <w:szCs w:val="20"/>
                <w:lang w:val="en-US"/>
              </w:rPr>
              <w:t>=</w:t>
            </w:r>
            <w:r>
              <w:rPr>
                <w:rFonts w:eastAsia="SimSun"/>
                <w:sz w:val="20"/>
                <w:szCs w:val="20"/>
                <w:lang w:val="en-US"/>
              </w:rPr>
              <w:t xml:space="preserve"> </w:t>
            </w:r>
            <w:r w:rsidRPr="00953770">
              <w:rPr>
                <w:rFonts w:eastAsia="SimSun"/>
                <w:sz w:val="20"/>
                <w:szCs w:val="20"/>
                <w:lang w:val="en-US"/>
              </w:rPr>
              <w:t>1</w:t>
            </w:r>
          </w:p>
        </w:tc>
        <w:tc>
          <w:tcPr>
            <w:tcW w:w="0" w:type="auto"/>
            <w:vAlign w:val="center"/>
          </w:tcPr>
          <w:p w14:paraId="6BB0D55D" w14:textId="6547E17B" w:rsidR="005A719B" w:rsidRPr="00953770" w:rsidRDefault="005A719B" w:rsidP="00242F46">
            <w:pPr>
              <w:jc w:val="center"/>
              <w:rPr>
                <w:rFonts w:eastAsia="SimSun"/>
                <w:sz w:val="20"/>
                <w:szCs w:val="20"/>
                <w:lang w:val="en-US"/>
              </w:rPr>
            </w:pPr>
            <w:r w:rsidRPr="00953770">
              <w:rPr>
                <w:rFonts w:eastAsia="SimSun"/>
                <w:sz w:val="20"/>
                <w:szCs w:val="20"/>
                <w:lang w:val="en-US"/>
              </w:rPr>
              <w:t>46.39684</w:t>
            </w:r>
            <w:r w:rsidR="00E37D63">
              <w:rPr>
                <w:rFonts w:eastAsia="SimSun"/>
                <w:sz w:val="20"/>
                <w:szCs w:val="20"/>
                <w:lang w:val="en-US"/>
              </w:rPr>
              <w:t>*</w:t>
            </w:r>
          </w:p>
        </w:tc>
        <w:tc>
          <w:tcPr>
            <w:tcW w:w="0" w:type="auto"/>
            <w:vAlign w:val="center"/>
          </w:tcPr>
          <w:p w14:paraId="79F65315"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5.87211</w:t>
            </w:r>
          </w:p>
        </w:tc>
        <w:tc>
          <w:tcPr>
            <w:tcW w:w="0" w:type="auto"/>
            <w:vAlign w:val="center"/>
          </w:tcPr>
          <w:p w14:paraId="79DE4808" w14:textId="144CA2B8" w:rsidR="005A719B" w:rsidRPr="00953770" w:rsidRDefault="005A719B" w:rsidP="00242F46">
            <w:pPr>
              <w:jc w:val="center"/>
              <w:rPr>
                <w:rFonts w:eastAsia="SimSun"/>
                <w:sz w:val="20"/>
                <w:szCs w:val="20"/>
                <w:lang w:val="en-US"/>
              </w:rPr>
            </w:pPr>
            <w:r w:rsidRPr="00953770">
              <w:rPr>
                <w:rFonts w:eastAsia="SimSun"/>
                <w:sz w:val="20"/>
                <w:szCs w:val="20"/>
                <w:lang w:val="en-US"/>
              </w:rPr>
              <w:t>45.51405</w:t>
            </w:r>
            <w:r w:rsidR="00E37D63">
              <w:rPr>
                <w:rFonts w:eastAsia="SimSun"/>
                <w:sz w:val="20"/>
                <w:szCs w:val="20"/>
                <w:lang w:val="en-US"/>
              </w:rPr>
              <w:t>*</w:t>
            </w:r>
          </w:p>
        </w:tc>
        <w:tc>
          <w:tcPr>
            <w:tcW w:w="0" w:type="auto"/>
            <w:vAlign w:val="center"/>
          </w:tcPr>
          <w:p w14:paraId="5F7E6167"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5.87211</w:t>
            </w:r>
          </w:p>
        </w:tc>
        <w:tc>
          <w:tcPr>
            <w:tcW w:w="0" w:type="auto"/>
            <w:vAlign w:val="center"/>
          </w:tcPr>
          <w:p w14:paraId="0E6B880F" w14:textId="566D89BE" w:rsidR="005A719B" w:rsidRPr="00953770" w:rsidRDefault="005A719B" w:rsidP="00242F46">
            <w:pPr>
              <w:jc w:val="center"/>
              <w:rPr>
                <w:rFonts w:eastAsia="SimSun"/>
                <w:sz w:val="20"/>
                <w:szCs w:val="20"/>
                <w:lang w:val="en-US"/>
              </w:rPr>
            </w:pPr>
            <w:r w:rsidRPr="00953770">
              <w:rPr>
                <w:rFonts w:eastAsia="SimSun"/>
                <w:sz w:val="20"/>
                <w:szCs w:val="20"/>
                <w:lang w:val="en-US"/>
              </w:rPr>
              <w:t>40.12582</w:t>
            </w:r>
            <w:r w:rsidR="00E37D63">
              <w:rPr>
                <w:rFonts w:eastAsia="SimSun"/>
                <w:sz w:val="20"/>
                <w:szCs w:val="20"/>
                <w:lang w:val="en-US"/>
              </w:rPr>
              <w:t>*</w:t>
            </w:r>
          </w:p>
        </w:tc>
        <w:tc>
          <w:tcPr>
            <w:tcW w:w="0" w:type="auto"/>
            <w:vAlign w:val="center"/>
          </w:tcPr>
          <w:p w14:paraId="4E4F608B"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5.87211</w:t>
            </w:r>
          </w:p>
        </w:tc>
        <w:tc>
          <w:tcPr>
            <w:tcW w:w="0" w:type="auto"/>
            <w:vAlign w:val="center"/>
          </w:tcPr>
          <w:p w14:paraId="56379E12" w14:textId="0E11D8FC" w:rsidR="005A719B" w:rsidRPr="00953770" w:rsidRDefault="005A719B" w:rsidP="00242F46">
            <w:pPr>
              <w:jc w:val="center"/>
              <w:rPr>
                <w:rFonts w:eastAsia="SimSun"/>
                <w:sz w:val="20"/>
                <w:szCs w:val="20"/>
                <w:lang w:val="en-US"/>
              </w:rPr>
            </w:pPr>
            <w:r w:rsidRPr="00953770">
              <w:rPr>
                <w:rFonts w:eastAsia="SimSun"/>
                <w:sz w:val="20"/>
                <w:szCs w:val="20"/>
                <w:lang w:val="en-US"/>
              </w:rPr>
              <w:t>30.75531</w:t>
            </w:r>
            <w:r w:rsidR="00E37D63">
              <w:rPr>
                <w:rFonts w:eastAsia="SimSun"/>
                <w:sz w:val="20"/>
                <w:szCs w:val="20"/>
                <w:lang w:val="en-US"/>
              </w:rPr>
              <w:t>*</w:t>
            </w:r>
          </w:p>
        </w:tc>
        <w:tc>
          <w:tcPr>
            <w:tcW w:w="0" w:type="auto"/>
            <w:vAlign w:val="center"/>
          </w:tcPr>
          <w:p w14:paraId="2EB7EFC2"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25.87211</w:t>
            </w:r>
          </w:p>
        </w:tc>
      </w:tr>
      <w:tr w:rsidR="005A719B" w:rsidRPr="00953770" w14:paraId="1C653715" w14:textId="77777777" w:rsidTr="00743A31">
        <w:trPr>
          <w:trHeight w:val="432"/>
          <w:jc w:val="center"/>
        </w:trPr>
        <w:tc>
          <w:tcPr>
            <w:tcW w:w="0" w:type="auto"/>
            <w:vAlign w:val="center"/>
          </w:tcPr>
          <w:p w14:paraId="79F1FDDC" w14:textId="586DD229" w:rsidR="005A719B" w:rsidRPr="00953770" w:rsidRDefault="005A719B" w:rsidP="00242F46">
            <w:pPr>
              <w:jc w:val="center"/>
              <w:rPr>
                <w:rFonts w:eastAsia="SimSun"/>
                <w:sz w:val="20"/>
                <w:szCs w:val="20"/>
                <w:lang w:val="en-US"/>
              </w:rPr>
            </w:pPr>
            <w:r>
              <w:rPr>
                <w:rFonts w:eastAsia="SimSun"/>
                <w:sz w:val="20"/>
                <w:szCs w:val="20"/>
                <w:lang w:val="en-US"/>
              </w:rPr>
              <w:t xml:space="preserve">r </w:t>
            </w:r>
            <w:r w:rsidRPr="00953770">
              <w:rPr>
                <w:rFonts w:eastAsia="SimSun"/>
                <w:sz w:val="20"/>
                <w:szCs w:val="20"/>
                <w:lang w:val="en-US"/>
              </w:rPr>
              <w:t>=</w:t>
            </w:r>
            <w:r>
              <w:rPr>
                <w:rFonts w:eastAsia="SimSun"/>
                <w:sz w:val="20"/>
                <w:szCs w:val="20"/>
                <w:lang w:val="en-US"/>
              </w:rPr>
              <w:t xml:space="preserve"> </w:t>
            </w:r>
            <w:r w:rsidRPr="00953770">
              <w:rPr>
                <w:rFonts w:eastAsia="SimSun"/>
                <w:sz w:val="20"/>
                <w:szCs w:val="20"/>
                <w:lang w:val="en-US"/>
              </w:rPr>
              <w:t>2</w:t>
            </w:r>
          </w:p>
        </w:tc>
        <w:tc>
          <w:tcPr>
            <w:tcW w:w="0" w:type="auto"/>
            <w:vAlign w:val="center"/>
          </w:tcPr>
          <w:p w14:paraId="53A4C866"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9.615335</w:t>
            </w:r>
          </w:p>
        </w:tc>
        <w:tc>
          <w:tcPr>
            <w:tcW w:w="0" w:type="auto"/>
            <w:vAlign w:val="center"/>
          </w:tcPr>
          <w:p w14:paraId="73A8C50C"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12.51798</w:t>
            </w:r>
          </w:p>
        </w:tc>
        <w:tc>
          <w:tcPr>
            <w:tcW w:w="0" w:type="auto"/>
            <w:vAlign w:val="center"/>
          </w:tcPr>
          <w:p w14:paraId="2C9C4EF4"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5.649982</w:t>
            </w:r>
          </w:p>
        </w:tc>
        <w:tc>
          <w:tcPr>
            <w:tcW w:w="0" w:type="auto"/>
            <w:vAlign w:val="center"/>
          </w:tcPr>
          <w:p w14:paraId="038DA835"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12.51798</w:t>
            </w:r>
          </w:p>
        </w:tc>
        <w:tc>
          <w:tcPr>
            <w:tcW w:w="0" w:type="auto"/>
            <w:vAlign w:val="center"/>
          </w:tcPr>
          <w:p w14:paraId="6C7AAA41"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3.859387</w:t>
            </w:r>
          </w:p>
        </w:tc>
        <w:tc>
          <w:tcPr>
            <w:tcW w:w="0" w:type="auto"/>
            <w:vAlign w:val="center"/>
          </w:tcPr>
          <w:p w14:paraId="38E277E0"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12.51798</w:t>
            </w:r>
          </w:p>
        </w:tc>
        <w:tc>
          <w:tcPr>
            <w:tcW w:w="0" w:type="auto"/>
            <w:vAlign w:val="center"/>
          </w:tcPr>
          <w:p w14:paraId="631D9461"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8.338801</w:t>
            </w:r>
          </w:p>
        </w:tc>
        <w:tc>
          <w:tcPr>
            <w:tcW w:w="0" w:type="auto"/>
            <w:vAlign w:val="center"/>
          </w:tcPr>
          <w:p w14:paraId="00D23C70" w14:textId="77777777" w:rsidR="005A719B" w:rsidRPr="00953770" w:rsidRDefault="005A719B" w:rsidP="00242F46">
            <w:pPr>
              <w:jc w:val="center"/>
              <w:rPr>
                <w:rFonts w:eastAsia="SimSun"/>
                <w:sz w:val="20"/>
                <w:szCs w:val="20"/>
                <w:lang w:val="en-US"/>
              </w:rPr>
            </w:pPr>
            <w:r w:rsidRPr="00953770">
              <w:rPr>
                <w:rFonts w:eastAsia="SimSun"/>
                <w:sz w:val="20"/>
                <w:szCs w:val="20"/>
                <w:lang w:val="en-US"/>
              </w:rPr>
              <w:t>12.51798</w:t>
            </w:r>
          </w:p>
        </w:tc>
      </w:tr>
    </w:tbl>
    <w:p w14:paraId="745D3F35" w14:textId="77777777" w:rsidR="00233044" w:rsidRDefault="00233044" w:rsidP="00233044">
      <w:pPr>
        <w:spacing w:line="360" w:lineRule="auto"/>
        <w:rPr>
          <w:i/>
          <w:color w:val="000000" w:themeColor="text1"/>
          <w:sz w:val="16"/>
          <w:szCs w:val="16"/>
          <w:lang w:val="en-US"/>
        </w:rPr>
      </w:pPr>
    </w:p>
    <w:p w14:paraId="7AED1576" w14:textId="77777777" w:rsidR="00233044" w:rsidRPr="00D75709" w:rsidRDefault="00233044" w:rsidP="00233044">
      <w:pPr>
        <w:spacing w:line="360" w:lineRule="auto"/>
        <w:rPr>
          <w:rFonts w:eastAsia="SimSun"/>
          <w:i/>
          <w:color w:val="000000" w:themeColor="text1"/>
          <w:sz w:val="16"/>
          <w:szCs w:val="16"/>
          <w:lang w:val="en-US"/>
        </w:rPr>
      </w:pPr>
      <w:r>
        <w:rPr>
          <w:i/>
          <w:color w:val="000000" w:themeColor="text1"/>
          <w:sz w:val="16"/>
          <w:szCs w:val="16"/>
          <w:lang w:val="en-US"/>
        </w:rPr>
        <w:t xml:space="preserve">Notes: </w:t>
      </w:r>
      <w:r>
        <w:rPr>
          <w:i/>
          <w:sz w:val="16"/>
          <w:szCs w:val="16"/>
        </w:rPr>
        <w:t>1)</w:t>
      </w:r>
      <w:r w:rsidRPr="00D875ED">
        <w:rPr>
          <w:i/>
          <w:sz w:val="16"/>
          <w:szCs w:val="16"/>
        </w:rPr>
        <w:t xml:space="preserve"> Statistical significance at the 95% level or greater is signified by *.</w:t>
      </w:r>
      <w:r>
        <w:rPr>
          <w:i/>
          <w:sz w:val="16"/>
          <w:szCs w:val="16"/>
        </w:rPr>
        <w:t xml:space="preserve"> 2)</w:t>
      </w:r>
      <w:r w:rsidRPr="00D875ED">
        <w:rPr>
          <w:i/>
          <w:sz w:val="16"/>
          <w:szCs w:val="16"/>
        </w:rPr>
        <w:t xml:space="preserve"> We perform the Johansen and Juselius (1990) Trace Test to assess the co-integrating rank of the long-run </w:t>
      </w:r>
      <w:r w:rsidRPr="00D875ED">
        <w:rPr>
          <w:b/>
          <w:i/>
          <w:sz w:val="16"/>
          <w:szCs w:val="16"/>
        </w:rPr>
        <w:t>π</w:t>
      </w:r>
      <w:r w:rsidRPr="00D875ED" w:rsidDel="007B2AD0">
        <w:rPr>
          <w:i/>
          <w:sz w:val="16"/>
          <w:szCs w:val="16"/>
        </w:rPr>
        <w:t xml:space="preserve"> </w:t>
      </w:r>
      <w:r w:rsidRPr="00D875ED">
        <w:rPr>
          <w:i/>
          <w:sz w:val="16"/>
          <w:szCs w:val="16"/>
        </w:rPr>
        <w:t xml:space="preserve">matrix. </w:t>
      </w:r>
      <w:r>
        <w:rPr>
          <w:i/>
          <w:sz w:val="16"/>
          <w:szCs w:val="16"/>
        </w:rPr>
        <w:t>The results suggest that, i</w:t>
      </w:r>
      <w:r w:rsidRPr="00953770">
        <w:rPr>
          <w:i/>
          <w:color w:val="000000" w:themeColor="text1"/>
          <w:sz w:val="16"/>
          <w:szCs w:val="16"/>
          <w:lang w:val="en-US"/>
        </w:rPr>
        <w:t xml:space="preserve">n each separate market, there exists </w:t>
      </w:r>
      <w:r w:rsidRPr="00F05CCF">
        <w:rPr>
          <w:i/>
          <w:color w:val="000000" w:themeColor="text1"/>
          <w:sz w:val="16"/>
          <w:szCs w:val="16"/>
          <w:lang w:val="en-US"/>
        </w:rPr>
        <w:t>at least</w:t>
      </w:r>
      <w:r w:rsidRPr="00953770">
        <w:rPr>
          <w:i/>
          <w:color w:val="000000" w:themeColor="text1"/>
          <w:sz w:val="16"/>
          <w:szCs w:val="16"/>
          <w:lang w:val="en-US"/>
        </w:rPr>
        <w:t xml:space="preserve"> one</w:t>
      </w:r>
      <w:r>
        <w:rPr>
          <w:i/>
          <w:color w:val="000000" w:themeColor="text1"/>
          <w:sz w:val="16"/>
          <w:szCs w:val="16"/>
          <w:lang w:val="en-US"/>
        </w:rPr>
        <w:t xml:space="preserve"> common stochastic trend among i</w:t>
      </w:r>
      <w:r w:rsidRPr="00953770">
        <w:rPr>
          <w:i/>
          <w:color w:val="000000" w:themeColor="text1"/>
          <w:sz w:val="16"/>
          <w:szCs w:val="16"/>
          <w:lang w:val="en-US"/>
        </w:rPr>
        <w:t>) spot index, index futures</w:t>
      </w:r>
      <w:r>
        <w:rPr>
          <w:i/>
          <w:color w:val="000000" w:themeColor="text1"/>
          <w:sz w:val="16"/>
          <w:szCs w:val="16"/>
          <w:lang w:val="en-US"/>
        </w:rPr>
        <w:t>,</w:t>
      </w:r>
      <w:r w:rsidRPr="00953770">
        <w:rPr>
          <w:i/>
          <w:color w:val="000000" w:themeColor="text1"/>
          <w:sz w:val="16"/>
          <w:szCs w:val="16"/>
          <w:lang w:val="en-US"/>
        </w:rPr>
        <w:t xml:space="preserve"> and iShare </w:t>
      </w:r>
      <w:r>
        <w:rPr>
          <w:i/>
          <w:color w:val="000000" w:themeColor="text1"/>
          <w:sz w:val="16"/>
          <w:szCs w:val="16"/>
          <w:lang w:val="en-US"/>
        </w:rPr>
        <w:t>ETFs</w:t>
      </w:r>
      <w:r w:rsidRPr="00953770">
        <w:rPr>
          <w:i/>
          <w:color w:val="000000" w:themeColor="text1"/>
          <w:sz w:val="16"/>
          <w:szCs w:val="16"/>
          <w:lang w:val="en-US"/>
        </w:rPr>
        <w:t xml:space="preserve"> of FTSE</w:t>
      </w:r>
      <w:r>
        <w:rPr>
          <w:i/>
          <w:color w:val="000000" w:themeColor="text1"/>
          <w:sz w:val="16"/>
          <w:szCs w:val="16"/>
          <w:lang w:val="en-US"/>
        </w:rPr>
        <w:t>, ii</w:t>
      </w:r>
      <w:r w:rsidRPr="00953770">
        <w:rPr>
          <w:i/>
          <w:color w:val="000000" w:themeColor="text1"/>
          <w:sz w:val="16"/>
          <w:szCs w:val="16"/>
          <w:lang w:val="en-US"/>
        </w:rPr>
        <w:t>) spot index, index futures</w:t>
      </w:r>
      <w:r>
        <w:rPr>
          <w:i/>
          <w:color w:val="000000" w:themeColor="text1"/>
          <w:sz w:val="16"/>
          <w:szCs w:val="16"/>
          <w:lang w:val="en-US"/>
        </w:rPr>
        <w:t>,</w:t>
      </w:r>
      <w:r w:rsidRPr="00953770">
        <w:rPr>
          <w:i/>
          <w:color w:val="000000" w:themeColor="text1"/>
          <w:sz w:val="16"/>
          <w:szCs w:val="16"/>
          <w:lang w:val="en-US"/>
        </w:rPr>
        <w:t xml:space="preserve"> and Lyxor </w:t>
      </w:r>
      <w:r>
        <w:rPr>
          <w:i/>
          <w:color w:val="000000" w:themeColor="text1"/>
          <w:sz w:val="16"/>
          <w:szCs w:val="16"/>
          <w:lang w:val="en-US"/>
        </w:rPr>
        <w:t>ETFs</w:t>
      </w:r>
      <w:r w:rsidRPr="00953770">
        <w:rPr>
          <w:i/>
          <w:color w:val="000000" w:themeColor="text1"/>
          <w:sz w:val="16"/>
          <w:szCs w:val="16"/>
          <w:lang w:val="en-US"/>
        </w:rPr>
        <w:t xml:space="preserve"> of CAC</w:t>
      </w:r>
      <w:r>
        <w:rPr>
          <w:i/>
          <w:color w:val="000000" w:themeColor="text1"/>
          <w:sz w:val="16"/>
          <w:szCs w:val="16"/>
          <w:lang w:val="en-US"/>
        </w:rPr>
        <w:t>, and iii</w:t>
      </w:r>
      <w:r w:rsidRPr="00953770">
        <w:rPr>
          <w:i/>
          <w:color w:val="000000" w:themeColor="text1"/>
          <w:sz w:val="16"/>
          <w:szCs w:val="16"/>
          <w:lang w:val="en-US"/>
        </w:rPr>
        <w:t>) spot index, index futures</w:t>
      </w:r>
      <w:r>
        <w:rPr>
          <w:i/>
          <w:color w:val="000000" w:themeColor="text1"/>
          <w:sz w:val="16"/>
          <w:szCs w:val="16"/>
          <w:lang w:val="en-US"/>
        </w:rPr>
        <w:t>,</w:t>
      </w:r>
      <w:r w:rsidRPr="00953770">
        <w:rPr>
          <w:i/>
          <w:color w:val="000000" w:themeColor="text1"/>
          <w:sz w:val="16"/>
          <w:szCs w:val="16"/>
          <w:lang w:val="en-US"/>
        </w:rPr>
        <w:t xml:space="preserve"> and iShare </w:t>
      </w:r>
      <w:r>
        <w:rPr>
          <w:i/>
          <w:color w:val="000000" w:themeColor="text1"/>
          <w:sz w:val="16"/>
          <w:szCs w:val="16"/>
          <w:lang w:val="en-US"/>
        </w:rPr>
        <w:t>ETFs</w:t>
      </w:r>
      <w:r w:rsidRPr="00953770">
        <w:rPr>
          <w:i/>
          <w:color w:val="000000" w:themeColor="text1"/>
          <w:sz w:val="16"/>
          <w:szCs w:val="16"/>
          <w:lang w:val="en-US"/>
        </w:rPr>
        <w:t xml:space="preserve"> of DAX.</w:t>
      </w:r>
    </w:p>
    <w:p w14:paraId="235B779D" w14:textId="6C3BA246" w:rsidR="005A719B" w:rsidRPr="00953770" w:rsidRDefault="005A719B" w:rsidP="00D75F91">
      <w:pPr>
        <w:tabs>
          <w:tab w:val="left" w:pos="5623"/>
        </w:tabs>
        <w:rPr>
          <w:rFonts w:eastAsia="SimSun"/>
          <w:lang w:val="en-US"/>
        </w:rPr>
        <w:sectPr w:rsidR="005A719B" w:rsidRPr="00953770" w:rsidSect="00BB1605">
          <w:endnotePr>
            <w:numFmt w:val="decimal"/>
          </w:endnotePr>
          <w:pgSz w:w="16840" w:h="11900" w:orient="landscape" w:code="9"/>
          <w:pgMar w:top="1797" w:right="1440" w:bottom="1797" w:left="1440" w:header="709" w:footer="709" w:gutter="0"/>
          <w:cols w:space="708"/>
          <w:docGrid w:linePitch="360"/>
        </w:sectPr>
      </w:pPr>
    </w:p>
    <w:p w14:paraId="28E8060E" w14:textId="4F7A7AF6" w:rsidR="005A719B" w:rsidRPr="00953770" w:rsidRDefault="009E40ED" w:rsidP="00D75F91">
      <w:pPr>
        <w:spacing w:line="480" w:lineRule="auto"/>
        <w:jc w:val="both"/>
        <w:rPr>
          <w:color w:val="000000" w:themeColor="text1"/>
          <w:lang w:val="en-US"/>
        </w:rPr>
      </w:pPr>
      <w:r>
        <w:rPr>
          <w:color w:val="000000" w:themeColor="text1"/>
          <w:lang w:val="en-US"/>
        </w:rPr>
        <w:t>Table 4</w:t>
      </w:r>
      <w:r w:rsidR="005A719B" w:rsidRPr="00953770">
        <w:rPr>
          <w:color w:val="000000" w:themeColor="text1"/>
          <w:lang w:val="en-US"/>
        </w:rPr>
        <w:t xml:space="preserve"> presents a summary of the estimated </w:t>
      </w:r>
      <w:r w:rsidR="005A719B" w:rsidRPr="00953770">
        <w:rPr>
          <w:rFonts w:eastAsia="SimSun"/>
          <w:lang w:val="en-US"/>
        </w:rPr>
        <w:t xml:space="preserve">Gonzalo and Granger (1995) </w:t>
      </w:r>
      <w:r w:rsidR="005A719B" w:rsidRPr="00953770">
        <w:rPr>
          <w:color w:val="000000" w:themeColor="text1"/>
          <w:lang w:val="en-US"/>
        </w:rPr>
        <w:t>common factor decompositions of the 9 time series for the FTSE, CAC</w:t>
      </w:r>
      <w:r w:rsidR="005A719B">
        <w:rPr>
          <w:color w:val="000000" w:themeColor="text1"/>
          <w:lang w:val="en-US"/>
        </w:rPr>
        <w:t>,</w:t>
      </w:r>
      <w:r w:rsidR="005A719B" w:rsidRPr="00953770">
        <w:rPr>
          <w:color w:val="000000" w:themeColor="text1"/>
          <w:lang w:val="en-US"/>
        </w:rPr>
        <w:t xml:space="preserve"> and DAX groups. </w:t>
      </w:r>
      <w:r w:rsidR="005A719B" w:rsidRPr="00953770">
        <w:rPr>
          <w:rFonts w:eastAsia="SimSun"/>
          <w:lang w:val="en-US"/>
        </w:rPr>
        <w:t xml:space="preserve">For the FTSE data set, the iShare FTSE 100 </w:t>
      </w:r>
      <w:r w:rsidR="005A719B">
        <w:rPr>
          <w:rFonts w:eastAsia="SimSun"/>
          <w:lang w:val="en-US"/>
        </w:rPr>
        <w:t>ETFs</w:t>
      </w:r>
      <w:r w:rsidR="005A719B" w:rsidRPr="00953770">
        <w:rPr>
          <w:rFonts w:eastAsia="SimSun"/>
          <w:lang w:val="en-US"/>
        </w:rPr>
        <w:t xml:space="preserve"> </w:t>
      </w:r>
      <w:r w:rsidR="005A719B">
        <w:rPr>
          <w:rFonts w:eastAsia="SimSun"/>
          <w:lang w:val="en-US"/>
        </w:rPr>
        <w:t>was</w:t>
      </w:r>
      <w:r w:rsidR="005A719B" w:rsidRPr="00953770">
        <w:rPr>
          <w:rFonts w:eastAsia="SimSun"/>
          <w:lang w:val="en-US"/>
        </w:rPr>
        <w:t xml:space="preserve"> in </w:t>
      </w:r>
      <w:r w:rsidR="005A719B">
        <w:rPr>
          <w:rFonts w:eastAsia="SimSun"/>
          <w:lang w:val="en-US"/>
        </w:rPr>
        <w:t>a</w:t>
      </w:r>
      <w:r w:rsidR="005A719B" w:rsidRPr="00953770">
        <w:rPr>
          <w:rFonts w:eastAsia="SimSun"/>
          <w:lang w:val="en-US"/>
        </w:rPr>
        <w:t xml:space="preserve"> dominant position in</w:t>
      </w:r>
      <w:r w:rsidR="005A719B">
        <w:rPr>
          <w:rFonts w:eastAsia="SimSun"/>
          <w:lang w:val="en-US"/>
        </w:rPr>
        <w:t xml:space="preserve"> the</w:t>
      </w:r>
      <w:r w:rsidR="005A719B" w:rsidRPr="00953770">
        <w:rPr>
          <w:rFonts w:eastAsia="SimSun"/>
          <w:lang w:val="en-US"/>
        </w:rPr>
        <w:t xml:space="preserve"> price discovery</w:t>
      </w:r>
      <w:r w:rsidR="005A719B">
        <w:rPr>
          <w:rFonts w:eastAsia="SimSun"/>
          <w:lang w:val="en-US"/>
        </w:rPr>
        <w:t xml:space="preserve"> process</w:t>
      </w:r>
      <w:r w:rsidR="005A719B" w:rsidRPr="00953770">
        <w:rPr>
          <w:rFonts w:eastAsia="SimSun"/>
          <w:lang w:val="en-US"/>
        </w:rPr>
        <w:t xml:space="preserve">, as it generated the highest contributions to the common factor </w:t>
      </w:r>
      <w:r w:rsidR="005A719B">
        <w:rPr>
          <w:rFonts w:eastAsia="SimSun"/>
          <w:lang w:val="en-US"/>
        </w:rPr>
        <w:t xml:space="preserve">in </w:t>
      </w:r>
      <w:r w:rsidR="005A719B" w:rsidRPr="00953770">
        <w:rPr>
          <w:rFonts w:eastAsia="SimSun"/>
          <w:lang w:val="en-US"/>
        </w:rPr>
        <w:t>the majority of sample periods in 2010, 2012</w:t>
      </w:r>
      <w:r w:rsidR="005A719B">
        <w:rPr>
          <w:rFonts w:eastAsia="SimSun"/>
          <w:lang w:val="en-US"/>
        </w:rPr>
        <w:t>,</w:t>
      </w:r>
      <w:r w:rsidR="005A719B" w:rsidRPr="00953770">
        <w:rPr>
          <w:rFonts w:eastAsia="SimSun"/>
          <w:lang w:val="en-US"/>
        </w:rPr>
        <w:t xml:space="preserve"> and 2013. </w:t>
      </w:r>
      <w:r w:rsidR="005A719B">
        <w:rPr>
          <w:rFonts w:eastAsia="SimSun"/>
          <w:lang w:val="en-US"/>
        </w:rPr>
        <w:t>Conversely</w:t>
      </w:r>
      <w:r w:rsidR="005A719B" w:rsidRPr="00953770">
        <w:rPr>
          <w:rFonts w:eastAsia="SimSun"/>
          <w:lang w:val="en-US"/>
        </w:rPr>
        <w:t>, the estimated common factor weights of the spot index market closely replicate</w:t>
      </w:r>
      <w:r w:rsidR="005A719B">
        <w:rPr>
          <w:rFonts w:eastAsia="SimSun"/>
          <w:lang w:val="en-US"/>
        </w:rPr>
        <w:t>d</w:t>
      </w:r>
      <w:r w:rsidR="005A719B" w:rsidRPr="00953770">
        <w:rPr>
          <w:rFonts w:eastAsia="SimSun"/>
          <w:lang w:val="en-US"/>
        </w:rPr>
        <w:t xml:space="preserve"> those of the </w:t>
      </w:r>
      <w:r w:rsidR="005A719B">
        <w:rPr>
          <w:rFonts w:eastAsia="SimSun"/>
          <w:lang w:val="en-US"/>
        </w:rPr>
        <w:t>ETFs</w:t>
      </w:r>
      <w:r w:rsidR="005A719B" w:rsidRPr="00953770">
        <w:rPr>
          <w:rFonts w:eastAsia="SimSun"/>
          <w:lang w:val="en-US"/>
        </w:rPr>
        <w:t xml:space="preserve"> market in these years, while the futures market </w:t>
      </w:r>
      <w:r w:rsidR="005A719B">
        <w:rPr>
          <w:rFonts w:eastAsia="SimSun"/>
          <w:lang w:val="en-US"/>
        </w:rPr>
        <w:t xml:space="preserve">made </w:t>
      </w:r>
      <w:r w:rsidR="005A719B" w:rsidRPr="00953770">
        <w:rPr>
          <w:rFonts w:eastAsia="SimSun"/>
          <w:lang w:val="en-US"/>
        </w:rPr>
        <w:t xml:space="preserve">the least contribution to the common factor. It is interesting to note that, however, </w:t>
      </w:r>
      <w:r w:rsidR="005A719B" w:rsidRPr="00953770">
        <w:rPr>
          <w:color w:val="000000" w:themeColor="text1"/>
          <w:lang w:val="en-US"/>
        </w:rPr>
        <w:t xml:space="preserve">in 2011, the FTSE futures market </w:t>
      </w:r>
      <w:r w:rsidR="005A719B">
        <w:rPr>
          <w:color w:val="000000" w:themeColor="text1"/>
          <w:lang w:val="en-US"/>
        </w:rPr>
        <w:t xml:space="preserve">took </w:t>
      </w:r>
      <w:r w:rsidR="005A719B" w:rsidRPr="00953770">
        <w:rPr>
          <w:color w:val="000000" w:themeColor="text1"/>
          <w:lang w:val="en-US"/>
        </w:rPr>
        <w:t xml:space="preserve">the lead, as the estimated contribution of such a market to </w:t>
      </w:r>
      <w:r w:rsidR="005A719B">
        <w:rPr>
          <w:color w:val="000000" w:themeColor="text1"/>
          <w:lang w:val="en-US"/>
        </w:rPr>
        <w:t xml:space="preserve">the </w:t>
      </w:r>
      <w:r w:rsidR="005A719B" w:rsidRPr="00953770">
        <w:rPr>
          <w:color w:val="000000" w:themeColor="text1"/>
          <w:lang w:val="en-US"/>
        </w:rPr>
        <w:t xml:space="preserve">overall price discovery </w:t>
      </w:r>
      <w:r w:rsidR="005A719B">
        <w:rPr>
          <w:color w:val="000000" w:themeColor="text1"/>
          <w:lang w:val="en-US"/>
        </w:rPr>
        <w:t xml:space="preserve">process was </w:t>
      </w:r>
      <w:r w:rsidR="005A719B" w:rsidRPr="00953770">
        <w:rPr>
          <w:color w:val="000000" w:themeColor="text1"/>
          <w:lang w:val="en-US"/>
        </w:rPr>
        <w:t>as high as 68%, followed by the spot</w:t>
      </w:r>
      <w:r w:rsidR="005A719B">
        <w:rPr>
          <w:color w:val="000000" w:themeColor="text1"/>
          <w:lang w:val="en-US"/>
        </w:rPr>
        <w:t>,</w:t>
      </w:r>
      <w:r w:rsidR="005A719B" w:rsidRPr="00953770">
        <w:rPr>
          <w:color w:val="000000" w:themeColor="text1"/>
          <w:lang w:val="en-US"/>
        </w:rPr>
        <w:t xml:space="preserve"> with the </w:t>
      </w:r>
      <w:r w:rsidR="005A719B">
        <w:rPr>
          <w:color w:val="000000" w:themeColor="text1"/>
          <w:lang w:val="en-US"/>
        </w:rPr>
        <w:t>ETFs</w:t>
      </w:r>
      <w:r w:rsidR="005A719B" w:rsidRPr="00953770">
        <w:rPr>
          <w:color w:val="000000" w:themeColor="text1"/>
          <w:lang w:val="en-US"/>
        </w:rPr>
        <w:t xml:space="preserve"> market contributing </w:t>
      </w:r>
      <w:r w:rsidR="005A719B">
        <w:rPr>
          <w:color w:val="000000" w:themeColor="text1"/>
          <w:lang w:val="en-US"/>
        </w:rPr>
        <w:t xml:space="preserve">the </w:t>
      </w:r>
      <w:r w:rsidR="005A719B" w:rsidRPr="00953770">
        <w:rPr>
          <w:color w:val="000000" w:themeColor="text1"/>
          <w:lang w:val="en-US"/>
        </w:rPr>
        <w:t xml:space="preserve">least for that year. </w:t>
      </w:r>
    </w:p>
    <w:p w14:paraId="683D0B58" w14:textId="77777777" w:rsidR="005A719B" w:rsidRPr="00953770" w:rsidRDefault="005A719B" w:rsidP="00D75F91">
      <w:pPr>
        <w:spacing w:line="360" w:lineRule="auto"/>
        <w:rPr>
          <w:rFonts w:eastAsia="SimSun"/>
          <w:lang w:val="en-US"/>
        </w:rPr>
      </w:pPr>
    </w:p>
    <w:p w14:paraId="08E91B05" w14:textId="1F79A7E9" w:rsidR="005A719B" w:rsidRPr="00953770" w:rsidRDefault="005A719B" w:rsidP="00D75F91">
      <w:pPr>
        <w:spacing w:line="480" w:lineRule="auto"/>
        <w:jc w:val="both"/>
        <w:rPr>
          <w:color w:val="000000" w:themeColor="text1"/>
          <w:lang w:val="en-US"/>
        </w:rPr>
      </w:pPr>
      <w:r w:rsidRPr="00953770">
        <w:rPr>
          <w:rFonts w:eastAsia="SimSun"/>
          <w:lang w:val="en-US"/>
        </w:rPr>
        <w:t xml:space="preserve">For the German market, the iShare DAX 30 </w:t>
      </w:r>
      <w:r>
        <w:rPr>
          <w:rFonts w:eastAsia="SimSun"/>
          <w:lang w:val="en-US"/>
        </w:rPr>
        <w:t>ETFs</w:t>
      </w:r>
      <w:r w:rsidRPr="00953770">
        <w:rPr>
          <w:rFonts w:eastAsia="SimSun"/>
          <w:lang w:val="en-US"/>
        </w:rPr>
        <w:t xml:space="preserve"> </w:t>
      </w:r>
      <w:r>
        <w:rPr>
          <w:rFonts w:eastAsia="SimSun"/>
          <w:lang w:val="en-US"/>
        </w:rPr>
        <w:t>assumed</w:t>
      </w:r>
      <w:r w:rsidRPr="00953770">
        <w:rPr>
          <w:rFonts w:eastAsia="SimSun"/>
          <w:lang w:val="en-US"/>
        </w:rPr>
        <w:t xml:space="preserve"> absolute dominan</w:t>
      </w:r>
      <w:r>
        <w:rPr>
          <w:rFonts w:eastAsia="SimSun"/>
          <w:lang w:val="en-US"/>
        </w:rPr>
        <w:t>ce</w:t>
      </w:r>
      <w:r w:rsidRPr="00953770">
        <w:rPr>
          <w:rFonts w:eastAsia="SimSun"/>
          <w:lang w:val="en-US"/>
        </w:rPr>
        <w:t xml:space="preserve"> in </w:t>
      </w:r>
      <w:r>
        <w:rPr>
          <w:rFonts w:eastAsia="SimSun"/>
          <w:lang w:val="en-US"/>
        </w:rPr>
        <w:t xml:space="preserve">the </w:t>
      </w:r>
      <w:r w:rsidRPr="00953770">
        <w:rPr>
          <w:rFonts w:eastAsia="SimSun"/>
          <w:lang w:val="en-US"/>
        </w:rPr>
        <w:t>price discovery</w:t>
      </w:r>
      <w:r>
        <w:rPr>
          <w:rFonts w:eastAsia="SimSun"/>
          <w:lang w:val="en-US"/>
        </w:rPr>
        <w:t xml:space="preserve"> process</w:t>
      </w:r>
      <w:r w:rsidRPr="00953770">
        <w:rPr>
          <w:rFonts w:eastAsia="SimSun"/>
          <w:lang w:val="en-US"/>
        </w:rPr>
        <w:t xml:space="preserve">, as the estimated common factor weights consistently </w:t>
      </w:r>
      <w:r w:rsidRPr="00F05CCF">
        <w:rPr>
          <w:rFonts w:eastAsia="SimSun"/>
          <w:lang w:val="en-US"/>
        </w:rPr>
        <w:t>remain</w:t>
      </w:r>
      <w:r>
        <w:rPr>
          <w:rFonts w:eastAsia="SimSun"/>
          <w:lang w:val="en-US"/>
        </w:rPr>
        <w:t>ed</w:t>
      </w:r>
      <w:r w:rsidRPr="00F05CCF">
        <w:rPr>
          <w:rFonts w:eastAsia="SimSun"/>
          <w:lang w:val="en-US"/>
        </w:rPr>
        <w:t xml:space="preserve"> </w:t>
      </w:r>
      <w:r w:rsidRPr="00953770">
        <w:rPr>
          <w:rFonts w:eastAsia="SimSun"/>
          <w:lang w:val="en-US"/>
        </w:rPr>
        <w:t xml:space="preserve">the highest throughout the sample periods. It appears that the spot index market </w:t>
      </w:r>
      <w:r>
        <w:rPr>
          <w:rFonts w:eastAsia="SimSun"/>
          <w:lang w:val="en-US"/>
        </w:rPr>
        <w:t xml:space="preserve">was </w:t>
      </w:r>
      <w:r w:rsidRPr="00953770">
        <w:rPr>
          <w:rFonts w:eastAsia="SimSun"/>
          <w:lang w:val="en-US"/>
        </w:rPr>
        <w:t xml:space="preserve">the second largest contributor to </w:t>
      </w:r>
      <w:r>
        <w:rPr>
          <w:rFonts w:eastAsia="SimSun"/>
          <w:lang w:val="en-US"/>
        </w:rPr>
        <w:t xml:space="preserve">the </w:t>
      </w:r>
      <w:r w:rsidRPr="00953770">
        <w:rPr>
          <w:rFonts w:eastAsia="SimSun"/>
          <w:lang w:val="en-US"/>
        </w:rPr>
        <w:t>price discovery</w:t>
      </w:r>
      <w:r>
        <w:rPr>
          <w:rFonts w:eastAsia="SimSun"/>
          <w:lang w:val="en-US"/>
        </w:rPr>
        <w:t xml:space="preserve"> process</w:t>
      </w:r>
      <w:r w:rsidRPr="00953770">
        <w:rPr>
          <w:rFonts w:eastAsia="SimSun"/>
          <w:lang w:val="en-US"/>
        </w:rPr>
        <w:t>, as the common factor weights closely follow</w:t>
      </w:r>
      <w:r>
        <w:rPr>
          <w:rFonts w:eastAsia="SimSun"/>
          <w:lang w:val="en-US"/>
        </w:rPr>
        <w:t>ed</w:t>
      </w:r>
      <w:r w:rsidRPr="00953770">
        <w:rPr>
          <w:rFonts w:eastAsia="SimSun"/>
          <w:lang w:val="en-US"/>
        </w:rPr>
        <w:t xml:space="preserve"> those of the index tracking </w:t>
      </w:r>
      <w:r>
        <w:rPr>
          <w:rFonts w:eastAsia="SimSun"/>
          <w:lang w:val="en-US"/>
        </w:rPr>
        <w:t>ETFs</w:t>
      </w:r>
      <w:r w:rsidRPr="00953770">
        <w:rPr>
          <w:rFonts w:eastAsia="SimSun"/>
          <w:lang w:val="en-US"/>
        </w:rPr>
        <w:t xml:space="preserve"> market. The DAX index futures market </w:t>
      </w:r>
      <w:r>
        <w:rPr>
          <w:rFonts w:eastAsia="SimSun"/>
          <w:lang w:val="en-US"/>
        </w:rPr>
        <w:t xml:space="preserve">did </w:t>
      </w:r>
      <w:r w:rsidRPr="00953770">
        <w:rPr>
          <w:rFonts w:eastAsia="SimSun"/>
          <w:lang w:val="en-US"/>
        </w:rPr>
        <w:t>not play a leading informational role in the overall market</w:t>
      </w:r>
      <w:r>
        <w:rPr>
          <w:rFonts w:eastAsia="SimSun"/>
          <w:lang w:val="en-US"/>
        </w:rPr>
        <w:t>,</w:t>
      </w:r>
      <w:r w:rsidRPr="00953770">
        <w:rPr>
          <w:rFonts w:eastAsia="SimSun"/>
          <w:lang w:val="en-US"/>
        </w:rPr>
        <w:t xml:space="preserve"> because the common factor weights for the futures </w:t>
      </w:r>
      <w:r>
        <w:rPr>
          <w:rFonts w:eastAsia="SimSun"/>
          <w:lang w:val="en-US"/>
        </w:rPr>
        <w:t xml:space="preserve">were the </w:t>
      </w:r>
      <w:r w:rsidRPr="00953770">
        <w:rPr>
          <w:rFonts w:eastAsia="SimSun"/>
          <w:lang w:val="en-US"/>
        </w:rPr>
        <w:t xml:space="preserve">smallest </w:t>
      </w:r>
      <w:r>
        <w:rPr>
          <w:rFonts w:eastAsia="SimSun"/>
          <w:lang w:val="en-US"/>
        </w:rPr>
        <w:t xml:space="preserve">in </w:t>
      </w:r>
      <w:r w:rsidRPr="00953770">
        <w:rPr>
          <w:rFonts w:eastAsia="SimSun"/>
          <w:lang w:val="en-US"/>
        </w:rPr>
        <w:t xml:space="preserve">the three markets. </w:t>
      </w:r>
    </w:p>
    <w:p w14:paraId="71BE3F71" w14:textId="77777777" w:rsidR="005A719B" w:rsidRPr="00953770" w:rsidRDefault="005A719B" w:rsidP="00D75F91">
      <w:pPr>
        <w:spacing w:line="480" w:lineRule="auto"/>
        <w:jc w:val="both"/>
        <w:rPr>
          <w:rFonts w:eastAsia="SimSun"/>
          <w:lang w:val="en-US"/>
        </w:rPr>
      </w:pPr>
    </w:p>
    <w:p w14:paraId="0A46475E" w14:textId="2F9D9989" w:rsidR="005A719B" w:rsidRPr="00953770" w:rsidRDefault="005A719B" w:rsidP="004265C6">
      <w:pPr>
        <w:spacing w:line="480" w:lineRule="auto"/>
        <w:jc w:val="both"/>
        <w:rPr>
          <w:iCs/>
          <w:color w:val="000000" w:themeColor="text1"/>
          <w:lang w:val="en-US"/>
        </w:rPr>
      </w:pPr>
      <w:r>
        <w:rPr>
          <w:iCs/>
          <w:color w:val="000000" w:themeColor="text1"/>
          <w:lang w:val="en-US"/>
        </w:rPr>
        <w:t>With r</w:t>
      </w:r>
      <w:r w:rsidRPr="00953770">
        <w:rPr>
          <w:iCs/>
          <w:color w:val="000000" w:themeColor="text1"/>
          <w:lang w:val="en-US"/>
        </w:rPr>
        <w:t>egard</w:t>
      </w:r>
      <w:r>
        <w:rPr>
          <w:iCs/>
          <w:color w:val="000000" w:themeColor="text1"/>
          <w:lang w:val="en-US"/>
        </w:rPr>
        <w:t xml:space="preserve"> to</w:t>
      </w:r>
      <w:r w:rsidRPr="00953770">
        <w:rPr>
          <w:iCs/>
          <w:color w:val="000000" w:themeColor="text1"/>
          <w:lang w:val="en-US"/>
        </w:rPr>
        <w:t xml:space="preserve"> these findings, we </w:t>
      </w:r>
      <w:r>
        <w:rPr>
          <w:iCs/>
          <w:color w:val="000000" w:themeColor="text1"/>
          <w:lang w:val="en-US"/>
        </w:rPr>
        <w:t xml:space="preserve">discovered </w:t>
      </w:r>
      <w:r w:rsidRPr="00953770">
        <w:rPr>
          <w:iCs/>
          <w:color w:val="000000" w:themeColor="text1"/>
          <w:lang w:val="en-US"/>
        </w:rPr>
        <w:t>that over time</w:t>
      </w:r>
      <w:r>
        <w:rPr>
          <w:iCs/>
          <w:color w:val="000000" w:themeColor="text1"/>
          <w:lang w:val="en-US"/>
        </w:rPr>
        <w:t>,</w:t>
      </w:r>
      <w:r w:rsidRPr="00953770">
        <w:rPr>
          <w:iCs/>
          <w:color w:val="000000" w:themeColor="text1"/>
          <w:lang w:val="en-US"/>
        </w:rPr>
        <w:t xml:space="preserve"> </w:t>
      </w:r>
      <w:r>
        <w:rPr>
          <w:iCs/>
          <w:color w:val="000000" w:themeColor="text1"/>
          <w:lang w:val="en-US"/>
        </w:rPr>
        <w:t>ETFs</w:t>
      </w:r>
      <w:r w:rsidRPr="00953770">
        <w:rPr>
          <w:iCs/>
          <w:color w:val="000000" w:themeColor="text1"/>
          <w:lang w:val="en-US"/>
        </w:rPr>
        <w:t xml:space="preserve"> have become the dominant vehicle for price discovery in relation to the two main European stock market indices, one in Britain</w:t>
      </w:r>
      <w:r>
        <w:rPr>
          <w:iCs/>
          <w:color w:val="000000" w:themeColor="text1"/>
          <w:lang w:val="en-US"/>
        </w:rPr>
        <w:t xml:space="preserve"> </w:t>
      </w:r>
      <w:r w:rsidRPr="00953770">
        <w:rPr>
          <w:iCs/>
          <w:color w:val="000000" w:themeColor="text1"/>
          <w:lang w:val="en-US"/>
        </w:rPr>
        <w:t xml:space="preserve">and the other in Germany. </w:t>
      </w:r>
      <w:r>
        <w:rPr>
          <w:iCs/>
          <w:color w:val="000000" w:themeColor="text1"/>
          <w:lang w:val="en-US"/>
        </w:rPr>
        <w:t>As stated earlier, t</w:t>
      </w:r>
      <w:r w:rsidRPr="00953770">
        <w:rPr>
          <w:iCs/>
          <w:color w:val="000000" w:themeColor="text1"/>
          <w:lang w:val="en-US"/>
        </w:rPr>
        <w:t xml:space="preserve">his </w:t>
      </w:r>
      <w:r>
        <w:rPr>
          <w:iCs/>
          <w:lang w:val="en-US"/>
        </w:rPr>
        <w:t xml:space="preserve">offers further contradictory </w:t>
      </w:r>
      <w:r w:rsidRPr="00953770">
        <w:rPr>
          <w:iCs/>
          <w:lang w:val="en-US"/>
        </w:rPr>
        <w:t>findings to Hasbrouck (2003)</w:t>
      </w:r>
      <w:r w:rsidRPr="00953770">
        <w:rPr>
          <w:iCs/>
          <w:color w:val="222222"/>
          <w:shd w:val="clear" w:color="auto" w:fill="FFFFFF"/>
          <w:lang w:val="en-US"/>
        </w:rPr>
        <w:t xml:space="preserve">, </w:t>
      </w:r>
      <w:r w:rsidRPr="00953770">
        <w:rPr>
          <w:iCs/>
          <w:lang w:val="en-US"/>
        </w:rPr>
        <w:t>Schlusche (2009)</w:t>
      </w:r>
      <w:r>
        <w:rPr>
          <w:iCs/>
          <w:lang w:val="en-US"/>
        </w:rPr>
        <w:t>,</w:t>
      </w:r>
      <w:r w:rsidRPr="00953770">
        <w:rPr>
          <w:iCs/>
          <w:lang w:val="en-US"/>
        </w:rPr>
        <w:t xml:space="preserve"> </w:t>
      </w:r>
      <w:r>
        <w:rPr>
          <w:iCs/>
          <w:lang w:val="en-US"/>
        </w:rPr>
        <w:t>and</w:t>
      </w:r>
      <w:r w:rsidRPr="00953770">
        <w:rPr>
          <w:lang w:val="en-US"/>
        </w:rPr>
        <w:t xml:space="preserve"> </w:t>
      </w:r>
      <w:r w:rsidRPr="00953770">
        <w:rPr>
          <w:iCs/>
          <w:lang w:val="en-US"/>
        </w:rPr>
        <w:t>Theissen</w:t>
      </w:r>
      <w:r>
        <w:rPr>
          <w:iCs/>
          <w:lang w:val="en-US"/>
        </w:rPr>
        <w:t>’s</w:t>
      </w:r>
      <w:r w:rsidRPr="00953770">
        <w:rPr>
          <w:iCs/>
          <w:lang w:val="en-US"/>
        </w:rPr>
        <w:t xml:space="preserve"> (2012) </w:t>
      </w:r>
      <w:r>
        <w:rPr>
          <w:iCs/>
          <w:lang w:val="en-US"/>
        </w:rPr>
        <w:t xml:space="preserve">works, </w:t>
      </w:r>
      <w:r w:rsidRPr="00953770">
        <w:rPr>
          <w:iCs/>
          <w:lang w:val="en-US"/>
        </w:rPr>
        <w:t xml:space="preserve">while </w:t>
      </w:r>
      <w:r>
        <w:rPr>
          <w:iCs/>
          <w:lang w:val="en-US"/>
        </w:rPr>
        <w:t xml:space="preserve">they are </w:t>
      </w:r>
      <w:r w:rsidRPr="00953770">
        <w:rPr>
          <w:iCs/>
          <w:lang w:val="en-US"/>
        </w:rPr>
        <w:t xml:space="preserve">similar to the conclusions </w:t>
      </w:r>
      <w:r>
        <w:rPr>
          <w:iCs/>
          <w:color w:val="000000" w:themeColor="text1"/>
          <w:lang w:val="en-US"/>
        </w:rPr>
        <w:t xml:space="preserve">drawn by </w:t>
      </w:r>
      <w:r w:rsidRPr="00953770">
        <w:rPr>
          <w:iCs/>
          <w:color w:val="000000" w:themeColor="text1"/>
          <w:lang w:val="en-US"/>
        </w:rPr>
        <w:t xml:space="preserve">Ivanov et al. (2013) and Chou </w:t>
      </w:r>
      <w:r>
        <w:rPr>
          <w:iCs/>
          <w:color w:val="000000" w:themeColor="text1"/>
          <w:lang w:val="en-US"/>
        </w:rPr>
        <w:t xml:space="preserve">and </w:t>
      </w:r>
      <w:r w:rsidRPr="00953770">
        <w:rPr>
          <w:iCs/>
          <w:color w:val="000000" w:themeColor="text1"/>
          <w:lang w:val="en-US"/>
        </w:rPr>
        <w:t xml:space="preserve">Chung (2006). However, our study is </w:t>
      </w:r>
      <w:r>
        <w:rPr>
          <w:iCs/>
          <w:color w:val="000000" w:themeColor="text1"/>
          <w:lang w:val="en-US"/>
        </w:rPr>
        <w:t xml:space="preserve">far </w:t>
      </w:r>
      <w:r w:rsidRPr="00953770">
        <w:rPr>
          <w:iCs/>
          <w:color w:val="000000" w:themeColor="text1"/>
          <w:lang w:val="en-US"/>
        </w:rPr>
        <w:t>more comprehensive than Ivanov et al.</w:t>
      </w:r>
      <w:r>
        <w:rPr>
          <w:iCs/>
          <w:color w:val="000000" w:themeColor="text1"/>
          <w:lang w:val="en-US"/>
        </w:rPr>
        <w:t>’s</w:t>
      </w:r>
      <w:r w:rsidRPr="00953770">
        <w:rPr>
          <w:iCs/>
          <w:color w:val="000000" w:themeColor="text1"/>
          <w:lang w:val="en-US"/>
        </w:rPr>
        <w:t xml:space="preserve"> (2013) and Chou </w:t>
      </w:r>
      <w:r>
        <w:rPr>
          <w:iCs/>
          <w:color w:val="000000" w:themeColor="text1"/>
          <w:lang w:val="en-US"/>
        </w:rPr>
        <w:t xml:space="preserve">and </w:t>
      </w:r>
      <w:r w:rsidRPr="00953770">
        <w:rPr>
          <w:iCs/>
          <w:color w:val="000000" w:themeColor="text1"/>
          <w:lang w:val="en-US"/>
        </w:rPr>
        <w:t xml:space="preserve">Chung (2006). </w:t>
      </w:r>
    </w:p>
    <w:p w14:paraId="5CA19506" w14:textId="5E8518BB" w:rsidR="005A719B" w:rsidRPr="00953770" w:rsidRDefault="005A719B" w:rsidP="004265C6">
      <w:pPr>
        <w:spacing w:line="480" w:lineRule="auto"/>
        <w:jc w:val="both"/>
        <w:rPr>
          <w:iCs/>
          <w:color w:val="000000" w:themeColor="text1"/>
          <w:lang w:val="en-US"/>
        </w:rPr>
      </w:pPr>
    </w:p>
    <w:p w14:paraId="40F71CB6" w14:textId="77777777" w:rsidR="005A719B" w:rsidRPr="00953770" w:rsidRDefault="005A719B" w:rsidP="004265C6">
      <w:pPr>
        <w:spacing w:line="480" w:lineRule="auto"/>
        <w:jc w:val="both"/>
        <w:rPr>
          <w:iCs/>
          <w:color w:val="000000" w:themeColor="text1"/>
          <w:lang w:val="en-US"/>
        </w:rPr>
      </w:pPr>
    </w:p>
    <w:p w14:paraId="1EC1203E" w14:textId="545EC039" w:rsidR="005A719B" w:rsidRPr="00953770" w:rsidRDefault="005A719B" w:rsidP="00974F25">
      <w:pPr>
        <w:spacing w:line="480" w:lineRule="auto"/>
        <w:jc w:val="both"/>
        <w:rPr>
          <w:iCs/>
          <w:color w:val="000000" w:themeColor="text1"/>
          <w:lang w:val="en-US"/>
        </w:rPr>
      </w:pPr>
      <w:r w:rsidRPr="00953770">
        <w:rPr>
          <w:iCs/>
          <w:color w:val="000000" w:themeColor="text1"/>
          <w:lang w:val="en-US"/>
        </w:rPr>
        <w:t>Ivanov et al. (2013) u</w:t>
      </w:r>
      <w:r>
        <w:rPr>
          <w:iCs/>
          <w:color w:val="000000" w:themeColor="text1"/>
          <w:lang w:val="en-US"/>
        </w:rPr>
        <w:t>tiliz</w:t>
      </w:r>
      <w:r w:rsidRPr="00953770">
        <w:rPr>
          <w:iCs/>
          <w:color w:val="000000" w:themeColor="text1"/>
          <w:lang w:val="en-US"/>
        </w:rPr>
        <w:t>ed the Hasbrouck (1995) information share and Gonzalo and Granger (1995) common factor weights approach to study indices, index futures</w:t>
      </w:r>
      <w:r>
        <w:rPr>
          <w:iCs/>
          <w:color w:val="000000" w:themeColor="text1"/>
          <w:lang w:val="en-US"/>
        </w:rPr>
        <w:t>,</w:t>
      </w:r>
      <w:r w:rsidRPr="00953770">
        <w:rPr>
          <w:iCs/>
          <w:color w:val="000000" w:themeColor="text1"/>
          <w:lang w:val="en-US"/>
        </w:rPr>
        <w:t xml:space="preserve"> and index </w:t>
      </w:r>
      <w:r>
        <w:rPr>
          <w:iCs/>
          <w:color w:val="000000" w:themeColor="text1"/>
          <w:lang w:val="en-US"/>
        </w:rPr>
        <w:t>ETFs</w:t>
      </w:r>
      <w:r w:rsidRPr="00953770">
        <w:rPr>
          <w:iCs/>
          <w:color w:val="000000" w:themeColor="text1"/>
          <w:lang w:val="en-US"/>
        </w:rPr>
        <w:t xml:space="preserve"> across DJIA, S&amp;P 500, S&amp;P 400, NASDAQ</w:t>
      </w:r>
      <w:r>
        <w:rPr>
          <w:iCs/>
          <w:color w:val="000000" w:themeColor="text1"/>
          <w:lang w:val="en-US"/>
        </w:rPr>
        <w:t>-</w:t>
      </w:r>
      <w:r w:rsidRPr="00953770">
        <w:rPr>
          <w:iCs/>
          <w:color w:val="000000" w:themeColor="text1"/>
          <w:lang w:val="en-US"/>
        </w:rPr>
        <w:t>100</w:t>
      </w:r>
      <w:r>
        <w:rPr>
          <w:iCs/>
          <w:color w:val="000000" w:themeColor="text1"/>
          <w:lang w:val="en-US"/>
        </w:rPr>
        <w:t>,</w:t>
      </w:r>
      <w:r w:rsidRPr="00953770">
        <w:rPr>
          <w:iCs/>
          <w:color w:val="000000" w:themeColor="text1"/>
          <w:lang w:val="en-US"/>
        </w:rPr>
        <w:t xml:space="preserve"> and Russell 2000 </w:t>
      </w:r>
      <w:r>
        <w:rPr>
          <w:iCs/>
          <w:color w:val="000000" w:themeColor="text1"/>
          <w:lang w:val="en-US"/>
        </w:rPr>
        <w:t>in the period stretching from</w:t>
      </w:r>
      <w:r w:rsidRPr="00953770">
        <w:rPr>
          <w:iCs/>
          <w:color w:val="000000" w:themeColor="text1"/>
          <w:lang w:val="en-US"/>
        </w:rPr>
        <w:t xml:space="preserve"> January 2000 to December 2012</w:t>
      </w:r>
      <w:r>
        <w:rPr>
          <w:iCs/>
          <w:color w:val="000000" w:themeColor="text1"/>
          <w:lang w:val="en-US"/>
        </w:rPr>
        <w:t>,</w:t>
      </w:r>
      <w:r w:rsidRPr="00953770">
        <w:rPr>
          <w:iCs/>
          <w:color w:val="000000" w:themeColor="text1"/>
          <w:lang w:val="en-US"/>
        </w:rPr>
        <w:t xml:space="preserve"> but </w:t>
      </w:r>
      <w:r>
        <w:rPr>
          <w:iCs/>
          <w:color w:val="000000" w:themeColor="text1"/>
          <w:lang w:val="en-US"/>
        </w:rPr>
        <w:t xml:space="preserve">only </w:t>
      </w:r>
      <w:r w:rsidRPr="00953770">
        <w:rPr>
          <w:iCs/>
          <w:color w:val="000000" w:themeColor="text1"/>
          <w:lang w:val="en-US"/>
        </w:rPr>
        <w:t xml:space="preserve">at the daily level. Chou and Chung (2006) conducted the analysis over a </w:t>
      </w:r>
      <w:r>
        <w:rPr>
          <w:iCs/>
          <w:color w:val="000000" w:themeColor="text1"/>
          <w:lang w:val="en-US"/>
        </w:rPr>
        <w:t xml:space="preserve">considerably </w:t>
      </w:r>
      <w:r w:rsidRPr="00953770">
        <w:rPr>
          <w:iCs/>
          <w:color w:val="000000" w:themeColor="text1"/>
          <w:lang w:val="en-US"/>
        </w:rPr>
        <w:t xml:space="preserve">shorter period of intraday data </w:t>
      </w:r>
      <w:r>
        <w:rPr>
          <w:iCs/>
          <w:color w:val="000000" w:themeColor="text1"/>
          <w:lang w:val="en-US"/>
        </w:rPr>
        <w:t xml:space="preserve">extending </w:t>
      </w:r>
      <w:r w:rsidRPr="00953770">
        <w:rPr>
          <w:iCs/>
          <w:color w:val="000000" w:themeColor="text1"/>
          <w:lang w:val="en-US"/>
        </w:rPr>
        <w:t xml:space="preserve">from October 2000 to April 2001 and found that </w:t>
      </w:r>
      <w:r>
        <w:rPr>
          <w:iCs/>
          <w:color w:val="000000" w:themeColor="text1"/>
          <w:lang w:val="en-US"/>
        </w:rPr>
        <w:t>ETFs</w:t>
      </w:r>
      <w:r w:rsidRPr="00953770">
        <w:rPr>
          <w:iCs/>
          <w:color w:val="000000" w:themeColor="text1"/>
          <w:lang w:val="en-US"/>
        </w:rPr>
        <w:t xml:space="preserve"> led </w:t>
      </w:r>
      <w:r>
        <w:rPr>
          <w:iCs/>
          <w:color w:val="000000" w:themeColor="text1"/>
          <w:lang w:val="en-US"/>
        </w:rPr>
        <w:t xml:space="preserve">the </w:t>
      </w:r>
      <w:r w:rsidRPr="00953770">
        <w:rPr>
          <w:iCs/>
          <w:color w:val="000000" w:themeColor="text1"/>
          <w:lang w:val="en-US"/>
        </w:rPr>
        <w:t xml:space="preserve">price discovery only after </w:t>
      </w:r>
      <w:r>
        <w:rPr>
          <w:iCs/>
          <w:color w:val="000000" w:themeColor="text1"/>
          <w:lang w:val="en-US"/>
        </w:rPr>
        <w:t>ETFs</w:t>
      </w:r>
      <w:r w:rsidRPr="00953770">
        <w:rPr>
          <w:iCs/>
          <w:color w:val="000000" w:themeColor="text1"/>
          <w:lang w:val="en-US"/>
        </w:rPr>
        <w:t xml:space="preserve"> </w:t>
      </w:r>
      <w:r>
        <w:rPr>
          <w:iCs/>
          <w:color w:val="000000" w:themeColor="text1"/>
          <w:lang w:val="en-US"/>
        </w:rPr>
        <w:t xml:space="preserve">they were </w:t>
      </w:r>
      <w:r w:rsidRPr="00953770">
        <w:rPr>
          <w:iCs/>
          <w:color w:val="000000" w:themeColor="text1"/>
          <w:lang w:val="en-US"/>
        </w:rPr>
        <w:t xml:space="preserve">quoted using </w:t>
      </w:r>
      <w:r>
        <w:rPr>
          <w:iCs/>
          <w:color w:val="000000" w:themeColor="text1"/>
          <w:lang w:val="en-US"/>
        </w:rPr>
        <w:t xml:space="preserve">the </w:t>
      </w:r>
      <w:r w:rsidRPr="00953770">
        <w:rPr>
          <w:iCs/>
          <w:color w:val="000000" w:themeColor="text1"/>
          <w:lang w:val="en-US"/>
        </w:rPr>
        <w:t xml:space="preserve">decimal instead of the fraction method. </w:t>
      </w:r>
      <w:r>
        <w:rPr>
          <w:iCs/>
          <w:color w:val="000000" w:themeColor="text1"/>
          <w:lang w:val="en-US"/>
        </w:rPr>
        <w:t>However, o</w:t>
      </w:r>
      <w:r w:rsidRPr="00953770">
        <w:rPr>
          <w:iCs/>
          <w:color w:val="000000" w:themeColor="text1"/>
          <w:lang w:val="en-US"/>
        </w:rPr>
        <w:t>ur</w:t>
      </w:r>
      <w:r w:rsidRPr="00953770">
        <w:rPr>
          <w:iCs/>
          <w:lang w:val="en-US"/>
        </w:rPr>
        <w:t xml:space="preserve"> study</w:t>
      </w:r>
      <w:r w:rsidRPr="00953770" w:rsidDel="006940B1">
        <w:rPr>
          <w:iCs/>
          <w:lang w:val="en-US"/>
        </w:rPr>
        <w:t xml:space="preserve"> </w:t>
      </w:r>
      <w:r w:rsidRPr="00953770">
        <w:rPr>
          <w:iCs/>
          <w:lang w:val="en-US"/>
        </w:rPr>
        <w:t xml:space="preserve">covers four years of data </w:t>
      </w:r>
      <w:r>
        <w:rPr>
          <w:iCs/>
          <w:lang w:val="en-US"/>
        </w:rPr>
        <w:t xml:space="preserve">from </w:t>
      </w:r>
      <w:r w:rsidRPr="00953770">
        <w:rPr>
          <w:iCs/>
          <w:lang w:val="en-US"/>
        </w:rPr>
        <w:t xml:space="preserve">5-minute intervals </w:t>
      </w:r>
      <w:r>
        <w:rPr>
          <w:iCs/>
          <w:lang w:val="en-US"/>
        </w:rPr>
        <w:t xml:space="preserve">that includes </w:t>
      </w:r>
      <w:r w:rsidRPr="00953770">
        <w:rPr>
          <w:iCs/>
          <w:lang w:val="en-US"/>
        </w:rPr>
        <w:t xml:space="preserve">three types of instruments across multiple markets, and thus, we </w:t>
      </w:r>
      <w:r>
        <w:rPr>
          <w:iCs/>
          <w:lang w:val="en-US"/>
        </w:rPr>
        <w:t xml:space="preserve">were </w:t>
      </w:r>
      <w:r w:rsidRPr="00953770">
        <w:rPr>
          <w:iCs/>
          <w:lang w:val="en-US"/>
        </w:rPr>
        <w:t xml:space="preserve">able to confirm the </w:t>
      </w:r>
      <w:r>
        <w:rPr>
          <w:iCs/>
          <w:lang w:val="en-US"/>
        </w:rPr>
        <w:t xml:space="preserve">increased </w:t>
      </w:r>
      <w:r w:rsidRPr="00953770">
        <w:rPr>
          <w:iCs/>
          <w:lang w:val="en-US"/>
        </w:rPr>
        <w:t xml:space="preserve">role </w:t>
      </w:r>
      <w:r>
        <w:rPr>
          <w:iCs/>
          <w:lang w:val="en-US"/>
        </w:rPr>
        <w:t>of ETFs</w:t>
      </w:r>
      <w:r w:rsidRPr="00953770">
        <w:rPr>
          <w:iCs/>
          <w:lang w:val="en-US"/>
        </w:rPr>
        <w:t xml:space="preserve"> in the price discovery process in a more robust </w:t>
      </w:r>
      <w:r>
        <w:rPr>
          <w:iCs/>
          <w:lang w:val="en-US"/>
        </w:rPr>
        <w:t xml:space="preserve">manner </w:t>
      </w:r>
      <w:r w:rsidRPr="00953770">
        <w:rPr>
          <w:iCs/>
          <w:lang w:val="en-US"/>
        </w:rPr>
        <w:t>and</w:t>
      </w:r>
      <w:r>
        <w:rPr>
          <w:iCs/>
          <w:lang w:val="en-US"/>
        </w:rPr>
        <w:t xml:space="preserve"> contribute </w:t>
      </w:r>
      <w:r w:rsidRPr="00953770">
        <w:rPr>
          <w:iCs/>
          <w:lang w:val="en-US"/>
        </w:rPr>
        <w:t xml:space="preserve">to the wider policy debate </w:t>
      </w:r>
      <w:r>
        <w:rPr>
          <w:iCs/>
          <w:lang w:val="en-US"/>
        </w:rPr>
        <w:t xml:space="preserve">regarding </w:t>
      </w:r>
      <w:r w:rsidRPr="00953770">
        <w:rPr>
          <w:iCs/>
          <w:lang w:val="en-US"/>
        </w:rPr>
        <w:t xml:space="preserve">the role of </w:t>
      </w:r>
      <w:r>
        <w:rPr>
          <w:iCs/>
          <w:lang w:val="en-US"/>
        </w:rPr>
        <w:t>ETFs</w:t>
      </w:r>
      <w:r w:rsidRPr="00953770">
        <w:rPr>
          <w:iCs/>
          <w:lang w:val="en-US"/>
        </w:rPr>
        <w:t xml:space="preserve"> in stock markets.</w:t>
      </w:r>
    </w:p>
    <w:p w14:paraId="6DEA1DA1" w14:textId="77777777" w:rsidR="005A719B" w:rsidRPr="00953770" w:rsidRDefault="005A719B" w:rsidP="00D75F91">
      <w:pPr>
        <w:spacing w:line="480" w:lineRule="auto"/>
        <w:jc w:val="both"/>
        <w:rPr>
          <w:rFonts w:eastAsia="SimSun"/>
          <w:lang w:val="en-US"/>
        </w:rPr>
      </w:pPr>
    </w:p>
    <w:p w14:paraId="2A94CDD5" w14:textId="02A089BB" w:rsidR="005A719B" w:rsidRPr="00953770" w:rsidRDefault="005A719B" w:rsidP="00D75F91">
      <w:pPr>
        <w:spacing w:line="480" w:lineRule="auto"/>
        <w:jc w:val="both"/>
        <w:rPr>
          <w:rFonts w:eastAsia="SimSun"/>
          <w:lang w:val="en-US"/>
        </w:rPr>
      </w:pPr>
      <w:r w:rsidRPr="00953770">
        <w:rPr>
          <w:rFonts w:eastAsia="SimSun"/>
          <w:lang w:val="en-US"/>
        </w:rPr>
        <w:t xml:space="preserve">For French markets, the index market Lyxor CAC 40 </w:t>
      </w:r>
      <w:r>
        <w:rPr>
          <w:rFonts w:eastAsia="SimSun"/>
          <w:lang w:val="en-US"/>
        </w:rPr>
        <w:t>ETFs</w:t>
      </w:r>
      <w:r w:rsidRPr="00953770">
        <w:rPr>
          <w:rFonts w:eastAsia="SimSun"/>
          <w:lang w:val="en-US"/>
        </w:rPr>
        <w:t xml:space="preserve"> played a </w:t>
      </w:r>
      <w:r>
        <w:rPr>
          <w:rFonts w:eastAsia="SimSun"/>
          <w:lang w:val="en-US"/>
        </w:rPr>
        <w:t xml:space="preserve">significant role as a source of </w:t>
      </w:r>
      <w:r w:rsidRPr="00953770">
        <w:rPr>
          <w:rFonts w:eastAsia="SimSun"/>
          <w:lang w:val="en-US"/>
        </w:rPr>
        <w:t>information transmi</w:t>
      </w:r>
      <w:r>
        <w:rPr>
          <w:rFonts w:eastAsia="SimSun"/>
          <w:lang w:val="en-US"/>
        </w:rPr>
        <w:t>ssion</w:t>
      </w:r>
      <w:r w:rsidRPr="00953770">
        <w:rPr>
          <w:rFonts w:eastAsia="SimSun"/>
          <w:lang w:val="en-US"/>
        </w:rPr>
        <w:t xml:space="preserve"> in 2010 </w:t>
      </w:r>
      <w:r>
        <w:rPr>
          <w:rFonts w:eastAsia="SimSun"/>
          <w:lang w:val="en-US"/>
        </w:rPr>
        <w:t xml:space="preserve">and was </w:t>
      </w:r>
      <w:r w:rsidRPr="00953770">
        <w:rPr>
          <w:rFonts w:eastAsia="SimSun"/>
          <w:lang w:val="en-US"/>
        </w:rPr>
        <w:t xml:space="preserve">followed </w:t>
      </w:r>
      <w:r>
        <w:rPr>
          <w:rFonts w:eastAsia="SimSun"/>
          <w:lang w:val="en-US"/>
        </w:rPr>
        <w:t xml:space="preserve">in this regard </w:t>
      </w:r>
      <w:r w:rsidRPr="00953770">
        <w:rPr>
          <w:rFonts w:eastAsia="SimSun"/>
          <w:lang w:val="en-US"/>
        </w:rPr>
        <w:t xml:space="preserve">by the spot and index futures markets. For </w:t>
      </w:r>
      <w:r>
        <w:rPr>
          <w:rFonts w:eastAsia="SimSun"/>
          <w:lang w:val="en-US"/>
        </w:rPr>
        <w:t xml:space="preserve">the </w:t>
      </w:r>
      <w:r w:rsidRPr="00953770">
        <w:rPr>
          <w:rFonts w:eastAsia="SimSun"/>
          <w:lang w:val="en-US"/>
        </w:rPr>
        <w:t xml:space="preserve">majority of the sample periods </w:t>
      </w:r>
      <w:r>
        <w:rPr>
          <w:rFonts w:eastAsia="SimSun"/>
          <w:lang w:val="en-US"/>
        </w:rPr>
        <w:t xml:space="preserve">studied </w:t>
      </w:r>
      <w:r w:rsidRPr="00DE3A5F">
        <w:rPr>
          <w:rFonts w:eastAsia="SimSun"/>
        </w:rPr>
        <w:t xml:space="preserve">in </w:t>
      </w:r>
      <w:r w:rsidRPr="00953770">
        <w:rPr>
          <w:rFonts w:eastAsia="SimSun"/>
          <w:lang w:val="en-US"/>
        </w:rPr>
        <w:t>2011, 2012</w:t>
      </w:r>
      <w:r>
        <w:rPr>
          <w:rFonts w:eastAsia="SimSun"/>
          <w:lang w:val="en-US"/>
        </w:rPr>
        <w:t>,</w:t>
      </w:r>
      <w:r w:rsidRPr="00953770">
        <w:rPr>
          <w:rFonts w:eastAsia="SimSun"/>
          <w:lang w:val="en-US"/>
        </w:rPr>
        <w:t xml:space="preserve"> and 2013, however, we </w:t>
      </w:r>
      <w:r>
        <w:rPr>
          <w:rFonts w:eastAsia="SimSun"/>
          <w:lang w:val="en-US"/>
        </w:rPr>
        <w:t>discovered</w:t>
      </w:r>
      <w:r w:rsidRPr="00953770">
        <w:rPr>
          <w:rFonts w:eastAsia="SimSun"/>
          <w:lang w:val="en-US"/>
        </w:rPr>
        <w:t xml:space="preserve"> compelling evidence that the CAC 40 index futures market </w:t>
      </w:r>
      <w:r>
        <w:rPr>
          <w:rFonts w:eastAsia="SimSun"/>
          <w:lang w:val="en-US"/>
        </w:rPr>
        <w:t>headed</w:t>
      </w:r>
      <w:r w:rsidRPr="00953770">
        <w:rPr>
          <w:rFonts w:eastAsia="SimSun"/>
          <w:lang w:val="en-US"/>
        </w:rPr>
        <w:t xml:space="preserve"> </w:t>
      </w:r>
      <w:r>
        <w:rPr>
          <w:rFonts w:eastAsia="SimSun"/>
          <w:lang w:val="en-US"/>
        </w:rPr>
        <w:t xml:space="preserve">the </w:t>
      </w:r>
      <w:r w:rsidRPr="00953770">
        <w:rPr>
          <w:rFonts w:eastAsia="SimSun"/>
          <w:lang w:val="en-US"/>
        </w:rPr>
        <w:t>price discovery</w:t>
      </w:r>
      <w:r>
        <w:rPr>
          <w:rFonts w:eastAsia="SimSun"/>
          <w:lang w:val="en-US"/>
        </w:rPr>
        <w:t xml:space="preserve"> process</w:t>
      </w:r>
      <w:r w:rsidRPr="00953770">
        <w:rPr>
          <w:rFonts w:eastAsia="SimSun"/>
          <w:lang w:val="en-US"/>
        </w:rPr>
        <w:t xml:space="preserve">. </w:t>
      </w:r>
      <w:r>
        <w:rPr>
          <w:rFonts w:eastAsia="SimSun"/>
          <w:lang w:val="en-US"/>
        </w:rPr>
        <w:t xml:space="preserve">This </w:t>
      </w:r>
      <w:r w:rsidRPr="00953770">
        <w:rPr>
          <w:rFonts w:eastAsia="SimSun"/>
          <w:lang w:val="en-US"/>
        </w:rPr>
        <w:t>result is compatible with Deville et al.</w:t>
      </w:r>
      <w:r>
        <w:rPr>
          <w:rFonts w:eastAsia="SimSun"/>
          <w:lang w:val="en-US"/>
        </w:rPr>
        <w:t>’s (2014</w:t>
      </w:r>
      <w:r w:rsidRPr="00953770">
        <w:rPr>
          <w:rFonts w:eastAsia="SimSun"/>
          <w:lang w:val="en-US"/>
        </w:rPr>
        <w:t xml:space="preserve">), who </w:t>
      </w:r>
      <w:r>
        <w:rPr>
          <w:rFonts w:eastAsia="SimSun"/>
          <w:lang w:val="en-US"/>
        </w:rPr>
        <w:t xml:space="preserve">observed </w:t>
      </w:r>
      <w:r w:rsidRPr="00953770">
        <w:rPr>
          <w:rFonts w:eastAsia="SimSun"/>
          <w:lang w:val="en-US"/>
        </w:rPr>
        <w:t xml:space="preserve">that the Lyxor CAC 40 </w:t>
      </w:r>
      <w:r>
        <w:rPr>
          <w:rFonts w:eastAsia="SimSun"/>
          <w:lang w:val="en-US"/>
        </w:rPr>
        <w:t>ETFs</w:t>
      </w:r>
      <w:r w:rsidRPr="00953770">
        <w:rPr>
          <w:rFonts w:eastAsia="SimSun"/>
          <w:lang w:val="en-US"/>
        </w:rPr>
        <w:t xml:space="preserve"> </w:t>
      </w:r>
      <w:r>
        <w:rPr>
          <w:rFonts w:eastAsia="SimSun"/>
          <w:lang w:val="en-US"/>
        </w:rPr>
        <w:t xml:space="preserve">are </w:t>
      </w:r>
      <w:r w:rsidRPr="00953770">
        <w:rPr>
          <w:rFonts w:eastAsia="SimSun"/>
          <w:lang w:val="en-US"/>
        </w:rPr>
        <w:t xml:space="preserve">less attractive to arbitrageurs </w:t>
      </w:r>
      <w:r>
        <w:rPr>
          <w:rFonts w:eastAsia="SimSun"/>
          <w:lang w:val="en-US"/>
        </w:rPr>
        <w:t xml:space="preserve">in </w:t>
      </w:r>
      <w:r w:rsidRPr="00953770">
        <w:rPr>
          <w:rFonts w:eastAsia="SimSun"/>
          <w:lang w:val="en-US"/>
        </w:rPr>
        <w:t>compar</w:t>
      </w:r>
      <w:r>
        <w:rPr>
          <w:rFonts w:eastAsia="SimSun"/>
          <w:lang w:val="en-US"/>
        </w:rPr>
        <w:t>ison</w:t>
      </w:r>
      <w:r w:rsidRPr="00953770">
        <w:rPr>
          <w:rFonts w:eastAsia="SimSun"/>
          <w:lang w:val="en-US"/>
        </w:rPr>
        <w:t xml:space="preserve"> to the CAC 40 index futures, as Lyxor CAC 40 </w:t>
      </w:r>
      <w:r>
        <w:rPr>
          <w:rFonts w:eastAsia="SimSun"/>
          <w:lang w:val="en-US"/>
        </w:rPr>
        <w:t>ETFs</w:t>
      </w:r>
      <w:r w:rsidRPr="00953770">
        <w:rPr>
          <w:rFonts w:eastAsia="SimSun"/>
          <w:lang w:val="en-US"/>
        </w:rPr>
        <w:t xml:space="preserve"> were traded at </w:t>
      </w:r>
      <w:r>
        <w:rPr>
          <w:rFonts w:eastAsia="SimSun"/>
          <w:lang w:val="en-US"/>
        </w:rPr>
        <w:t xml:space="preserve">a </w:t>
      </w:r>
      <w:r w:rsidRPr="00953770">
        <w:rPr>
          <w:rFonts w:eastAsia="SimSun"/>
          <w:lang w:val="en-US"/>
        </w:rPr>
        <w:t xml:space="preserve">relatively </w:t>
      </w:r>
      <w:r>
        <w:rPr>
          <w:rFonts w:eastAsia="SimSun"/>
          <w:lang w:val="en-US"/>
        </w:rPr>
        <w:t xml:space="preserve">lesser </w:t>
      </w:r>
      <w:r w:rsidRPr="00953770">
        <w:rPr>
          <w:rFonts w:eastAsia="SimSun"/>
          <w:lang w:val="en-US"/>
        </w:rPr>
        <w:t>frequency</w:t>
      </w:r>
      <w:r>
        <w:rPr>
          <w:rFonts w:eastAsia="SimSun"/>
          <w:lang w:val="en-US"/>
        </w:rPr>
        <w:t>,</w:t>
      </w:r>
      <w:r w:rsidRPr="00953770">
        <w:rPr>
          <w:rFonts w:eastAsia="SimSun"/>
          <w:lang w:val="en-US"/>
        </w:rPr>
        <w:t xml:space="preserve"> and arbitrageurs who look for </w:t>
      </w:r>
      <w:r>
        <w:rPr>
          <w:rFonts w:eastAsia="SimSun"/>
          <w:lang w:val="en-US"/>
        </w:rPr>
        <w:t xml:space="preserve">opportunities offering </w:t>
      </w:r>
      <w:r w:rsidRPr="00953770">
        <w:rPr>
          <w:rFonts w:eastAsia="SimSun"/>
          <w:lang w:val="en-US"/>
        </w:rPr>
        <w:t xml:space="preserve">short-term profitability may prefer futures and stocks over the </w:t>
      </w:r>
      <w:r>
        <w:rPr>
          <w:rFonts w:eastAsia="SimSun"/>
          <w:lang w:val="en-US"/>
        </w:rPr>
        <w:t>ETFs</w:t>
      </w:r>
      <w:r w:rsidRPr="00953770">
        <w:rPr>
          <w:rFonts w:eastAsia="SimSun"/>
          <w:lang w:val="en-US"/>
        </w:rPr>
        <w:t xml:space="preserve">. As arbitrage </w:t>
      </w:r>
      <w:r>
        <w:rPr>
          <w:rFonts w:eastAsia="SimSun"/>
          <w:lang w:val="en-US"/>
        </w:rPr>
        <w:t xml:space="preserve">seems to be </w:t>
      </w:r>
      <w:r w:rsidRPr="00953770">
        <w:rPr>
          <w:rFonts w:eastAsia="SimSun"/>
          <w:lang w:val="en-US"/>
        </w:rPr>
        <w:t>the driv</w:t>
      </w:r>
      <w:r>
        <w:rPr>
          <w:rFonts w:eastAsia="SimSun"/>
          <w:lang w:val="en-US"/>
        </w:rPr>
        <w:t>ing</w:t>
      </w:r>
      <w:r w:rsidRPr="00953770">
        <w:rPr>
          <w:rFonts w:eastAsia="SimSun"/>
          <w:lang w:val="en-US"/>
        </w:rPr>
        <w:t xml:space="preserve"> factor </w:t>
      </w:r>
      <w:r>
        <w:rPr>
          <w:rFonts w:eastAsia="SimSun"/>
          <w:lang w:val="en-US"/>
        </w:rPr>
        <w:t xml:space="preserve">in </w:t>
      </w:r>
      <w:r w:rsidRPr="00953770">
        <w:rPr>
          <w:rFonts w:eastAsia="SimSun"/>
          <w:lang w:val="en-US"/>
        </w:rPr>
        <w:t xml:space="preserve">price leadership in the spot-future markets (Theissen, 2012), this might be reason that the CAC 40 index futures is leading the price discovery over the CAC 40 </w:t>
      </w:r>
      <w:r>
        <w:rPr>
          <w:rFonts w:eastAsia="SimSun"/>
          <w:lang w:val="en-US"/>
        </w:rPr>
        <w:t>ETFs</w:t>
      </w:r>
      <w:r w:rsidRPr="00953770">
        <w:rPr>
          <w:rFonts w:eastAsia="SimSun"/>
          <w:lang w:val="en-US"/>
        </w:rPr>
        <w:t>.</w:t>
      </w:r>
    </w:p>
    <w:p w14:paraId="35E1704F" w14:textId="1A8018D3" w:rsidR="00867831" w:rsidRPr="00953770" w:rsidRDefault="005A719B" w:rsidP="008373E5">
      <w:pPr>
        <w:pStyle w:val="head1"/>
      </w:pPr>
      <w:r>
        <w:t>6</w:t>
      </w:r>
      <w:r w:rsidRPr="00953770">
        <w:t xml:space="preserve"> Conclusion</w:t>
      </w:r>
    </w:p>
    <w:p w14:paraId="3DFA79FE" w14:textId="51ED040A" w:rsidR="005A719B" w:rsidRPr="00C21687" w:rsidRDefault="005A719B" w:rsidP="00867831">
      <w:pPr>
        <w:spacing w:line="480" w:lineRule="auto"/>
        <w:jc w:val="both"/>
        <w:rPr>
          <w:rFonts w:eastAsia="SimSun"/>
        </w:rPr>
      </w:pPr>
      <w:r w:rsidRPr="00953770">
        <w:rPr>
          <w:rFonts w:eastAsia="SimSun"/>
          <w:lang w:val="en-US"/>
        </w:rPr>
        <w:t xml:space="preserve">The purpose of this study </w:t>
      </w:r>
      <w:r>
        <w:rPr>
          <w:rFonts w:eastAsia="SimSun"/>
          <w:lang w:val="en-US"/>
        </w:rPr>
        <w:t>was</w:t>
      </w:r>
      <w:r w:rsidRPr="00953770">
        <w:rPr>
          <w:rFonts w:eastAsia="SimSun"/>
          <w:lang w:val="en-US"/>
        </w:rPr>
        <w:t xml:space="preserve"> to </w:t>
      </w:r>
      <w:r>
        <w:rPr>
          <w:rFonts w:eastAsia="SimSun"/>
          <w:lang w:val="en-US"/>
        </w:rPr>
        <w:t>attempt</w:t>
      </w:r>
      <w:r w:rsidRPr="00953770">
        <w:rPr>
          <w:rFonts w:eastAsia="SimSun"/>
          <w:lang w:val="en-US"/>
        </w:rPr>
        <w:t xml:space="preserve"> to understand </w:t>
      </w:r>
      <w:r>
        <w:rPr>
          <w:rFonts w:eastAsia="SimSun"/>
          <w:lang w:val="en-US"/>
        </w:rPr>
        <w:t xml:space="preserve">the way in which </w:t>
      </w:r>
      <w:r w:rsidRPr="00953770">
        <w:rPr>
          <w:rFonts w:eastAsia="SimSun"/>
          <w:lang w:val="en-US"/>
        </w:rPr>
        <w:t>information is transmitted among index derivative markets and the relative importance of each market’s contribution to the price discovery process. We focused on three major index derivative mark</w:t>
      </w:r>
      <w:r w:rsidRPr="002C4F37">
        <w:rPr>
          <w:rFonts w:eastAsia="SimSun"/>
        </w:rPr>
        <w:t xml:space="preserve">ets of </w:t>
      </w:r>
      <w:r w:rsidRPr="00953770">
        <w:rPr>
          <w:rFonts w:eastAsia="SimSun"/>
          <w:lang w:val="en-US"/>
        </w:rPr>
        <w:t>spot index, index futures</w:t>
      </w:r>
      <w:r>
        <w:rPr>
          <w:rFonts w:eastAsia="SimSun"/>
          <w:lang w:val="en-US"/>
        </w:rPr>
        <w:t>,</w:t>
      </w:r>
      <w:r w:rsidRPr="00953770">
        <w:rPr>
          <w:rFonts w:eastAsia="SimSun"/>
          <w:lang w:val="en-US"/>
        </w:rPr>
        <w:t xml:space="preserve"> and </w:t>
      </w:r>
      <w:r>
        <w:rPr>
          <w:rFonts w:eastAsia="SimSun"/>
          <w:lang w:val="en-US"/>
        </w:rPr>
        <w:t xml:space="preserve">the </w:t>
      </w:r>
      <w:r w:rsidRPr="00953770">
        <w:rPr>
          <w:rFonts w:eastAsia="SimSun"/>
          <w:lang w:val="en-US"/>
        </w:rPr>
        <w:t>index</w:t>
      </w:r>
      <w:r>
        <w:rPr>
          <w:rFonts w:eastAsia="SimSun"/>
          <w:lang w:val="en-US"/>
        </w:rPr>
        <w:t xml:space="preserve"> </w:t>
      </w:r>
      <w:r w:rsidRPr="00953770">
        <w:rPr>
          <w:rFonts w:eastAsia="SimSun"/>
          <w:lang w:val="en-US"/>
        </w:rPr>
        <w:t xml:space="preserve">tracking </w:t>
      </w:r>
      <w:r>
        <w:rPr>
          <w:rFonts w:eastAsia="SimSun"/>
          <w:lang w:val="en-US"/>
        </w:rPr>
        <w:t>ETFs</w:t>
      </w:r>
      <w:r w:rsidRPr="00953770">
        <w:rPr>
          <w:rFonts w:eastAsia="SimSun"/>
          <w:lang w:val="en-US"/>
        </w:rPr>
        <w:t xml:space="preserve"> in three major European countries</w:t>
      </w:r>
      <w:r>
        <w:rPr>
          <w:rFonts w:eastAsia="SimSun"/>
          <w:lang w:val="en-US"/>
        </w:rPr>
        <w:t>,</w:t>
      </w:r>
      <w:r w:rsidRPr="00953770">
        <w:rPr>
          <w:rFonts w:eastAsia="SimSun"/>
          <w:lang w:val="en-US"/>
        </w:rPr>
        <w:t xml:space="preserve"> Britain, France</w:t>
      </w:r>
      <w:r>
        <w:rPr>
          <w:rFonts w:eastAsia="SimSun"/>
          <w:lang w:val="en-US"/>
        </w:rPr>
        <w:t>,</w:t>
      </w:r>
      <w:r w:rsidRPr="00953770">
        <w:rPr>
          <w:rFonts w:eastAsia="SimSun"/>
          <w:lang w:val="en-US"/>
        </w:rPr>
        <w:t xml:space="preserve"> and Germany. The relevant index markets u</w:t>
      </w:r>
      <w:r>
        <w:rPr>
          <w:rFonts w:eastAsia="SimSun"/>
          <w:lang w:val="en-US"/>
        </w:rPr>
        <w:t>tiliz</w:t>
      </w:r>
      <w:r w:rsidRPr="00953770">
        <w:rPr>
          <w:rFonts w:eastAsia="SimSun"/>
          <w:lang w:val="en-US"/>
        </w:rPr>
        <w:t>ed in our analysis include</w:t>
      </w:r>
      <w:r>
        <w:rPr>
          <w:rFonts w:eastAsia="SimSun"/>
          <w:lang w:val="en-US"/>
        </w:rPr>
        <w:t>d</w:t>
      </w:r>
      <w:r w:rsidRPr="00953770">
        <w:rPr>
          <w:rFonts w:eastAsia="SimSun"/>
          <w:lang w:val="en-US"/>
        </w:rPr>
        <w:t xml:space="preserve"> FTSE 100, CAC 40</w:t>
      </w:r>
      <w:r>
        <w:rPr>
          <w:rFonts w:eastAsia="SimSun"/>
          <w:lang w:val="en-US"/>
        </w:rPr>
        <w:t>,</w:t>
      </w:r>
      <w:r w:rsidRPr="00953770">
        <w:rPr>
          <w:rFonts w:eastAsia="SimSun"/>
          <w:lang w:val="en-US"/>
        </w:rPr>
        <w:t xml:space="preserve"> and DAX 30</w:t>
      </w:r>
      <w:r>
        <w:rPr>
          <w:rFonts w:eastAsia="SimSun"/>
          <w:lang w:val="en-US"/>
        </w:rPr>
        <w:t>;</w:t>
      </w:r>
      <w:r w:rsidRPr="00953770">
        <w:rPr>
          <w:rFonts w:eastAsia="SimSun"/>
          <w:lang w:val="en-US"/>
        </w:rPr>
        <w:t xml:space="preserve"> these </w:t>
      </w:r>
      <w:r>
        <w:rPr>
          <w:rFonts w:eastAsia="SimSun"/>
          <w:lang w:val="en-US"/>
        </w:rPr>
        <w:t xml:space="preserve">form </w:t>
      </w:r>
      <w:r w:rsidRPr="00953770">
        <w:rPr>
          <w:rFonts w:eastAsia="SimSun"/>
          <w:lang w:val="en-US"/>
        </w:rPr>
        <w:t>the destination market</w:t>
      </w:r>
      <w:r>
        <w:rPr>
          <w:rFonts w:eastAsia="SimSun"/>
          <w:lang w:val="en-US"/>
        </w:rPr>
        <w:t>s</w:t>
      </w:r>
      <w:r w:rsidRPr="00953770">
        <w:rPr>
          <w:rFonts w:eastAsia="SimSun"/>
          <w:lang w:val="en-US"/>
        </w:rPr>
        <w:t xml:space="preserve"> </w:t>
      </w:r>
      <w:r>
        <w:rPr>
          <w:rFonts w:eastAsia="SimSun"/>
          <w:lang w:val="en-US"/>
        </w:rPr>
        <w:t>to which</w:t>
      </w:r>
      <w:r w:rsidRPr="00953770">
        <w:rPr>
          <w:rFonts w:eastAsia="SimSun"/>
          <w:lang w:val="en-US"/>
        </w:rPr>
        <w:t xml:space="preserve"> the information is transmitted </w:t>
      </w:r>
      <w:r>
        <w:rPr>
          <w:rFonts w:eastAsia="SimSun"/>
          <w:lang w:val="en-US"/>
        </w:rPr>
        <w:t xml:space="preserve">by </w:t>
      </w:r>
      <w:r w:rsidRPr="00953770">
        <w:rPr>
          <w:rFonts w:eastAsia="SimSun"/>
          <w:lang w:val="en-US"/>
        </w:rPr>
        <w:t xml:space="preserve">the index derivative markets. </w:t>
      </w:r>
    </w:p>
    <w:p w14:paraId="4D26EBB3" w14:textId="77777777" w:rsidR="005A719B" w:rsidRPr="00953770" w:rsidRDefault="005A719B" w:rsidP="00D75F91">
      <w:pPr>
        <w:spacing w:line="480" w:lineRule="auto"/>
        <w:jc w:val="both"/>
        <w:rPr>
          <w:rFonts w:eastAsia="SimSun"/>
          <w:lang w:val="en-US"/>
        </w:rPr>
      </w:pPr>
    </w:p>
    <w:p w14:paraId="692D177A" w14:textId="622FDE2D" w:rsidR="005A719B" w:rsidRPr="00953770" w:rsidRDefault="005A719B" w:rsidP="00D75F91">
      <w:pPr>
        <w:spacing w:line="480" w:lineRule="auto"/>
        <w:jc w:val="both"/>
        <w:rPr>
          <w:color w:val="000000" w:themeColor="text1"/>
          <w:lang w:val="en-US"/>
        </w:rPr>
      </w:pPr>
      <w:r w:rsidRPr="00953770">
        <w:rPr>
          <w:rFonts w:eastAsia="SimSun"/>
          <w:lang w:val="en-US"/>
        </w:rPr>
        <w:t xml:space="preserve">Our empirical analysis involved intraday transaction prices data at a 5-minute frequency over a four-year period. </w:t>
      </w:r>
      <w:r w:rsidRPr="00953770">
        <w:rPr>
          <w:color w:val="000000" w:themeColor="text1"/>
          <w:lang w:val="en-US"/>
        </w:rPr>
        <w:t xml:space="preserve">The </w:t>
      </w:r>
      <w:r w:rsidRPr="00953770">
        <w:rPr>
          <w:rFonts w:eastAsia="SimSun"/>
          <w:lang w:val="en-US"/>
        </w:rPr>
        <w:t>Gonzalo and Granger (1995) common</w:t>
      </w:r>
      <w:r w:rsidRPr="00953770">
        <w:rPr>
          <w:color w:val="000000" w:themeColor="text1"/>
          <w:lang w:val="en-US"/>
        </w:rPr>
        <w:t xml:space="preserve"> factor weights results suggest</w:t>
      </w:r>
      <w:r>
        <w:rPr>
          <w:color w:val="000000" w:themeColor="text1"/>
          <w:lang w:val="en-US"/>
        </w:rPr>
        <w:t>ed</w:t>
      </w:r>
      <w:r w:rsidRPr="00953770">
        <w:rPr>
          <w:color w:val="000000" w:themeColor="text1"/>
          <w:lang w:val="en-US"/>
        </w:rPr>
        <w:t xml:space="preserve"> that 1) index tracking </w:t>
      </w:r>
      <w:r>
        <w:rPr>
          <w:color w:val="000000" w:themeColor="text1"/>
          <w:lang w:val="en-US"/>
        </w:rPr>
        <w:t>ETFs</w:t>
      </w:r>
      <w:r w:rsidRPr="00953770">
        <w:rPr>
          <w:color w:val="000000" w:themeColor="text1"/>
          <w:lang w:val="en-US"/>
        </w:rPr>
        <w:t xml:space="preserve"> lead </w:t>
      </w:r>
      <w:r>
        <w:rPr>
          <w:color w:val="000000" w:themeColor="text1"/>
          <w:lang w:val="en-US"/>
        </w:rPr>
        <w:t xml:space="preserve">the </w:t>
      </w:r>
      <w:r w:rsidRPr="00953770">
        <w:rPr>
          <w:color w:val="000000" w:themeColor="text1"/>
          <w:lang w:val="en-US"/>
        </w:rPr>
        <w:t>price discovery</w:t>
      </w:r>
      <w:r>
        <w:rPr>
          <w:color w:val="000000" w:themeColor="text1"/>
          <w:lang w:val="en-US"/>
        </w:rPr>
        <w:t xml:space="preserve"> process</w:t>
      </w:r>
      <w:r w:rsidRPr="00953770">
        <w:rPr>
          <w:color w:val="000000" w:themeColor="text1"/>
          <w:lang w:val="en-US"/>
        </w:rPr>
        <w:t xml:space="preserve">, followed by spot and futures in the FTSE and DAX groups; 2) index tracking </w:t>
      </w:r>
      <w:r>
        <w:rPr>
          <w:rFonts w:eastAsia="SimSun"/>
          <w:color w:val="000000"/>
          <w:lang w:val="en-US"/>
        </w:rPr>
        <w:t>ETFs</w:t>
      </w:r>
      <w:r w:rsidRPr="00953770">
        <w:rPr>
          <w:color w:val="000000" w:themeColor="text1"/>
          <w:lang w:val="en-US"/>
        </w:rPr>
        <w:t xml:space="preserve"> led price discovery ahead of spot and futures in 2010</w:t>
      </w:r>
      <w:r>
        <w:rPr>
          <w:color w:val="000000" w:themeColor="text1"/>
          <w:lang w:val="en-US"/>
        </w:rPr>
        <w:t xml:space="preserve"> only,</w:t>
      </w:r>
      <w:r w:rsidRPr="00953770">
        <w:rPr>
          <w:color w:val="000000" w:themeColor="text1"/>
          <w:lang w:val="en-US"/>
        </w:rPr>
        <w:t xml:space="preserve"> in the CAC group; 3) index futures contracts play</w:t>
      </w:r>
      <w:r>
        <w:rPr>
          <w:color w:val="000000" w:themeColor="text1"/>
          <w:lang w:val="en-US"/>
        </w:rPr>
        <w:t>ed</w:t>
      </w:r>
      <w:r w:rsidRPr="00953770">
        <w:rPr>
          <w:color w:val="000000" w:themeColor="text1"/>
          <w:lang w:val="en-US"/>
        </w:rPr>
        <w:t xml:space="preserve"> a significant leading role in </w:t>
      </w:r>
      <w:r>
        <w:rPr>
          <w:color w:val="000000" w:themeColor="text1"/>
          <w:lang w:val="en-US"/>
        </w:rPr>
        <w:t xml:space="preserve">the </w:t>
      </w:r>
      <w:r w:rsidRPr="00953770">
        <w:rPr>
          <w:color w:val="000000" w:themeColor="text1"/>
          <w:lang w:val="en-US"/>
        </w:rPr>
        <w:t xml:space="preserve">price discovery </w:t>
      </w:r>
      <w:r>
        <w:rPr>
          <w:color w:val="000000" w:themeColor="text1"/>
          <w:lang w:val="en-US"/>
        </w:rPr>
        <w:t xml:space="preserve">process </w:t>
      </w:r>
      <w:r w:rsidRPr="00953770">
        <w:rPr>
          <w:color w:val="000000" w:themeColor="text1"/>
          <w:lang w:val="en-US"/>
        </w:rPr>
        <w:t xml:space="preserve">in CAC group, primarily due to the lower trading frequency of </w:t>
      </w:r>
      <w:r>
        <w:rPr>
          <w:color w:val="000000" w:themeColor="text1"/>
          <w:lang w:val="en-US"/>
        </w:rPr>
        <w:t>ETFs,</w:t>
      </w:r>
      <w:r w:rsidRPr="00953770">
        <w:rPr>
          <w:color w:val="000000" w:themeColor="text1"/>
          <w:lang w:val="en-US"/>
        </w:rPr>
        <w:t xml:space="preserve"> </w:t>
      </w:r>
      <w:r>
        <w:rPr>
          <w:color w:val="000000" w:themeColor="text1"/>
          <w:lang w:val="en-US"/>
        </w:rPr>
        <w:t xml:space="preserve">according to </w:t>
      </w:r>
      <w:r w:rsidRPr="00953770">
        <w:rPr>
          <w:rFonts w:eastAsia="SimSun"/>
          <w:lang w:val="en-US"/>
        </w:rPr>
        <w:t>Deville et al.</w:t>
      </w:r>
      <w:r>
        <w:rPr>
          <w:rFonts w:eastAsia="SimSun"/>
          <w:lang w:val="en-US"/>
        </w:rPr>
        <w:t>’s (2014</w:t>
      </w:r>
      <w:r w:rsidRPr="00953770">
        <w:rPr>
          <w:rFonts w:eastAsia="SimSun"/>
          <w:lang w:val="en-US"/>
        </w:rPr>
        <w:t>)</w:t>
      </w:r>
      <w:r>
        <w:rPr>
          <w:rFonts w:eastAsia="SimSun"/>
          <w:lang w:val="en-US"/>
        </w:rPr>
        <w:t xml:space="preserve"> observation. </w:t>
      </w:r>
      <w:r w:rsidRPr="00953770">
        <w:rPr>
          <w:color w:val="000000" w:themeColor="text1"/>
          <w:lang w:val="en-US"/>
        </w:rPr>
        <w:t xml:space="preserve"> </w:t>
      </w:r>
    </w:p>
    <w:p w14:paraId="01EAA147" w14:textId="77777777" w:rsidR="005A719B" w:rsidRPr="00953770" w:rsidRDefault="005A719B" w:rsidP="00D75F91">
      <w:pPr>
        <w:spacing w:line="480" w:lineRule="auto"/>
        <w:jc w:val="both"/>
        <w:rPr>
          <w:rFonts w:eastAsia="SimSun"/>
          <w:lang w:val="en-US"/>
        </w:rPr>
      </w:pPr>
    </w:p>
    <w:p w14:paraId="2139E13C" w14:textId="4B560B45" w:rsidR="005A719B" w:rsidRPr="00953770" w:rsidRDefault="005A719B" w:rsidP="00D75F91">
      <w:pPr>
        <w:spacing w:line="480" w:lineRule="auto"/>
        <w:jc w:val="both"/>
        <w:rPr>
          <w:color w:val="000000" w:themeColor="text1"/>
          <w:lang w:val="en-US"/>
        </w:rPr>
      </w:pPr>
      <w:r w:rsidRPr="00953770">
        <w:rPr>
          <w:color w:val="000000" w:themeColor="text1"/>
          <w:lang w:val="en-US"/>
        </w:rPr>
        <w:t xml:space="preserve">In addition to </w:t>
      </w:r>
      <w:r w:rsidRPr="00953770">
        <w:rPr>
          <w:rFonts w:eastAsia="SimSun"/>
          <w:lang w:val="en-US"/>
        </w:rPr>
        <w:t>Gonzalo and Granger</w:t>
      </w:r>
      <w:r>
        <w:rPr>
          <w:rFonts w:eastAsia="SimSun"/>
          <w:lang w:val="en-US"/>
        </w:rPr>
        <w:t>’s</w:t>
      </w:r>
      <w:r w:rsidRPr="00953770">
        <w:rPr>
          <w:rFonts w:eastAsia="SimSun"/>
          <w:lang w:val="en-US"/>
        </w:rPr>
        <w:t xml:space="preserve"> (1995) common</w:t>
      </w:r>
      <w:r w:rsidRPr="00953770">
        <w:rPr>
          <w:color w:val="000000" w:themeColor="text1"/>
          <w:lang w:val="en-US"/>
        </w:rPr>
        <w:t xml:space="preserve"> factor weights method, we computed </w:t>
      </w:r>
      <w:r>
        <w:rPr>
          <w:color w:val="000000" w:themeColor="text1"/>
          <w:lang w:val="en-US"/>
        </w:rPr>
        <w:t xml:space="preserve">the </w:t>
      </w:r>
      <w:r w:rsidRPr="00953770">
        <w:rPr>
          <w:color w:val="000000" w:themeColor="text1"/>
          <w:lang w:val="en-US"/>
        </w:rPr>
        <w:t xml:space="preserve">Hasbrouck (1995) information share with error bounds. However, the estimated upper and lower bounds </w:t>
      </w:r>
      <w:r>
        <w:rPr>
          <w:color w:val="000000" w:themeColor="text1"/>
          <w:lang w:val="en-US"/>
        </w:rPr>
        <w:t>wer</w:t>
      </w:r>
      <w:r w:rsidRPr="00953770">
        <w:rPr>
          <w:color w:val="000000" w:themeColor="text1"/>
          <w:lang w:val="en-US"/>
        </w:rPr>
        <w:t xml:space="preserve">e </w:t>
      </w:r>
      <w:r>
        <w:rPr>
          <w:color w:val="000000" w:themeColor="text1"/>
          <w:lang w:val="en-US"/>
        </w:rPr>
        <w:t xml:space="preserve">found to be </w:t>
      </w:r>
      <w:r w:rsidRPr="00953770">
        <w:rPr>
          <w:color w:val="000000" w:themeColor="text1"/>
          <w:lang w:val="en-US"/>
        </w:rPr>
        <w:t xml:space="preserve">far apart </w:t>
      </w:r>
      <w:r>
        <w:rPr>
          <w:color w:val="000000" w:themeColor="text1"/>
          <w:lang w:val="en-US"/>
        </w:rPr>
        <w:t xml:space="preserve">in </w:t>
      </w:r>
      <w:r w:rsidRPr="00953770">
        <w:rPr>
          <w:color w:val="000000" w:themeColor="text1"/>
          <w:lang w:val="en-US"/>
        </w:rPr>
        <w:t>most cases, with</w:t>
      </w:r>
      <w:r>
        <w:rPr>
          <w:color w:val="000000" w:themeColor="text1"/>
          <w:lang w:val="en-US"/>
        </w:rPr>
        <w:t xml:space="preserve"> the </w:t>
      </w:r>
      <w:r w:rsidRPr="00953770">
        <w:rPr>
          <w:rFonts w:eastAsia="SimSun"/>
          <w:lang w:val="en-US"/>
        </w:rPr>
        <w:t xml:space="preserve">CAC 40 index markets in 2011 </w:t>
      </w:r>
      <w:r>
        <w:rPr>
          <w:rFonts w:eastAsia="SimSun"/>
          <w:lang w:val="en-US"/>
        </w:rPr>
        <w:t xml:space="preserve">forming the only </w:t>
      </w:r>
      <w:r w:rsidRPr="00F05CCF">
        <w:rPr>
          <w:color w:val="000000" w:themeColor="text1"/>
          <w:lang w:val="en-US"/>
        </w:rPr>
        <w:t>exception</w:t>
      </w:r>
      <w:r>
        <w:rPr>
          <w:color w:val="000000" w:themeColor="text1"/>
          <w:lang w:val="en-US"/>
        </w:rPr>
        <w:t>;</w:t>
      </w:r>
      <w:r w:rsidRPr="00953770" w:rsidDel="005B7DCC">
        <w:rPr>
          <w:rFonts w:eastAsia="SimSun"/>
          <w:lang w:val="en-US"/>
        </w:rPr>
        <w:t xml:space="preserve"> </w:t>
      </w:r>
      <w:r>
        <w:rPr>
          <w:rFonts w:eastAsia="SimSun"/>
          <w:lang w:val="en-US"/>
        </w:rPr>
        <w:t xml:space="preserve">for this market, </w:t>
      </w:r>
      <w:r w:rsidRPr="00953770">
        <w:rPr>
          <w:rFonts w:eastAsia="SimSun"/>
          <w:lang w:val="en-US"/>
        </w:rPr>
        <w:t xml:space="preserve">the two bounds for the information share </w:t>
      </w:r>
      <w:r>
        <w:rPr>
          <w:rFonts w:eastAsia="SimSun"/>
          <w:lang w:val="en-US"/>
        </w:rPr>
        <w:t>we</w:t>
      </w:r>
      <w:r w:rsidRPr="00953770">
        <w:rPr>
          <w:rFonts w:eastAsia="SimSun"/>
          <w:lang w:val="en-US"/>
        </w:rPr>
        <w:t xml:space="preserve">re close enough to </w:t>
      </w:r>
      <w:r>
        <w:rPr>
          <w:rFonts w:eastAsia="SimSun"/>
          <w:lang w:val="en-US"/>
        </w:rPr>
        <w:t xml:space="preserve">invalidate </w:t>
      </w:r>
      <w:r w:rsidRPr="00953770">
        <w:rPr>
          <w:rFonts w:eastAsia="SimSun"/>
          <w:lang w:val="en-US"/>
        </w:rPr>
        <w:t xml:space="preserve">meaningful results. We </w:t>
      </w:r>
      <w:r>
        <w:rPr>
          <w:rFonts w:eastAsia="SimSun"/>
          <w:lang w:val="en-US"/>
        </w:rPr>
        <w:t xml:space="preserve">observed that </w:t>
      </w:r>
      <w:r w:rsidRPr="00953770">
        <w:rPr>
          <w:rFonts w:eastAsia="SimSun"/>
          <w:lang w:val="en-US"/>
        </w:rPr>
        <w:t xml:space="preserve">CAC 40 index futures take the lead in price discovery, with Lyxor CAC 40 </w:t>
      </w:r>
      <w:r>
        <w:rPr>
          <w:rFonts w:eastAsia="SimSun"/>
          <w:lang w:val="en-US"/>
        </w:rPr>
        <w:t>ETFs</w:t>
      </w:r>
      <w:r w:rsidRPr="00953770">
        <w:rPr>
          <w:rFonts w:eastAsia="SimSun"/>
          <w:lang w:val="en-US"/>
        </w:rPr>
        <w:t xml:space="preserve"> </w:t>
      </w:r>
      <w:r>
        <w:rPr>
          <w:rFonts w:eastAsia="SimSun"/>
          <w:lang w:val="en-US"/>
        </w:rPr>
        <w:t>forming</w:t>
      </w:r>
      <w:r w:rsidRPr="00953770">
        <w:rPr>
          <w:rFonts w:eastAsia="SimSun"/>
          <w:lang w:val="en-US"/>
        </w:rPr>
        <w:t xml:space="preserve"> the second </w:t>
      </w:r>
      <w:r>
        <w:rPr>
          <w:rFonts w:eastAsia="SimSun"/>
          <w:lang w:val="en-US"/>
        </w:rPr>
        <w:t xml:space="preserve">alternative </w:t>
      </w:r>
      <w:r w:rsidRPr="00953770">
        <w:rPr>
          <w:rFonts w:eastAsia="SimSun"/>
          <w:lang w:val="en-US"/>
        </w:rPr>
        <w:t xml:space="preserve">for information in that year.  </w:t>
      </w:r>
    </w:p>
    <w:p w14:paraId="3DD1810A" w14:textId="77777777" w:rsidR="005A719B" w:rsidRPr="00953770" w:rsidRDefault="005A719B" w:rsidP="004E361C">
      <w:pPr>
        <w:spacing w:line="480" w:lineRule="auto"/>
        <w:jc w:val="both"/>
        <w:rPr>
          <w:lang w:val="en-US"/>
        </w:rPr>
      </w:pPr>
    </w:p>
    <w:p w14:paraId="060A4105" w14:textId="6DF3A3EE" w:rsidR="005A719B" w:rsidRDefault="003D4349" w:rsidP="004F7752">
      <w:pPr>
        <w:pStyle w:val="head4"/>
      </w:pPr>
      <w:r w:rsidRPr="00867831">
        <w:t xml:space="preserve">6.1  </w:t>
      </w:r>
      <w:r w:rsidR="005A719B" w:rsidRPr="00867831">
        <w:t xml:space="preserve">Regulatory Implications </w:t>
      </w:r>
    </w:p>
    <w:p w14:paraId="2A4CEFCE" w14:textId="2F965D68" w:rsidR="005A719B" w:rsidRPr="00953770" w:rsidRDefault="005A719B" w:rsidP="0093062D">
      <w:pPr>
        <w:spacing w:line="480" w:lineRule="auto"/>
        <w:jc w:val="both"/>
        <w:rPr>
          <w:lang w:val="en-US"/>
        </w:rPr>
      </w:pPr>
      <w:r w:rsidRPr="00953770">
        <w:rPr>
          <w:lang w:val="en-US"/>
        </w:rPr>
        <w:t xml:space="preserve">1. Although our data </w:t>
      </w:r>
      <w:r w:rsidRPr="005B7DCC">
        <w:t>suggest</w:t>
      </w:r>
      <w:r>
        <w:t>s</w:t>
      </w:r>
      <w:r w:rsidRPr="005B7DCC">
        <w:t xml:space="preserve"> </w:t>
      </w:r>
      <w:r w:rsidRPr="00953770">
        <w:rPr>
          <w:lang w:val="en-US"/>
        </w:rPr>
        <w:t xml:space="preserve">compelling evidence for </w:t>
      </w:r>
      <w:r>
        <w:rPr>
          <w:lang w:val="en-US"/>
        </w:rPr>
        <w:t>ETFs</w:t>
      </w:r>
      <w:r w:rsidRPr="00953770">
        <w:rPr>
          <w:lang w:val="en-US"/>
        </w:rPr>
        <w:t xml:space="preserve"> </w:t>
      </w:r>
      <w:r>
        <w:rPr>
          <w:lang w:val="en-US"/>
        </w:rPr>
        <w:t xml:space="preserve">forming the </w:t>
      </w:r>
      <w:r w:rsidRPr="00953770">
        <w:rPr>
          <w:lang w:val="en-US"/>
        </w:rPr>
        <w:t xml:space="preserve">lead </w:t>
      </w:r>
      <w:r>
        <w:rPr>
          <w:lang w:val="en-US"/>
        </w:rPr>
        <w:t xml:space="preserve">in </w:t>
      </w:r>
      <w:r w:rsidRPr="00953770">
        <w:rPr>
          <w:lang w:val="en-US"/>
        </w:rPr>
        <w:t xml:space="preserve">price information in the FTSE 100 index market, whether </w:t>
      </w:r>
      <w:r>
        <w:rPr>
          <w:lang w:val="en-US"/>
        </w:rPr>
        <w:t xml:space="preserve">sustained </w:t>
      </w:r>
      <w:r w:rsidRPr="00953770">
        <w:rPr>
          <w:lang w:val="en-US"/>
        </w:rPr>
        <w:t xml:space="preserve">(long-term) success </w:t>
      </w:r>
      <w:r>
        <w:rPr>
          <w:lang w:val="en-US"/>
        </w:rPr>
        <w:t xml:space="preserve">can be witnessed </w:t>
      </w:r>
      <w:r w:rsidRPr="00953770">
        <w:rPr>
          <w:lang w:val="en-US"/>
        </w:rPr>
        <w:t xml:space="preserve">in </w:t>
      </w:r>
      <w:r>
        <w:rPr>
          <w:lang w:val="en-US"/>
        </w:rPr>
        <w:t>the application of ETFs</w:t>
      </w:r>
      <w:r w:rsidRPr="00953770">
        <w:rPr>
          <w:lang w:val="en-US"/>
        </w:rPr>
        <w:t xml:space="preserve"> </w:t>
      </w:r>
      <w:r>
        <w:rPr>
          <w:lang w:val="en-US"/>
        </w:rPr>
        <w:t xml:space="preserve">in this position </w:t>
      </w:r>
      <w:r w:rsidRPr="00953770">
        <w:rPr>
          <w:lang w:val="en-US"/>
        </w:rPr>
        <w:t>is a question</w:t>
      </w:r>
      <w:r>
        <w:rPr>
          <w:lang w:val="en-US"/>
        </w:rPr>
        <w:t xml:space="preserve"> that remains to be answered</w:t>
      </w:r>
      <w:r w:rsidRPr="00953770">
        <w:rPr>
          <w:lang w:val="en-US"/>
        </w:rPr>
        <w:t xml:space="preserve">. </w:t>
      </w:r>
      <w:r>
        <w:rPr>
          <w:lang w:val="en-US"/>
        </w:rPr>
        <w:t>The c</w:t>
      </w:r>
      <w:r w:rsidRPr="00953770">
        <w:rPr>
          <w:lang w:val="en-US"/>
        </w:rPr>
        <w:t>urrent</w:t>
      </w:r>
      <w:r>
        <w:rPr>
          <w:lang w:val="en-US"/>
        </w:rPr>
        <w:t xml:space="preserve"> scenario is weighed down by</w:t>
      </w:r>
      <w:r w:rsidRPr="00953770">
        <w:rPr>
          <w:lang w:val="en-US"/>
        </w:rPr>
        <w:t xml:space="preserve"> many uncertainties </w:t>
      </w:r>
      <w:r>
        <w:rPr>
          <w:lang w:val="en-US"/>
        </w:rPr>
        <w:t xml:space="preserve">due to </w:t>
      </w:r>
      <w:r w:rsidRPr="00953770">
        <w:rPr>
          <w:lang w:val="en-US"/>
        </w:rPr>
        <w:t xml:space="preserve">Brexit, especially </w:t>
      </w:r>
      <w:r>
        <w:rPr>
          <w:lang w:val="en-US"/>
        </w:rPr>
        <w:t xml:space="preserve">with regard to </w:t>
      </w:r>
      <w:r w:rsidRPr="000C75E7">
        <w:t xml:space="preserve">whether </w:t>
      </w:r>
      <w:r>
        <w:t xml:space="preserve">or not </w:t>
      </w:r>
      <w:r w:rsidRPr="00953770">
        <w:rPr>
          <w:lang w:val="en-US"/>
        </w:rPr>
        <w:t xml:space="preserve">and when a regulatory framework will be provided </w:t>
      </w:r>
      <w:r>
        <w:rPr>
          <w:lang w:val="en-US"/>
        </w:rPr>
        <w:t xml:space="preserve">that will </w:t>
      </w:r>
      <w:r w:rsidRPr="00953770">
        <w:rPr>
          <w:lang w:val="en-US"/>
        </w:rPr>
        <w:t xml:space="preserve">allow </w:t>
      </w:r>
      <w:r>
        <w:rPr>
          <w:lang w:val="en-US"/>
        </w:rPr>
        <w:t xml:space="preserve">the </w:t>
      </w:r>
      <w:r w:rsidRPr="00953770">
        <w:rPr>
          <w:lang w:val="en-US"/>
        </w:rPr>
        <w:t xml:space="preserve">UK access to the European market. These are challenges </w:t>
      </w:r>
      <w:r>
        <w:rPr>
          <w:lang w:val="en-US"/>
        </w:rPr>
        <w:t xml:space="preserve">in terms of accessibility faced by </w:t>
      </w:r>
      <w:r w:rsidRPr="00953770">
        <w:rPr>
          <w:lang w:val="en-US"/>
        </w:rPr>
        <w:t xml:space="preserve">the </w:t>
      </w:r>
      <w:r>
        <w:rPr>
          <w:lang w:val="en-US"/>
        </w:rPr>
        <w:t xml:space="preserve">UK-based </w:t>
      </w:r>
      <w:r w:rsidRPr="00953770">
        <w:rPr>
          <w:lang w:val="en-US"/>
        </w:rPr>
        <w:t xml:space="preserve">providers. </w:t>
      </w:r>
      <w:r>
        <w:rPr>
          <w:lang w:val="en-US"/>
        </w:rPr>
        <w:t>For</w:t>
      </w:r>
      <w:r w:rsidRPr="00953770">
        <w:rPr>
          <w:lang w:val="en-US"/>
        </w:rPr>
        <w:t xml:space="preserve"> continuing success in </w:t>
      </w:r>
      <w:r>
        <w:rPr>
          <w:lang w:val="en-US"/>
        </w:rPr>
        <w:t>ETFs</w:t>
      </w:r>
      <w:r w:rsidRPr="00953770">
        <w:rPr>
          <w:lang w:val="en-US"/>
        </w:rPr>
        <w:t xml:space="preserve">, therefore, </w:t>
      </w:r>
      <w:r>
        <w:rPr>
          <w:lang w:val="en-US"/>
        </w:rPr>
        <w:t xml:space="preserve">it is crucial </w:t>
      </w:r>
      <w:r w:rsidRPr="00953770">
        <w:rPr>
          <w:lang w:val="en-US"/>
        </w:rPr>
        <w:t xml:space="preserve">for Britain and the European Union to adapt to a changing financial market. </w:t>
      </w:r>
    </w:p>
    <w:p w14:paraId="7AB6BF10" w14:textId="77777777" w:rsidR="005A719B" w:rsidRPr="00953770" w:rsidRDefault="005A719B" w:rsidP="000A72FA">
      <w:pPr>
        <w:spacing w:line="480" w:lineRule="auto"/>
        <w:jc w:val="both"/>
        <w:rPr>
          <w:lang w:val="en-US"/>
        </w:rPr>
      </w:pPr>
    </w:p>
    <w:p w14:paraId="1A6D283F" w14:textId="57292DF0" w:rsidR="005A719B" w:rsidRPr="00DA5258" w:rsidRDefault="005A719B" w:rsidP="00D52F01">
      <w:pPr>
        <w:spacing w:line="480" w:lineRule="auto"/>
        <w:jc w:val="both"/>
        <w:rPr>
          <w:lang w:val="en-US"/>
        </w:rPr>
      </w:pPr>
      <w:r w:rsidRPr="00953770">
        <w:rPr>
          <w:lang w:val="en-US"/>
        </w:rPr>
        <w:t xml:space="preserve">2. Empirical evidence </w:t>
      </w:r>
      <w:r>
        <w:rPr>
          <w:lang w:val="en-US"/>
        </w:rPr>
        <w:t>reveal</w:t>
      </w:r>
      <w:r w:rsidRPr="00953770">
        <w:rPr>
          <w:lang w:val="en-US"/>
        </w:rPr>
        <w:t xml:space="preserve">s </w:t>
      </w:r>
      <w:r>
        <w:rPr>
          <w:lang w:val="en-US"/>
        </w:rPr>
        <w:t>that ETFs</w:t>
      </w:r>
      <w:r w:rsidRPr="00953770">
        <w:rPr>
          <w:lang w:val="en-US"/>
        </w:rPr>
        <w:t xml:space="preserve"> attract </w:t>
      </w:r>
      <w:r>
        <w:rPr>
          <w:lang w:val="en-US"/>
        </w:rPr>
        <w:t xml:space="preserve">a greater number of </w:t>
      </w:r>
      <w:r w:rsidRPr="00953770">
        <w:rPr>
          <w:lang w:val="en-US"/>
        </w:rPr>
        <w:t xml:space="preserve">short-term investors </w:t>
      </w:r>
      <w:r>
        <w:rPr>
          <w:lang w:val="en-US"/>
        </w:rPr>
        <w:t xml:space="preserve">rather </w:t>
      </w:r>
      <w:r w:rsidRPr="00953770">
        <w:rPr>
          <w:lang w:val="en-US"/>
        </w:rPr>
        <w:t xml:space="preserve">than long-term ones. Consequently, the </w:t>
      </w:r>
      <w:r>
        <w:rPr>
          <w:lang w:val="en-US"/>
        </w:rPr>
        <w:t>additional</w:t>
      </w:r>
      <w:r w:rsidRPr="00953770">
        <w:rPr>
          <w:lang w:val="en-US"/>
        </w:rPr>
        <w:t xml:space="preserve"> liquidity </w:t>
      </w:r>
      <w:r>
        <w:rPr>
          <w:lang w:val="en-US"/>
        </w:rPr>
        <w:t xml:space="preserve">perceived to be derived </w:t>
      </w:r>
      <w:r w:rsidRPr="00953770">
        <w:rPr>
          <w:lang w:val="en-US"/>
        </w:rPr>
        <w:t xml:space="preserve">from </w:t>
      </w:r>
      <w:r>
        <w:rPr>
          <w:lang w:val="en-US"/>
        </w:rPr>
        <w:t>ETFs</w:t>
      </w:r>
      <w:r w:rsidRPr="00953770">
        <w:rPr>
          <w:lang w:val="en-US"/>
        </w:rPr>
        <w:t xml:space="preserve"> due to short-term trading when the market is </w:t>
      </w:r>
      <w:r>
        <w:rPr>
          <w:lang w:val="en-US"/>
        </w:rPr>
        <w:t xml:space="preserve">in a state of </w:t>
      </w:r>
      <w:r w:rsidRPr="00953770">
        <w:rPr>
          <w:lang w:val="en-US"/>
        </w:rPr>
        <w:t>boom may be illusory</w:t>
      </w:r>
      <w:r>
        <w:rPr>
          <w:lang w:val="en-US"/>
        </w:rPr>
        <w:t>,</w:t>
      </w:r>
      <w:r w:rsidRPr="00953770">
        <w:rPr>
          <w:lang w:val="en-US"/>
        </w:rPr>
        <w:t xml:space="preserve"> if the financial market is </w:t>
      </w:r>
      <w:r>
        <w:rPr>
          <w:lang w:val="en-US"/>
        </w:rPr>
        <w:t xml:space="preserve">in </w:t>
      </w:r>
      <w:r w:rsidRPr="00953770">
        <w:rPr>
          <w:lang w:val="en-US"/>
        </w:rPr>
        <w:t>depress</w:t>
      </w:r>
      <w:r>
        <w:rPr>
          <w:lang w:val="en-US"/>
        </w:rPr>
        <w:t>ion</w:t>
      </w:r>
      <w:r w:rsidRPr="00953770">
        <w:rPr>
          <w:lang w:val="en-US"/>
        </w:rPr>
        <w:t xml:space="preserve">, as the short-term traders will </w:t>
      </w:r>
      <w:r>
        <w:rPr>
          <w:lang w:val="en-US"/>
        </w:rPr>
        <w:t xml:space="preserve">exit </w:t>
      </w:r>
      <w:r w:rsidRPr="00953770">
        <w:rPr>
          <w:lang w:val="en-US"/>
        </w:rPr>
        <w:t xml:space="preserve">the market. </w:t>
      </w:r>
      <w:r>
        <w:rPr>
          <w:lang w:val="en-US"/>
        </w:rPr>
        <w:t>Considered i</w:t>
      </w:r>
      <w:r w:rsidRPr="00953770">
        <w:rPr>
          <w:lang w:val="en-US"/>
        </w:rPr>
        <w:t xml:space="preserve">n this respect, </w:t>
      </w:r>
      <w:r>
        <w:rPr>
          <w:lang w:val="en-US"/>
        </w:rPr>
        <w:t>ETFs</w:t>
      </w:r>
      <w:r w:rsidRPr="00953770">
        <w:rPr>
          <w:lang w:val="en-US"/>
        </w:rPr>
        <w:t xml:space="preserve"> </w:t>
      </w:r>
      <w:r>
        <w:rPr>
          <w:lang w:val="en-US"/>
        </w:rPr>
        <w:t xml:space="preserve">appear to be </w:t>
      </w:r>
      <w:r w:rsidRPr="00953770">
        <w:rPr>
          <w:lang w:val="en-US"/>
        </w:rPr>
        <w:t>double-edged sword</w:t>
      </w:r>
      <w:r>
        <w:rPr>
          <w:lang w:val="en-US"/>
        </w:rPr>
        <w:t>s:</w:t>
      </w:r>
      <w:r w:rsidRPr="00953770">
        <w:rPr>
          <w:lang w:val="en-US"/>
        </w:rPr>
        <w:t xml:space="preserve"> they can increase the </w:t>
      </w:r>
      <w:r>
        <w:rPr>
          <w:lang w:val="en-US"/>
        </w:rPr>
        <w:t xml:space="preserve">price </w:t>
      </w:r>
      <w:r w:rsidRPr="00953770">
        <w:rPr>
          <w:lang w:val="en-US"/>
        </w:rPr>
        <w:t xml:space="preserve">volatility of the stocks they own, </w:t>
      </w:r>
      <w:r>
        <w:rPr>
          <w:lang w:val="en-US"/>
        </w:rPr>
        <w:t xml:space="preserve">while </w:t>
      </w:r>
      <w:r w:rsidRPr="00953770">
        <w:rPr>
          <w:lang w:val="en-US"/>
        </w:rPr>
        <w:t>exacerbat</w:t>
      </w:r>
      <w:r>
        <w:rPr>
          <w:lang w:val="en-US"/>
        </w:rPr>
        <w:t>ing</w:t>
      </w:r>
      <w:r w:rsidRPr="00953770">
        <w:rPr>
          <w:lang w:val="en-US"/>
        </w:rPr>
        <w:t xml:space="preserve"> the volatility of the financial market (due to</w:t>
      </w:r>
      <w:r>
        <w:rPr>
          <w:lang w:val="en-US"/>
        </w:rPr>
        <w:t xml:space="preserve"> the behavior of</w:t>
      </w:r>
      <w:r w:rsidRPr="00953770">
        <w:rPr>
          <w:lang w:val="en-US"/>
        </w:rPr>
        <w:t xml:space="preserve"> short-term </w:t>
      </w:r>
      <w:r w:rsidRPr="00DA5258">
        <w:rPr>
          <w:lang w:val="en-US"/>
        </w:rPr>
        <w:t>traders)</w:t>
      </w:r>
      <w:r w:rsidR="00DA5258" w:rsidRPr="00DA5258">
        <w:rPr>
          <w:lang w:val="en-US"/>
        </w:rPr>
        <w:t>.</w:t>
      </w:r>
      <w:r w:rsidR="00EF7CE1" w:rsidRPr="00DA5258">
        <w:rPr>
          <w:vertAlign w:val="superscript"/>
          <w:lang w:val="en-US"/>
        </w:rPr>
        <w:t>16</w:t>
      </w:r>
      <w:r w:rsidRPr="00DA5258">
        <w:rPr>
          <w:lang w:val="en-US"/>
        </w:rPr>
        <w:t xml:space="preserve"> This calls for Financial Conduct Authority (FCA) and Prudential Regulation Authority (PRA) in UK and the Federal Financial Supervisory Authority (BaFin) in Germany to consider curtailing the growth of ETFs or to ensure the trading remains organized. Financial advisers in these countries may work at a fiduciary standard as a result of regulatory reforms, so that they are compelled to invest clients’ money as carefully as if it was their own. </w:t>
      </w:r>
    </w:p>
    <w:p w14:paraId="4D19E9A3" w14:textId="41E619CC" w:rsidR="005A719B" w:rsidRPr="00DA5258" w:rsidRDefault="005A719B" w:rsidP="00024D2A">
      <w:pPr>
        <w:spacing w:line="480" w:lineRule="auto"/>
        <w:jc w:val="both"/>
        <w:rPr>
          <w:lang w:val="en-US"/>
        </w:rPr>
      </w:pPr>
    </w:p>
    <w:p w14:paraId="31249823" w14:textId="5CD0161A" w:rsidR="00857116" w:rsidRPr="00953770" w:rsidRDefault="005A719B" w:rsidP="00857116">
      <w:pPr>
        <w:spacing w:line="480" w:lineRule="auto"/>
        <w:jc w:val="both"/>
        <w:rPr>
          <w:lang w:val="en-US"/>
        </w:rPr>
      </w:pPr>
      <w:r w:rsidRPr="00DA5258">
        <w:rPr>
          <w:lang w:val="en-US"/>
        </w:rPr>
        <w:t xml:space="preserve">3. The </w:t>
      </w:r>
      <w:r w:rsidRPr="00DA5258">
        <w:t xml:space="preserve">boom in </w:t>
      </w:r>
      <w:r w:rsidRPr="00DA5258">
        <w:rPr>
          <w:lang w:val="en-US"/>
        </w:rPr>
        <w:t xml:space="preserve">the European ETF industry is driven by the </w:t>
      </w:r>
      <w:r w:rsidRPr="00DA5258">
        <w:t>post</w:t>
      </w:r>
      <w:r w:rsidRPr="00DA5258">
        <w:rPr>
          <w:lang w:val="en-US"/>
        </w:rPr>
        <w:t>-credit crisis, which has quantitatively eased the bull’s run in the financial markets</w:t>
      </w:r>
      <w:r w:rsidR="00DA5258" w:rsidRPr="00DA5258">
        <w:rPr>
          <w:lang w:val="en-US"/>
        </w:rPr>
        <w:t>.</w:t>
      </w:r>
      <w:r w:rsidR="00EF7CE1" w:rsidRPr="00DA5258">
        <w:rPr>
          <w:vertAlign w:val="superscript"/>
          <w:lang w:val="en-US"/>
        </w:rPr>
        <w:t>17</w:t>
      </w:r>
      <w:r w:rsidRPr="00953770">
        <w:rPr>
          <w:lang w:val="en-US"/>
        </w:rPr>
        <w:t xml:space="preserve"> </w:t>
      </w:r>
      <w:r w:rsidR="00857116" w:rsidRPr="00953770">
        <w:rPr>
          <w:lang w:val="en-US"/>
        </w:rPr>
        <w:t xml:space="preserve">Regulators </w:t>
      </w:r>
      <w:r w:rsidR="00AF4F63" w:rsidRPr="00953770">
        <w:rPr>
          <w:lang w:val="en-US"/>
        </w:rPr>
        <w:t xml:space="preserve">must </w:t>
      </w:r>
      <w:r w:rsidR="00C40926">
        <w:rPr>
          <w:lang w:val="en-US"/>
        </w:rPr>
        <w:t>attempt</w:t>
      </w:r>
      <w:r w:rsidR="00C40926" w:rsidRPr="00953770">
        <w:rPr>
          <w:lang w:val="en-US"/>
        </w:rPr>
        <w:t xml:space="preserve"> </w:t>
      </w:r>
      <w:r w:rsidR="00857116" w:rsidRPr="00953770">
        <w:rPr>
          <w:lang w:val="en-US"/>
        </w:rPr>
        <w:t xml:space="preserve">to improve </w:t>
      </w:r>
      <w:r w:rsidR="00C40926">
        <w:rPr>
          <w:lang w:val="en-US"/>
        </w:rPr>
        <w:t xml:space="preserve">their </w:t>
      </w:r>
      <w:r w:rsidR="00C40926" w:rsidRPr="00F05CCF">
        <w:rPr>
          <w:lang w:val="en-US"/>
        </w:rPr>
        <w:t>market</w:t>
      </w:r>
      <w:r w:rsidR="00C40926">
        <w:rPr>
          <w:lang w:val="en-US"/>
        </w:rPr>
        <w:t xml:space="preserve"> </w:t>
      </w:r>
      <w:r w:rsidR="00857116" w:rsidRPr="00953770">
        <w:rPr>
          <w:lang w:val="en-US"/>
        </w:rPr>
        <w:t xml:space="preserve">oversight following the financial crisis and that </w:t>
      </w:r>
      <w:r w:rsidR="00C40926">
        <w:rPr>
          <w:lang w:val="en-US"/>
        </w:rPr>
        <w:t xml:space="preserve">would </w:t>
      </w:r>
      <w:r w:rsidR="00857116" w:rsidRPr="00953770">
        <w:rPr>
          <w:lang w:val="en-US"/>
        </w:rPr>
        <w:t xml:space="preserve">involve </w:t>
      </w:r>
      <w:r w:rsidR="00C40926">
        <w:rPr>
          <w:lang w:val="en-US"/>
        </w:rPr>
        <w:t xml:space="preserve">rendering the </w:t>
      </w:r>
      <w:r w:rsidR="00857116" w:rsidRPr="00953770">
        <w:rPr>
          <w:lang w:val="en-US"/>
        </w:rPr>
        <w:t xml:space="preserve">trading </w:t>
      </w:r>
      <w:r w:rsidR="00C40926">
        <w:rPr>
          <w:lang w:val="en-US"/>
        </w:rPr>
        <w:t xml:space="preserve">process </w:t>
      </w:r>
      <w:r w:rsidR="00857116" w:rsidRPr="00953770">
        <w:rPr>
          <w:lang w:val="en-US"/>
        </w:rPr>
        <w:t>more transparent. </w:t>
      </w:r>
      <w:r w:rsidR="00C40926">
        <w:rPr>
          <w:lang w:val="en-US"/>
        </w:rPr>
        <w:t>Enhancing</w:t>
      </w:r>
      <w:r w:rsidR="00857116" w:rsidRPr="00953770">
        <w:rPr>
          <w:lang w:val="en-US"/>
        </w:rPr>
        <w:t xml:space="preserve"> the efficiency of ETF trading can </w:t>
      </w:r>
      <w:r w:rsidR="00C40926">
        <w:rPr>
          <w:lang w:val="en-US"/>
        </w:rPr>
        <w:t xml:space="preserve">offer </w:t>
      </w:r>
      <w:r w:rsidR="00857116" w:rsidRPr="00953770">
        <w:rPr>
          <w:lang w:val="en-US"/>
        </w:rPr>
        <w:t>real benefits to investors. In a low</w:t>
      </w:r>
      <w:r w:rsidR="00C40926">
        <w:rPr>
          <w:lang w:val="en-US"/>
        </w:rPr>
        <w:t>-</w:t>
      </w:r>
      <w:r w:rsidR="00857116" w:rsidRPr="00953770">
        <w:rPr>
          <w:lang w:val="en-US"/>
        </w:rPr>
        <w:t>interest rate environment, once clients understand that they can save one or two basi</w:t>
      </w:r>
      <w:r w:rsidR="00C40926">
        <w:rPr>
          <w:lang w:val="en-US"/>
        </w:rPr>
        <w:t>c</w:t>
      </w:r>
      <w:r w:rsidR="00857116" w:rsidRPr="00953770">
        <w:rPr>
          <w:lang w:val="en-US"/>
        </w:rPr>
        <w:t xml:space="preserve"> points through more efficient </w:t>
      </w:r>
      <w:r w:rsidR="00EC44F6" w:rsidRPr="00953770">
        <w:rPr>
          <w:lang w:val="en-US"/>
        </w:rPr>
        <w:t>ETF</w:t>
      </w:r>
      <w:r w:rsidR="00857116" w:rsidRPr="00953770">
        <w:rPr>
          <w:lang w:val="en-US"/>
        </w:rPr>
        <w:t xml:space="preserve"> trading, they </w:t>
      </w:r>
      <w:r w:rsidR="00C40926">
        <w:rPr>
          <w:lang w:val="en-US"/>
        </w:rPr>
        <w:t xml:space="preserve">will </w:t>
      </w:r>
      <w:r w:rsidR="00857116" w:rsidRPr="00953770">
        <w:rPr>
          <w:lang w:val="en-US"/>
        </w:rPr>
        <w:t>also reali</w:t>
      </w:r>
      <w:r w:rsidR="00C40926">
        <w:rPr>
          <w:lang w:val="en-US"/>
        </w:rPr>
        <w:t>z</w:t>
      </w:r>
      <w:r w:rsidR="00857116" w:rsidRPr="00953770">
        <w:rPr>
          <w:lang w:val="en-US"/>
        </w:rPr>
        <w:t xml:space="preserve">e that it is possible to </w:t>
      </w:r>
      <w:r w:rsidR="00C40926" w:rsidRPr="00F05CCF">
        <w:rPr>
          <w:lang w:val="en-US"/>
        </w:rPr>
        <w:t xml:space="preserve">instantaneously </w:t>
      </w:r>
      <w:r w:rsidR="00857116" w:rsidRPr="00953770">
        <w:rPr>
          <w:lang w:val="en-US"/>
        </w:rPr>
        <w:t>enhance the prospective long-term returns on their investment</w:t>
      </w:r>
      <w:r w:rsidR="00C40926">
        <w:rPr>
          <w:lang w:val="en-US"/>
        </w:rPr>
        <w:t>s</w:t>
      </w:r>
      <w:r w:rsidR="00857116" w:rsidRPr="00953770">
        <w:rPr>
          <w:lang w:val="en-US"/>
        </w:rPr>
        <w:t xml:space="preserve">. </w:t>
      </w:r>
    </w:p>
    <w:p w14:paraId="087D7798" w14:textId="1D93725A" w:rsidR="005F7722" w:rsidRDefault="007D2CAB" w:rsidP="005F7722">
      <w:pPr>
        <w:pStyle w:val="Heading1"/>
        <w:rPr>
          <w:rFonts w:ascii="Times New Roman" w:hAnsi="Times New Roman" w:cs="Times New Roman"/>
          <w:color w:val="000000" w:themeColor="text1"/>
          <w:sz w:val="32"/>
          <w:szCs w:val="32"/>
          <w:shd w:val="clear" w:color="auto" w:fill="FFFFFF"/>
          <w:lang w:val="en-US"/>
        </w:rPr>
      </w:pPr>
      <w:r>
        <w:rPr>
          <w:rFonts w:ascii="Times New Roman" w:hAnsi="Times New Roman" w:cs="Times New Roman"/>
          <w:color w:val="000000" w:themeColor="text1"/>
          <w:sz w:val="32"/>
          <w:szCs w:val="32"/>
          <w:shd w:val="clear" w:color="auto" w:fill="FFFFFF"/>
          <w:lang w:val="en-US"/>
        </w:rPr>
        <w:t>Notes</w:t>
      </w:r>
    </w:p>
    <w:p w14:paraId="23748FDE" w14:textId="77777777" w:rsidR="00705993" w:rsidRDefault="00705993" w:rsidP="00705993">
      <w:pPr>
        <w:rPr>
          <w:lang w:val="en-US"/>
        </w:rPr>
      </w:pPr>
    </w:p>
    <w:p w14:paraId="3D891665" w14:textId="05721274" w:rsidR="00EF741F" w:rsidRDefault="00EF741F" w:rsidP="00734EF6">
      <w:pPr>
        <w:pStyle w:val="EndnoteText"/>
        <w:spacing w:line="480" w:lineRule="auto"/>
        <w:ind w:left="720" w:hanging="720"/>
        <w:jc w:val="left"/>
        <w:rPr>
          <w:rFonts w:ascii="Times New Roman" w:hAnsi="Times New Roman" w:cs="Times New Roman"/>
          <w:sz w:val="24"/>
          <w:szCs w:val="24"/>
        </w:rPr>
      </w:pPr>
      <w:r w:rsidRPr="00734EF6">
        <w:rPr>
          <w:rStyle w:val="EndnoteReference"/>
          <w:rFonts w:ascii="Times New Roman" w:hAnsi="Times New Roman"/>
          <w:sz w:val="24"/>
          <w:szCs w:val="24"/>
          <w:vertAlign w:val="baseline"/>
        </w:rPr>
        <w:footnoteRef/>
      </w:r>
      <w:r w:rsidR="00734EF6">
        <w:rPr>
          <w:rFonts w:ascii="Times New Roman" w:hAnsi="Times New Roman" w:cs="Times New Roman"/>
          <w:sz w:val="24"/>
          <w:szCs w:val="24"/>
        </w:rPr>
        <w:t xml:space="preserve">. </w:t>
      </w:r>
      <w:r w:rsidR="00734EF6">
        <w:rPr>
          <w:rFonts w:ascii="Times New Roman" w:hAnsi="Times New Roman" w:cs="Times New Roman"/>
          <w:sz w:val="24"/>
          <w:szCs w:val="24"/>
        </w:rPr>
        <w:tab/>
      </w:r>
      <w:r w:rsidR="00734EF6" w:rsidRPr="00734EF6">
        <w:rPr>
          <w:rFonts w:ascii="Times New Roman" w:hAnsi="Times New Roman" w:cs="Times New Roman"/>
          <w:sz w:val="24"/>
          <w:szCs w:val="24"/>
        </w:rPr>
        <w:t>https://www.zacks.com/stock/news/71077/japan-etfs-one-year-after-the-fukushima-</w:t>
      </w:r>
      <w:r w:rsidRPr="00EF741F">
        <w:rPr>
          <w:rFonts w:ascii="Times New Roman" w:hAnsi="Times New Roman" w:cs="Times New Roman"/>
          <w:sz w:val="24"/>
          <w:szCs w:val="24"/>
        </w:rPr>
        <w:t>disaster; https://www.nasdaq.com/article/japan-etfs-one-year-after-the-fukushima-disaster-etf-news-and-commentary-cm126489</w:t>
      </w:r>
    </w:p>
    <w:p w14:paraId="5BB0F6F7" w14:textId="5B259F78" w:rsidR="00EF741F" w:rsidRDefault="00856E02" w:rsidP="00EF741F">
      <w:pPr>
        <w:pStyle w:val="EndnoteText"/>
        <w:spacing w:line="480" w:lineRule="auto"/>
        <w:rPr>
          <w:rFonts w:ascii="Times New Roman" w:hAnsi="Times New Roman" w:cs="Times New Roman"/>
          <w:sz w:val="24"/>
          <w:szCs w:val="24"/>
        </w:rPr>
      </w:pPr>
      <w:r w:rsidRPr="00734EF6">
        <w:rPr>
          <w:rStyle w:val="EndnoteReference"/>
          <w:rFonts w:ascii="Times New Roman" w:hAnsi="Times New Roman" w:cs="Times New Roman"/>
          <w:sz w:val="24"/>
          <w:szCs w:val="24"/>
          <w:vertAlign w:val="baseline"/>
        </w:rPr>
        <w:t>2</w:t>
      </w:r>
      <w:r w:rsidR="00734EF6">
        <w:rPr>
          <w:rFonts w:ascii="Times New Roman" w:hAnsi="Times New Roman" w:cs="Times New Roman"/>
          <w:sz w:val="24"/>
          <w:szCs w:val="24"/>
        </w:rPr>
        <w:t>.</w:t>
      </w:r>
      <w:r w:rsidR="00EF741F" w:rsidRPr="00734EF6">
        <w:rPr>
          <w:rFonts w:ascii="Times New Roman" w:hAnsi="Times New Roman" w:cs="Times New Roman"/>
          <w:sz w:val="24"/>
          <w:szCs w:val="24"/>
        </w:rPr>
        <w:t xml:space="preserve"> </w:t>
      </w:r>
      <w:r w:rsidR="00734EF6">
        <w:rPr>
          <w:rFonts w:ascii="Times New Roman" w:hAnsi="Times New Roman" w:cs="Times New Roman"/>
          <w:sz w:val="24"/>
          <w:szCs w:val="24"/>
        </w:rPr>
        <w:tab/>
      </w:r>
      <w:r w:rsidR="00EF741F" w:rsidRPr="00EF741F">
        <w:rPr>
          <w:rFonts w:ascii="Times New Roman" w:hAnsi="Times New Roman" w:cs="Times New Roman"/>
          <w:sz w:val="24"/>
          <w:szCs w:val="24"/>
        </w:rPr>
        <w:t>https://www.ft.com/content/9bca103a-dd9d-11e6-86ac-f253db7791c6</w:t>
      </w:r>
    </w:p>
    <w:p w14:paraId="2EFF40E4" w14:textId="0F493DEE" w:rsidR="00EF741F" w:rsidRPr="00734EF6" w:rsidRDefault="00856E02" w:rsidP="00734EF6">
      <w:pPr>
        <w:pStyle w:val="EndnoteText"/>
        <w:spacing w:line="480" w:lineRule="auto"/>
        <w:ind w:left="720" w:hanging="720"/>
        <w:rPr>
          <w:rFonts w:ascii="Times New Roman" w:hAnsi="Times New Roman" w:cs="Times New Roman"/>
          <w:sz w:val="24"/>
          <w:szCs w:val="24"/>
          <w:lang w:val="en-GB"/>
        </w:rPr>
      </w:pPr>
      <w:r w:rsidRPr="00734EF6">
        <w:rPr>
          <w:rStyle w:val="EndnoteReference"/>
          <w:rFonts w:ascii="Times New Roman" w:hAnsi="Times New Roman" w:cs="Times New Roman"/>
          <w:sz w:val="24"/>
          <w:szCs w:val="24"/>
          <w:vertAlign w:val="baseline"/>
        </w:rPr>
        <w:t>3</w:t>
      </w:r>
      <w:r w:rsidR="00734EF6">
        <w:rPr>
          <w:rFonts w:ascii="Times New Roman" w:hAnsi="Times New Roman" w:cs="Times New Roman"/>
          <w:sz w:val="24"/>
          <w:szCs w:val="24"/>
        </w:rPr>
        <w:t>.</w:t>
      </w:r>
      <w:r w:rsidR="00EF741F" w:rsidRPr="00734EF6">
        <w:rPr>
          <w:rFonts w:ascii="Times New Roman" w:hAnsi="Times New Roman" w:cs="Times New Roman"/>
          <w:sz w:val="24"/>
          <w:szCs w:val="24"/>
        </w:rPr>
        <w:t xml:space="preserve"> </w:t>
      </w:r>
      <w:r w:rsidR="00734EF6">
        <w:rPr>
          <w:rFonts w:ascii="Times New Roman" w:hAnsi="Times New Roman" w:cs="Times New Roman"/>
          <w:sz w:val="24"/>
          <w:szCs w:val="24"/>
        </w:rPr>
        <w:tab/>
      </w:r>
      <w:r w:rsidR="00734EF6" w:rsidRPr="00734EF6">
        <w:rPr>
          <w:rFonts w:ascii="Times New Roman" w:hAnsi="Times New Roman" w:cs="Times New Roman"/>
          <w:sz w:val="24"/>
          <w:szCs w:val="24"/>
        </w:rPr>
        <w:t>http://www.investmenteurope.net/opinion/european-etf-industry-marks-time-high-</w:t>
      </w:r>
      <w:r w:rsidR="00EF741F" w:rsidRPr="00EF741F">
        <w:rPr>
          <w:rFonts w:ascii="Times New Roman" w:hAnsi="Times New Roman" w:cs="Times New Roman"/>
          <w:sz w:val="24"/>
          <w:szCs w:val="24"/>
        </w:rPr>
        <w:t>2017/</w:t>
      </w:r>
    </w:p>
    <w:p w14:paraId="11693888" w14:textId="33B737C6" w:rsidR="00EF741F" w:rsidRPr="00A65AA5" w:rsidRDefault="00EF741F" w:rsidP="00A65AA5">
      <w:pPr>
        <w:pStyle w:val="EndnoteText"/>
        <w:spacing w:line="480" w:lineRule="auto"/>
        <w:ind w:left="720" w:hanging="720"/>
        <w:jc w:val="left"/>
        <w:rPr>
          <w:rFonts w:ascii="Times New Roman" w:hAnsi="Times New Roman" w:cs="Times New Roman"/>
          <w:color w:val="000000" w:themeColor="text1"/>
          <w:sz w:val="24"/>
          <w:szCs w:val="24"/>
        </w:rPr>
      </w:pPr>
      <w:r w:rsidRPr="00734EF6">
        <w:rPr>
          <w:rStyle w:val="EndnoteReference"/>
          <w:rFonts w:ascii="Times New Roman" w:hAnsi="Times New Roman" w:cs="Times New Roman"/>
          <w:color w:val="000000" w:themeColor="text1"/>
          <w:sz w:val="24"/>
          <w:szCs w:val="24"/>
          <w:vertAlign w:val="baseline"/>
        </w:rPr>
        <w:t>4</w:t>
      </w:r>
      <w:r w:rsidR="00734EF6">
        <w:rPr>
          <w:rFonts w:ascii="Times New Roman" w:hAnsi="Times New Roman" w:cs="Times New Roman"/>
          <w:color w:val="000000" w:themeColor="text1"/>
          <w:sz w:val="24"/>
          <w:szCs w:val="24"/>
        </w:rPr>
        <w:t>.</w:t>
      </w:r>
      <w:r w:rsidRPr="00734EF6">
        <w:rPr>
          <w:rFonts w:ascii="Times New Roman" w:hAnsi="Times New Roman" w:cs="Times New Roman"/>
          <w:color w:val="000000" w:themeColor="text1"/>
          <w:sz w:val="24"/>
          <w:szCs w:val="24"/>
        </w:rPr>
        <w:t xml:space="preserve"> </w:t>
      </w:r>
      <w:r w:rsidR="00734EF6">
        <w:rPr>
          <w:rFonts w:ascii="Times New Roman" w:hAnsi="Times New Roman" w:cs="Times New Roman"/>
          <w:color w:val="000000" w:themeColor="text1"/>
          <w:sz w:val="24"/>
          <w:szCs w:val="24"/>
        </w:rPr>
        <w:tab/>
      </w:r>
      <w:r w:rsidRPr="00EF741F">
        <w:rPr>
          <w:rFonts w:ascii="Times New Roman" w:hAnsi="Times New Roman" w:cs="Times New Roman"/>
          <w:color w:val="000000" w:themeColor="text1"/>
          <w:sz w:val="24"/>
          <w:szCs w:val="24"/>
        </w:rPr>
        <w:t>In fact, the assets owned by the European ETF industry has been increasing for six consecutive years: the average annual growth rate of ETFs in Europe is 20.4% (https://www2.deloitte.com/content/dam/Deloitte/lu/Documents/financial-services/performancemagazine/articles/lu_growth-etf-in-europe-012017.pdf) and such increase in 2017 constituted a new unsurpassed hike (http://www.investmenteurope.net/opinion/european-etf-industry-marks-time-high-2017/).</w:t>
      </w:r>
    </w:p>
    <w:p w14:paraId="0CAA7ABF" w14:textId="457FEC87" w:rsidR="00EF741F" w:rsidRPr="00734EF6" w:rsidRDefault="00EF741F" w:rsidP="00734EF6">
      <w:pPr>
        <w:spacing w:line="480" w:lineRule="auto"/>
        <w:rPr>
          <w:color w:val="000000" w:themeColor="text1"/>
        </w:rPr>
      </w:pPr>
      <w:r w:rsidRPr="00734EF6">
        <w:rPr>
          <w:rStyle w:val="EndnoteReference"/>
          <w:vertAlign w:val="baseline"/>
        </w:rPr>
        <w:t>5</w:t>
      </w:r>
      <w:r w:rsidR="00734EF6">
        <w:rPr>
          <w:color w:val="000000" w:themeColor="text1"/>
        </w:rPr>
        <w:t>.</w:t>
      </w:r>
      <w:r w:rsidRPr="00734EF6">
        <w:rPr>
          <w:color w:val="000000" w:themeColor="text1"/>
        </w:rPr>
        <w:t xml:space="preserve"> </w:t>
      </w:r>
      <w:r w:rsidR="00734EF6">
        <w:rPr>
          <w:color w:val="000000" w:themeColor="text1"/>
        </w:rPr>
        <w:tab/>
      </w:r>
      <w:r w:rsidRPr="00EF741F">
        <w:rPr>
          <w:color w:val="000000" w:themeColor="text1"/>
        </w:rPr>
        <w:t>https://www.ft.com/content/9bca103a-dd9d-11e6-86ac-f253db7791c6</w:t>
      </w:r>
    </w:p>
    <w:p w14:paraId="1E6C1245" w14:textId="3A817651" w:rsidR="00EF741F" w:rsidRPr="00734EF6" w:rsidRDefault="00EF741F" w:rsidP="00734EF6">
      <w:pPr>
        <w:widowControl w:val="0"/>
        <w:spacing w:line="480" w:lineRule="auto"/>
        <w:ind w:left="720" w:hanging="720"/>
        <w:jc w:val="both"/>
        <w:rPr>
          <w:rFonts w:eastAsia="SimSun"/>
          <w:kern w:val="2"/>
          <w:lang w:val="en-US"/>
        </w:rPr>
      </w:pPr>
      <w:r w:rsidRPr="00734EF6">
        <w:rPr>
          <w:rStyle w:val="EndnoteReference"/>
          <w:vertAlign w:val="baseline"/>
        </w:rPr>
        <w:t>6</w:t>
      </w:r>
      <w:r w:rsidR="00734EF6">
        <w:t>.</w:t>
      </w:r>
      <w:r w:rsidRPr="00EF741F">
        <w:t xml:space="preserve"> </w:t>
      </w:r>
      <w:r w:rsidR="00734EF6">
        <w:tab/>
      </w:r>
      <w:r w:rsidRPr="00EF741F">
        <w:rPr>
          <w:rFonts w:eastAsia="SimSun"/>
          <w:lang w:val="en-US"/>
        </w:rPr>
        <w:t xml:space="preserve">Most studies pertaining to the price discovery process for the futures and spot markets indicate that the futures take the lead, with only a few studies reporting a weak effect of spot market as the leader in futures markets, such as those of </w:t>
      </w:r>
      <w:r w:rsidRPr="00EF741F">
        <w:rPr>
          <w:rFonts w:eastAsia="SimSun"/>
        </w:rPr>
        <w:t>Choi and Subrahmanyam (1994), Fleming et al. (1996), and Chu et al. (1999).</w:t>
      </w:r>
    </w:p>
    <w:p w14:paraId="0333B3DA" w14:textId="6A514418" w:rsidR="00EF741F" w:rsidRDefault="00EF741F" w:rsidP="00EF741F">
      <w:pPr>
        <w:pStyle w:val="EndnoteText"/>
        <w:spacing w:line="480" w:lineRule="auto"/>
        <w:rPr>
          <w:rFonts w:ascii="Times New Roman" w:hAnsi="Times New Roman" w:cs="Times New Roman"/>
          <w:sz w:val="24"/>
          <w:szCs w:val="24"/>
        </w:rPr>
      </w:pPr>
      <w:r w:rsidRPr="00734EF6">
        <w:rPr>
          <w:rStyle w:val="EndnoteReference"/>
          <w:rFonts w:ascii="Times New Roman" w:hAnsi="Times New Roman" w:cs="Times New Roman"/>
          <w:sz w:val="24"/>
          <w:szCs w:val="24"/>
          <w:vertAlign w:val="baseline"/>
        </w:rPr>
        <w:t>7</w:t>
      </w:r>
      <w:r w:rsidR="00734EF6">
        <w:rPr>
          <w:rFonts w:ascii="Times New Roman" w:hAnsi="Times New Roman" w:cs="Times New Roman"/>
          <w:sz w:val="24"/>
          <w:szCs w:val="24"/>
        </w:rPr>
        <w:t>.</w:t>
      </w:r>
      <w:r w:rsidRPr="00734EF6">
        <w:rPr>
          <w:rFonts w:ascii="Times New Roman" w:hAnsi="Times New Roman" w:cs="Times New Roman"/>
          <w:sz w:val="24"/>
          <w:szCs w:val="24"/>
        </w:rPr>
        <w:t xml:space="preserve"> </w:t>
      </w:r>
      <w:r w:rsidR="00734EF6">
        <w:rPr>
          <w:rFonts w:ascii="Times New Roman" w:hAnsi="Times New Roman" w:cs="Times New Roman"/>
          <w:sz w:val="24"/>
          <w:szCs w:val="24"/>
        </w:rPr>
        <w:tab/>
      </w:r>
      <w:r w:rsidRPr="00EF741F">
        <w:rPr>
          <w:rFonts w:ascii="Times New Roman" w:hAnsi="Times New Roman" w:cs="Times New Roman"/>
          <w:sz w:val="24"/>
          <w:szCs w:val="24"/>
        </w:rPr>
        <w:t xml:space="preserve">See examples at https://www.ici.org/pdf/2017_factbook.pdf. </w:t>
      </w:r>
    </w:p>
    <w:p w14:paraId="458A564C" w14:textId="08924EE9" w:rsidR="00EF741F" w:rsidRPr="00EF741F" w:rsidRDefault="00EF741F" w:rsidP="00734EF6">
      <w:pPr>
        <w:pStyle w:val="EndnoteText"/>
        <w:spacing w:line="480" w:lineRule="auto"/>
        <w:ind w:left="720" w:hanging="720"/>
        <w:rPr>
          <w:rFonts w:ascii="Times New Roman" w:hAnsi="Times New Roman" w:cs="Times New Roman"/>
          <w:sz w:val="24"/>
          <w:szCs w:val="24"/>
        </w:rPr>
      </w:pPr>
      <w:r w:rsidRPr="00734EF6">
        <w:rPr>
          <w:rStyle w:val="EndnoteReference"/>
          <w:rFonts w:ascii="Times New Roman" w:hAnsi="Times New Roman" w:cs="Times New Roman"/>
          <w:sz w:val="24"/>
          <w:szCs w:val="24"/>
          <w:vertAlign w:val="baseline"/>
        </w:rPr>
        <w:t>8</w:t>
      </w:r>
      <w:r w:rsidR="00734EF6">
        <w:rPr>
          <w:rFonts w:ascii="Times New Roman" w:hAnsi="Times New Roman" w:cs="Times New Roman"/>
          <w:sz w:val="24"/>
          <w:szCs w:val="24"/>
        </w:rPr>
        <w:t>.</w:t>
      </w:r>
      <w:r w:rsidRPr="00EF741F">
        <w:rPr>
          <w:rFonts w:ascii="Times New Roman" w:hAnsi="Times New Roman" w:cs="Times New Roman"/>
          <w:sz w:val="24"/>
          <w:szCs w:val="24"/>
        </w:rPr>
        <w:t xml:space="preserve"> </w:t>
      </w:r>
      <w:r w:rsidR="00734EF6">
        <w:rPr>
          <w:rFonts w:ascii="Times New Roman" w:hAnsi="Times New Roman" w:cs="Times New Roman"/>
          <w:sz w:val="24"/>
          <w:szCs w:val="24"/>
        </w:rPr>
        <w:tab/>
      </w:r>
      <w:r w:rsidRPr="00EF741F">
        <w:rPr>
          <w:rFonts w:ascii="Times New Roman" w:hAnsi="Times New Roman" w:cs="Times New Roman"/>
          <w:color w:val="000000"/>
          <w:sz w:val="24"/>
          <w:szCs w:val="24"/>
        </w:rPr>
        <w:t>It is also worth noting that the creation or redemption of ETF shares transpires post trading hours and is announced at the end of a trading day, while the buying and selling of stocks and ETF shares takes place during trading hours. Consequently, it could influence the price movement of underlying stocks on the subsequent trading day; this is possibly the reason due to which the price volatility of ETFs got redirected to their underlying stocks and ETFs became the leader of stocks in price discovery (</w:t>
      </w:r>
      <w:r w:rsidR="009144B5" w:rsidRPr="00EF741F">
        <w:rPr>
          <w:rFonts w:ascii="Times New Roman" w:hAnsi="Times New Roman" w:cs="Times New Roman"/>
          <w:color w:val="000000"/>
          <w:sz w:val="24"/>
          <w:szCs w:val="24"/>
        </w:rPr>
        <w:t>see Krause</w:t>
      </w:r>
      <w:r w:rsidRPr="00EF741F">
        <w:rPr>
          <w:rFonts w:ascii="Times New Roman" w:hAnsi="Times New Roman" w:cs="Times New Roman"/>
          <w:color w:val="000000"/>
          <w:sz w:val="24"/>
          <w:szCs w:val="24"/>
        </w:rPr>
        <w:t xml:space="preserve"> et al., 2014).</w:t>
      </w:r>
    </w:p>
    <w:p w14:paraId="6F1BD335" w14:textId="730D9119" w:rsidR="00EF741F" w:rsidRPr="00EF741F" w:rsidRDefault="00EF741F" w:rsidP="00EF741F">
      <w:pPr>
        <w:pStyle w:val="EndnoteText"/>
        <w:spacing w:line="480" w:lineRule="auto"/>
        <w:rPr>
          <w:rFonts w:ascii="Times New Roman" w:hAnsi="Times New Roman" w:cs="Times New Roman"/>
          <w:sz w:val="24"/>
          <w:szCs w:val="24"/>
        </w:rPr>
      </w:pPr>
      <w:r w:rsidRPr="00734EF6">
        <w:rPr>
          <w:rStyle w:val="EndnoteReference"/>
          <w:rFonts w:ascii="Times New Roman" w:hAnsi="Times New Roman" w:cs="Times New Roman"/>
          <w:sz w:val="24"/>
          <w:szCs w:val="24"/>
          <w:vertAlign w:val="baseline"/>
        </w:rPr>
        <w:t>9</w:t>
      </w:r>
      <w:r w:rsidR="00734EF6">
        <w:rPr>
          <w:rFonts w:ascii="Times New Roman" w:eastAsia="SimSun" w:hAnsi="Times New Roman" w:cs="Times New Roman"/>
          <w:sz w:val="24"/>
          <w:szCs w:val="24"/>
        </w:rPr>
        <w:t>.</w:t>
      </w:r>
      <w:r w:rsidRPr="00734EF6">
        <w:rPr>
          <w:rFonts w:ascii="Times New Roman" w:eastAsia="SimSun" w:hAnsi="Times New Roman" w:cs="Times New Roman"/>
          <w:sz w:val="24"/>
          <w:szCs w:val="24"/>
        </w:rPr>
        <w:t xml:space="preserve"> </w:t>
      </w:r>
      <w:r w:rsidR="00734EF6">
        <w:rPr>
          <w:rFonts w:ascii="Times New Roman" w:eastAsia="SimSun" w:hAnsi="Times New Roman" w:cs="Times New Roman"/>
          <w:sz w:val="24"/>
          <w:szCs w:val="24"/>
        </w:rPr>
        <w:tab/>
      </w:r>
      <w:r w:rsidRPr="00EF741F">
        <w:rPr>
          <w:rFonts w:ascii="Times New Roman" w:eastAsia="SimSun" w:hAnsi="Times New Roman" w:cs="Times New Roman"/>
          <w:sz w:val="24"/>
          <w:szCs w:val="24"/>
        </w:rPr>
        <w:t>Decimalization reduces the trading costs of ETFs.</w:t>
      </w:r>
    </w:p>
    <w:p w14:paraId="71876A17" w14:textId="74BF63C0" w:rsidR="00EF741F" w:rsidRPr="00A65AA5" w:rsidRDefault="00EF741F" w:rsidP="00A65AA5">
      <w:pPr>
        <w:pStyle w:val="EndnoteText"/>
        <w:spacing w:line="480" w:lineRule="auto"/>
        <w:ind w:left="720" w:hanging="720"/>
        <w:rPr>
          <w:rFonts w:ascii="Times New Roman" w:hAnsi="Times New Roman" w:cs="Times New Roman"/>
          <w:sz w:val="24"/>
          <w:szCs w:val="24"/>
        </w:rPr>
      </w:pPr>
      <w:r w:rsidRPr="00A65AA5">
        <w:rPr>
          <w:rStyle w:val="EndnoteReference"/>
          <w:rFonts w:ascii="Times New Roman" w:hAnsi="Times New Roman" w:cs="Times New Roman"/>
          <w:sz w:val="24"/>
          <w:szCs w:val="24"/>
          <w:vertAlign w:val="baseline"/>
        </w:rPr>
        <w:t>10</w:t>
      </w:r>
      <w:r w:rsidR="00A65AA5">
        <w:rPr>
          <w:rFonts w:ascii="Times New Roman" w:eastAsia="SimSun" w:hAnsi="Times New Roman" w:cs="Times New Roman"/>
          <w:sz w:val="24"/>
          <w:szCs w:val="24"/>
        </w:rPr>
        <w:t xml:space="preserve">. </w:t>
      </w:r>
      <w:r w:rsidR="00A65AA5">
        <w:rPr>
          <w:rFonts w:ascii="Times New Roman" w:eastAsia="SimSun" w:hAnsi="Times New Roman" w:cs="Times New Roman"/>
          <w:sz w:val="24"/>
          <w:szCs w:val="24"/>
        </w:rPr>
        <w:tab/>
      </w:r>
      <w:r w:rsidRPr="00EF741F">
        <w:rPr>
          <w:rFonts w:ascii="Times New Roman" w:eastAsia="SimSun" w:hAnsi="Times New Roman" w:cs="Times New Roman"/>
          <w:sz w:val="24"/>
          <w:szCs w:val="24"/>
        </w:rPr>
        <w:t>Deville et al. (2014) studied the impact of CAC 40 ETFs on spot and futures pricing and liquidity.</w:t>
      </w:r>
    </w:p>
    <w:p w14:paraId="0D602B84" w14:textId="6D9AEAC1" w:rsidR="00EF741F" w:rsidRPr="00A65AA5" w:rsidRDefault="00EF741F" w:rsidP="00A65AA5">
      <w:pPr>
        <w:spacing w:line="480" w:lineRule="auto"/>
        <w:ind w:left="720" w:hanging="720"/>
        <w:jc w:val="both"/>
        <w:rPr>
          <w:iCs/>
          <w:color w:val="000000" w:themeColor="text1"/>
          <w:lang w:val="en-US"/>
        </w:rPr>
      </w:pPr>
      <w:r w:rsidRPr="00A65AA5">
        <w:rPr>
          <w:rStyle w:val="EndnoteReference"/>
          <w:vertAlign w:val="baseline"/>
        </w:rPr>
        <w:t>11</w:t>
      </w:r>
      <w:r w:rsidR="00A65AA5">
        <w:t>.</w:t>
      </w:r>
      <w:r w:rsidRPr="00EF741F">
        <w:t xml:space="preserve"> </w:t>
      </w:r>
      <w:r w:rsidR="00A65AA5">
        <w:tab/>
      </w:r>
      <w:r w:rsidRPr="00EF741F">
        <w:rPr>
          <w:iCs/>
          <w:color w:val="000000" w:themeColor="text1"/>
          <w:lang w:val="en-US"/>
        </w:rPr>
        <w:t xml:space="preserve">Our dataset only comprises the last trading day of 2013 and it would be useful if we can extend it to the most recent period. However, we are constrained by data availability from the data vendor. We notice </w:t>
      </w:r>
      <w:r w:rsidRPr="00EF741F">
        <w:rPr>
          <w:color w:val="000000" w:themeColor="text1"/>
          <w:lang w:val="en-US"/>
        </w:rPr>
        <w:t>most recent literature on this topic such as Ivanov (2013) and Ivanov et al. (2013) are also only able to cover a few months of data in 2009.</w:t>
      </w:r>
      <w:r w:rsidRPr="00EF741F">
        <w:rPr>
          <w:rFonts w:eastAsiaTheme="minorHAnsi"/>
          <w:iCs/>
          <w:color w:val="000000" w:themeColor="text1"/>
          <w:lang w:val="en-US" w:eastAsia="en-US"/>
        </w:rPr>
        <w:t xml:space="preserve"> </w:t>
      </w:r>
      <w:r w:rsidRPr="00EF741F">
        <w:rPr>
          <w:iCs/>
          <w:color w:val="000000" w:themeColor="text1"/>
          <w:lang w:val="en-US"/>
        </w:rPr>
        <w:t xml:space="preserve">In contrast, our study has contained four years of data at 5-minute intervals for nine series, covering three types of instruments across three markets. </w:t>
      </w:r>
    </w:p>
    <w:p w14:paraId="5DC8BB7E" w14:textId="53AB4C4C" w:rsidR="00EF741F" w:rsidRPr="00EF741F" w:rsidRDefault="00EF741F" w:rsidP="00A65AA5">
      <w:pPr>
        <w:pStyle w:val="EndnoteText"/>
        <w:spacing w:line="480" w:lineRule="auto"/>
        <w:ind w:left="720" w:hanging="720"/>
        <w:jc w:val="left"/>
        <w:rPr>
          <w:rFonts w:ascii="Times New Roman" w:hAnsi="Times New Roman" w:cs="Times New Roman"/>
          <w:sz w:val="24"/>
          <w:szCs w:val="24"/>
          <w:lang w:val="en-GB"/>
        </w:rPr>
      </w:pPr>
      <w:r w:rsidRPr="00A65AA5">
        <w:rPr>
          <w:rStyle w:val="EndnoteReference"/>
          <w:rFonts w:ascii="Times New Roman" w:hAnsi="Times New Roman" w:cs="Times New Roman"/>
          <w:sz w:val="24"/>
          <w:szCs w:val="24"/>
          <w:vertAlign w:val="baseline"/>
        </w:rPr>
        <w:t>12</w:t>
      </w:r>
      <w:r w:rsidR="00A65AA5">
        <w:rPr>
          <w:rFonts w:ascii="Times New Roman" w:hAnsi="Times New Roman" w:cs="Times New Roman"/>
          <w:sz w:val="24"/>
          <w:szCs w:val="24"/>
          <w:lang w:val="en-GB"/>
        </w:rPr>
        <w:t>.</w:t>
      </w:r>
      <w:r w:rsidRPr="00A65AA5">
        <w:rPr>
          <w:rFonts w:ascii="Times New Roman" w:hAnsi="Times New Roman" w:cs="Times New Roman"/>
          <w:sz w:val="24"/>
          <w:szCs w:val="24"/>
          <w:lang w:val="en-GB"/>
        </w:rPr>
        <w:t xml:space="preserve"> </w:t>
      </w:r>
      <w:r w:rsidR="00A65AA5">
        <w:rPr>
          <w:rFonts w:ascii="Times New Roman" w:hAnsi="Times New Roman" w:cs="Times New Roman"/>
          <w:sz w:val="24"/>
          <w:szCs w:val="24"/>
          <w:lang w:val="en-GB"/>
        </w:rPr>
        <w:tab/>
      </w:r>
      <w:r w:rsidRPr="00EF741F">
        <w:rPr>
          <w:rFonts w:ascii="Times New Roman" w:hAnsi="Times New Roman" w:cs="Times New Roman"/>
          <w:sz w:val="24"/>
          <w:szCs w:val="24"/>
          <w:lang w:val="en-GB"/>
        </w:rPr>
        <w:t>The reason for the inclusion of iShare and Lyxor ETFs is that these come under the top five largest providers of ETFs, and taken together, they representing 76.1% of the market share. The five largest providers of ETF include iShares, db xdb ETC, Lyxor AM, UBS ETFS, and Amundi ETF. (https://www2.deloitte.com/content/dam/Deloitte/lu/Documents/financial-services/performancemagazine/articles/lu_growth-etf-in-europe-012017.pdf)</w:t>
      </w:r>
    </w:p>
    <w:p w14:paraId="0841B63E" w14:textId="33FB885E" w:rsidR="00EF741F" w:rsidRPr="00EF741F" w:rsidRDefault="00EF741F" w:rsidP="00A65AA5">
      <w:pPr>
        <w:pStyle w:val="p2"/>
        <w:spacing w:line="480" w:lineRule="auto"/>
        <w:ind w:left="720" w:hanging="720"/>
        <w:jc w:val="both"/>
        <w:rPr>
          <w:rFonts w:ascii="Times New Roman" w:hAnsi="Times New Roman"/>
          <w:sz w:val="24"/>
          <w:szCs w:val="24"/>
        </w:rPr>
      </w:pPr>
      <w:r w:rsidRPr="00A65AA5">
        <w:rPr>
          <w:rStyle w:val="EndnoteReference"/>
          <w:rFonts w:ascii="Times New Roman" w:hAnsi="Times New Roman"/>
          <w:sz w:val="24"/>
          <w:szCs w:val="24"/>
          <w:vertAlign w:val="baseline"/>
        </w:rPr>
        <w:t>13</w:t>
      </w:r>
      <w:r w:rsidR="00A65AA5">
        <w:rPr>
          <w:rFonts w:ascii="Times New Roman" w:hAnsi="Times New Roman"/>
          <w:sz w:val="24"/>
          <w:szCs w:val="24"/>
        </w:rPr>
        <w:t>.</w:t>
      </w:r>
      <w:r w:rsidRPr="00EF741F">
        <w:rPr>
          <w:rFonts w:ascii="Times New Roman" w:hAnsi="Times New Roman"/>
          <w:sz w:val="24"/>
          <w:szCs w:val="24"/>
        </w:rPr>
        <w:t xml:space="preserve"> </w:t>
      </w:r>
      <w:r w:rsidR="00A65AA5">
        <w:rPr>
          <w:rFonts w:ascii="Times New Roman" w:hAnsi="Times New Roman"/>
          <w:sz w:val="24"/>
          <w:szCs w:val="24"/>
        </w:rPr>
        <w:tab/>
      </w:r>
      <w:r w:rsidRPr="00EF741F">
        <w:rPr>
          <w:rFonts w:ascii="Times New Roman" w:hAnsi="Times New Roman"/>
          <w:kern w:val="2"/>
          <w:sz w:val="24"/>
          <w:szCs w:val="24"/>
          <w:lang w:val="en-US"/>
        </w:rPr>
        <w:t xml:space="preserve">The empirical applications of the common factor weight method can be found in </w:t>
      </w:r>
      <w:r w:rsidRPr="00DA34A1">
        <w:rPr>
          <w:rFonts w:ascii="Times New Roman" w:hAnsi="Times New Roman"/>
          <w:kern w:val="2"/>
          <w:sz w:val="24"/>
          <w:szCs w:val="24"/>
          <w:lang w:val="en-US"/>
        </w:rPr>
        <w:t xml:space="preserve">Booth et al. (1999), Chu et al. (1999), </w:t>
      </w:r>
      <w:r w:rsidRPr="009E73B5">
        <w:rPr>
          <w:rFonts w:ascii="Times New Roman" w:hAnsi="Times New Roman"/>
          <w:kern w:val="2"/>
          <w:sz w:val="24"/>
          <w:szCs w:val="24"/>
          <w:lang w:val="en-US"/>
        </w:rPr>
        <w:t xml:space="preserve">and </w:t>
      </w:r>
      <w:r w:rsidR="006C598B" w:rsidRPr="009E73B5">
        <w:rPr>
          <w:rFonts w:ascii="Times New Roman" w:hAnsi="Times New Roman"/>
          <w:kern w:val="2"/>
          <w:sz w:val="24"/>
          <w:szCs w:val="24"/>
          <w:lang w:val="en-US"/>
        </w:rPr>
        <w:t>Harris et al. (2002b</w:t>
      </w:r>
      <w:r w:rsidRPr="009E73B5">
        <w:rPr>
          <w:rFonts w:ascii="Times New Roman" w:hAnsi="Times New Roman"/>
          <w:kern w:val="2"/>
          <w:sz w:val="24"/>
          <w:szCs w:val="24"/>
          <w:lang w:val="en-US"/>
        </w:rPr>
        <w:t>).</w:t>
      </w:r>
    </w:p>
    <w:p w14:paraId="7CF391D8" w14:textId="1538F00A" w:rsidR="00EF741F" w:rsidRPr="00A65AA5" w:rsidRDefault="00EF741F" w:rsidP="00A65AA5">
      <w:pPr>
        <w:autoSpaceDE w:val="0"/>
        <w:autoSpaceDN w:val="0"/>
        <w:adjustRightInd w:val="0"/>
        <w:spacing w:after="240" w:line="480" w:lineRule="auto"/>
        <w:ind w:left="720" w:hanging="720"/>
        <w:contextualSpacing/>
        <w:jc w:val="both"/>
        <w:rPr>
          <w:rFonts w:ascii="Times" w:hAnsi="Times"/>
          <w:kern w:val="2"/>
          <w:lang w:val="en-US"/>
        </w:rPr>
      </w:pPr>
      <w:r w:rsidRPr="00A65AA5">
        <w:rPr>
          <w:rStyle w:val="EndnoteReference"/>
          <w:vertAlign w:val="baseline"/>
        </w:rPr>
        <w:t>14</w:t>
      </w:r>
      <w:r w:rsidR="00A65AA5">
        <w:t>.</w:t>
      </w:r>
      <w:r w:rsidR="00A65AA5">
        <w:tab/>
      </w:r>
      <w:r w:rsidRPr="00EF741F">
        <w:t xml:space="preserve"> </w:t>
      </w:r>
      <w:r w:rsidRPr="00EF741F">
        <w:rPr>
          <w:lang w:val="en-US"/>
        </w:rPr>
        <w:fldChar w:fldCharType="begin"/>
      </w:r>
      <w:r w:rsidRPr="00EF741F">
        <w:rPr>
          <w:lang w:val="en-US"/>
        </w:rPr>
        <w:instrText xml:space="preserve"> QUOTE </w:instrText>
      </w:r>
      <w:r w:rsidR="001C0554">
        <w:rPr>
          <w:noProof/>
          <w:position w:val="-8"/>
        </w:rPr>
        <w:pict w14:anchorId="6DEF1643">
          <v:shape id="_x0000_i1141" type="#_x0000_t75" alt="" style="width:163pt;height:17pt;mso-width-percent:0;mso-height-percent:0;mso-width-percent:0;mso-height-percent:0" equationxml="&lt;?xml version=&quot;1.0&quot; encoding=&quot;UTF-8&quot; standalone=&quot;yes&quot;?&gt;&#10;&#10;&#10;&#10;&#10;&#10;&#10;&#10;&#10;&#10;&#10;&#10;&#10;&#10;&#10;&#10;&#10;&#10;&#10;&#10;&#10;&#10;&lt;?mso-application progid=&quot;Word.Document&quot;?&gt;&#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216&quot;/&gt;&lt;w:doNotEmbedSystemFonts/&gt;&lt;w:hideGrammaticalErrors/&gt;&lt;w:defaultTabStop w:val=&quot;720&quot;/&gt;&lt;w:punctuationKerning/&gt;&lt;w:characterSpacingControl w:val=&quot;DontCompress&quot;/&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0CDA&quot;/&gt;&lt;wsp:rsid wsp:val=&quot;00001C2F&quot;/&gt;&lt;wsp:rsid wsp:val=&quot;00001F63&quot;/&gt;&lt;wsp:rsid wsp:val=&quot;00002A9E&quot;/&gt;&lt;wsp:rsid wsp:val=&quot;00003B29&quot;/&gt;&lt;wsp:rsid wsp:val=&quot;00003CBE&quot;/&gt;&lt;wsp:rsid wsp:val=&quot;000049BA&quot;/&gt;&lt;wsp:rsid wsp:val=&quot;00005532&quot;/&gt;&lt;wsp:rsid wsp:val=&quot;00005601&quot;/&gt;&lt;wsp:rsid wsp:val=&quot;000059D2&quot;/&gt;&lt;wsp:rsid wsp:val=&quot;000063D6&quot;/&gt;&lt;wsp:rsid wsp:val=&quot;0000722E&quot;/&gt;&lt;wsp:rsid wsp:val=&quot;00007559&quot;/&gt;&lt;wsp:rsid wsp:val=&quot;0000758F&quot;/&gt;&lt;wsp:rsid wsp:val=&quot;00007D0C&quot;/&gt;&lt;wsp:rsid wsp:val=&quot;000104AE&quot;/&gt;&lt;wsp:rsid wsp:val=&quot;00010A61&quot;/&gt;&lt;wsp:rsid wsp:val=&quot;00010FF8&quot;/&gt;&lt;wsp:rsid wsp:val=&quot;00011FD4&quot;/&gt;&lt;wsp:rsid wsp:val=&quot;00012125&quot;/&gt;&lt;wsp:rsid wsp:val=&quot;00012B53&quot;/&gt;&lt;wsp:rsid wsp:val=&quot;0001744C&quot;/&gt;&lt;wsp:rsid wsp:val=&quot;00017794&quot;/&gt;&lt;wsp:rsid wsp:val=&quot;00017860&quot;/&gt;&lt;wsp:rsid wsp:val=&quot;00020E06&quot;/&gt;&lt;wsp:rsid wsp:val=&quot;00021514&quot;/&gt;&lt;wsp:rsid wsp:val=&quot;00022366&quot;/&gt;&lt;wsp:rsid wsp:val=&quot;00022840&quot;/&gt;&lt;wsp:rsid wsp:val=&quot;00023B1B&quot;/&gt;&lt;wsp:rsid wsp:val=&quot;000240D9&quot;/&gt;&lt;wsp:rsid wsp:val=&quot;00024A23&quot;/&gt;&lt;wsp:rsid wsp:val=&quot;00026B3A&quot;/&gt;&lt;wsp:rsid wsp:val=&quot;00026FD5&quot;/&gt;&lt;wsp:rsid wsp:val=&quot;00027B07&quot;/&gt;&lt;wsp:rsid wsp:val=&quot;00027C26&quot;/&gt;&lt;wsp:rsid wsp:val=&quot;00027E19&quot;/&gt;&lt;wsp:rsid wsp:val=&quot;000316D1&quot;/&gt;&lt;wsp:rsid wsp:val=&quot;000322B0&quot;/&gt;&lt;wsp:rsid wsp:val=&quot;00032B79&quot;/&gt;&lt;wsp:rsid wsp:val=&quot;0003398C&quot;/&gt;&lt;wsp:rsid wsp:val=&quot;000342F3&quot;/&gt;&lt;wsp:rsid wsp:val=&quot;00034E0C&quot;/&gt;&lt;wsp:rsid wsp:val=&quot;0004144F&quot;/&gt;&lt;wsp:rsid wsp:val=&quot;00041828&quot;/&gt;&lt;wsp:rsid wsp:val=&quot;00042B5D&quot;/&gt;&lt;wsp:rsid wsp:val=&quot;00043C72&quot;/&gt;&lt;wsp:rsid wsp:val=&quot;00044008&quot;/&gt;&lt;wsp:rsid wsp:val=&quot;00044CBF&quot;/&gt;&lt;wsp:rsid wsp:val=&quot;00045825&quot;/&gt;&lt;wsp:rsid wsp:val=&quot;00045883&quot;/&gt;&lt;wsp:rsid wsp:val=&quot;00045D9D&quot;/&gt;&lt;wsp:rsid wsp:val=&quot;00045DEE&quot;/&gt;&lt;wsp:rsid wsp:val=&quot;00047A97&quot;/&gt;&lt;wsp:rsid wsp:val=&quot;00047BCA&quot;/&gt;&lt;wsp:rsid wsp:val=&quot;000515F6&quot;/&gt;&lt;wsp:rsid wsp:val=&quot;00051CE7&quot;/&gt;&lt;wsp:rsid wsp:val=&quot;00052141&quot;/&gt;&lt;wsp:rsid wsp:val=&quot;00053344&quot;/&gt;&lt;wsp:rsid wsp:val=&quot;00054840&quot;/&gt;&lt;wsp:rsid wsp:val=&quot;00056172&quot;/&gt;&lt;wsp:rsid wsp:val=&quot;00056783&quot;/&gt;&lt;wsp:rsid wsp:val=&quot;00056FD6&quot;/&gt;&lt;wsp:rsid wsp:val=&quot;000576C4&quot;/&gt;&lt;wsp:rsid wsp:val=&quot;00057995&quot;/&gt;&lt;wsp:rsid wsp:val=&quot;00060CA4&quot;/&gt;&lt;wsp:rsid wsp:val=&quot;00061B93&quot;/&gt;&lt;wsp:rsid wsp:val=&quot;00062147&quot;/&gt;&lt;wsp:rsid wsp:val=&quot;00062899&quot;/&gt;&lt;wsp:rsid wsp:val=&quot;000631F6&quot;/&gt;&lt;wsp:rsid wsp:val=&quot;000634D9&quot;/&gt;&lt;wsp:rsid wsp:val=&quot;000635C5&quot;/&gt;&lt;wsp:rsid wsp:val=&quot;000641C6&quot;/&gt;&lt;wsp:rsid wsp:val=&quot;000643E7&quot;/&gt;&lt;wsp:rsid wsp:val=&quot;00065DEF&quot;/&gt;&lt;wsp:rsid wsp:val=&quot;00067F38&quot;/&gt;&lt;wsp:rsid wsp:val=&quot;00070034&quot;/&gt;&lt;wsp:rsid wsp:val=&quot;00070266&quot;/&gt;&lt;wsp:rsid wsp:val=&quot;00071B43&quot;/&gt;&lt;wsp:rsid wsp:val=&quot;0007250D&quot;/&gt;&lt;wsp:rsid wsp:val=&quot;00072722&quot;/&gt;&lt;wsp:rsid wsp:val=&quot;00072E18&quot;/&gt;&lt;wsp:rsid wsp:val=&quot;0007430E&quot;/&gt;&lt;wsp:rsid wsp:val=&quot;000768BF&quot;/&gt;&lt;wsp:rsid wsp:val=&quot;00076B17&quot;/&gt;&lt;wsp:rsid wsp:val=&quot;000777E5&quot;/&gt;&lt;wsp:rsid wsp:val=&quot;00077860&quot;/&gt;&lt;wsp:rsid wsp:val=&quot;00077B4F&quot;/&gt;&lt;wsp:rsid wsp:val=&quot;0008077D&quot;/&gt;&lt;wsp:rsid wsp:val=&quot;00080868&quot;/&gt;&lt;wsp:rsid wsp:val=&quot;00082062&quot;/&gt;&lt;wsp:rsid wsp:val=&quot;0008210E&quot;/&gt;&lt;wsp:rsid wsp:val=&quot;00082538&quot;/&gt;&lt;wsp:rsid wsp:val=&quot;00082CC4&quot;/&gt;&lt;wsp:rsid wsp:val=&quot;00083206&quot;/&gt;&lt;wsp:rsid wsp:val=&quot;00083402&quot;/&gt;&lt;wsp:rsid wsp:val=&quot;00083D4F&quot;/&gt;&lt;wsp:rsid wsp:val=&quot;00084051&quot;/&gt;&lt;wsp:rsid wsp:val=&quot;00084104&quot;/&gt;&lt;wsp:rsid wsp:val=&quot;000841F9&quot;/&gt;&lt;wsp:rsid wsp:val=&quot;00084299&quot;/&gt;&lt;wsp:rsid wsp:val=&quot;0008452C&quot;/&gt;&lt;wsp:rsid wsp:val=&quot;00085B77&quot;/&gt;&lt;wsp:rsid wsp:val=&quot;00085D64&quot;/&gt;&lt;wsp:rsid wsp:val=&quot;0008606D&quot;/&gt;&lt;wsp:rsid wsp:val=&quot;00090499&quot;/&gt;&lt;wsp:rsid wsp:val=&quot;00090F53&quot;/&gt;&lt;wsp:rsid wsp:val=&quot;000912C2&quot;/&gt;&lt;wsp:rsid wsp:val=&quot;00091C0E&quot;/&gt;&lt;wsp:rsid wsp:val=&quot;00091FF8&quot;/&gt;&lt;wsp:rsid wsp:val=&quot;00092E2A&quot;/&gt;&lt;wsp:rsid wsp:val=&quot;00093B86&quot;/&gt;&lt;wsp:rsid wsp:val=&quot;00093E1F&quot;/&gt;&lt;wsp:rsid wsp:val=&quot;000945B1&quot;/&gt;&lt;wsp:rsid wsp:val=&quot;00094C64&quot;/&gt;&lt;wsp:rsid wsp:val=&quot;000958A4&quot;/&gt;&lt;wsp:rsid wsp:val=&quot;000959EA&quot;/&gt;&lt;wsp:rsid wsp:val=&quot;000A0144&quot;/&gt;&lt;wsp:rsid wsp:val=&quot;000A0783&quot;/&gt;&lt;wsp:rsid wsp:val=&quot;000A1029&quot;/&gt;&lt;wsp:rsid wsp:val=&quot;000A102E&quot;/&gt;&lt;wsp:rsid wsp:val=&quot;000A185B&quot;/&gt;&lt;wsp:rsid wsp:val=&quot;000A2310&quot;/&gt;&lt;wsp:rsid wsp:val=&quot;000A2A54&quot;/&gt;&lt;wsp:rsid wsp:val=&quot;000A2AEB&quot;/&gt;&lt;wsp:rsid wsp:val=&quot;000A2B87&quot;/&gt;&lt;wsp:rsid wsp:val=&quot;000A2CC5&quot;/&gt;&lt;wsp:rsid wsp:val=&quot;000A3E74&quot;/&gt;&lt;wsp:rsid wsp:val=&quot;000A40FF&quot;/&gt;&lt;wsp:rsid wsp:val=&quot;000A44BD&quot;/&gt;&lt;wsp:rsid wsp:val=&quot;000A55A5&quot;/&gt;&lt;wsp:rsid wsp:val=&quot;000A737B&quot;/&gt;&lt;wsp:rsid wsp:val=&quot;000A7B42&quot;/&gt;&lt;wsp:rsid wsp:val=&quot;000B00B7&quot;/&gt;&lt;wsp:rsid wsp:val=&quot;000B05A5&quot;/&gt;&lt;wsp:rsid wsp:val=&quot;000B072B&quot;/&gt;&lt;wsp:rsid wsp:val=&quot;000B11F7&quot;/&gt;&lt;wsp:rsid wsp:val=&quot;000B17C9&quot;/&gt;&lt;wsp:rsid wsp:val=&quot;000B18A1&quot;/&gt;&lt;wsp:rsid wsp:val=&quot;000B1928&quot;/&gt;&lt;wsp:rsid wsp:val=&quot;000B23EB&quot;/&gt;&lt;wsp:rsid wsp:val=&quot;000B3695&quot;/&gt;&lt;wsp:rsid wsp:val=&quot;000B37C0&quot;/&gt;&lt;wsp:rsid wsp:val=&quot;000B3DF8&quot;/&gt;&lt;wsp:rsid wsp:val=&quot;000B5947&quot;/&gt;&lt;wsp:rsid wsp:val=&quot;000B625F&quot;/&gt;&lt;wsp:rsid wsp:val=&quot;000B6E1C&quot;/&gt;&lt;wsp:rsid wsp:val=&quot;000B7E2E&quot;/&gt;&lt;wsp:rsid wsp:val=&quot;000B7E34&quot;/&gt;&lt;wsp:rsid wsp:val=&quot;000C08C0&quot;/&gt;&lt;wsp:rsid wsp:val=&quot;000C1EB2&quot;/&gt;&lt;wsp:rsid wsp:val=&quot;000C1FFF&quot;/&gt;&lt;wsp:rsid wsp:val=&quot;000C23C8&quot;/&gt;&lt;wsp:rsid wsp:val=&quot;000C39C1&quot;/&gt;&lt;wsp:rsid wsp:val=&quot;000C3FC2&quot;/&gt;&lt;wsp:rsid wsp:val=&quot;000C434F&quot;/&gt;&lt;wsp:rsid wsp:val=&quot;000C5882&quot;/&gt;&lt;wsp:rsid wsp:val=&quot;000C5887&quot;/&gt;&lt;wsp:rsid wsp:val=&quot;000C59B1&quot;/&gt;&lt;wsp:rsid wsp:val=&quot;000C5CBA&quot;/&gt;&lt;wsp:rsid wsp:val=&quot;000C6651&quot;/&gt;&lt;wsp:rsid wsp:val=&quot;000C6FAB&quot;/&gt;&lt;wsp:rsid wsp:val=&quot;000C704E&quot;/&gt;&lt;wsp:rsid wsp:val=&quot;000C7BBB&quot;/&gt;&lt;wsp:rsid wsp:val=&quot;000D0BFD&quot;/&gt;&lt;wsp:rsid wsp:val=&quot;000D0E76&quot;/&gt;&lt;wsp:rsid wsp:val=&quot;000D1274&quot;/&gt;&lt;wsp:rsid wsp:val=&quot;000D1561&quot;/&gt;&lt;wsp:rsid wsp:val=&quot;000D15B5&quot;/&gt;&lt;wsp:rsid wsp:val=&quot;000D1724&quot;/&gt;&lt;wsp:rsid wsp:val=&quot;000D23C9&quot;/&gt;&lt;wsp:rsid wsp:val=&quot;000D3F33&quot;/&gt;&lt;wsp:rsid wsp:val=&quot;000D4280&quot;/&gt;&lt;wsp:rsid wsp:val=&quot;000D444B&quot;/&gt;&lt;wsp:rsid wsp:val=&quot;000D482B&quot;/&gt;&lt;wsp:rsid wsp:val=&quot;000D53FB&quot;/&gt;&lt;wsp:rsid wsp:val=&quot;000D58BC&quot;/&gt;&lt;wsp:rsid wsp:val=&quot;000D5A6C&quot;/&gt;&lt;wsp:rsid wsp:val=&quot;000D710C&quot;/&gt;&lt;wsp:rsid wsp:val=&quot;000D7200&quot;/&gt;&lt;wsp:rsid wsp:val=&quot;000D7FB4&quot;/&gt;&lt;wsp:rsid wsp:val=&quot;000E051F&quot;/&gt;&lt;wsp:rsid wsp:val=&quot;000E0E55&quot;/&gt;&lt;wsp:rsid wsp:val=&quot;000E13D9&quot;/&gt;&lt;wsp:rsid wsp:val=&quot;000E1492&quot;/&gt;&lt;wsp:rsid wsp:val=&quot;000E224A&quot;/&gt;&lt;wsp:rsid wsp:val=&quot;000E3582&quot;/&gt;&lt;wsp:rsid wsp:val=&quot;000E3CCB&quot;/&gt;&lt;wsp:rsid wsp:val=&quot;000E4519&quot;/&gt;&lt;wsp:rsid wsp:val=&quot;000E48CC&quot;/&gt;&lt;wsp:rsid wsp:val=&quot;000E4C8C&quot;/&gt;&lt;wsp:rsid wsp:val=&quot;000E56A5&quot;/&gt;&lt;wsp:rsid wsp:val=&quot;000E56AC&quot;/&gt;&lt;wsp:rsid wsp:val=&quot;000E5EA1&quot;/&gt;&lt;wsp:rsid wsp:val=&quot;000E5F6E&quot;/&gt;&lt;wsp:rsid wsp:val=&quot;000E7290&quot;/&gt;&lt;wsp:rsid wsp:val=&quot;000E7FFE&quot;/&gt;&lt;wsp:rsid wsp:val=&quot;000F01CB&quot;/&gt;&lt;wsp:rsid wsp:val=&quot;000F01D1&quot;/&gt;&lt;wsp:rsid wsp:val=&quot;000F14DD&quot;/&gt;&lt;wsp:rsid wsp:val=&quot;000F2395&quot;/&gt;&lt;wsp:rsid wsp:val=&quot;000F28F7&quot;/&gt;&lt;wsp:rsid wsp:val=&quot;000F444D&quot;/&gt;&lt;wsp:rsid wsp:val=&quot;000F4B33&quot;/&gt;&lt;wsp:rsid wsp:val=&quot;000F619F&quot;/&gt;&lt;wsp:rsid wsp:val=&quot;000F63B8&quot;/&gt;&lt;wsp:rsid wsp:val=&quot;000F68C8&quot;/&gt;&lt;wsp:rsid wsp:val=&quot;000F7A63&quot;/&gt;&lt;wsp:rsid wsp:val=&quot;00100D63&quot;/&gt;&lt;wsp:rsid wsp:val=&quot;00101522&quot;/&gt;&lt;wsp:rsid wsp:val=&quot;00104743&quot;/&gt;&lt;wsp:rsid wsp:val=&quot;00104E24&quot;/&gt;&lt;wsp:rsid wsp:val=&quot;0010540F&quot;/&gt;&lt;wsp:rsid wsp:val=&quot;00105524&quot;/&gt;&lt;wsp:rsid wsp:val=&quot;00105AC5&quot;/&gt;&lt;wsp:rsid wsp:val=&quot;00110C91&quot;/&gt;&lt;wsp:rsid wsp:val=&quot;001127F5&quot;/&gt;&lt;wsp:rsid wsp:val=&quot;00112B60&quot;/&gt;&lt;wsp:rsid wsp:val=&quot;00113B25&quot;/&gt;&lt;wsp:rsid wsp:val=&quot;00113E23&quot;/&gt;&lt;wsp:rsid wsp:val=&quot;00114793&quot;/&gt;&lt;wsp:rsid wsp:val=&quot;00114AD3&quot;/&gt;&lt;wsp:rsid wsp:val=&quot;00114F49&quot;/&gt;&lt;wsp:rsid wsp:val=&quot;001152A3&quot;/&gt;&lt;wsp:rsid wsp:val=&quot;001157E3&quot;/&gt;&lt;wsp:rsid wsp:val=&quot;00117564&quot;/&gt;&lt;wsp:rsid wsp:val=&quot;0011778E&quot;/&gt;&lt;wsp:rsid wsp:val=&quot;00120586&quot;/&gt;&lt;wsp:rsid wsp:val=&quot;00121B8C&quot;/&gt;&lt;wsp:rsid wsp:val=&quot;00121BC9&quot;/&gt;&lt;wsp:rsid wsp:val=&quot;00122D26&quot;/&gt;&lt;wsp:rsid wsp:val=&quot;001233AC&quot;/&gt;&lt;wsp:rsid wsp:val=&quot;00125471&quot;/&gt;&lt;wsp:rsid wsp:val=&quot;00125FDA&quot;/&gt;&lt;wsp:rsid wsp:val=&quot;0012624D&quot;/&gt;&lt;wsp:rsid wsp:val=&quot;00126BF4&quot;/&gt;&lt;wsp:rsid wsp:val=&quot;00126F63&quot;/&gt;&lt;wsp:rsid wsp:val=&quot;0012778A&quot;/&gt;&lt;wsp:rsid wsp:val=&quot;001279FC&quot;/&gt;&lt;wsp:rsid wsp:val=&quot;00131A3F&quot;/&gt;&lt;wsp:rsid wsp:val=&quot;00131BDF&quot;/&gt;&lt;wsp:rsid wsp:val=&quot;00133D6D&quot;/&gt;&lt;wsp:rsid wsp:val=&quot;00134D17&quot;/&gt;&lt;wsp:rsid wsp:val=&quot;00136161&quot;/&gt;&lt;wsp:rsid wsp:val=&quot;00137428&quot;/&gt;&lt;wsp:rsid wsp:val=&quot;00137ACF&quot;/&gt;&lt;wsp:rsid wsp:val=&quot;00137BC5&quot;/&gt;&lt;wsp:rsid wsp:val=&quot;001407E8&quot;/&gt;&lt;wsp:rsid wsp:val=&quot;00140C72&quot;/&gt;&lt;wsp:rsid wsp:val=&quot;00141BBF&quot;/&gt;&lt;wsp:rsid wsp:val=&quot;0014274D&quot;/&gt;&lt;wsp:rsid wsp:val=&quot;00143513&quot;/&gt;&lt;wsp:rsid wsp:val=&quot;00143EF2&quot;/&gt;&lt;wsp:rsid wsp:val=&quot;0014553E&quot;/&gt;&lt;wsp:rsid wsp:val=&quot;00145DD0&quot;/&gt;&lt;wsp:rsid wsp:val=&quot;00150FF9&quot;/&gt;&lt;wsp:rsid wsp:val=&quot;00151E64&quot;/&gt;&lt;wsp:rsid wsp:val=&quot;001520AE&quot;/&gt;&lt;wsp:rsid wsp:val=&quot;00153215&quot;/&gt;&lt;wsp:rsid wsp:val=&quot;00155F46&quot;/&gt;&lt;wsp:rsid wsp:val=&quot;001562C1&quot;/&gt;&lt;wsp:rsid wsp:val=&quot;001569EF&quot;/&gt;&lt;wsp:rsid wsp:val=&quot;00156C3F&quot;/&gt;&lt;wsp:rsid wsp:val=&quot;001573F7&quot;/&gt;&lt;wsp:rsid wsp:val=&quot;001573FC&quot;/&gt;&lt;wsp:rsid wsp:val=&quot;00157F2A&quot;/&gt;&lt;wsp:rsid wsp:val=&quot;00160B59&quot;/&gt;&lt;wsp:rsid wsp:val=&quot;00160C9A&quot;/&gt;&lt;wsp:rsid wsp:val=&quot;001615DB&quot;/&gt;&lt;wsp:rsid wsp:val=&quot;00161AD1&quot;/&gt;&lt;wsp:rsid wsp:val=&quot;00161CAA&quot;/&gt;&lt;wsp:rsid wsp:val=&quot;001623B3&quot;/&gt;&lt;wsp:rsid wsp:val=&quot;001627A7&quot;/&gt;&lt;wsp:rsid wsp:val=&quot;00162DD8&quot;/&gt;&lt;wsp:rsid wsp:val=&quot;00162DF4&quot;/&gt;&lt;wsp:rsid wsp:val=&quot;00162ECF&quot;/&gt;&lt;wsp:rsid wsp:val=&quot;0016311C&quot;/&gt;&lt;wsp:rsid wsp:val=&quot;00163357&quot;/&gt;&lt;wsp:rsid wsp:val=&quot;0016383D&quot;/&gt;&lt;wsp:rsid wsp:val=&quot;0016392F&quot;/&gt;&lt;wsp:rsid wsp:val=&quot;00164A3C&quot;/&gt;&lt;wsp:rsid wsp:val=&quot;00164A7B&quot;/&gt;&lt;wsp:rsid wsp:val=&quot;00164D87&quot;/&gt;&lt;wsp:rsid wsp:val=&quot;00164E3A&quot;/&gt;&lt;wsp:rsid wsp:val=&quot;0016545E&quot;/&gt;&lt;wsp:rsid wsp:val=&quot;00165CC0&quot;/&gt;&lt;wsp:rsid wsp:val=&quot;001662B0&quot;/&gt;&lt;wsp:rsid wsp:val=&quot;00166E4C&quot;/&gt;&lt;wsp:rsid wsp:val=&quot;001678EB&quot;/&gt;&lt;wsp:rsid wsp:val=&quot;00167C10&quot;/&gt;&lt;wsp:rsid wsp:val=&quot;00170145&quot;/&gt;&lt;wsp:rsid wsp:val=&quot;00171E4C&quot;/&gt;&lt;wsp:rsid wsp:val=&quot;00171F7C&quot;/&gt;&lt;wsp:rsid wsp:val=&quot;00171FF0&quot;/&gt;&lt;wsp:rsid wsp:val=&quot;0017222D&quot;/&gt;&lt;wsp:rsid wsp:val=&quot;00172BAD&quot;/&gt;&lt;wsp:rsid wsp:val=&quot;00172C19&quot;/&gt;&lt;wsp:rsid wsp:val=&quot;00172D63&quot;/&gt;&lt;wsp:rsid wsp:val=&quot;00173281&quot;/&gt;&lt;wsp:rsid wsp:val=&quot;001752DA&quot;/&gt;&lt;wsp:rsid wsp:val=&quot;00176C42&quot;/&gt;&lt;wsp:rsid wsp:val=&quot;001777F8&quot;/&gt;&lt;wsp:rsid wsp:val=&quot;00181538&quot;/&gt;&lt;wsp:rsid wsp:val=&quot;001818F4&quot;/&gt;&lt;wsp:rsid wsp:val=&quot;0018278C&quot;/&gt;&lt;wsp:rsid wsp:val=&quot;00184165&quot;/&gt;&lt;wsp:rsid wsp:val=&quot;00184393&quot;/&gt;&lt;wsp:rsid wsp:val=&quot;001848F2&quot;/&gt;&lt;wsp:rsid wsp:val=&quot;001849BE&quot;/&gt;&lt;wsp:rsid wsp:val=&quot;00185132&quot;/&gt;&lt;wsp:rsid wsp:val=&quot;00185F08&quot;/&gt;&lt;wsp:rsid wsp:val=&quot;00185FA1&quot;/&gt;&lt;wsp:rsid wsp:val=&quot;00185FD5&quot;/&gt;&lt;wsp:rsid wsp:val=&quot;001908BB&quot;/&gt;&lt;wsp:rsid wsp:val=&quot;001909DA&quot;/&gt;&lt;wsp:rsid wsp:val=&quot;001917FE&quot;/&gt;&lt;wsp:rsid wsp:val=&quot;00192487&quot;/&gt;&lt;wsp:rsid wsp:val=&quot;0019397B&quot;/&gt;&lt;wsp:rsid wsp:val=&quot;00193F43&quot;/&gt;&lt;wsp:rsid wsp:val=&quot;001945E9&quot;/&gt;&lt;wsp:rsid wsp:val=&quot;001962C4&quot;/&gt;&lt;wsp:rsid wsp:val=&quot;001966D3&quot;/&gt;&lt;wsp:rsid wsp:val=&quot;00196A9B&quot;/&gt;&lt;wsp:rsid wsp:val=&quot;00196F8E&quot;/&gt;&lt;wsp:rsid wsp:val=&quot;001A0164&quot;/&gt;&lt;wsp:rsid wsp:val=&quot;001A01C9&quot;/&gt;&lt;wsp:rsid wsp:val=&quot;001A04F0&quot;/&gt;&lt;wsp:rsid wsp:val=&quot;001A0B71&quot;/&gt;&lt;wsp:rsid wsp:val=&quot;001A0BD4&quot;/&gt;&lt;wsp:rsid wsp:val=&quot;001A0EFB&quot;/&gt;&lt;wsp:rsid wsp:val=&quot;001A12EE&quot;/&gt;&lt;wsp:rsid wsp:val=&quot;001A1B5E&quot;/&gt;&lt;wsp:rsid wsp:val=&quot;001A64CD&quot;/&gt;&lt;wsp:rsid wsp:val=&quot;001A698F&quot;/&gt;&lt;wsp:rsid wsp:val=&quot;001A78B6&quot;/&gt;&lt;wsp:rsid wsp:val=&quot;001A7F6D&quot;/&gt;&lt;wsp:rsid wsp:val=&quot;001B0DDD&quot;/&gt;&lt;wsp:rsid wsp:val=&quot;001B0DFA&quot;/&gt;&lt;wsp:rsid wsp:val=&quot;001B10A4&quot;/&gt;&lt;wsp:rsid wsp:val=&quot;001B1A38&quot;/&gt;&lt;wsp:rsid wsp:val=&quot;001B1ACB&quot;/&gt;&lt;wsp:rsid wsp:val=&quot;001B1AE0&quot;/&gt;&lt;wsp:rsid wsp:val=&quot;001B3726&quot;/&gt;&lt;wsp:rsid wsp:val=&quot;001B37A0&quot;/&gt;&lt;wsp:rsid wsp:val=&quot;001B4E49&quot;/&gt;&lt;wsp:rsid wsp:val=&quot;001B650F&quot;/&gt;&lt;wsp:rsid wsp:val=&quot;001C1540&quot;/&gt;&lt;wsp:rsid wsp:val=&quot;001C1E9D&quot;/&gt;&lt;wsp:rsid wsp:val=&quot;001C27E2&quot;/&gt;&lt;wsp:rsid wsp:val=&quot;001C3AEE&quot;/&gt;&lt;wsp:rsid wsp:val=&quot;001C3F3A&quot;/&gt;&lt;wsp:rsid wsp:val=&quot;001C411E&quot;/&gt;&lt;wsp:rsid wsp:val=&quot;001C4441&quot;/&gt;&lt;wsp:rsid wsp:val=&quot;001C662B&quot;/&gt;&lt;wsp:rsid wsp:val=&quot;001C6903&quot;/&gt;&lt;wsp:rsid wsp:val=&quot;001C7A74&quot;/&gt;&lt;wsp:rsid wsp:val=&quot;001C7E58&quot;/&gt;&lt;wsp:rsid wsp:val=&quot;001D1804&quot;/&gt;&lt;wsp:rsid wsp:val=&quot;001D58C8&quot;/&gt;&lt;wsp:rsid wsp:val=&quot;001D6CF1&quot;/&gt;&lt;wsp:rsid wsp:val=&quot;001D7AF4&quot;/&gt;&lt;wsp:rsid wsp:val=&quot;001E0DFB&quot;/&gt;&lt;wsp:rsid wsp:val=&quot;001E1FC1&quot;/&gt;&lt;wsp:rsid wsp:val=&quot;001E1FCF&quot;/&gt;&lt;wsp:rsid wsp:val=&quot;001E2442&quot;/&gt;&lt;wsp:rsid wsp:val=&quot;001E30BD&quot;/&gt;&lt;wsp:rsid wsp:val=&quot;001E3184&quot;/&gt;&lt;wsp:rsid wsp:val=&quot;001E4957&quot;/&gt;&lt;wsp:rsid wsp:val=&quot;001E4C65&quot;/&gt;&lt;wsp:rsid wsp:val=&quot;001E6161&quot;/&gt;&lt;wsp:rsid wsp:val=&quot;001E6EF4&quot;/&gt;&lt;wsp:rsid wsp:val=&quot;001E73C6&quot;/&gt;&lt;wsp:rsid wsp:val=&quot;001E77CE&quot;/&gt;&lt;wsp:rsid wsp:val=&quot;001F0C19&quot;/&gt;&lt;wsp:rsid wsp:val=&quot;001F133D&quot;/&gt;&lt;wsp:rsid wsp:val=&quot;001F137F&quot;/&gt;&lt;wsp:rsid wsp:val=&quot;001F3979&quot;/&gt;&lt;wsp:rsid wsp:val=&quot;001F4673&quot;/&gt;&lt;wsp:rsid wsp:val=&quot;001F50DB&quot;/&gt;&lt;wsp:rsid wsp:val=&quot;001F6303&quot;/&gt;&lt;wsp:rsid wsp:val=&quot;001F6660&quot;/&gt;&lt;wsp:rsid wsp:val=&quot;001F6F66&quot;/&gt;&lt;wsp:rsid wsp:val=&quot;001F7D09&quot;/&gt;&lt;wsp:rsid wsp:val=&quot;0020056C&quot;/&gt;&lt;wsp:rsid wsp:val=&quot;002008B9&quot;/&gt;&lt;wsp:rsid wsp:val=&quot;00200C9C&quot;/&gt;&lt;wsp:rsid wsp:val=&quot;00201137&quot;/&gt;&lt;wsp:rsid wsp:val=&quot;00201149&quot;/&gt;&lt;wsp:rsid wsp:val=&quot;002012D6&quot;/&gt;&lt;wsp:rsid wsp:val=&quot;00201C4E&quot;/&gt;&lt;wsp:rsid wsp:val=&quot;00201D4E&quot;/&gt;&lt;wsp:rsid wsp:val=&quot;00202DAF&quot;/&gt;&lt;wsp:rsid wsp:val=&quot;002056A2&quot;/&gt;&lt;wsp:rsid wsp:val=&quot;00206481&quot;/&gt;&lt;wsp:rsid wsp:val=&quot;00206672&quot;/&gt;&lt;wsp:rsid wsp:val=&quot;00206AB8&quot;/&gt;&lt;wsp:rsid wsp:val=&quot;00207D0F&quot;/&gt;&lt;wsp:rsid wsp:val=&quot;002106CC&quot;/&gt;&lt;wsp:rsid wsp:val=&quot;00210DC3&quot;/&gt;&lt;wsp:rsid wsp:val=&quot;00211192&quot;/&gt;&lt;wsp:rsid wsp:val=&quot;00212384&quot;/&gt;&lt;wsp:rsid wsp:val=&quot;002124FA&quot;/&gt;&lt;wsp:rsid wsp:val=&quot;00212BCC&quot;/&gt;&lt;wsp:rsid wsp:val=&quot;00212C63&quot;/&gt;&lt;wsp:rsid wsp:val=&quot;00212CDC&quot;/&gt;&lt;wsp:rsid wsp:val=&quot;002131B4&quot;/&gt;&lt;wsp:rsid wsp:val=&quot;00213F26&quot;/&gt;&lt;wsp:rsid wsp:val=&quot;002167B3&quot;/&gt;&lt;wsp:rsid wsp:val=&quot;00216BCA&quot;/&gt;&lt;wsp:rsid wsp:val=&quot;00217071&quot;/&gt;&lt;wsp:rsid wsp:val=&quot;002173F9&quot;/&gt;&lt;wsp:rsid wsp:val=&quot;0021749F&quot;/&gt;&lt;wsp:rsid wsp:val=&quot;00217756&quot;/&gt;&lt;wsp:rsid wsp:val=&quot;002202A1&quot;/&gt;&lt;wsp:rsid wsp:val=&quot;0022037B&quot;/&gt;&lt;wsp:rsid wsp:val=&quot;0022040D&quot;/&gt;&lt;wsp:rsid wsp:val=&quot;00220522&quot;/&gt;&lt;wsp:rsid wsp:val=&quot;00222925&quot;/&gt;&lt;wsp:rsid wsp:val=&quot;002230FF&quot;/&gt;&lt;wsp:rsid wsp:val=&quot;002231C0&quot;/&gt;&lt;wsp:rsid wsp:val=&quot;00223A05&quot;/&gt;&lt;wsp:rsid wsp:val=&quot;002241A6&quot;/&gt;&lt;wsp:rsid wsp:val=&quot;00224BBC&quot;/&gt;&lt;wsp:rsid wsp:val=&quot;00224E9A&quot;/&gt;&lt;wsp:rsid wsp:val=&quot;00224EA0&quot;/&gt;&lt;wsp:rsid wsp:val=&quot;0022612E&quot;/&gt;&lt;wsp:rsid wsp:val=&quot;0022641B&quot;/&gt;&lt;wsp:rsid wsp:val=&quot;00227229&quot;/&gt;&lt;wsp:rsid wsp:val=&quot;0023016F&quot;/&gt;&lt;wsp:rsid wsp:val=&quot;00230C58&quot;/&gt;&lt;wsp:rsid wsp:val=&quot;0023183C&quot;/&gt;&lt;wsp:rsid wsp:val=&quot;0023222B&quot;/&gt;&lt;wsp:rsid wsp:val=&quot;00232568&quot;/&gt;&lt;wsp:rsid wsp:val=&quot;002330CC&quot;/&gt;&lt;wsp:rsid wsp:val=&quot;00233F5A&quot;/&gt;&lt;wsp:rsid wsp:val=&quot;00235B2D&quot;/&gt;&lt;wsp:rsid wsp:val=&quot;00236DA6&quot;/&gt;&lt;wsp:rsid wsp:val=&quot;00240FFD&quot;/&gt;&lt;wsp:rsid wsp:val=&quot;00241CB0&quot;/&gt;&lt;wsp:rsid wsp:val=&quot;00241D1B&quot;/&gt;&lt;wsp:rsid wsp:val=&quot;0024217F&quot;/&gt;&lt;wsp:rsid wsp:val=&quot;00242BBE&quot;/&gt;&lt;wsp:rsid wsp:val=&quot;00242CD0&quot;/&gt;&lt;wsp:rsid wsp:val=&quot;002435C8&quot;/&gt;&lt;wsp:rsid wsp:val=&quot;002468A0&quot;/&gt;&lt;wsp:rsid wsp:val=&quot;00247B64&quot;/&gt;&lt;wsp:rsid wsp:val=&quot;0025082A&quot;/&gt;&lt;wsp:rsid wsp:val=&quot;002508DE&quot;/&gt;&lt;wsp:rsid wsp:val=&quot;00250E1A&quot;/&gt;&lt;wsp:rsid wsp:val=&quot;002511BE&quot;/&gt;&lt;wsp:rsid wsp:val=&quot;00251ED6&quot;/&gt;&lt;wsp:rsid wsp:val=&quot;0025264A&quot;/&gt;&lt;wsp:rsid wsp:val=&quot;00252C5C&quot;/&gt;&lt;wsp:rsid wsp:val=&quot;00253099&quot;/&gt;&lt;wsp:rsid wsp:val=&quot;00254B44&quot;/&gt;&lt;wsp:rsid wsp:val=&quot;00254F80&quot;/&gt;&lt;wsp:rsid wsp:val=&quot;00255658&quot;/&gt;&lt;wsp:rsid wsp:val=&quot;00255FCF&quot;/&gt;&lt;wsp:rsid wsp:val=&quot;00256B8E&quot;/&gt;&lt;wsp:rsid wsp:val=&quot;00256D4B&quot;/&gt;&lt;wsp:rsid wsp:val=&quot;00256DFA&quot;/&gt;&lt;wsp:rsid wsp:val=&quot;00257124&quot;/&gt;&lt;wsp:rsid wsp:val=&quot;002578F9&quot;/&gt;&lt;wsp:rsid wsp:val=&quot;00257BB2&quot;/&gt;&lt;wsp:rsid wsp:val=&quot;002603A3&quot;/&gt;&lt;wsp:rsid wsp:val=&quot;002607CA&quot;/&gt;&lt;wsp:rsid wsp:val=&quot;00260FD0&quot;/&gt;&lt;wsp:rsid wsp:val=&quot;0026112D&quot;/&gt;&lt;wsp:rsid wsp:val=&quot;00262239&quot;/&gt;&lt;wsp:rsid wsp:val=&quot;00262A23&quot;/&gt;&lt;wsp:rsid wsp:val=&quot;0026344D&quot;/&gt;&lt;wsp:rsid wsp:val=&quot;0026345F&quot;/&gt;&lt;wsp:rsid wsp:val=&quot;00264417&quot;/&gt;&lt;wsp:rsid wsp:val=&quot;00265E02&quot;/&gt;&lt;wsp:rsid wsp:val=&quot;002664C1&quot;/&gt;&lt;wsp:rsid wsp:val=&quot;0026773D&quot;/&gt;&lt;wsp:rsid wsp:val=&quot;002701D1&quot;/&gt;&lt;wsp:rsid wsp:val=&quot;002709EA&quot;/&gt;&lt;wsp:rsid wsp:val=&quot;00272543&quot;/&gt;&lt;wsp:rsid wsp:val=&quot;00272B9D&quot;/&gt;&lt;wsp:rsid wsp:val=&quot;0027375E&quot;/&gt;&lt;wsp:rsid wsp:val=&quot;00273DFB&quot;/&gt;&lt;wsp:rsid wsp:val=&quot;0027454A&quot;/&gt;&lt;wsp:rsid wsp:val=&quot;00274A67&quot;/&gt;&lt;wsp:rsid wsp:val=&quot;00274C78&quot;/&gt;&lt;wsp:rsid wsp:val=&quot;002754EE&quot;/&gt;&lt;wsp:rsid wsp:val=&quot;00275DC0&quot;/&gt;&lt;wsp:rsid wsp:val=&quot;00277408&quot;/&gt;&lt;wsp:rsid wsp:val=&quot;002778BD&quot;/&gt;&lt;wsp:rsid wsp:val=&quot;002778FC&quot;/&gt;&lt;wsp:rsid wsp:val=&quot;00277E90&quot;/&gt;&lt;wsp:rsid wsp:val=&quot;00280A72&quot;/&gt;&lt;wsp:rsid wsp:val=&quot;00280E3A&quot;/&gt;&lt;wsp:rsid wsp:val=&quot;002812CF&quot;/&gt;&lt;wsp:rsid wsp:val=&quot;0028186E&quot;/&gt;&lt;wsp:rsid wsp:val=&quot;00284F40&quot;/&gt;&lt;wsp:rsid wsp:val=&quot;00285294&quot;/&gt;&lt;wsp:rsid wsp:val=&quot;00285421&quot;/&gt;&lt;wsp:rsid wsp:val=&quot;002855DD&quot;/&gt;&lt;wsp:rsid wsp:val=&quot;002869D9&quot;/&gt;&lt;wsp:rsid wsp:val=&quot;002870CA&quot;/&gt;&lt;wsp:rsid wsp:val=&quot;002872F2&quot;/&gt;&lt;wsp:rsid wsp:val=&quot;00287AD4&quot;/&gt;&lt;wsp:rsid wsp:val=&quot;00290418&quot;/&gt;&lt;wsp:rsid wsp:val=&quot;0029086B&quot;/&gt;&lt;wsp:rsid wsp:val=&quot;00290D49&quot;/&gt;&lt;wsp:rsid wsp:val=&quot;00291465&quot;/&gt;&lt;wsp:rsid wsp:val=&quot;00291677&quot;/&gt;&lt;wsp:rsid wsp:val=&quot;00291759&quot;/&gt;&lt;wsp:rsid wsp:val=&quot;0029273E&quot;/&gt;&lt;wsp:rsid wsp:val=&quot;00295C8C&quot;/&gt;&lt;wsp:rsid wsp:val=&quot;002973FB&quot;/&gt;&lt;wsp:rsid wsp:val=&quot;002A05C1&quot;/&gt;&lt;wsp:rsid wsp:val=&quot;002A0644&quot;/&gt;&lt;wsp:rsid wsp:val=&quot;002A079D&quot;/&gt;&lt;wsp:rsid wsp:val=&quot;002A122F&quot;/&gt;&lt;wsp:rsid wsp:val=&quot;002A12E8&quot;/&gt;&lt;wsp:rsid wsp:val=&quot;002A246F&quot;/&gt;&lt;wsp:rsid wsp:val=&quot;002A3174&quot;/&gt;&lt;wsp:rsid wsp:val=&quot;002A36DD&quot;/&gt;&lt;wsp:rsid wsp:val=&quot;002A390F&quot;/&gt;&lt;wsp:rsid wsp:val=&quot;002A3E51&quot;/&gt;&lt;wsp:rsid wsp:val=&quot;002A5021&quot;/&gt;&lt;wsp:rsid wsp:val=&quot;002A579A&quot;/&gt;&lt;wsp:rsid wsp:val=&quot;002B0E4B&quot;/&gt;&lt;wsp:rsid wsp:val=&quot;002B2022&quot;/&gt;&lt;wsp:rsid wsp:val=&quot;002B2E80&quot;/&gt;&lt;wsp:rsid wsp:val=&quot;002B377F&quot;/&gt;&lt;wsp:rsid wsp:val=&quot;002B3AE0&quot;/&gt;&lt;wsp:rsid wsp:val=&quot;002B4607&quot;/&gt;&lt;wsp:rsid wsp:val=&quot;002B57C6&quot;/&gt;&lt;wsp:rsid wsp:val=&quot;002B5ABE&quot;/&gt;&lt;wsp:rsid wsp:val=&quot;002B6B00&quot;/&gt;&lt;wsp:rsid wsp:val=&quot;002B79BF&quot;/&gt;&lt;wsp:rsid wsp:val=&quot;002B79CE&quot;/&gt;&lt;wsp:rsid wsp:val=&quot;002B7D92&quot;/&gt;&lt;wsp:rsid wsp:val=&quot;002B7F90&quot;/&gt;&lt;wsp:rsid wsp:val=&quot;002C21F9&quot;/&gt;&lt;wsp:rsid wsp:val=&quot;002C2905&quot;/&gt;&lt;wsp:rsid wsp:val=&quot;002C2A14&quot;/&gt;&lt;wsp:rsid wsp:val=&quot;002C2E61&quot;/&gt;&lt;wsp:rsid wsp:val=&quot;002C2E84&quot;/&gt;&lt;wsp:rsid wsp:val=&quot;002C5F02&quot;/&gt;&lt;wsp:rsid wsp:val=&quot;002C70B4&quot;/&gt;&lt;wsp:rsid wsp:val=&quot;002D4963&quot;/&gt;&lt;wsp:rsid wsp:val=&quot;002D4DE5&quot;/&gt;&lt;wsp:rsid wsp:val=&quot;002D61BC&quot;/&gt;&lt;wsp:rsid wsp:val=&quot;002D684A&quot;/&gt;&lt;wsp:rsid wsp:val=&quot;002D6961&quot;/&gt;&lt;wsp:rsid wsp:val=&quot;002D6BE2&quot;/&gt;&lt;wsp:rsid wsp:val=&quot;002D702F&quot;/&gt;&lt;wsp:rsid wsp:val=&quot;002D751A&quot;/&gt;&lt;wsp:rsid wsp:val=&quot;002E0F5F&quot;/&gt;&lt;wsp:rsid wsp:val=&quot;002E1C2E&quot;/&gt;&lt;wsp:rsid wsp:val=&quot;002E3B75&quot;/&gt;&lt;wsp:rsid wsp:val=&quot;002E6115&quot;/&gt;&lt;wsp:rsid wsp:val=&quot;002E6396&quot;/&gt;&lt;wsp:rsid wsp:val=&quot;002E7ABA&quot;/&gt;&lt;wsp:rsid wsp:val=&quot;002E7E04&quot;/&gt;&lt;wsp:rsid wsp:val=&quot;002F0789&quot;/&gt;&lt;wsp:rsid wsp:val=&quot;002F2004&quot;/&gt;&lt;wsp:rsid wsp:val=&quot;002F2D7A&quot;/&gt;&lt;wsp:rsid wsp:val=&quot;002F2F01&quot;/&gt;&lt;wsp:rsid wsp:val=&quot;002F32C9&quot;/&gt;&lt;wsp:rsid wsp:val=&quot;002F34D5&quot;/&gt;&lt;wsp:rsid wsp:val=&quot;002F38B0&quot;/&gt;&lt;wsp:rsid wsp:val=&quot;002F3D99&quot;/&gt;&lt;wsp:rsid wsp:val=&quot;002F3DBA&quot;/&gt;&lt;wsp:rsid wsp:val=&quot;002F4261&quot;/&gt;&lt;wsp:rsid wsp:val=&quot;002F4C97&quot;/&gt;&lt;wsp:rsid wsp:val=&quot;002F5600&quot;/&gt;&lt;wsp:rsid wsp:val=&quot;002F6D20&quot;/&gt;&lt;wsp:rsid wsp:val=&quot;002F6D8A&quot;/&gt;&lt;wsp:rsid wsp:val=&quot;002F6E82&quot;/&gt;&lt;wsp:rsid wsp:val=&quot;0030137D&quot;/&gt;&lt;wsp:rsid wsp:val=&quot;003014D6&quot;/&gt;&lt;wsp:rsid wsp:val=&quot;003019F7&quot;/&gt;&lt;wsp:rsid wsp:val=&quot;003047DF&quot;/&gt;&lt;wsp:rsid wsp:val=&quot;00304D03&quot;/&gt;&lt;wsp:rsid wsp:val=&quot;00304DBE&quot;/&gt;&lt;wsp:rsid wsp:val=&quot;00305983&quot;/&gt;&lt;wsp:rsid wsp:val=&quot;00306EE1&quot;/&gt;&lt;wsp:rsid wsp:val=&quot;00307C1D&quot;/&gt;&lt;wsp:rsid wsp:val=&quot;00307CB5&quot;/&gt;&lt;wsp:rsid wsp:val=&quot;0031026B&quot;/&gt;&lt;wsp:rsid wsp:val=&quot;003109C0&quot;/&gt;&lt;wsp:rsid wsp:val=&quot;00311091&quot;/&gt;&lt;wsp:rsid wsp:val=&quot;00312675&quot;/&gt;&lt;wsp:rsid wsp:val=&quot;00312D43&quot;/&gt;&lt;wsp:rsid wsp:val=&quot;00312F67&quot;/&gt;&lt;wsp:rsid wsp:val=&quot;00313DCF&quot;/&gt;&lt;wsp:rsid wsp:val=&quot;00313F22&quot;/&gt;&lt;wsp:rsid wsp:val=&quot;00314F40&quot;/&gt;&lt;wsp:rsid wsp:val=&quot;00315262&quot;/&gt;&lt;wsp:rsid wsp:val=&quot;00315798&quot;/&gt;&lt;wsp:rsid wsp:val=&quot;003159A4&quot;/&gt;&lt;wsp:rsid wsp:val=&quot;00315BD1&quot;/&gt;&lt;wsp:rsid wsp:val=&quot;00316B0E&quot;/&gt;&lt;wsp:rsid wsp:val=&quot;0032026E&quot;/&gt;&lt;wsp:rsid wsp:val=&quot;003208CF&quot;/&gt;&lt;wsp:rsid wsp:val=&quot;00320D19&quot;/&gt;&lt;wsp:rsid wsp:val=&quot;00322517&quot;/&gt;&lt;wsp:rsid wsp:val=&quot;0032383B&quot;/&gt;&lt;wsp:rsid wsp:val=&quot;003241BB&quot;/&gt;&lt;wsp:rsid wsp:val=&quot;00325CDB&quot;/&gt;&lt;wsp:rsid wsp:val=&quot;00325F93&quot;/&gt;&lt;wsp:rsid wsp:val=&quot;00326691&quot;/&gt;&lt;wsp:rsid wsp:val=&quot;003267DA&quot;/&gt;&lt;wsp:rsid wsp:val=&quot;00326C03&quot;/&gt;&lt;wsp:rsid wsp:val=&quot;00326FDA&quot;/&gt;&lt;wsp:rsid wsp:val=&quot;00327030&quot;/&gt;&lt;wsp:rsid wsp:val=&quot;003274DE&quot;/&gt;&lt;wsp:rsid wsp:val=&quot;00327880&quot;/&gt;&lt;wsp:rsid wsp:val=&quot;00327BC4&quot;/&gt;&lt;wsp:rsid wsp:val=&quot;00327DE9&quot;/&gt;&lt;wsp:rsid wsp:val=&quot;003304E0&quot;/&gt;&lt;wsp:rsid wsp:val=&quot;00331636&quot;/&gt;&lt;wsp:rsid wsp:val=&quot;00331C0B&quot;/&gt;&lt;wsp:rsid wsp:val=&quot;0033349D&quot;/&gt;&lt;wsp:rsid wsp:val=&quot;003336D4&quot;/&gt;&lt;wsp:rsid wsp:val=&quot;00333714&quot;/&gt;&lt;wsp:rsid wsp:val=&quot;00333B7D&quot;/&gt;&lt;wsp:rsid wsp:val=&quot;00334509&quot;/&gt;&lt;wsp:rsid wsp:val=&quot;0033518B&quot;/&gt;&lt;wsp:rsid wsp:val=&quot;003351B9&quot;/&gt;&lt;wsp:rsid wsp:val=&quot;00336FBD&quot;/&gt;&lt;wsp:rsid wsp:val=&quot;00337F6C&quot;/&gt;&lt;wsp:rsid wsp:val=&quot;00340E39&quot;/&gt;&lt;wsp:rsid wsp:val=&quot;00341294&quot;/&gt;&lt;wsp:rsid wsp:val=&quot;00342E19&quot;/&gt;&lt;wsp:rsid wsp:val=&quot;00343FF0&quot;/&gt;&lt;wsp:rsid wsp:val=&quot;00345AC2&quot;/&gt;&lt;wsp:rsid wsp:val=&quot;00345EDC&quot;/&gt;&lt;wsp:rsid wsp:val=&quot;00346167&quot;/&gt;&lt;wsp:rsid wsp:val=&quot;00347CA7&quot;/&gt;&lt;wsp:rsid wsp:val=&quot;00350AFF&quot;/&gt;&lt;wsp:rsid wsp:val=&quot;00351CCC&quot;/&gt;&lt;wsp:rsid wsp:val=&quot;0035233B&quot;/&gt;&lt;wsp:rsid wsp:val=&quot;00354617&quot;/&gt;&lt;wsp:rsid wsp:val=&quot;00354DB6&quot;/&gt;&lt;wsp:rsid wsp:val=&quot;00355EF6&quot;/&gt;&lt;wsp:rsid wsp:val=&quot;00356DF1&quot;/&gt;&lt;wsp:rsid wsp:val=&quot;00356E2F&quot;/&gt;&lt;wsp:rsid wsp:val=&quot;00357BC4&quot;/&gt;&lt;wsp:rsid wsp:val=&quot;00360054&quot;/&gt;&lt;wsp:rsid wsp:val=&quot;00360EA6&quot;/&gt;&lt;wsp:rsid wsp:val=&quot;00361190&quot;/&gt;&lt;wsp:rsid wsp:val=&quot;00361485&quot;/&gt;&lt;wsp:rsid wsp:val=&quot;00361AA8&quot;/&gt;&lt;wsp:rsid wsp:val=&quot;00361BAB&quot;/&gt;&lt;wsp:rsid wsp:val=&quot;0036215C&quot;/&gt;&lt;wsp:rsid wsp:val=&quot;003655DA&quot;/&gt;&lt;wsp:rsid wsp:val=&quot;00365B28&quot;/&gt;&lt;wsp:rsid wsp:val=&quot;00365BDD&quot;/&gt;&lt;wsp:rsid wsp:val=&quot;00365F6E&quot;/&gt;&lt;wsp:rsid wsp:val=&quot;00367589&quot;/&gt;&lt;wsp:rsid wsp:val=&quot;00367954&quot;/&gt;&lt;wsp:rsid wsp:val=&quot;003704C4&quot;/&gt;&lt;wsp:rsid wsp:val=&quot;00370CC1&quot;/&gt;&lt;wsp:rsid wsp:val=&quot;00372A24&quot;/&gt;&lt;wsp:rsid wsp:val=&quot;00372C53&quot;/&gt;&lt;wsp:rsid wsp:val=&quot;003737C9&quot;/&gt;&lt;wsp:rsid wsp:val=&quot;003741DB&quot;/&gt;&lt;wsp:rsid wsp:val=&quot;003749E1&quot;/&gt;&lt;wsp:rsid wsp:val=&quot;00374FE5&quot;/&gt;&lt;wsp:rsid wsp:val=&quot;003753DF&quot;/&gt;&lt;wsp:rsid wsp:val=&quot;003770DF&quot;/&gt;&lt;wsp:rsid wsp:val=&quot;00377DC6&quot;/&gt;&lt;wsp:rsid wsp:val=&quot;00381BB9&quot;/&gt;&lt;wsp:rsid wsp:val=&quot;0038341F&quot;/&gt;&lt;wsp:rsid wsp:val=&quot;00385576&quot;/&gt;&lt;wsp:rsid wsp:val=&quot;00385EA8&quot;/&gt;&lt;wsp:rsid wsp:val=&quot;003865B9&quot;/&gt;&lt;wsp:rsid wsp:val=&quot;00386AF5&quot;/&gt;&lt;wsp:rsid wsp:val=&quot;00386B74&quot;/&gt;&lt;wsp:rsid wsp:val=&quot;0039136C&quot;/&gt;&lt;wsp:rsid wsp:val=&quot;003917F7&quot;/&gt;&lt;wsp:rsid wsp:val=&quot;003919E9&quot;/&gt;&lt;wsp:rsid wsp:val=&quot;00391BD2&quot;/&gt;&lt;wsp:rsid wsp:val=&quot;00392B52&quot;/&gt;&lt;wsp:rsid wsp:val=&quot;00392BB6&quot;/&gt;&lt;wsp:rsid wsp:val=&quot;00392EE2&quot;/&gt;&lt;wsp:rsid wsp:val=&quot;0039387C&quot;/&gt;&lt;wsp:rsid wsp:val=&quot;00393A2E&quot;/&gt;&lt;wsp:rsid wsp:val=&quot;003941A9&quot;/&gt;&lt;wsp:rsid wsp:val=&quot;0039543F&quot;/&gt;&lt;wsp:rsid wsp:val=&quot;00395BEE&quot;/&gt;&lt;wsp:rsid wsp:val=&quot;00395C11&quot;/&gt;&lt;wsp:rsid wsp:val=&quot;00396752&quot;/&gt;&lt;wsp:rsid wsp:val=&quot;003972B1&quot;/&gt;&lt;wsp:rsid wsp:val=&quot;003977A1&quot;/&gt;&lt;wsp:rsid wsp:val=&quot;00397951&quot;/&gt;&lt;wsp:rsid wsp:val=&quot;003A1097&quot;/&gt;&lt;wsp:rsid wsp:val=&quot;003A17C5&quot;/&gt;&lt;wsp:rsid wsp:val=&quot;003A1B22&quot;/&gt;&lt;wsp:rsid wsp:val=&quot;003A3CB7&quot;/&gt;&lt;wsp:rsid wsp:val=&quot;003A5C0D&quot;/&gt;&lt;wsp:rsid wsp:val=&quot;003A5DCA&quot;/&gt;&lt;wsp:rsid wsp:val=&quot;003A62F1&quot;/&gt;&lt;wsp:rsid wsp:val=&quot;003A6690&quot;/&gt;&lt;wsp:rsid wsp:val=&quot;003A7284&quot;/&gt;&lt;wsp:rsid wsp:val=&quot;003A797A&quot;/&gt;&lt;wsp:rsid wsp:val=&quot;003A7DE4&quot;/&gt;&lt;wsp:rsid wsp:val=&quot;003B2B81&quot;/&gt;&lt;wsp:rsid wsp:val=&quot;003B3652&quot;/&gt;&lt;wsp:rsid wsp:val=&quot;003B4572&quot;/&gt;&lt;wsp:rsid wsp:val=&quot;003B48E6&quot;/&gt;&lt;wsp:rsid wsp:val=&quot;003B51FE&quot;/&gt;&lt;wsp:rsid wsp:val=&quot;003B5913&quot;/&gt;&lt;wsp:rsid wsp:val=&quot;003B5BFE&quot;/&gt;&lt;wsp:rsid wsp:val=&quot;003B66CF&quot;/&gt;&lt;wsp:rsid wsp:val=&quot;003B67BB&quot;/&gt;&lt;wsp:rsid wsp:val=&quot;003B6AA3&quot;/&gt;&lt;wsp:rsid wsp:val=&quot;003B76DA&quot;/&gt;&lt;wsp:rsid wsp:val=&quot;003C11EF&quot;/&gt;&lt;wsp:rsid wsp:val=&quot;003C1AEB&quot;/&gt;&lt;wsp:rsid wsp:val=&quot;003C250D&quot;/&gt;&lt;wsp:rsid wsp:val=&quot;003C34A3&quot;/&gt;&lt;wsp:rsid wsp:val=&quot;003C477C&quot;/&gt;&lt;wsp:rsid wsp:val=&quot;003C4958&quot;/&gt;&lt;wsp:rsid wsp:val=&quot;003C4D7F&quot;/&gt;&lt;wsp:rsid wsp:val=&quot;003C52D0&quot;/&gt;&lt;wsp:rsid wsp:val=&quot;003C5821&quot;/&gt;&lt;wsp:rsid wsp:val=&quot;003C5E9E&quot;/&gt;&lt;wsp:rsid wsp:val=&quot;003C6B87&quot;/&gt;&lt;wsp:rsid wsp:val=&quot;003C70E9&quot;/&gt;&lt;wsp:rsid wsp:val=&quot;003C73E6&quot;/&gt;&lt;wsp:rsid wsp:val=&quot;003C7B06&quot;/&gt;&lt;wsp:rsid wsp:val=&quot;003D0EB9&quot;/&gt;&lt;wsp:rsid wsp:val=&quot;003D1365&quot;/&gt;&lt;wsp:rsid wsp:val=&quot;003D2C70&quot;/&gt;&lt;wsp:rsid wsp:val=&quot;003D2EAE&quot;/&gt;&lt;wsp:rsid wsp:val=&quot;003D31AB&quot;/&gt;&lt;wsp:rsid wsp:val=&quot;003D3FFA&quot;/&gt;&lt;wsp:rsid wsp:val=&quot;003D47A0&quot;/&gt;&lt;wsp:rsid wsp:val=&quot;003D4AE4&quot;/&gt;&lt;wsp:rsid wsp:val=&quot;003D5855&quot;/&gt;&lt;wsp:rsid wsp:val=&quot;003D5A14&quot;/&gt;&lt;wsp:rsid wsp:val=&quot;003D6150&quot;/&gt;&lt;wsp:rsid wsp:val=&quot;003D6611&quot;/&gt;&lt;wsp:rsid wsp:val=&quot;003E0DCD&quot;/&gt;&lt;wsp:rsid wsp:val=&quot;003E1044&quot;/&gt;&lt;wsp:rsid wsp:val=&quot;003E11DE&quot;/&gt;&lt;wsp:rsid wsp:val=&quot;003E1855&quot;/&gt;&lt;wsp:rsid wsp:val=&quot;003E1DAB&quot;/&gt;&lt;wsp:rsid wsp:val=&quot;003E1E78&quot;/&gt;&lt;wsp:rsid wsp:val=&quot;003E271A&quot;/&gt;&lt;wsp:rsid wsp:val=&quot;003E43CC&quot;/&gt;&lt;wsp:rsid wsp:val=&quot;003E4A3C&quot;/&gt;&lt;wsp:rsid wsp:val=&quot;003E571E&quot;/&gt;&lt;wsp:rsid wsp:val=&quot;003E5942&quot;/&gt;&lt;wsp:rsid wsp:val=&quot;003E7183&quot;/&gt;&lt;wsp:rsid wsp:val=&quot;003E73D1&quot;/&gt;&lt;wsp:rsid wsp:val=&quot;003E7626&quot;/&gt;&lt;wsp:rsid wsp:val=&quot;003E7855&quot;/&gt;&lt;wsp:rsid wsp:val=&quot;003F07A1&quot;/&gt;&lt;wsp:rsid wsp:val=&quot;003F0988&quot;/&gt;&lt;wsp:rsid wsp:val=&quot;003F0B98&quot;/&gt;&lt;wsp:rsid wsp:val=&quot;003F3008&quot;/&gt;&lt;wsp:rsid wsp:val=&quot;003F3946&quot;/&gt;&lt;wsp:rsid wsp:val=&quot;003F3B54&quot;/&gt;&lt;wsp:rsid wsp:val=&quot;003F3BFA&quot;/&gt;&lt;wsp:rsid wsp:val=&quot;003F4123&quot;/&gt;&lt;wsp:rsid wsp:val=&quot;003F4D1C&quot;/&gt;&lt;wsp:rsid wsp:val=&quot;003F5D26&quot;/&gt;&lt;wsp:rsid wsp:val=&quot;003F5DD0&quot;/&gt;&lt;wsp:rsid wsp:val=&quot;003F681D&quot;/&gt;&lt;wsp:rsid wsp:val=&quot;003F7002&quot;/&gt;&lt;wsp:rsid wsp:val=&quot;003F7950&quot;/&gt;&lt;wsp:rsid wsp:val=&quot;003F7B86&quot;/&gt;&lt;wsp:rsid wsp:val=&quot;004002AE&quot;/&gt;&lt;wsp:rsid wsp:val=&quot;00400E3A&quot;/&gt;&lt;wsp:rsid wsp:val=&quot;00401820&quot;/&gt;&lt;wsp:rsid wsp:val=&quot;00401CDE&quot;/&gt;&lt;wsp:rsid wsp:val=&quot;00401D52&quot;/&gt;&lt;wsp:rsid wsp:val=&quot;00402215&quot;/&gt;&lt;wsp:rsid wsp:val=&quot;0040324C&quot;/&gt;&lt;wsp:rsid wsp:val=&quot;00403B32&quot;/&gt;&lt;wsp:rsid wsp:val=&quot;00403CA5&quot;/&gt;&lt;wsp:rsid wsp:val=&quot;00404C25&quot;/&gt;&lt;wsp:rsid wsp:val=&quot;00405807&quot;/&gt;&lt;wsp:rsid wsp:val=&quot;004063FE&quot;/&gt;&lt;wsp:rsid wsp:val=&quot;004072D8&quot;/&gt;&lt;wsp:rsid wsp:val=&quot;00407638&quot;/&gt;&lt;wsp:rsid wsp:val=&quot;00410F8A&quot;/&gt;&lt;wsp:rsid wsp:val=&quot;004117C6&quot;/&gt;&lt;wsp:rsid wsp:val=&quot;00413273&quot;/&gt;&lt;wsp:rsid wsp:val=&quot;004140D0&quot;/&gt;&lt;wsp:rsid wsp:val=&quot;00414F25&quot;/&gt;&lt;wsp:rsid wsp:val=&quot;004155D1&quot;/&gt;&lt;wsp:rsid wsp:val=&quot;00416483&quot;/&gt;&lt;wsp:rsid wsp:val=&quot;0041727F&quot;/&gt;&lt;wsp:rsid wsp:val=&quot;00417708&quot;/&gt;&lt;wsp:rsid wsp:val=&quot;004204AA&quot;/&gt;&lt;wsp:rsid wsp:val=&quot;00420C20&quot;/&gt;&lt;wsp:rsid wsp:val=&quot;00421070&quot;/&gt;&lt;wsp:rsid wsp:val=&quot;00422771&quot;/&gt;&lt;wsp:rsid wsp:val=&quot;00422F9D&quot;/&gt;&lt;wsp:rsid wsp:val=&quot;004241E3&quot;/&gt;&lt;wsp:rsid wsp:val=&quot;00424962&quot;/&gt;&lt;wsp:rsid wsp:val=&quot;0042506D&quot;/&gt;&lt;wsp:rsid wsp:val=&quot;00425DE7&quot;/&gt;&lt;wsp:rsid wsp:val=&quot;00425F8A&quot;/&gt;&lt;wsp:rsid wsp:val=&quot;0042614C&quot;/&gt;&lt;wsp:rsid wsp:val=&quot;004302B1&quot;/&gt;&lt;wsp:rsid wsp:val=&quot;0043079E&quot;/&gt;&lt;wsp:rsid wsp:val=&quot;00430B25&quot;/&gt;&lt;wsp:rsid wsp:val=&quot;0043130D&quot;/&gt;&lt;wsp:rsid wsp:val=&quot;004325FF&quot;/&gt;&lt;wsp:rsid wsp:val=&quot;00432FD8&quot;/&gt;&lt;wsp:rsid wsp:val=&quot;00433631&quot;/&gt;&lt;wsp:rsid wsp:val=&quot;004367CE&quot;/&gt;&lt;wsp:rsid wsp:val=&quot;00436D3D&quot;/&gt;&lt;wsp:rsid wsp:val=&quot;00437026&quot;/&gt;&lt;wsp:rsid wsp:val=&quot;00437106&quot;/&gt;&lt;wsp:rsid wsp:val=&quot;004376F3&quot;/&gt;&lt;wsp:rsid wsp:val=&quot;004378BC&quot;/&gt;&lt;wsp:rsid wsp:val=&quot;004416A2&quot;/&gt;&lt;wsp:rsid wsp:val=&quot;00442513&quot;/&gt;&lt;wsp:rsid wsp:val=&quot;00443A3C&quot;/&gt;&lt;wsp:rsid wsp:val=&quot;004453A8&quot;/&gt;&lt;wsp:rsid wsp:val=&quot;00447AE8&quot;/&gt;&lt;wsp:rsid wsp:val=&quot;00450E8E&quot;/&gt;&lt;wsp:rsid wsp:val=&quot;004516E8&quot;/&gt;&lt;wsp:rsid wsp:val=&quot;00452047&quot;/&gt;&lt;wsp:rsid wsp:val=&quot;00452B42&quot;/&gt;&lt;wsp:rsid wsp:val=&quot;0045456C&quot;/&gt;&lt;wsp:rsid wsp:val=&quot;004553A2&quot;/&gt;&lt;wsp:rsid wsp:val=&quot;00455557&quot;/&gt;&lt;wsp:rsid wsp:val=&quot;004555F6&quot;/&gt;&lt;wsp:rsid wsp:val=&quot;00455BBA&quot;/&gt;&lt;wsp:rsid wsp:val=&quot;00457A28&quot;/&gt;&lt;wsp:rsid wsp:val=&quot;00462C27&quot;/&gt;&lt;wsp:rsid wsp:val=&quot;00462E4F&quot;/&gt;&lt;wsp:rsid wsp:val=&quot;0046387E&quot;/&gt;&lt;wsp:rsid wsp:val=&quot;00464364&quot;/&gt;&lt;wsp:rsid wsp:val=&quot;004647C6&quot;/&gt;&lt;wsp:rsid wsp:val=&quot;00464ABF&quot;/&gt;&lt;wsp:rsid wsp:val=&quot;00464F58&quot;/&gt;&lt;wsp:rsid wsp:val=&quot;004652B5&quot;/&gt;&lt;wsp:rsid wsp:val=&quot;00465B69&quot;/&gt;&lt;wsp:rsid wsp:val=&quot;00465FF8&quot;/&gt;&lt;wsp:rsid wsp:val=&quot;00466607&quot;/&gt;&lt;wsp:rsid wsp:val=&quot;0046751C&quot;/&gt;&lt;wsp:rsid wsp:val=&quot;004703F9&quot;/&gt;&lt;wsp:rsid wsp:val=&quot;004715BA&quot;/&gt;&lt;wsp:rsid wsp:val=&quot;004716D4&quot;/&gt;&lt;wsp:rsid wsp:val=&quot;004722F8&quot;/&gt;&lt;wsp:rsid wsp:val=&quot;0047249B&quot;/&gt;&lt;wsp:rsid wsp:val=&quot;004749DD&quot;/&gt;&lt;wsp:rsid wsp:val=&quot;00475FA6&quot;/&gt;&lt;wsp:rsid wsp:val=&quot;0047607B&quot;/&gt;&lt;wsp:rsid wsp:val=&quot;004769E6&quot;/&gt;&lt;wsp:rsid wsp:val=&quot;00476EFD&quot;/&gt;&lt;wsp:rsid wsp:val=&quot;004773D1&quot;/&gt;&lt;wsp:rsid wsp:val=&quot;00477C76&quot;/&gt;&lt;wsp:rsid wsp:val=&quot;00481206&quot;/&gt;&lt;wsp:rsid wsp:val=&quot;0048145B&quot;/&gt;&lt;wsp:rsid wsp:val=&quot;00481C76&quot;/&gt;&lt;wsp:rsid wsp:val=&quot;00481DD6&quot;/&gt;&lt;wsp:rsid wsp:val=&quot;0048316B&quot;/&gt;&lt;wsp:rsid wsp:val=&quot;00484ED3&quot;/&gt;&lt;wsp:rsid wsp:val=&quot;0048559D&quot;/&gt;&lt;wsp:rsid wsp:val=&quot;00485A0F&quot;/&gt;&lt;wsp:rsid wsp:val=&quot;004865C5&quot;/&gt;&lt;wsp:rsid wsp:val=&quot;0049140D&quot;/&gt;&lt;wsp:rsid wsp:val=&quot;00491E53&quot;/&gt;&lt;wsp:rsid wsp:val=&quot;00494D4C&quot;/&gt;&lt;wsp:rsid wsp:val=&quot;00496164&quot;/&gt;&lt;wsp:rsid wsp:val=&quot;00496DD0&quot;/&gt;&lt;wsp:rsid wsp:val=&quot;004A007B&quot;/&gt;&lt;wsp:rsid wsp:val=&quot;004A0E83&quot;/&gt;&lt;wsp:rsid wsp:val=&quot;004A1106&quot;/&gt;&lt;wsp:rsid wsp:val=&quot;004A56DA&quot;/&gt;&lt;wsp:rsid wsp:val=&quot;004A59EA&quot;/&gt;&lt;wsp:rsid wsp:val=&quot;004B06B7&quot;/&gt;&lt;wsp:rsid wsp:val=&quot;004B0B40&quot;/&gt;&lt;wsp:rsid wsp:val=&quot;004B0C6A&quot;/&gt;&lt;wsp:rsid wsp:val=&quot;004B1602&quot;/&gt;&lt;wsp:rsid wsp:val=&quot;004B1812&quot;/&gt;&lt;wsp:rsid wsp:val=&quot;004B1F5E&quot;/&gt;&lt;wsp:rsid wsp:val=&quot;004B21EC&quot;/&gt;&lt;wsp:rsid wsp:val=&quot;004B2210&quot;/&gt;&lt;wsp:rsid wsp:val=&quot;004B49CC&quot;/&gt;&lt;wsp:rsid wsp:val=&quot;004B5042&quot;/&gt;&lt;wsp:rsid wsp:val=&quot;004B5404&quot;/&gt;&lt;wsp:rsid wsp:val=&quot;004B615C&quot;/&gt;&lt;wsp:rsid wsp:val=&quot;004B6B98&quot;/&gt;&lt;wsp:rsid wsp:val=&quot;004B7743&quot;/&gt;&lt;wsp:rsid wsp:val=&quot;004C1A0D&quot;/&gt;&lt;wsp:rsid wsp:val=&quot;004C3304&quot;/&gt;&lt;wsp:rsid wsp:val=&quot;004C45C8&quot;/&gt;&lt;wsp:rsid wsp:val=&quot;004C49B4&quot;/&gt;&lt;wsp:rsid wsp:val=&quot;004C56E5&quot;/&gt;&lt;wsp:rsid wsp:val=&quot;004D0F9A&quot;/&gt;&lt;wsp:rsid wsp:val=&quot;004D1589&quot;/&gt;&lt;wsp:rsid wsp:val=&quot;004D16A1&quot;/&gt;&lt;wsp:rsid wsp:val=&quot;004D1B62&quot;/&gt;&lt;wsp:rsid wsp:val=&quot;004D239F&quot;/&gt;&lt;wsp:rsid wsp:val=&quot;004D484A&quot;/&gt;&lt;wsp:rsid wsp:val=&quot;004D4B70&quot;/&gt;&lt;wsp:rsid wsp:val=&quot;004D6A74&quot;/&gt;&lt;wsp:rsid wsp:val=&quot;004D6C70&quot;/&gt;&lt;wsp:rsid wsp:val=&quot;004D7202&quot;/&gt;&lt;wsp:rsid wsp:val=&quot;004D7726&quot;/&gt;&lt;wsp:rsid wsp:val=&quot;004D7945&quot;/&gt;&lt;wsp:rsid wsp:val=&quot;004D7B68&quot;/&gt;&lt;wsp:rsid wsp:val=&quot;004D7BF8&quot;/&gt;&lt;wsp:rsid wsp:val=&quot;004E0029&quot;/&gt;&lt;wsp:rsid wsp:val=&quot;004E1319&quot;/&gt;&lt;wsp:rsid wsp:val=&quot;004E281B&quot;/&gt;&lt;wsp:rsid wsp:val=&quot;004E3869&quot;/&gt;&lt;wsp:rsid wsp:val=&quot;004E3C0B&quot;/&gt;&lt;wsp:rsid wsp:val=&quot;004E3FC9&quot;/&gt;&lt;wsp:rsid wsp:val=&quot;004E4821&quot;/&gt;&lt;wsp:rsid wsp:val=&quot;004E4F16&quot;/&gt;&lt;wsp:rsid wsp:val=&quot;004E632E&quot;/&gt;&lt;wsp:rsid wsp:val=&quot;004E64DF&quot;/&gt;&lt;wsp:rsid wsp:val=&quot;004E6DAC&quot;/&gt;&lt;wsp:rsid wsp:val=&quot;004E7FB2&quot;/&gt;&lt;wsp:rsid wsp:val=&quot;004F12D8&quot;/&gt;&lt;wsp:rsid wsp:val=&quot;004F1E1A&quot;/&gt;&lt;wsp:rsid wsp:val=&quot;004F2383&quot;/&gt;&lt;wsp:rsid wsp:val=&quot;004F2445&quot;/&gt;&lt;wsp:rsid wsp:val=&quot;004F2749&quot;/&gt;&lt;wsp:rsid wsp:val=&quot;004F3056&quot;/&gt;&lt;wsp:rsid wsp:val=&quot;004F3C08&quot;/&gt;&lt;wsp:rsid wsp:val=&quot;004F3F0C&quot;/&gt;&lt;wsp:rsid wsp:val=&quot;004F4537&quot;/&gt;&lt;wsp:rsid wsp:val=&quot;004F4CF9&quot;/&gt;&lt;wsp:rsid wsp:val=&quot;004F51D2&quot;/&gt;&lt;wsp:rsid wsp:val=&quot;004F58C8&quot;/&gt;&lt;wsp:rsid wsp:val=&quot;004F5C4A&quot;/&gt;&lt;wsp:rsid wsp:val=&quot;004F62D2&quot;/&gt;&lt;wsp:rsid wsp:val=&quot;00503637&quot;/&gt;&lt;wsp:rsid wsp:val=&quot;00504FCD&quot;/&gt;&lt;wsp:rsid wsp:val=&quot;0050643C&quot;/&gt;&lt;wsp:rsid wsp:val=&quot;005102E0&quot;/&gt;&lt;wsp:rsid wsp:val=&quot;005106B5&quot;/&gt;&lt;wsp:rsid wsp:val=&quot;00510909&quot;/&gt;&lt;wsp:rsid wsp:val=&quot;00510B8C&quot;/&gt;&lt;wsp:rsid wsp:val=&quot;00510C92&quot;/&gt;&lt;wsp:rsid wsp:val=&quot;00510EEF&quot;/&gt;&lt;wsp:rsid wsp:val=&quot;00511750&quot;/&gt;&lt;wsp:rsid wsp:val=&quot;005121E6&quot;/&gt;&lt;wsp:rsid wsp:val=&quot;00512F3C&quot;/&gt;&lt;wsp:rsid wsp:val=&quot;0051361F&quot;/&gt;&lt;wsp:rsid wsp:val=&quot;00513C3E&quot;/&gt;&lt;wsp:rsid wsp:val=&quot;00513DDD&quot;/&gt;&lt;wsp:rsid wsp:val=&quot;00513FAD&quot;/&gt;&lt;wsp:rsid wsp:val=&quot;0051491C&quot;/&gt;&lt;wsp:rsid wsp:val=&quot;00514F39&quot;/&gt;&lt;wsp:rsid wsp:val=&quot;005158A5&quot;/&gt;&lt;wsp:rsid wsp:val=&quot;00515E4A&quot;/&gt;&lt;wsp:rsid wsp:val=&quot;005172C0&quot;/&gt;&lt;wsp:rsid wsp:val=&quot;0052020E&quot;/&gt;&lt;wsp:rsid wsp:val=&quot;005204F9&quot;/&gt;&lt;wsp:rsid wsp:val=&quot;005208E5&quot;/&gt;&lt;wsp:rsid wsp:val=&quot;0052241F&quot;/&gt;&lt;wsp:rsid wsp:val=&quot;00522B37&quot;/&gt;&lt;wsp:rsid wsp:val=&quot;005230B0&quot;/&gt;&lt;wsp:rsid wsp:val=&quot;005239A0&quot;/&gt;&lt;wsp:rsid wsp:val=&quot;00523B5C&quot;/&gt;&lt;wsp:rsid wsp:val=&quot;00525CC1&quot;/&gt;&lt;wsp:rsid wsp:val=&quot;00527220&quot;/&gt;&lt;wsp:rsid wsp:val=&quot;005278B1&quot;/&gt;&lt;wsp:rsid wsp:val=&quot;0053177B&quot;/&gt;&lt;wsp:rsid wsp:val=&quot;005324A3&quot;/&gt;&lt;wsp:rsid wsp:val=&quot;00532754&quot;/&gt;&lt;wsp:rsid wsp:val=&quot;00533CC3&quot;/&gt;&lt;wsp:rsid wsp:val=&quot;005346C7&quot;/&gt;&lt;wsp:rsid wsp:val=&quot;00534F42&quot;/&gt;&lt;wsp:rsid wsp:val=&quot;00535098&quot;/&gt;&lt;wsp:rsid wsp:val=&quot;00535EF1&quot;/&gt;&lt;wsp:rsid wsp:val=&quot;00537954&quot;/&gt;&lt;wsp:rsid wsp:val=&quot;0054212D&quot;/&gt;&lt;wsp:rsid wsp:val=&quot;00542D13&quot;/&gt;&lt;wsp:rsid wsp:val=&quot;00543679&quot;/&gt;&lt;wsp:rsid wsp:val=&quot;005437E2&quot;/&gt;&lt;wsp:rsid wsp:val=&quot;00543B4B&quot;/&gt;&lt;wsp:rsid wsp:val=&quot;00546BF4&quot;/&gt;&lt;wsp:rsid wsp:val=&quot;00547682&quot;/&gt;&lt;wsp:rsid wsp:val=&quot;005479A6&quot;/&gt;&lt;wsp:rsid wsp:val=&quot;00547F78&quot;/&gt;&lt;wsp:rsid wsp:val=&quot;00550072&quot;/&gt;&lt;wsp:rsid wsp:val=&quot;00550962&quot;/&gt;&lt;wsp:rsid wsp:val=&quot;00550DBA&quot;/&gt;&lt;wsp:rsid wsp:val=&quot;0055100F&quot;/&gt;&lt;wsp:rsid wsp:val=&quot;005511D0&quot;/&gt;&lt;wsp:rsid wsp:val=&quot;0055124F&quot;/&gt;&lt;wsp:rsid wsp:val=&quot;00553506&quot;/&gt;&lt;wsp:rsid wsp:val=&quot;00553944&quot;/&gt;&lt;wsp:rsid wsp:val=&quot;00555325&quot;/&gt;&lt;wsp:rsid wsp:val=&quot;00555610&quot;/&gt;&lt;wsp:rsid wsp:val=&quot;0055592E&quot;/&gt;&lt;wsp:rsid wsp:val=&quot;00556D0A&quot;/&gt;&lt;wsp:rsid wsp:val=&quot;0056017F&quot;/&gt;&lt;wsp:rsid wsp:val=&quot;00562CD2&quot;/&gt;&lt;wsp:rsid wsp:val=&quot;00563851&quot;/&gt;&lt;wsp:rsid wsp:val=&quot;005641C1&quot;/&gt;&lt;wsp:rsid wsp:val=&quot;00565585&quot;/&gt;&lt;wsp:rsid wsp:val=&quot;00565DEB&quot;/&gt;&lt;wsp:rsid wsp:val=&quot;00566317&quot;/&gt;&lt;wsp:rsid wsp:val=&quot;00566343&quot;/&gt;&lt;wsp:rsid wsp:val=&quot;0056672B&quot;/&gt;&lt;wsp:rsid wsp:val=&quot;005679E3&quot;/&gt;&lt;wsp:rsid wsp:val=&quot;005707B6&quot;/&gt;&lt;wsp:rsid wsp:val=&quot;00574113&quot;/&gt;&lt;wsp:rsid wsp:val=&quot;00574558&quot;/&gt;&lt;wsp:rsid wsp:val=&quot;00574C35&quot;/&gt;&lt;wsp:rsid wsp:val=&quot;00575EE1&quot;/&gt;&lt;wsp:rsid wsp:val=&quot;005763A2&quot;/&gt;&lt;wsp:rsid wsp:val=&quot;0057661C&quot;/&gt;&lt;wsp:rsid wsp:val=&quot;00577A9E&quot;/&gt;&lt;wsp:rsid wsp:val=&quot;005801F6&quot;/&gt;&lt;wsp:rsid wsp:val=&quot;00580E18&quot;/&gt;&lt;wsp:rsid wsp:val=&quot;00581BA1&quot;/&gt;&lt;wsp:rsid wsp:val=&quot;00582060&quot;/&gt;&lt;wsp:rsid wsp:val=&quot;005822CB&quot;/&gt;&lt;wsp:rsid wsp:val=&quot;00582733&quot;/&gt;&lt;wsp:rsid wsp:val=&quot;00582B85&quot;/&gt;&lt;wsp:rsid wsp:val=&quot;00582EB6&quot;/&gt;&lt;wsp:rsid wsp:val=&quot;00583A69&quot;/&gt;&lt;wsp:rsid wsp:val=&quot;00583F75&quot;/&gt;&lt;wsp:rsid wsp:val=&quot;005841F2&quot;/&gt;&lt;wsp:rsid wsp:val=&quot;00584359&quot;/&gt;&lt;wsp:rsid wsp:val=&quot;005843AC&quot;/&gt;&lt;wsp:rsid wsp:val=&quot;00584705&quot;/&gt;&lt;wsp:rsid wsp:val=&quot;00584CB6&quot;/&gt;&lt;wsp:rsid wsp:val=&quot;005862DB&quot;/&gt;&lt;wsp:rsid wsp:val=&quot;00587311&quot;/&gt;&lt;wsp:rsid wsp:val=&quot;005878DD&quot;/&gt;&lt;wsp:rsid wsp:val=&quot;00587A3A&quot;/&gt;&lt;wsp:rsid wsp:val=&quot;00590768&quot;/&gt;&lt;wsp:rsid wsp:val=&quot;00590A14&quot;/&gt;&lt;wsp:rsid wsp:val=&quot;00590F04&quot;/&gt;&lt;wsp:rsid wsp:val=&quot;00591F1E&quot;/&gt;&lt;wsp:rsid wsp:val=&quot;00592C2F&quot;/&gt;&lt;wsp:rsid wsp:val=&quot;00593B21&quot;/&gt;&lt;wsp:rsid wsp:val=&quot;00593E54&quot;/&gt;&lt;wsp:rsid wsp:val=&quot;00594592&quot;/&gt;&lt;wsp:rsid wsp:val=&quot;00594966&quot;/&gt;&lt;wsp:rsid wsp:val=&quot;005964F9&quot;/&gt;&lt;wsp:rsid wsp:val=&quot;00596F53&quot;/&gt;&lt;wsp:rsid wsp:val=&quot;005975AD&quot;/&gt;&lt;wsp:rsid wsp:val=&quot;005A1DB8&quot;/&gt;&lt;wsp:rsid wsp:val=&quot;005A40CF&quot;/&gt;&lt;wsp:rsid wsp:val=&quot;005A4332&quot;/&gt;&lt;wsp:rsid wsp:val=&quot;005A48A1&quot;/&gt;&lt;wsp:rsid wsp:val=&quot;005A5897&quot;/&gt;&lt;wsp:rsid wsp:val=&quot;005A5D6C&quot;/&gt;&lt;wsp:rsid wsp:val=&quot;005A64B6&quot;/&gt;&lt;wsp:rsid wsp:val=&quot;005A7AB7&quot;/&gt;&lt;wsp:rsid wsp:val=&quot;005B0814&quot;/&gt;&lt;wsp:rsid wsp:val=&quot;005B0890&quot;/&gt;&lt;wsp:rsid wsp:val=&quot;005B0E48&quot;/&gt;&lt;wsp:rsid wsp:val=&quot;005B18D1&quot;/&gt;&lt;wsp:rsid wsp:val=&quot;005B1AFF&quot;/&gt;&lt;wsp:rsid wsp:val=&quot;005B1C57&quot;/&gt;&lt;wsp:rsid wsp:val=&quot;005B2D46&quot;/&gt;&lt;wsp:rsid wsp:val=&quot;005B4192&quot;/&gt;&lt;wsp:rsid wsp:val=&quot;005B459D&quot;/&gt;&lt;wsp:rsid wsp:val=&quot;005B58FD&quot;/&gt;&lt;wsp:rsid wsp:val=&quot;005B5BEA&quot;/&gt;&lt;wsp:rsid wsp:val=&quot;005B6E61&quot;/&gt;&lt;wsp:rsid wsp:val=&quot;005B7338&quot;/&gt;&lt;wsp:rsid wsp:val=&quot;005B7800&quot;/&gt;&lt;wsp:rsid wsp:val=&quot;005B78EB&quot;/&gt;&lt;wsp:rsid wsp:val=&quot;005C02B4&quot;/&gt;&lt;wsp:rsid wsp:val=&quot;005C1439&quot;/&gt;&lt;wsp:rsid wsp:val=&quot;005C1DD6&quot;/&gt;&lt;wsp:rsid wsp:val=&quot;005C3962&quot;/&gt;&lt;wsp:rsid wsp:val=&quot;005C3EE5&quot;/&gt;&lt;wsp:rsid wsp:val=&quot;005C4116&quot;/&gt;&lt;wsp:rsid wsp:val=&quot;005C5C02&quot;/&gt;&lt;wsp:rsid wsp:val=&quot;005C61AD&quot;/&gt;&lt;wsp:rsid wsp:val=&quot;005D06C0&quot;/&gt;&lt;wsp:rsid wsp:val=&quot;005D2A07&quot;/&gt;&lt;wsp:rsid wsp:val=&quot;005D4B05&quot;/&gt;&lt;wsp:rsid wsp:val=&quot;005D5BEA&quot;/&gt;&lt;wsp:rsid wsp:val=&quot;005D5F6E&quot;/&gt;&lt;wsp:rsid wsp:val=&quot;005D62F9&quot;/&gt;&lt;wsp:rsid wsp:val=&quot;005E13F7&quot;/&gt;&lt;wsp:rsid wsp:val=&quot;005E2B40&quot;/&gt;&lt;wsp:rsid wsp:val=&quot;005E3571&quot;/&gt;&lt;wsp:rsid wsp:val=&quot;005E3CC9&quot;/&gt;&lt;wsp:rsid wsp:val=&quot;005E4AB4&quot;/&gt;&lt;wsp:rsid wsp:val=&quot;005E5522&quot;/&gt;&lt;wsp:rsid wsp:val=&quot;005E585A&quot;/&gt;&lt;wsp:rsid wsp:val=&quot;005E63FE&quot;/&gt;&lt;wsp:rsid wsp:val=&quot;005E691E&quot;/&gt;&lt;wsp:rsid wsp:val=&quot;005E72BA&quot;/&gt;&lt;wsp:rsid wsp:val=&quot;005F1670&quot;/&gt;&lt;wsp:rsid wsp:val=&quot;005F1ED8&quot;/&gt;&lt;wsp:rsid wsp:val=&quot;005F2EE1&quot;/&gt;&lt;wsp:rsid wsp:val=&quot;005F30C6&quot;/&gt;&lt;wsp:rsid wsp:val=&quot;005F3DE0&quot;/&gt;&lt;wsp:rsid wsp:val=&quot;005F48EA&quot;/&gt;&lt;wsp:rsid wsp:val=&quot;005F61DA&quot;/&gt;&lt;wsp:rsid wsp:val=&quot;005F7207&quot;/&gt;&lt;wsp:rsid wsp:val=&quot;005F7757&quot;/&gt;&lt;wsp:rsid wsp:val=&quot;005F7C95&quot;/&gt;&lt;wsp:rsid wsp:val=&quot;00600357&quot;/&gt;&lt;wsp:rsid wsp:val=&quot;00600401&quot;/&gt;&lt;wsp:rsid wsp:val=&quot;00603AC3&quot;/&gt;&lt;wsp:rsid wsp:val=&quot;00603C75&quot;/&gt;&lt;wsp:rsid wsp:val=&quot;00603C8C&quot;/&gt;&lt;wsp:rsid wsp:val=&quot;00604BDE&quot;/&gt;&lt;wsp:rsid wsp:val=&quot;0060633A&quot;/&gt;&lt;wsp:rsid wsp:val=&quot;006063E1&quot;/&gt;&lt;wsp:rsid wsp:val=&quot;0060654D&quot;/&gt;&lt;wsp:rsid wsp:val=&quot;006065DB&quot;/&gt;&lt;wsp:rsid wsp:val=&quot;0060692D&quot;/&gt;&lt;wsp:rsid wsp:val=&quot;00606B04&quot;/&gt;&lt;wsp:rsid wsp:val=&quot;00607484&quot;/&gt;&lt;wsp:rsid wsp:val=&quot;00610752&quot;/&gt;&lt;wsp:rsid wsp:val=&quot;00610900&quot;/&gt;&lt;wsp:rsid wsp:val=&quot;00611CE5&quot;/&gt;&lt;wsp:rsid wsp:val=&quot;006122D4&quot;/&gt;&lt;wsp:rsid wsp:val=&quot;006126ED&quot;/&gt;&lt;wsp:rsid wsp:val=&quot;00613AA8&quot;/&gt;&lt;wsp:rsid wsp:val=&quot;00614604&quot;/&gt;&lt;wsp:rsid wsp:val=&quot;00615075&quot;/&gt;&lt;wsp:rsid wsp:val=&quot;00615772&quot;/&gt;&lt;wsp:rsid wsp:val=&quot;00616292&quot;/&gt;&lt;wsp:rsid wsp:val=&quot;00616595&quot;/&gt;&lt;wsp:rsid wsp:val=&quot;0061753F&quot;/&gt;&lt;wsp:rsid wsp:val=&quot;006177C6&quot;/&gt;&lt;wsp:rsid wsp:val=&quot;00617CA1&quot;/&gt;&lt;wsp:rsid wsp:val=&quot;00620C61&quot;/&gt;&lt;wsp:rsid wsp:val=&quot;00621589&quot;/&gt;&lt;wsp:rsid wsp:val=&quot;00621AA5&quot;/&gt;&lt;wsp:rsid wsp:val=&quot;00621F8B&quot;/&gt;&lt;wsp:rsid wsp:val=&quot;006228CC&quot;/&gt;&lt;wsp:rsid wsp:val=&quot;00622FB3&quot;/&gt;&lt;wsp:rsid wsp:val=&quot;006251FF&quot;/&gt;&lt;wsp:rsid wsp:val=&quot;006269D5&quot;/&gt;&lt;wsp:rsid wsp:val=&quot;006301BA&quot;/&gt;&lt;wsp:rsid wsp:val=&quot;00630386&quot;/&gt;&lt;wsp:rsid wsp:val=&quot;00630692&quot;/&gt;&lt;wsp:rsid wsp:val=&quot;006317BD&quot;/&gt;&lt;wsp:rsid wsp:val=&quot;006321F6&quot;/&gt;&lt;wsp:rsid wsp:val=&quot;006325D3&quot;/&gt;&lt;wsp:rsid wsp:val=&quot;0063329D&quot;/&gt;&lt;wsp:rsid wsp:val=&quot;0063595F&quot;/&gt;&lt;wsp:rsid wsp:val=&quot;00640015&quot;/&gt;&lt;wsp:rsid wsp:val=&quot;006400E6&quot;/&gt;&lt;wsp:rsid wsp:val=&quot;006404CE&quot;/&gt;&lt;wsp:rsid wsp:val=&quot;00641034&quot;/&gt;&lt;wsp:rsid wsp:val=&quot;00644C91&quot;/&gt;&lt;wsp:rsid wsp:val=&quot;0064519D&quot;/&gt;&lt;wsp:rsid wsp:val=&quot;006453EF&quot;/&gt;&lt;wsp:rsid wsp:val=&quot;0064594A&quot;/&gt;&lt;wsp:rsid wsp:val=&quot;006459F9&quot;/&gt;&lt;wsp:rsid wsp:val=&quot;0064649F&quot;/&gt;&lt;wsp:rsid wsp:val=&quot;006466A7&quot;/&gt;&lt;wsp:rsid wsp:val=&quot;00647F02&quot;/&gt;&lt;wsp:rsid wsp:val=&quot;00647FF5&quot;/&gt;&lt;wsp:rsid wsp:val=&quot;00650B6F&quot;/&gt;&lt;wsp:rsid wsp:val=&quot;00651035&quot;/&gt;&lt;wsp:rsid wsp:val=&quot;00652C4D&quot;/&gt;&lt;wsp:rsid wsp:val=&quot;00652FB7&quot;/&gt;&lt;wsp:rsid wsp:val=&quot;00653AC5&quot;/&gt;&lt;wsp:rsid wsp:val=&quot;00653B44&quot;/&gt;&lt;wsp:rsid wsp:val=&quot;00653C44&quot;/&gt;&lt;wsp:rsid wsp:val=&quot;00655112&quot;/&gt;&lt;wsp:rsid wsp:val=&quot;0065555D&quot;/&gt;&lt;wsp:rsid wsp:val=&quot;00655CD8&quot;/&gt;&lt;wsp:rsid wsp:val=&quot;0065638C&quot;/&gt;&lt;wsp:rsid wsp:val=&quot;006578EA&quot;/&gt;&lt;wsp:rsid wsp:val=&quot;00661080&quot;/&gt;&lt;wsp:rsid wsp:val=&quot;006614E4&quot;/&gt;&lt;wsp:rsid wsp:val=&quot;00661AAC&quot;/&gt;&lt;wsp:rsid wsp:val=&quot;00661B12&quot;/&gt;&lt;wsp:rsid wsp:val=&quot;006631EE&quot;/&gt;&lt;wsp:rsid wsp:val=&quot;00663B51&quot;/&gt;&lt;wsp:rsid wsp:val=&quot;00663D09&quot;/&gt;&lt;wsp:rsid wsp:val=&quot;00665848&quot;/&gt;&lt;wsp:rsid wsp:val=&quot;00667A4A&quot;/&gt;&lt;wsp:rsid wsp:val=&quot;00671981&quot;/&gt;&lt;wsp:rsid wsp:val=&quot;00671EA8&quot;/&gt;&lt;wsp:rsid wsp:val=&quot;0067217C&quot;/&gt;&lt;wsp:rsid wsp:val=&quot;00672778&quot;/&gt;&lt;wsp:rsid wsp:val=&quot;006736F2&quot;/&gt;&lt;wsp:rsid wsp:val=&quot;00673A9F&quot;/&gt;&lt;wsp:rsid wsp:val=&quot;00673B36&quot;/&gt;&lt;wsp:rsid wsp:val=&quot;0067544F&quot;/&gt;&lt;wsp:rsid wsp:val=&quot;00675501&quot;/&gt;&lt;wsp:rsid wsp:val=&quot;00675EC6&quot;/&gt;&lt;wsp:rsid wsp:val=&quot;00675FCE&quot;/&gt;&lt;wsp:rsid wsp:val=&quot;0067710A&quot;/&gt;&lt;wsp:rsid wsp:val=&quot;0068025B&quot;/&gt;&lt;wsp:rsid wsp:val=&quot;0068167C&quot;/&gt;&lt;wsp:rsid wsp:val=&quot;00682912&quot;/&gt;&lt;wsp:rsid wsp:val=&quot;00683171&quot;/&gt;&lt;wsp:rsid wsp:val=&quot;006831F2&quot;/&gt;&lt;wsp:rsid wsp:val=&quot;006847EF&quot;/&gt;&lt;wsp:rsid wsp:val=&quot;00684C06&quot;/&gt;&lt;wsp:rsid wsp:val=&quot;00685B6F&quot;/&gt;&lt;wsp:rsid wsp:val=&quot;00685C0F&quot;/&gt;&lt;wsp:rsid wsp:val=&quot;0068656A&quot;/&gt;&lt;wsp:rsid wsp:val=&quot;00686584&quot;/&gt;&lt;wsp:rsid wsp:val=&quot;006874B5&quot;/&gt;&lt;wsp:rsid wsp:val=&quot;00687DE5&quot;/&gt;&lt;wsp:rsid wsp:val=&quot;00690495&quot;/&gt;&lt;wsp:rsid wsp:val=&quot;00690976&quot;/&gt;&lt;wsp:rsid wsp:val=&quot;00690D0D&quot;/&gt;&lt;wsp:rsid wsp:val=&quot;00691997&quot;/&gt;&lt;wsp:rsid wsp:val=&quot;00691A2C&quot;/&gt;&lt;wsp:rsid wsp:val=&quot;00691BEA&quot;/&gt;&lt;wsp:rsid wsp:val=&quot;00692049&quot;/&gt;&lt;wsp:rsid wsp:val=&quot;00692346&quot;/&gt;&lt;wsp:rsid wsp:val=&quot;006933B0&quot;/&gt;&lt;wsp:rsid wsp:val=&quot;00693629&quot;/&gt;&lt;wsp:rsid wsp:val=&quot;006941D3&quot;/&gt;&lt;wsp:rsid wsp:val=&quot;0069434C&quot;/&gt;&lt;wsp:rsid wsp:val=&quot;006945D9&quot;/&gt;&lt;wsp:rsid wsp:val=&quot;0069499A&quot;/&gt;&lt;wsp:rsid wsp:val=&quot;00694E7A&quot;/&gt;&lt;wsp:rsid wsp:val=&quot;00694F9B&quot;/&gt;&lt;wsp:rsid wsp:val=&quot;00696766&quot;/&gt;&lt;wsp:rsid wsp:val=&quot;00697427&quot;/&gt;&lt;wsp:rsid wsp:val=&quot;006976D2&quot;/&gt;&lt;wsp:rsid wsp:val=&quot;00697B3C&quot;/&gt;&lt;wsp:rsid wsp:val=&quot;00697C97&quot;/&gt;&lt;wsp:rsid wsp:val=&quot;006A0977&quot;/&gt;&lt;wsp:rsid wsp:val=&quot;006A15CD&quot;/&gt;&lt;wsp:rsid wsp:val=&quot;006A194B&quot;/&gt;&lt;wsp:rsid wsp:val=&quot;006A1BF7&quot;/&gt;&lt;wsp:rsid wsp:val=&quot;006A1C8B&quot;/&gt;&lt;wsp:rsid wsp:val=&quot;006A2310&quot;/&gt;&lt;wsp:rsid wsp:val=&quot;006A2764&quot;/&gt;&lt;wsp:rsid wsp:val=&quot;006A2DF7&quot;/&gt;&lt;wsp:rsid wsp:val=&quot;006A47D8&quot;/&gt;&lt;wsp:rsid wsp:val=&quot;006A67B6&quot;/&gt;&lt;wsp:rsid wsp:val=&quot;006A6904&quot;/&gt;&lt;wsp:rsid wsp:val=&quot;006A6FC1&quot;/&gt;&lt;wsp:rsid wsp:val=&quot;006A704F&quot;/&gt;&lt;wsp:rsid wsp:val=&quot;006A7359&quot;/&gt;&lt;wsp:rsid wsp:val=&quot;006A76C9&quot;/&gt;&lt;wsp:rsid wsp:val=&quot;006B05E4&quot;/&gt;&lt;wsp:rsid wsp:val=&quot;006B13DA&quot;/&gt;&lt;wsp:rsid wsp:val=&quot;006B1AFB&quot;/&gt;&lt;wsp:rsid wsp:val=&quot;006B1BB0&quot;/&gt;&lt;wsp:rsid wsp:val=&quot;006B1BE5&quot;/&gt;&lt;wsp:rsid wsp:val=&quot;006B4179&quot;/&gt;&lt;wsp:rsid wsp:val=&quot;006B4BF1&quot;/&gt;&lt;wsp:rsid wsp:val=&quot;006B6443&quot;/&gt;&lt;wsp:rsid wsp:val=&quot;006B6CEE&quot;/&gt;&lt;wsp:rsid wsp:val=&quot;006B73DB&quot;/&gt;&lt;wsp:rsid wsp:val=&quot;006B780F&quot;/&gt;&lt;wsp:rsid wsp:val=&quot;006B7CA6&quot;/&gt;&lt;wsp:rsid wsp:val=&quot;006C232D&quot;/&gt;&lt;wsp:rsid wsp:val=&quot;006C2C8E&quot;/&gt;&lt;wsp:rsid wsp:val=&quot;006C3817&quot;/&gt;&lt;wsp:rsid wsp:val=&quot;006C3E19&quot;/&gt;&lt;wsp:rsid wsp:val=&quot;006C5D0D&quot;/&gt;&lt;wsp:rsid wsp:val=&quot;006C607D&quot;/&gt;&lt;wsp:rsid wsp:val=&quot;006C6E44&quot;/&gt;&lt;wsp:rsid wsp:val=&quot;006D07F9&quot;/&gt;&lt;wsp:rsid wsp:val=&quot;006D145E&quot;/&gt;&lt;wsp:rsid wsp:val=&quot;006D1896&quot;/&gt;&lt;wsp:rsid wsp:val=&quot;006D2423&quot;/&gt;&lt;wsp:rsid wsp:val=&quot;006D448D&quot;/&gt;&lt;wsp:rsid wsp:val=&quot;006D518B&quot;/&gt;&lt;wsp:rsid wsp:val=&quot;006D5733&quot;/&gt;&lt;wsp:rsid wsp:val=&quot;006D5EC4&quot;/&gt;&lt;wsp:rsid wsp:val=&quot;006D7AEC&quot;/&gt;&lt;wsp:rsid wsp:val=&quot;006E11CA&quot;/&gt;&lt;wsp:rsid wsp:val=&quot;006E136C&quot;/&gt;&lt;wsp:rsid wsp:val=&quot;006E1D52&quot;/&gt;&lt;wsp:rsid wsp:val=&quot;006E33FC&quot;/&gt;&lt;wsp:rsid wsp:val=&quot;006E42AE&quot;/&gt;&lt;wsp:rsid wsp:val=&quot;006E6637&quot;/&gt;&lt;wsp:rsid wsp:val=&quot;006E67C1&quot;/&gt;&lt;wsp:rsid wsp:val=&quot;006E7853&quot;/&gt;&lt;wsp:rsid wsp:val=&quot;006E7D2C&quot;/&gt;&lt;wsp:rsid wsp:val=&quot;006F0747&quot;/&gt;&lt;wsp:rsid wsp:val=&quot;006F0C3C&quot;/&gt;&lt;wsp:rsid wsp:val=&quot;006F1773&quot;/&gt;&lt;wsp:rsid wsp:val=&quot;006F34CD&quot;/&gt;&lt;wsp:rsid wsp:val=&quot;006F4136&quot;/&gt;&lt;wsp:rsid wsp:val=&quot;006F5B6E&quot;/&gt;&lt;wsp:rsid wsp:val=&quot;006F647A&quot;/&gt;&lt;wsp:rsid wsp:val=&quot;006F6D54&quot;/&gt;&lt;wsp:rsid wsp:val=&quot;0070028C&quot;/&gt;&lt;wsp:rsid wsp:val=&quot;00700AF6&quot;/&gt;&lt;wsp:rsid wsp:val=&quot;00702D6A&quot;/&gt;&lt;wsp:rsid wsp:val=&quot;00702E62&quot;/&gt;&lt;wsp:rsid wsp:val=&quot;007040B9&quot;/&gt;&lt;wsp:rsid wsp:val=&quot;00704DEC&quot;/&gt;&lt;wsp:rsid wsp:val=&quot;007070D6&quot;/&gt;&lt;wsp:rsid wsp:val=&quot;007077E8&quot;/&gt;&lt;wsp:rsid wsp:val=&quot;00707BE5&quot;/&gt;&lt;wsp:rsid wsp:val=&quot;007103B6&quot;/&gt;&lt;wsp:rsid wsp:val=&quot;00710836&quot;/&gt;&lt;wsp:rsid wsp:val=&quot;007111A1&quot;/&gt;&lt;wsp:rsid wsp:val=&quot;007111B9&quot;/&gt;&lt;wsp:rsid wsp:val=&quot;00711775&quot;/&gt;&lt;wsp:rsid wsp:val=&quot;007121BD&quot;/&gt;&lt;wsp:rsid wsp:val=&quot;00712C49&quot;/&gt;&lt;wsp:rsid wsp:val=&quot;00713278&quot;/&gt;&lt;wsp:rsid wsp:val=&quot;00713E9C&quot;/&gt;&lt;wsp:rsid wsp:val=&quot;00713F5B&quot;/&gt;&lt;wsp:rsid wsp:val=&quot;00714243&quot;/&gt;&lt;wsp:rsid wsp:val=&quot;00715162&quot;/&gt;&lt;wsp:rsid wsp:val=&quot;0071596E&quot;/&gt;&lt;wsp:rsid wsp:val=&quot;00715EDE&quot;/&gt;&lt;wsp:rsid wsp:val=&quot;00717EA5&quot;/&gt;&lt;wsp:rsid wsp:val=&quot;00720FAC&quot;/&gt;&lt;wsp:rsid wsp:val=&quot;007210B2&quot;/&gt;&lt;wsp:rsid wsp:val=&quot;007216E2&quot;/&gt;&lt;wsp:rsid wsp:val=&quot;00721940&quot;/&gt;&lt;wsp:rsid wsp:val=&quot;00721EDB&quot;/&gt;&lt;wsp:rsid wsp:val=&quot;007225A3&quot;/&gt;&lt;wsp:rsid wsp:val=&quot;00722ADC&quot;/&gt;&lt;wsp:rsid wsp:val=&quot;007237A2&quot;/&gt;&lt;wsp:rsid wsp:val=&quot;007239C6&quot;/&gt;&lt;wsp:rsid wsp:val=&quot;0072402E&quot;/&gt;&lt;wsp:rsid wsp:val=&quot;007240BF&quot;/&gt;&lt;wsp:rsid wsp:val=&quot;00725328&quot;/&gt;&lt;wsp:rsid wsp:val=&quot;007259A5&quot;/&gt;&lt;wsp:rsid wsp:val=&quot;00725F49&quot;/&gt;&lt;wsp:rsid wsp:val=&quot;00727712&quot;/&gt;&lt;wsp:rsid wsp:val=&quot;00727DCD&quot;/&gt;&lt;wsp:rsid wsp:val=&quot;00727E13&quot;/&gt;&lt;wsp:rsid wsp:val=&quot;00730879&quot;/&gt;&lt;wsp:rsid wsp:val=&quot;00731127&quot;/&gt;&lt;wsp:rsid wsp:val=&quot;00731744&quot;/&gt;&lt;wsp:rsid wsp:val=&quot;007317A7&quot;/&gt;&lt;wsp:rsid wsp:val=&quot;00731AE9&quot;/&gt;&lt;wsp:rsid wsp:val=&quot;0073207F&quot;/&gt;&lt;wsp:rsid wsp:val=&quot;007333F0&quot;/&gt;&lt;wsp:rsid wsp:val=&quot;00733B03&quot;/&gt;&lt;wsp:rsid wsp:val=&quot;0073422E&quot;/&gt;&lt;wsp:rsid wsp:val=&quot;007349EF&quot;/&gt;&lt;wsp:rsid wsp:val=&quot;007362FE&quot;/&gt;&lt;wsp:rsid wsp:val=&quot;00736C09&quot;/&gt;&lt;wsp:rsid wsp:val=&quot;007370B4&quot;/&gt;&lt;wsp:rsid wsp:val=&quot;007371A8&quot;/&gt;&lt;wsp:rsid wsp:val=&quot;0073755E&quot;/&gt;&lt;wsp:rsid wsp:val=&quot;007403AB&quot;/&gt;&lt;wsp:rsid wsp:val=&quot;007417AC&quot;/&gt;&lt;wsp:rsid wsp:val=&quot;00742498&quot;/&gt;&lt;wsp:rsid wsp:val=&quot;00742CE6&quot;/&gt;&lt;wsp:rsid wsp:val=&quot;00743591&quot;/&gt;&lt;wsp:rsid wsp:val=&quot;007447CF&quot;/&gt;&lt;wsp:rsid wsp:val=&quot;007449C9&quot;/&gt;&lt;wsp:rsid wsp:val=&quot;00744A19&quot;/&gt;&lt;wsp:rsid wsp:val=&quot;00745885&quot;/&gt;&lt;wsp:rsid wsp:val=&quot;00745948&quot;/&gt;&lt;wsp:rsid wsp:val=&quot;00745CF7&quot;/&gt;&lt;wsp:rsid wsp:val=&quot;00746F75&quot;/&gt;&lt;wsp:rsid wsp:val=&quot;0074763E&quot;/&gt;&lt;wsp:rsid wsp:val=&quot;00747781&quot;/&gt;&lt;wsp:rsid wsp:val=&quot;00747C18&quot;/&gt;&lt;wsp:rsid wsp:val=&quot;007504F0&quot;/&gt;&lt;wsp:rsid wsp:val=&quot;0075342E&quot;/&gt;&lt;wsp:rsid wsp:val=&quot;00753494&quot;/&gt;&lt;wsp:rsid wsp:val=&quot;007534F5&quot;/&gt;&lt;wsp:rsid wsp:val=&quot;00754DBB&quot;/&gt;&lt;wsp:rsid wsp:val=&quot;00756FEC&quot;/&gt;&lt;wsp:rsid wsp:val=&quot;00757433&quot;/&gt;&lt;wsp:rsid wsp:val=&quot;00757B76&quot;/&gt;&lt;wsp:rsid wsp:val=&quot;00761096&quot;/&gt;&lt;wsp:rsid wsp:val=&quot;00762677&quot;/&gt;&lt;wsp:rsid wsp:val=&quot;00762ACE&quot;/&gt;&lt;wsp:rsid wsp:val=&quot;00762CFA&quot;/&gt;&lt;wsp:rsid wsp:val=&quot;00762E0C&quot;/&gt;&lt;wsp:rsid wsp:val=&quot;00764A2B&quot;/&gt;&lt;wsp:rsid wsp:val=&quot;0076543E&quot;/&gt;&lt;wsp:rsid wsp:val=&quot;0076650B&quot;/&gt;&lt;wsp:rsid wsp:val=&quot;00767048&quot;/&gt;&lt;wsp:rsid wsp:val=&quot;00767B48&quot;/&gt;&lt;wsp:rsid wsp:val=&quot;0077286C&quot;/&gt;&lt;wsp:rsid wsp:val=&quot;00772A71&quot;/&gt;&lt;wsp:rsid wsp:val=&quot;007736CC&quot;/&gt;&lt;wsp:rsid wsp:val=&quot;00774A32&quot;/&gt;&lt;wsp:rsid wsp:val=&quot;007763A9&quot;/&gt;&lt;wsp:rsid wsp:val=&quot;007767B1&quot;/&gt;&lt;wsp:rsid wsp:val=&quot;00776862&quot;/&gt;&lt;wsp:rsid wsp:val=&quot;00781C58&quot;/&gt;&lt;wsp:rsid wsp:val=&quot;0078201E&quot;/&gt;&lt;wsp:rsid wsp:val=&quot;00783287&quot;/&gt;&lt;wsp:rsid wsp:val=&quot;0078562D&quot;/&gt;&lt;wsp:rsid wsp:val=&quot;007869AB&quot;/&gt;&lt;wsp:rsid wsp:val=&quot;00787AA0&quot;/&gt;&lt;wsp:rsid wsp:val=&quot;007903FA&quot;/&gt;&lt;wsp:rsid wsp:val=&quot;00790826&quot;/&gt;&lt;wsp:rsid wsp:val=&quot;00791158&quot;/&gt;&lt;wsp:rsid wsp:val=&quot;00791876&quot;/&gt;&lt;wsp:rsid wsp:val=&quot;00791DF4&quot;/&gt;&lt;wsp:rsid wsp:val=&quot;00791F26&quot;/&gt;&lt;wsp:rsid wsp:val=&quot;007922BF&quot;/&gt;&lt;wsp:rsid wsp:val=&quot;00792C82&quot;/&gt;&lt;wsp:rsid wsp:val=&quot;00792D76&quot;/&gt;&lt;wsp:rsid wsp:val=&quot;00793368&quot;/&gt;&lt;wsp:rsid wsp:val=&quot;007935D0&quot;/&gt;&lt;wsp:rsid wsp:val=&quot;007940C6&quot;/&gt;&lt;wsp:rsid wsp:val=&quot;00795042&quot;/&gt;&lt;wsp:rsid wsp:val=&quot;00795389&quot;/&gt;&lt;wsp:rsid wsp:val=&quot;00795512&quot;/&gt;&lt;wsp:rsid wsp:val=&quot;00795DB6&quot;/&gt;&lt;wsp:rsid wsp:val=&quot;00796037&quot;/&gt;&lt;wsp:rsid wsp:val=&quot;00796B41&quot;/&gt;&lt;wsp:rsid wsp:val=&quot;00796C90&quot;/&gt;&lt;wsp:rsid wsp:val=&quot;007A030A&quot;/&gt;&lt;wsp:rsid wsp:val=&quot;007A071D&quot;/&gt;&lt;wsp:rsid wsp:val=&quot;007A0979&quot;/&gt;&lt;wsp:rsid wsp:val=&quot;007A2079&quot;/&gt;&lt;wsp:rsid wsp:val=&quot;007A268B&quot;/&gt;&lt;wsp:rsid wsp:val=&quot;007A2E0B&quot;/&gt;&lt;wsp:rsid wsp:val=&quot;007A358F&quot;/&gt;&lt;wsp:rsid wsp:val=&quot;007A4AFE&quot;/&gt;&lt;wsp:rsid wsp:val=&quot;007A543A&quot;/&gt;&lt;wsp:rsid wsp:val=&quot;007A5496&quot;/&gt;&lt;wsp:rsid wsp:val=&quot;007A5869&quot;/&gt;&lt;wsp:rsid wsp:val=&quot;007A5B11&quot;/&gt;&lt;wsp:rsid wsp:val=&quot;007A5B68&quot;/&gt;&lt;wsp:rsid wsp:val=&quot;007A63D4&quot;/&gt;&lt;wsp:rsid wsp:val=&quot;007A7229&quot;/&gt;&lt;wsp:rsid wsp:val=&quot;007A7743&quot;/&gt;&lt;wsp:rsid wsp:val=&quot;007A7E8E&quot;/&gt;&lt;wsp:rsid wsp:val=&quot;007B12FC&quot;/&gt;&lt;wsp:rsid wsp:val=&quot;007B23E3&quot;/&gt;&lt;wsp:rsid wsp:val=&quot;007B28C5&quot;/&gt;&lt;wsp:rsid wsp:val=&quot;007B2AD0&quot;/&gt;&lt;wsp:rsid wsp:val=&quot;007B2F08&quot;/&gt;&lt;wsp:rsid wsp:val=&quot;007B3986&quot;/&gt;&lt;wsp:rsid wsp:val=&quot;007B3F1A&quot;/&gt;&lt;wsp:rsid wsp:val=&quot;007B5AAC&quot;/&gt;&lt;wsp:rsid wsp:val=&quot;007B5AE6&quot;/&gt;&lt;wsp:rsid wsp:val=&quot;007B6C42&quot;/&gt;&lt;wsp:rsid wsp:val=&quot;007B6FD3&quot;/&gt;&lt;wsp:rsid wsp:val=&quot;007B737A&quot;/&gt;&lt;wsp:rsid wsp:val=&quot;007C0C39&quot;/&gt;&lt;wsp:rsid wsp:val=&quot;007C0D54&quot;/&gt;&lt;wsp:rsid wsp:val=&quot;007C25B1&quot;/&gt;&lt;wsp:rsid wsp:val=&quot;007C27C7&quot;/&gt;&lt;wsp:rsid wsp:val=&quot;007C2A04&quot;/&gt;&lt;wsp:rsid wsp:val=&quot;007C353E&quot;/&gt;&lt;wsp:rsid wsp:val=&quot;007C5810&quot;/&gt;&lt;wsp:rsid wsp:val=&quot;007C61FB&quot;/&gt;&lt;wsp:rsid wsp:val=&quot;007C65A6&quot;/&gt;&lt;wsp:rsid wsp:val=&quot;007C75B0&quot;/&gt;&lt;wsp:rsid wsp:val=&quot;007C76BD&quot;/&gt;&lt;wsp:rsid wsp:val=&quot;007D04A7&quot;/&gt;&lt;wsp:rsid wsp:val=&quot;007D19F5&quot;/&gt;&lt;wsp:rsid wsp:val=&quot;007D2673&quot;/&gt;&lt;wsp:rsid wsp:val=&quot;007D2985&quot;/&gt;&lt;wsp:rsid wsp:val=&quot;007D2FF8&quot;/&gt;&lt;wsp:rsid wsp:val=&quot;007D3620&quot;/&gt;&lt;wsp:rsid wsp:val=&quot;007D37FC&quot;/&gt;&lt;wsp:rsid wsp:val=&quot;007D394D&quot;/&gt;&lt;wsp:rsid wsp:val=&quot;007D3ECA&quot;/&gt;&lt;wsp:rsid wsp:val=&quot;007D42AC&quot;/&gt;&lt;wsp:rsid wsp:val=&quot;007D4448&quot;/&gt;&lt;wsp:rsid wsp:val=&quot;007D5068&quot;/&gt;&lt;wsp:rsid wsp:val=&quot;007D5260&quot;/&gt;&lt;wsp:rsid wsp:val=&quot;007D5F01&quot;/&gt;&lt;wsp:rsid wsp:val=&quot;007D6D5D&quot;/&gt;&lt;wsp:rsid wsp:val=&quot;007D7F05&quot;/&gt;&lt;wsp:rsid wsp:val=&quot;007E0449&quot;/&gt;&lt;wsp:rsid wsp:val=&quot;007E29B8&quot;/&gt;&lt;wsp:rsid wsp:val=&quot;007E3780&quot;/&gt;&lt;wsp:rsid wsp:val=&quot;007E3855&quot;/&gt;&lt;wsp:rsid wsp:val=&quot;007E5C52&quot;/&gt;&lt;wsp:rsid wsp:val=&quot;007E603A&quot;/&gt;&lt;wsp:rsid wsp:val=&quot;007E71A5&quot;/&gt;&lt;wsp:rsid wsp:val=&quot;007E7227&quot;/&gt;&lt;wsp:rsid wsp:val=&quot;007E785E&quot;/&gt;&lt;wsp:rsid wsp:val=&quot;007F0681&quot;/&gt;&lt;wsp:rsid wsp:val=&quot;007F0D6F&quot;/&gt;&lt;wsp:rsid wsp:val=&quot;007F328B&quot;/&gt;&lt;wsp:rsid wsp:val=&quot;007F33CA&quot;/&gt;&lt;wsp:rsid wsp:val=&quot;007F4507&quot;/&gt;&lt;wsp:rsid wsp:val=&quot;007F47E0&quot;/&gt;&lt;wsp:rsid wsp:val=&quot;007F4818&quot;/&gt;&lt;wsp:rsid wsp:val=&quot;007F56A6&quot;/&gt;&lt;wsp:rsid wsp:val=&quot;008003C7&quot;/&gt;&lt;wsp:rsid wsp:val=&quot;008005A0&quot;/&gt;&lt;wsp:rsid wsp:val=&quot;00800A44&quot;/&gt;&lt;wsp:rsid wsp:val=&quot;0080116B&quot;/&gt;&lt;wsp:rsid wsp:val=&quot;0080398B&quot;/&gt;&lt;wsp:rsid wsp:val=&quot;00803C2A&quot;/&gt;&lt;wsp:rsid wsp:val=&quot;00804126&quot;/&gt;&lt;wsp:rsid wsp:val=&quot;008042A9&quot;/&gt;&lt;wsp:rsid wsp:val=&quot;00805B08&quot;/&gt;&lt;wsp:rsid wsp:val=&quot;00805DDE&quot;/&gt;&lt;wsp:rsid wsp:val=&quot;00806DCF&quot;/&gt;&lt;wsp:rsid wsp:val=&quot;0080703E&quot;/&gt;&lt;wsp:rsid wsp:val=&quot;0080777F&quot;/&gt;&lt;wsp:rsid wsp:val=&quot;00807F1D&quot;/&gt;&lt;wsp:rsid wsp:val=&quot;008103F3&quot;/&gt;&lt;wsp:rsid wsp:val=&quot;00812B1B&quot;/&gt;&lt;wsp:rsid wsp:val=&quot;00812C18&quot;/&gt;&lt;wsp:rsid wsp:val=&quot;0081353A&quot;/&gt;&lt;wsp:rsid wsp:val=&quot;00813AC8&quot;/&gt;&lt;wsp:rsid wsp:val=&quot;00813F69&quot;/&gt;&lt;wsp:rsid wsp:val=&quot;00814695&quot;/&gt;&lt;wsp:rsid wsp:val=&quot;00814C0B&quot;/&gt;&lt;wsp:rsid wsp:val=&quot;0081522B&quot;/&gt;&lt;wsp:rsid wsp:val=&quot;008154C8&quot;/&gt;&lt;wsp:rsid wsp:val=&quot;008163D5&quot;/&gt;&lt;wsp:rsid wsp:val=&quot;0081682D&quot;/&gt;&lt;wsp:rsid wsp:val=&quot;00820640&quot;/&gt;&lt;wsp:rsid wsp:val=&quot;00820B46&quot;/&gt;&lt;wsp:rsid wsp:val=&quot;00820B77&quot;/&gt;&lt;wsp:rsid wsp:val=&quot;00820D02&quot;/&gt;&lt;wsp:rsid wsp:val=&quot;00821680&quot;/&gt;&lt;wsp:rsid wsp:val=&quot;0082249D&quot;/&gt;&lt;wsp:rsid wsp:val=&quot;00823DE2&quot;/&gt;&lt;wsp:rsid wsp:val=&quot;00823F1E&quot;/&gt;&lt;wsp:rsid wsp:val=&quot;0082567B&quot;/&gt;&lt;wsp:rsid wsp:val=&quot;008258D8&quot;/&gt;&lt;wsp:rsid wsp:val=&quot;00827494&quot;/&gt;&lt;wsp:rsid wsp:val=&quot;00827683&quot;/&gt;&lt;wsp:rsid wsp:val=&quot;00831433&quot;/&gt;&lt;wsp:rsid wsp:val=&quot;00831A08&quot;/&gt;&lt;wsp:rsid wsp:val=&quot;00831DDF&quot;/&gt;&lt;wsp:rsid wsp:val=&quot;0083209A&quot;/&gt;&lt;wsp:rsid wsp:val=&quot;00832BCB&quot;/&gt;&lt;wsp:rsid wsp:val=&quot;00833598&quot;/&gt;&lt;wsp:rsid wsp:val=&quot;008336E2&quot;/&gt;&lt;wsp:rsid wsp:val=&quot;00834868&quot;/&gt;&lt;wsp:rsid wsp:val=&quot;00835F8A&quot;/&gt;&lt;wsp:rsid wsp:val=&quot;00836188&quot;/&gt;&lt;wsp:rsid wsp:val=&quot;00836280&quot;/&gt;&lt;wsp:rsid wsp:val=&quot;008364FE&quot;/&gt;&lt;wsp:rsid wsp:val=&quot;008369F9&quot;/&gt;&lt;wsp:rsid wsp:val=&quot;00836EF4&quot;/&gt;&lt;wsp:rsid wsp:val=&quot;0084006E&quot;/&gt;&lt;wsp:rsid wsp:val=&quot;008402BE&quot;/&gt;&lt;wsp:rsid wsp:val=&quot;008415D2&quot;/&gt;&lt;wsp:rsid wsp:val=&quot;00841FAE&quot;/&gt;&lt;wsp:rsid wsp:val=&quot;008427DB&quot;/&gt;&lt;wsp:rsid wsp:val=&quot;008434EF&quot;/&gt;&lt;wsp:rsid wsp:val=&quot;008437E8&quot;/&gt;&lt;wsp:rsid wsp:val=&quot;0084412A&quot;/&gt;&lt;wsp:rsid wsp:val=&quot;00844368&quot;/&gt;&lt;wsp:rsid wsp:val=&quot;00844787&quot;/&gt;&lt;wsp:rsid wsp:val=&quot;00845BF2&quot;/&gt;&lt;wsp:rsid wsp:val=&quot;008466CA&quot;/&gt;&lt;wsp:rsid wsp:val=&quot;00846B2F&quot;/&gt;&lt;wsp:rsid wsp:val=&quot;00846B79&quot;/&gt;&lt;wsp:rsid wsp:val=&quot;00846CEC&quot;/&gt;&lt;wsp:rsid wsp:val=&quot;00847058&quot;/&gt;&lt;wsp:rsid wsp:val=&quot;008473AC&quot;/&gt;&lt;wsp:rsid wsp:val=&quot;008475C2&quot;/&gt;&lt;wsp:rsid wsp:val=&quot;00850DA7&quot;/&gt;&lt;wsp:rsid wsp:val=&quot;00850DBA&quot;/&gt;&lt;wsp:rsid wsp:val=&quot;008511CF&quot;/&gt;&lt;wsp:rsid wsp:val=&quot;00853903&quot;/&gt;&lt;wsp:rsid wsp:val=&quot;00854313&quot;/&gt;&lt;wsp:rsid wsp:val=&quot;0085435C&quot;/&gt;&lt;wsp:rsid wsp:val=&quot;008563E3&quot;/&gt;&lt;wsp:rsid wsp:val=&quot;00857208&quot;/&gt;&lt;wsp:rsid wsp:val=&quot;00857595&quot;/&gt;&lt;wsp:rsid wsp:val=&quot;0085785A&quot;/&gt;&lt;wsp:rsid wsp:val=&quot;00857A0F&quot;/&gt;&lt;wsp:rsid wsp:val=&quot;00860187&quot;/&gt;&lt;wsp:rsid wsp:val=&quot;00861154&quot;/&gt;&lt;wsp:rsid wsp:val=&quot;008616CE&quot;/&gt;&lt;wsp:rsid wsp:val=&quot;008631DE&quot;/&gt;&lt;wsp:rsid wsp:val=&quot;008638E8&quot;/&gt;&lt;wsp:rsid wsp:val=&quot;00864432&quot;/&gt;&lt;wsp:rsid wsp:val=&quot;00864597&quot;/&gt;&lt;wsp:rsid wsp:val=&quot;008657F4&quot;/&gt;&lt;wsp:rsid wsp:val=&quot;00866006&quot;/&gt;&lt;wsp:rsid wsp:val=&quot;00866161&quot;/&gt;&lt;wsp:rsid wsp:val=&quot;0086642A&quot;/&gt;&lt;wsp:rsid wsp:val=&quot;00866948&quot;/&gt;&lt;wsp:rsid wsp:val=&quot;00866CC5&quot;/&gt;&lt;wsp:rsid wsp:val=&quot;008673BF&quot;/&gt;&lt;wsp:rsid wsp:val=&quot;0086741C&quot;/&gt;&lt;wsp:rsid wsp:val=&quot;008678D9&quot;/&gt;&lt;wsp:rsid wsp:val=&quot;008702AA&quot;/&gt;&lt;wsp:rsid wsp:val=&quot;00870475&quot;/&gt;&lt;wsp:rsid wsp:val=&quot;0087213B&quot;/&gt;&lt;wsp:rsid wsp:val=&quot;00873CDF&quot;/&gt;&lt;wsp:rsid wsp:val=&quot;00874482&quot;/&gt;&lt;wsp:rsid wsp:val=&quot;0087487C&quot;/&gt;&lt;wsp:rsid wsp:val=&quot;00874BED&quot;/&gt;&lt;wsp:rsid wsp:val=&quot;00874E5E&quot;/&gt;&lt;wsp:rsid wsp:val=&quot;00875D0B&quot;/&gt;&lt;wsp:rsid wsp:val=&quot;00876BD5&quot;/&gt;&lt;wsp:rsid wsp:val=&quot;00877667&quot;/&gt;&lt;wsp:rsid wsp:val=&quot;00877870&quot;/&gt;&lt;wsp:rsid wsp:val=&quot;00877DC5&quot;/&gt;&lt;wsp:rsid wsp:val=&quot;008804A6&quot;/&gt;&lt;wsp:rsid wsp:val=&quot;008804C5&quot;/&gt;&lt;wsp:rsid wsp:val=&quot;00880525&quot;/&gt;&lt;wsp:rsid wsp:val=&quot;00880A0F&quot;/&gt;&lt;wsp:rsid wsp:val=&quot;008824AF&quot;/&gt;&lt;wsp:rsid wsp:val=&quot;0088251F&quot;/&gt;&lt;wsp:rsid wsp:val=&quot;00882532&quot;/&gt;&lt;wsp:rsid wsp:val=&quot;008826FE&quot;/&gt;&lt;wsp:rsid wsp:val=&quot;00882DA2&quot;/&gt;&lt;wsp:rsid wsp:val=&quot;00884B1E&quot;/&gt;&lt;wsp:rsid wsp:val=&quot;00885051&quot;/&gt;&lt;wsp:rsid wsp:val=&quot;008855AE&quot;/&gt;&lt;wsp:rsid wsp:val=&quot;00885664&quot;/&gt;&lt;wsp:rsid wsp:val=&quot;00885B6E&quot;/&gt;&lt;wsp:rsid wsp:val=&quot;00886526&quot;/&gt;&lt;wsp:rsid wsp:val=&quot;00886972&quot;/&gt;&lt;wsp:rsid wsp:val=&quot;008874B5&quot;/&gt;&lt;wsp:rsid wsp:val=&quot;0089129D&quot;/&gt;&lt;wsp:rsid wsp:val=&quot;00891DC9&quot;/&gt;&lt;wsp:rsid wsp:val=&quot;008937A1&quot;/&gt;&lt;wsp:rsid wsp:val=&quot;00893A0A&quot;/&gt;&lt;wsp:rsid wsp:val=&quot;00894442&quot;/&gt;&lt;wsp:rsid wsp:val=&quot;00894FE8&quot;/&gt;&lt;wsp:rsid wsp:val=&quot;00894FF0&quot;/&gt;&lt;wsp:rsid wsp:val=&quot;00895167&quot;/&gt;&lt;wsp:rsid wsp:val=&quot;00896227&quot;/&gt;&lt;wsp:rsid wsp:val=&quot;00896E6A&quot;/&gt;&lt;wsp:rsid wsp:val=&quot;008A0CE7&quot;/&gt;&lt;wsp:rsid wsp:val=&quot;008A1718&quot;/&gt;&lt;wsp:rsid wsp:val=&quot;008A254E&quot;/&gt;&lt;wsp:rsid wsp:val=&quot;008A2D99&quot;/&gt;&lt;wsp:rsid wsp:val=&quot;008A493B&quot;/&gt;&lt;wsp:rsid wsp:val=&quot;008A4B2E&quot;/&gt;&lt;wsp:rsid wsp:val=&quot;008A6504&quot;/&gt;&lt;wsp:rsid wsp:val=&quot;008A6EC2&quot;/&gt;&lt;wsp:rsid wsp:val=&quot;008A77CD&quot;/&gt;&lt;wsp:rsid wsp:val=&quot;008B00D0&quot;/&gt;&lt;wsp:rsid wsp:val=&quot;008B0924&quot;/&gt;&lt;wsp:rsid wsp:val=&quot;008B5F90&quot;/&gt;&lt;wsp:rsid wsp:val=&quot;008B604E&quot;/&gt;&lt;wsp:rsid wsp:val=&quot;008B64EB&quot;/&gt;&lt;wsp:rsid wsp:val=&quot;008B6505&quot;/&gt;&lt;wsp:rsid wsp:val=&quot;008B680B&quot;/&gt;&lt;wsp:rsid wsp:val=&quot;008B6896&quot;/&gt;&lt;wsp:rsid wsp:val=&quot;008C079B&quot;/&gt;&lt;wsp:rsid wsp:val=&quot;008C12AD&quot;/&gt;&lt;wsp:rsid wsp:val=&quot;008C13B5&quot;/&gt;&lt;wsp:rsid wsp:val=&quot;008C1B56&quot;/&gt;&lt;wsp:rsid wsp:val=&quot;008C1DA6&quot;/&gt;&lt;wsp:rsid wsp:val=&quot;008C1DCF&quot;/&gt;&lt;wsp:rsid wsp:val=&quot;008C291B&quot;/&gt;&lt;wsp:rsid wsp:val=&quot;008C32DB&quot;/&gt;&lt;wsp:rsid wsp:val=&quot;008C710E&quot;/&gt;&lt;wsp:rsid wsp:val=&quot;008D0052&quot;/&gt;&lt;wsp:rsid wsp:val=&quot;008D04BD&quot;/&gt;&lt;wsp:rsid wsp:val=&quot;008D150E&quot;/&gt;&lt;wsp:rsid wsp:val=&quot;008D172A&quot;/&gt;&lt;wsp:rsid wsp:val=&quot;008D17BD&quot;/&gt;&lt;wsp:rsid wsp:val=&quot;008D2D7A&quot;/&gt;&lt;wsp:rsid wsp:val=&quot;008D3D4D&quot;/&gt;&lt;wsp:rsid wsp:val=&quot;008D4CF2&quot;/&gt;&lt;wsp:rsid wsp:val=&quot;008D6163&quot;/&gt;&lt;wsp:rsid wsp:val=&quot;008D61CD&quot;/&gt;&lt;wsp:rsid wsp:val=&quot;008D64D4&quot;/&gt;&lt;wsp:rsid wsp:val=&quot;008D78AB&quot;/&gt;&lt;wsp:rsid wsp:val=&quot;008D7981&quot;/&gt;&lt;wsp:rsid wsp:val=&quot;008E0084&quot;/&gt;&lt;wsp:rsid wsp:val=&quot;008E148D&quot;/&gt;&lt;wsp:rsid wsp:val=&quot;008E2364&quot;/&gt;&lt;wsp:rsid wsp:val=&quot;008E2DC3&quot;/&gt;&lt;wsp:rsid wsp:val=&quot;008E2E52&quot;/&gt;&lt;wsp:rsid wsp:val=&quot;008E490B&quot;/&gt;&lt;wsp:rsid wsp:val=&quot;008E5A2C&quot;/&gt;&lt;wsp:rsid wsp:val=&quot;008E5E63&quot;/&gt;&lt;wsp:rsid wsp:val=&quot;008E71F2&quot;/&gt;&lt;wsp:rsid wsp:val=&quot;008E74DA&quot;/&gt;&lt;wsp:rsid wsp:val=&quot;008F0363&quot;/&gt;&lt;wsp:rsid wsp:val=&quot;008F0FD4&quot;/&gt;&lt;wsp:rsid wsp:val=&quot;008F1FB8&quot;/&gt;&lt;wsp:rsid wsp:val=&quot;008F290C&quot;/&gt;&lt;wsp:rsid wsp:val=&quot;008F3237&quot;/&gt;&lt;wsp:rsid wsp:val=&quot;008F4061&quot;/&gt;&lt;wsp:rsid wsp:val=&quot;008F47F6&quot;/&gt;&lt;wsp:rsid wsp:val=&quot;008F53D2&quot;/&gt;&lt;wsp:rsid wsp:val=&quot;008F563A&quot;/&gt;&lt;wsp:rsid wsp:val=&quot;008F6B08&quot;/&gt;&lt;wsp:rsid wsp:val=&quot;00900051&quot;/&gt;&lt;wsp:rsid wsp:val=&quot;00900358&quot;/&gt;&lt;wsp:rsid wsp:val=&quot;009037EF&quot;/&gt;&lt;wsp:rsid wsp:val=&quot;00903B2E&quot;/&gt;&lt;wsp:rsid wsp:val=&quot;00903F00&quot;/&gt;&lt;wsp:rsid wsp:val=&quot;009043CA&quot;/&gt;&lt;wsp:rsid wsp:val=&quot;009046D3&quot;/&gt;&lt;wsp:rsid wsp:val=&quot;009054A0&quot;/&gt;&lt;wsp:rsid wsp:val=&quot;0090568F&quot;/&gt;&lt;wsp:rsid wsp:val=&quot;00906AC5&quot;/&gt;&lt;wsp:rsid wsp:val=&quot;00907724&quot;/&gt;&lt;wsp:rsid wsp:val=&quot;00907D7E&quot;/&gt;&lt;wsp:rsid wsp:val=&quot;009105F7&quot;/&gt;&lt;wsp:rsid wsp:val=&quot;00910955&quot;/&gt;&lt;wsp:rsid wsp:val=&quot;009127D1&quot;/&gt;&lt;wsp:rsid wsp:val=&quot;00913408&quot;/&gt;&lt;wsp:rsid wsp:val=&quot;00913632&quot;/&gt;&lt;wsp:rsid wsp:val=&quot;0091419F&quot;/&gt;&lt;wsp:rsid wsp:val=&quot;00914449&quot;/&gt;&lt;wsp:rsid wsp:val=&quot;009145C8&quot;/&gt;&lt;wsp:rsid wsp:val=&quot;009149DE&quot;/&gt;&lt;wsp:rsid wsp:val=&quot;00915FAC&quot;/&gt;&lt;wsp:rsid wsp:val=&quot;00916FDF&quot;/&gt;&lt;wsp:rsid wsp:val=&quot;009204DD&quot;/&gt;&lt;wsp:rsid wsp:val=&quot;00920BA4&quot;/&gt;&lt;wsp:rsid wsp:val=&quot;009218FD&quot;/&gt;&lt;wsp:rsid wsp:val=&quot;00921A74&quot;/&gt;&lt;wsp:rsid wsp:val=&quot;00921BC1&quot;/&gt;&lt;wsp:rsid wsp:val=&quot;00923873&quot;/&gt;&lt;wsp:rsid wsp:val=&quot;00924878&quot;/&gt;&lt;wsp:rsid wsp:val=&quot;00924E90&quot;/&gt;&lt;wsp:rsid wsp:val=&quot;00925219&quot;/&gt;&lt;wsp:rsid wsp:val=&quot;009252F4&quot;/&gt;&lt;wsp:rsid wsp:val=&quot;009255B0&quot;/&gt;&lt;wsp:rsid wsp:val=&quot;0092588A&quot;/&gt;&lt;wsp:rsid wsp:val=&quot;009258C3&quot;/&gt;&lt;wsp:rsid wsp:val=&quot;00925E59&quot;/&gt;&lt;wsp:rsid wsp:val=&quot;009260B2&quot;/&gt;&lt;wsp:rsid wsp:val=&quot;00926954&quot;/&gt;&lt;wsp:rsid wsp:val=&quot;00926FC6&quot;/&gt;&lt;wsp:rsid wsp:val=&quot;00930600&quot;/&gt;&lt;wsp:rsid wsp:val=&quot;0093103E&quot;/&gt;&lt;wsp:rsid wsp:val=&quot;009317AD&quot;/&gt;&lt;wsp:rsid wsp:val=&quot;0093377A&quot;/&gt;&lt;wsp:rsid wsp:val=&quot;00933997&quot;/&gt;&lt;wsp:rsid wsp:val=&quot;00933F79&quot;/&gt;&lt;wsp:rsid wsp:val=&quot;0093418B&quot;/&gt;&lt;wsp:rsid wsp:val=&quot;0093438A&quot;/&gt;&lt;wsp:rsid wsp:val=&quot;00934B97&quot;/&gt;&lt;wsp:rsid wsp:val=&quot;00934DC9&quot;/&gt;&lt;wsp:rsid wsp:val=&quot;00935430&quot;/&gt;&lt;wsp:rsid wsp:val=&quot;00936DF6&quot;/&gt;&lt;wsp:rsid wsp:val=&quot;00937256&quot;/&gt;&lt;wsp:rsid wsp:val=&quot;009372B2&quot;/&gt;&lt;wsp:rsid wsp:val=&quot;00937E04&quot;/&gt;&lt;wsp:rsid wsp:val=&quot;00940418&quot;/&gt;&lt;wsp:rsid wsp:val=&quot;009407F3&quot;/&gt;&lt;wsp:rsid wsp:val=&quot;00940EFD&quot;/&gt;&lt;wsp:rsid wsp:val=&quot;00940F81&quot;/&gt;&lt;wsp:rsid wsp:val=&quot;00941789&quot;/&gt;&lt;wsp:rsid wsp:val=&quot;00941974&quot;/&gt;&lt;wsp:rsid wsp:val=&quot;00943402&quot;/&gt;&lt;wsp:rsid wsp:val=&quot;0094402D&quot;/&gt;&lt;wsp:rsid wsp:val=&quot;00944760&quot;/&gt;&lt;wsp:rsid wsp:val=&quot;00945A4B&quot;/&gt;&lt;wsp:rsid wsp:val=&quot;009470F8&quot;/&gt;&lt;wsp:rsid wsp:val=&quot;00947133&quot;/&gt;&lt;wsp:rsid wsp:val=&quot;00947166&quot;/&gt;&lt;wsp:rsid wsp:val=&quot;0094743D&quot;/&gt;&lt;wsp:rsid wsp:val=&quot;00947A19&quot;/&gt;&lt;wsp:rsid wsp:val=&quot;00947D3C&quot;/&gt;&lt;wsp:rsid wsp:val=&quot;00950297&quot;/&gt;&lt;wsp:rsid wsp:val=&quot;00950CC8&quot;/&gt;&lt;wsp:rsid wsp:val=&quot;0095139A&quot;/&gt;&lt;wsp:rsid wsp:val=&quot;0095285F&quot;/&gt;&lt;wsp:rsid wsp:val=&quot;00953669&quot;/&gt;&lt;wsp:rsid wsp:val=&quot;009541C6&quot;/&gt;&lt;wsp:rsid wsp:val=&quot;00955235&quot;/&gt;&lt;wsp:rsid wsp:val=&quot;00955278&quot;/&gt;&lt;wsp:rsid wsp:val=&quot;00955310&quot;/&gt;&lt;wsp:rsid wsp:val=&quot;00955BC1&quot;/&gt;&lt;wsp:rsid wsp:val=&quot;00955E20&quot;/&gt;&lt;wsp:rsid wsp:val=&quot;00956983&quot;/&gt;&lt;wsp:rsid wsp:val=&quot;00956D0D&quot;/&gt;&lt;wsp:rsid wsp:val=&quot;00957203&quot;/&gt;&lt;wsp:rsid wsp:val=&quot;00957EF1&quot;/&gt;&lt;wsp:rsid wsp:val=&quot;009609E0&quot;/&gt;&lt;wsp:rsid wsp:val=&quot;00960E91&quot;/&gt;&lt;wsp:rsid wsp:val=&quot;00963FE8&quot;/&gt;&lt;wsp:rsid wsp:val=&quot;0096451A&quot;/&gt;&lt;wsp:rsid wsp:val=&quot;00964695&quot;/&gt;&lt;wsp:rsid wsp:val=&quot;00964764&quot;/&gt;&lt;wsp:rsid wsp:val=&quot;009651CB&quot;/&gt;&lt;wsp:rsid wsp:val=&quot;009665D3&quot;/&gt;&lt;wsp:rsid wsp:val=&quot;00966BF4&quot;/&gt;&lt;wsp:rsid wsp:val=&quot;009673DF&quot;/&gt;&lt;wsp:rsid wsp:val=&quot;009700E3&quot;/&gt;&lt;wsp:rsid wsp:val=&quot;00970553&quot;/&gt;&lt;wsp:rsid wsp:val=&quot;00970DB9&quot;/&gt;&lt;wsp:rsid wsp:val=&quot;00973C98&quot;/&gt;&lt;wsp:rsid wsp:val=&quot;00974EB5&quot;/&gt;&lt;wsp:rsid wsp:val=&quot;00976185&quot;/&gt;&lt;wsp:rsid wsp:val=&quot;0098247E&quot;/&gt;&lt;wsp:rsid wsp:val=&quot;00982588&quot;/&gt;&lt;wsp:rsid wsp:val=&quot;00982A71&quot;/&gt;&lt;wsp:rsid wsp:val=&quot;009846F3&quot;/&gt;&lt;wsp:rsid wsp:val=&quot;00984842&quot;/&gt;&lt;wsp:rsid wsp:val=&quot;00984C7E&quot;/&gt;&lt;wsp:rsid wsp:val=&quot;00984E57&quot;/&gt;&lt;wsp:rsid wsp:val=&quot;009851C6&quot;/&gt;&lt;wsp:rsid wsp:val=&quot;00986553&quot;/&gt;&lt;wsp:rsid wsp:val=&quot;00986660&quot;/&gt;&lt;wsp:rsid wsp:val=&quot;00986AC3&quot;/&gt;&lt;wsp:rsid wsp:val=&quot;00986BA8&quot;/&gt;&lt;wsp:rsid wsp:val=&quot;00987183&quot;/&gt;&lt;wsp:rsid wsp:val=&quot;009879AC&quot;/&gt;&lt;wsp:rsid wsp:val=&quot;00987E0B&quot;/&gt;&lt;wsp:rsid wsp:val=&quot;00990748&quot;/&gt;&lt;wsp:rsid wsp:val=&quot;00990FC8&quot;/&gt;&lt;wsp:rsid wsp:val=&quot;0099179B&quot;/&gt;&lt;wsp:rsid wsp:val=&quot;00991A0A&quot;/&gt;&lt;wsp:rsid wsp:val=&quot;00991A3D&quot;/&gt;&lt;wsp:rsid wsp:val=&quot;00991D3D&quot;/&gt;&lt;wsp:rsid wsp:val=&quot;009923ED&quot;/&gt;&lt;wsp:rsid wsp:val=&quot;00995424&quot;/&gt;&lt;wsp:rsid wsp:val=&quot;0099571E&quot;/&gt;&lt;wsp:rsid wsp:val=&quot;00995B3A&quot;/&gt;&lt;wsp:rsid wsp:val=&quot;00995D4E&quot;/&gt;&lt;wsp:rsid wsp:val=&quot;00995EAE&quot;/&gt;&lt;wsp:rsid wsp:val=&quot;00997656&quot;/&gt;&lt;wsp:rsid wsp:val=&quot;00997859&quot;/&gt;&lt;wsp:rsid wsp:val=&quot;00997977&quot;/&gt;&lt;wsp:rsid wsp:val=&quot;009A05BB&quot;/&gt;&lt;wsp:rsid wsp:val=&quot;009A0C41&quot;/&gt;&lt;wsp:rsid wsp:val=&quot;009A223D&quot;/&gt;&lt;wsp:rsid wsp:val=&quot;009A32C1&quot;/&gt;&lt;wsp:rsid wsp:val=&quot;009A3FAB&quot;/&gt;&lt;wsp:rsid wsp:val=&quot;009A4A83&quot;/&gt;&lt;wsp:rsid wsp:val=&quot;009A4C5D&quot;/&gt;&lt;wsp:rsid wsp:val=&quot;009A506F&quot;/&gt;&lt;wsp:rsid wsp:val=&quot;009A5AC5&quot;/&gt;&lt;wsp:rsid wsp:val=&quot;009A6592&quot;/&gt;&lt;wsp:rsid wsp:val=&quot;009B208C&quot;/&gt;&lt;wsp:rsid wsp:val=&quot;009B2AD5&quot;/&gt;&lt;wsp:rsid wsp:val=&quot;009B3224&quot;/&gt;&lt;wsp:rsid wsp:val=&quot;009B32F9&quot;/&gt;&lt;wsp:rsid wsp:val=&quot;009B4A02&quot;/&gt;&lt;wsp:rsid wsp:val=&quot;009B52AD&quot;/&gt;&lt;wsp:rsid wsp:val=&quot;009B532C&quot;/&gt;&lt;wsp:rsid wsp:val=&quot;009B5FB6&quot;/&gt;&lt;wsp:rsid wsp:val=&quot;009B68C0&quot;/&gt;&lt;wsp:rsid wsp:val=&quot;009B7107&quot;/&gt;&lt;wsp:rsid wsp:val=&quot;009B7F62&quot;/&gt;&lt;wsp:rsid wsp:val=&quot;009C0ABD&quot;/&gt;&lt;wsp:rsid wsp:val=&quot;009C2507&quot;/&gt;&lt;wsp:rsid wsp:val=&quot;009C3322&quot;/&gt;&lt;wsp:rsid wsp:val=&quot;009C3B19&quot;/&gt;&lt;wsp:rsid wsp:val=&quot;009C3B5A&quot;/&gt;&lt;wsp:rsid wsp:val=&quot;009C40DE&quot;/&gt;&lt;wsp:rsid wsp:val=&quot;009C5AEE&quot;/&gt;&lt;wsp:rsid wsp:val=&quot;009C5CF6&quot;/&gt;&lt;wsp:rsid wsp:val=&quot;009C5F09&quot;/&gt;&lt;wsp:rsid wsp:val=&quot;009C630E&quot;/&gt;&lt;wsp:rsid wsp:val=&quot;009D5375&quot;/&gt;&lt;wsp:rsid wsp:val=&quot;009D7683&quot;/&gt;&lt;wsp:rsid wsp:val=&quot;009D7C4A&quot;/&gt;&lt;wsp:rsid wsp:val=&quot;009E1C6A&quot;/&gt;&lt;wsp:rsid wsp:val=&quot;009E3EB4&quot;/&gt;&lt;wsp:rsid wsp:val=&quot;009E40B3&quot;/&gt;&lt;wsp:rsid wsp:val=&quot;009E480E&quot;/&gt;&lt;wsp:rsid wsp:val=&quot;009E4D86&quot;/&gt;&lt;wsp:rsid wsp:val=&quot;009E70EC&quot;/&gt;&lt;wsp:rsid wsp:val=&quot;009E7572&quot;/&gt;&lt;wsp:rsid wsp:val=&quot;009E75BC&quot;/&gt;&lt;wsp:rsid wsp:val=&quot;009E7C08&quot;/&gt;&lt;wsp:rsid wsp:val=&quot;009F123C&quot;/&gt;&lt;wsp:rsid wsp:val=&quot;009F147D&quot;/&gt;&lt;wsp:rsid wsp:val=&quot;009F22FC&quot;/&gt;&lt;wsp:rsid wsp:val=&quot;009F30C2&quot;/&gt;&lt;wsp:rsid wsp:val=&quot;009F3DDA&quot;/&gt;&lt;wsp:rsid wsp:val=&quot;009F49F6&quot;/&gt;&lt;wsp:rsid wsp:val=&quot;009F7ABD&quot;/&gt;&lt;wsp:rsid wsp:val=&quot;00A00787&quot;/&gt;&lt;wsp:rsid wsp:val=&quot;00A01EBA&quot;/&gt;&lt;wsp:rsid wsp:val=&quot;00A01EC0&quot;/&gt;&lt;wsp:rsid wsp:val=&quot;00A028A5&quot;/&gt;&lt;wsp:rsid wsp:val=&quot;00A03362&quot;/&gt;&lt;wsp:rsid wsp:val=&quot;00A033A6&quot;/&gt;&lt;wsp:rsid wsp:val=&quot;00A0416E&quot;/&gt;&lt;wsp:rsid wsp:val=&quot;00A046E2&quot;/&gt;&lt;wsp:rsid wsp:val=&quot;00A04FB0&quot;/&gt;&lt;wsp:rsid wsp:val=&quot;00A058EF&quot;/&gt;&lt;wsp:rsid wsp:val=&quot;00A05FAA&quot;/&gt;&lt;wsp:rsid wsp:val=&quot;00A07577&quot;/&gt;&lt;wsp:rsid wsp:val=&quot;00A103D6&quot;/&gt;&lt;wsp:rsid wsp:val=&quot;00A10FE5&quot;/&gt;&lt;wsp:rsid wsp:val=&quot;00A1101F&quot;/&gt;&lt;wsp:rsid wsp:val=&quot;00A11913&quot;/&gt;&lt;wsp:rsid wsp:val=&quot;00A12077&quot;/&gt;&lt;wsp:rsid wsp:val=&quot;00A128D1&quot;/&gt;&lt;wsp:rsid wsp:val=&quot;00A13BB0&quot;/&gt;&lt;wsp:rsid wsp:val=&quot;00A143F6&quot;/&gt;&lt;wsp:rsid wsp:val=&quot;00A14558&quot;/&gt;&lt;wsp:rsid wsp:val=&quot;00A14965&quot;/&gt;&lt;wsp:rsid wsp:val=&quot;00A16506&quot;/&gt;&lt;wsp:rsid wsp:val=&quot;00A16A4E&quot;/&gt;&lt;wsp:rsid wsp:val=&quot;00A16ABC&quot;/&gt;&lt;wsp:rsid wsp:val=&quot;00A16F75&quot;/&gt;&lt;wsp:rsid wsp:val=&quot;00A17A98&quot;/&gt;&lt;wsp:rsid wsp:val=&quot;00A17C59&quot;/&gt;&lt;wsp:rsid wsp:val=&quot;00A20D78&quot;/&gt;&lt;wsp:rsid wsp:val=&quot;00A224A9&quot;/&gt;&lt;wsp:rsid wsp:val=&quot;00A229D0&quot;/&gt;&lt;wsp:rsid wsp:val=&quot;00A241A5&quot;/&gt;&lt;wsp:rsid wsp:val=&quot;00A247E3&quot;/&gt;&lt;wsp:rsid wsp:val=&quot;00A25D3E&quot;/&gt;&lt;wsp:rsid wsp:val=&quot;00A25F73&quot;/&gt;&lt;wsp:rsid wsp:val=&quot;00A27A87&quot;/&gt;&lt;wsp:rsid wsp:val=&quot;00A27BA4&quot;/&gt;&lt;wsp:rsid wsp:val=&quot;00A27D8F&quot;/&gt;&lt;wsp:rsid wsp:val=&quot;00A3012C&quot;/&gt;&lt;wsp:rsid wsp:val=&quot;00A301B3&quot;/&gt;&lt;wsp:rsid wsp:val=&quot;00A335F8&quot;/&gt;&lt;wsp:rsid wsp:val=&quot;00A33F2D&quot;/&gt;&lt;wsp:rsid wsp:val=&quot;00A33FC1&quot;/&gt;&lt;wsp:rsid wsp:val=&quot;00A341AF&quot;/&gt;&lt;wsp:rsid wsp:val=&quot;00A35218&quot;/&gt;&lt;wsp:rsid wsp:val=&quot;00A3684F&quot;/&gt;&lt;wsp:rsid wsp:val=&quot;00A3705A&quot;/&gt;&lt;wsp:rsid wsp:val=&quot;00A373D0&quot;/&gt;&lt;wsp:rsid wsp:val=&quot;00A37AD1&quot;/&gt;&lt;wsp:rsid wsp:val=&quot;00A40179&quot;/&gt;&lt;wsp:rsid wsp:val=&quot;00A40E8E&quot;/&gt;&lt;wsp:rsid wsp:val=&quot;00A4148B&quot;/&gt;&lt;wsp:rsid wsp:val=&quot;00A428F9&quot;/&gt;&lt;wsp:rsid wsp:val=&quot;00A42A35&quot;/&gt;&lt;wsp:rsid wsp:val=&quot;00A463C4&quot;/&gt;&lt;wsp:rsid wsp:val=&quot;00A46DB5&quot;/&gt;&lt;wsp:rsid wsp:val=&quot;00A50662&quot;/&gt;&lt;wsp:rsid wsp:val=&quot;00A51218&quot;/&gt;&lt;wsp:rsid wsp:val=&quot;00A516AA&quot;/&gt;&lt;wsp:rsid wsp:val=&quot;00A51CEF&quot;/&gt;&lt;wsp:rsid wsp:val=&quot;00A522B1&quot;/&gt;&lt;wsp:rsid wsp:val=&quot;00A54022&quot;/&gt;&lt;wsp:rsid wsp:val=&quot;00A54FC7&quot;/&gt;&lt;wsp:rsid wsp:val=&quot;00A57CF1&quot;/&gt;&lt;wsp:rsid wsp:val=&quot;00A608F4&quot;/&gt;&lt;wsp:rsid wsp:val=&quot;00A613DD&quot;/&gt;&lt;wsp:rsid wsp:val=&quot;00A62484&quot;/&gt;&lt;wsp:rsid wsp:val=&quot;00A624C5&quot;/&gt;&lt;wsp:rsid wsp:val=&quot;00A628C6&quot;/&gt;&lt;wsp:rsid wsp:val=&quot;00A62D40&quot;/&gt;&lt;wsp:rsid wsp:val=&quot;00A63C08&quot;/&gt;&lt;wsp:rsid wsp:val=&quot;00A643FB&quot;/&gt;&lt;wsp:rsid wsp:val=&quot;00A64CFD&quot;/&gt;&lt;wsp:rsid wsp:val=&quot;00A6502C&quot;/&gt;&lt;wsp:rsid wsp:val=&quot;00A65200&quot;/&gt;&lt;wsp:rsid wsp:val=&quot;00A6608C&quot;/&gt;&lt;wsp:rsid wsp:val=&quot;00A66C04&quot;/&gt;&lt;wsp:rsid wsp:val=&quot;00A66DC2&quot;/&gt;&lt;wsp:rsid wsp:val=&quot;00A67359&quot;/&gt;&lt;wsp:rsid wsp:val=&quot;00A675EC&quot;/&gt;&lt;wsp:rsid wsp:val=&quot;00A67F79&quot;/&gt;&lt;wsp:rsid wsp:val=&quot;00A7023E&quot;/&gt;&lt;wsp:rsid wsp:val=&quot;00A706BB&quot;/&gt;&lt;wsp:rsid wsp:val=&quot;00A710E7&quot;/&gt;&lt;wsp:rsid wsp:val=&quot;00A7210B&quot;/&gt;&lt;wsp:rsid wsp:val=&quot;00A7285C&quot;/&gt;&lt;wsp:rsid wsp:val=&quot;00A72E4A&quot;/&gt;&lt;wsp:rsid wsp:val=&quot;00A74DDD&quot;/&gt;&lt;wsp:rsid wsp:val=&quot;00A74DE2&quot;/&gt;&lt;wsp:rsid wsp:val=&quot;00A7597E&quot;/&gt;&lt;wsp:rsid wsp:val=&quot;00A75C4C&quot;/&gt;&lt;wsp:rsid wsp:val=&quot;00A75F68&quot;/&gt;&lt;wsp:rsid wsp:val=&quot;00A76CEC&quot;/&gt;&lt;wsp:rsid wsp:val=&quot;00A77358&quot;/&gt;&lt;wsp:rsid wsp:val=&quot;00A80EFE&quot;/&gt;&lt;wsp:rsid wsp:val=&quot;00A829DF&quot;/&gt;&lt;wsp:rsid wsp:val=&quot;00A82E62&quot;/&gt;&lt;wsp:rsid wsp:val=&quot;00A832A5&quot;/&gt;&lt;wsp:rsid wsp:val=&quot;00A83CC3&quot;/&gt;&lt;wsp:rsid wsp:val=&quot;00A844B1&quot;/&gt;&lt;wsp:rsid wsp:val=&quot;00A9170E&quot;/&gt;&lt;wsp:rsid wsp:val=&quot;00A91C76&quot;/&gt;&lt;wsp:rsid wsp:val=&quot;00A927FE&quot;/&gt;&lt;wsp:rsid wsp:val=&quot;00A9336D&quot;/&gt;&lt;wsp:rsid wsp:val=&quot;00A93CCC&quot;/&gt;&lt;wsp:rsid wsp:val=&quot;00A93D68&quot;/&gt;&lt;wsp:rsid wsp:val=&quot;00A94132&quot;/&gt;&lt;wsp:rsid wsp:val=&quot;00A94EDD&quot;/&gt;&lt;wsp:rsid wsp:val=&quot;00A95319&quot;/&gt;&lt;wsp:rsid wsp:val=&quot;00A95D02&quot;/&gt;&lt;wsp:rsid wsp:val=&quot;00A95DA2&quot;/&gt;&lt;wsp:rsid wsp:val=&quot;00A96FA6&quot;/&gt;&lt;wsp:rsid wsp:val=&quot;00A9766E&quot;/&gt;&lt;wsp:rsid wsp:val=&quot;00A976AD&quot;/&gt;&lt;wsp:rsid wsp:val=&quot;00A97B6D&quot;/&gt;&lt;wsp:rsid wsp:val=&quot;00A97DEC&quot;/&gt;&lt;wsp:rsid wsp:val=&quot;00AA0325&quot;/&gt;&lt;wsp:rsid wsp:val=&quot;00AA0B39&quot;/&gt;&lt;wsp:rsid wsp:val=&quot;00AA235C&quot;/&gt;&lt;wsp:rsid wsp:val=&quot;00AA2B1C&quot;/&gt;&lt;wsp:rsid wsp:val=&quot;00AA313C&quot;/&gt;&lt;wsp:rsid wsp:val=&quot;00AA3435&quot;/&gt;&lt;wsp:rsid wsp:val=&quot;00AA35E1&quot;/&gt;&lt;wsp:rsid wsp:val=&quot;00AA3A9E&quot;/&gt;&lt;wsp:rsid wsp:val=&quot;00AA5856&quot;/&gt;&lt;wsp:rsid wsp:val=&quot;00AA66DD&quot;/&gt;&lt;wsp:rsid wsp:val=&quot;00AA68AE&quot;/&gt;&lt;wsp:rsid wsp:val=&quot;00AA6948&quot;/&gt;&lt;wsp:rsid wsp:val=&quot;00AA6F11&quot;/&gt;&lt;wsp:rsid wsp:val=&quot;00AA7726&quot;/&gt;&lt;wsp:rsid wsp:val=&quot;00AA78D3&quot;/&gt;&lt;wsp:rsid wsp:val=&quot;00AA7B30&quot;/&gt;&lt;wsp:rsid wsp:val=&quot;00AA7EE9&quot;/&gt;&lt;wsp:rsid wsp:val=&quot;00AB09CF&quot;/&gt;&lt;wsp:rsid wsp:val=&quot;00AB0E0E&quot;/&gt;&lt;wsp:rsid wsp:val=&quot;00AB1F0B&quot;/&gt;&lt;wsp:rsid wsp:val=&quot;00AB27E7&quot;/&gt;&lt;wsp:rsid wsp:val=&quot;00AB32A7&quot;/&gt;&lt;wsp:rsid wsp:val=&quot;00AB32ED&quot;/&gt;&lt;wsp:rsid wsp:val=&quot;00AB3504&quot;/&gt;&lt;wsp:rsid wsp:val=&quot;00AB3B45&quot;/&gt;&lt;wsp:rsid wsp:val=&quot;00AB3F6D&quot;/&gt;&lt;wsp:rsid wsp:val=&quot;00AB4B90&quot;/&gt;&lt;wsp:rsid wsp:val=&quot;00AB5975&quot;/&gt;&lt;wsp:rsid wsp:val=&quot;00AB71C9&quot;/&gt;&lt;wsp:rsid wsp:val=&quot;00AC033C&quot;/&gt;&lt;wsp:rsid wsp:val=&quot;00AC0AA1&quot;/&gt;&lt;wsp:rsid wsp:val=&quot;00AC1622&quot;/&gt;&lt;wsp:rsid wsp:val=&quot;00AC1EFF&quot;/&gt;&lt;wsp:rsid wsp:val=&quot;00AC30B9&quot;/&gt;&lt;wsp:rsid wsp:val=&quot;00AC35F7&quot;/&gt;&lt;wsp:rsid wsp:val=&quot;00AC3FF5&quot;/&gt;&lt;wsp:rsid wsp:val=&quot;00AC4330&quot;/&gt;&lt;wsp:rsid wsp:val=&quot;00AC5FA1&quot;/&gt;&lt;wsp:rsid wsp:val=&quot;00AC60E7&quot;/&gt;&lt;wsp:rsid wsp:val=&quot;00AC6294&quot;/&gt;&lt;wsp:rsid wsp:val=&quot;00AC64EF&quot;/&gt;&lt;wsp:rsid wsp:val=&quot;00AC72A1&quot;/&gt;&lt;wsp:rsid wsp:val=&quot;00AD2391&quot;/&gt;&lt;wsp:rsid wsp:val=&quot;00AD2461&quot;/&gt;&lt;wsp:rsid wsp:val=&quot;00AD2D1E&quot;/&gt;&lt;wsp:rsid wsp:val=&quot;00AD4322&quot;/&gt;&lt;wsp:rsid wsp:val=&quot;00AD526A&quot;/&gt;&lt;wsp:rsid wsp:val=&quot;00AD53E6&quot;/&gt;&lt;wsp:rsid wsp:val=&quot;00AD57B5&quot;/&gt;&lt;wsp:rsid wsp:val=&quot;00AD63C8&quot;/&gt;&lt;wsp:rsid wsp:val=&quot;00AD655D&quot;/&gt;&lt;wsp:rsid wsp:val=&quot;00AD6688&quot;/&gt;&lt;wsp:rsid wsp:val=&quot;00AD6A56&quot;/&gt;&lt;wsp:rsid wsp:val=&quot;00AD6B32&quot;/&gt;&lt;wsp:rsid wsp:val=&quot;00AD6C93&quot;/&gt;&lt;wsp:rsid wsp:val=&quot;00AD77ED&quot;/&gt;&lt;wsp:rsid wsp:val=&quot;00AD79FD&quot;/&gt;&lt;wsp:rsid wsp:val=&quot;00AD7BE0&quot;/&gt;&lt;wsp:rsid wsp:val=&quot;00AE0417&quot;/&gt;&lt;wsp:rsid wsp:val=&quot;00AE04D7&quot;/&gt;&lt;wsp:rsid wsp:val=&quot;00AE0C98&quot;/&gt;&lt;wsp:rsid wsp:val=&quot;00AE164A&quot;/&gt;&lt;wsp:rsid wsp:val=&quot;00AE231C&quot;/&gt;&lt;wsp:rsid wsp:val=&quot;00AE4B78&quot;/&gt;&lt;wsp:rsid wsp:val=&quot;00AE55E6&quot;/&gt;&lt;wsp:rsid wsp:val=&quot;00AE5724&quot;/&gt;&lt;wsp:rsid wsp:val=&quot;00AE6A7D&quot;/&gt;&lt;wsp:rsid wsp:val=&quot;00AE7D40&quot;/&gt;&lt;wsp:rsid wsp:val=&quot;00AE7E60&quot;/&gt;&lt;wsp:rsid wsp:val=&quot;00AF0598&quot;/&gt;&lt;wsp:rsid wsp:val=&quot;00AF05E4&quot;/&gt;&lt;wsp:rsid wsp:val=&quot;00AF117F&quot;/&gt;&lt;wsp:rsid wsp:val=&quot;00AF39FD&quot;/&gt;&lt;wsp:rsid wsp:val=&quot;00AF3B09&quot;/&gt;&lt;wsp:rsid wsp:val=&quot;00AF4025&quot;/&gt;&lt;wsp:rsid wsp:val=&quot;00AF4308&quot;/&gt;&lt;wsp:rsid wsp:val=&quot;00AF4D46&quot;/&gt;&lt;wsp:rsid wsp:val=&quot;00AF4FB9&quot;/&gt;&lt;wsp:rsid wsp:val=&quot;00AF5060&quot;/&gt;&lt;wsp:rsid wsp:val=&quot;00AF6A67&quot;/&gt;&lt;wsp:rsid wsp:val=&quot;00AF6D08&quot;/&gt;&lt;wsp:rsid wsp:val=&quot;00AF71B8&quot;/&gt;&lt;wsp:rsid wsp:val=&quot;00AF7449&quot;/&gt;&lt;wsp:rsid wsp:val=&quot;00AF7C18&quot;/&gt;&lt;wsp:rsid wsp:val=&quot;00B001A2&quot;/&gt;&lt;wsp:rsid wsp:val=&quot;00B02C39&quot;/&gt;&lt;wsp:rsid wsp:val=&quot;00B02ED0&quot;/&gt;&lt;wsp:rsid wsp:val=&quot;00B02EEE&quot;/&gt;&lt;wsp:rsid wsp:val=&quot;00B032C0&quot;/&gt;&lt;wsp:rsid wsp:val=&quot;00B0404A&quot;/&gt;&lt;wsp:rsid wsp:val=&quot;00B04EAA&quot;/&gt;&lt;wsp:rsid wsp:val=&quot;00B0537E&quot;/&gt;&lt;wsp:rsid wsp:val=&quot;00B0643C&quot;/&gt;&lt;wsp:rsid wsp:val=&quot;00B06EBD&quot;/&gt;&lt;wsp:rsid wsp:val=&quot;00B07301&quot;/&gt;&lt;wsp:rsid wsp:val=&quot;00B07DF3&quot;/&gt;&lt;wsp:rsid wsp:val=&quot;00B10E20&quot;/&gt;&lt;wsp:rsid wsp:val=&quot;00B10FCB&quot;/&gt;&lt;wsp:rsid wsp:val=&quot;00B12F8D&quot;/&gt;&lt;wsp:rsid wsp:val=&quot;00B13821&quot;/&gt;&lt;wsp:rsid wsp:val=&quot;00B13D14&quot;/&gt;&lt;wsp:rsid wsp:val=&quot;00B143E3&quot;/&gt;&lt;wsp:rsid wsp:val=&quot;00B156C0&quot;/&gt;&lt;wsp:rsid wsp:val=&quot;00B15AF2&quot;/&gt;&lt;wsp:rsid wsp:val=&quot;00B16D7F&quot;/&gt;&lt;wsp:rsid wsp:val=&quot;00B20FEA&quot;/&gt;&lt;wsp:rsid wsp:val=&quot;00B216EB&quot;/&gt;&lt;wsp:rsid wsp:val=&quot;00B21E78&quot;/&gt;&lt;wsp:rsid wsp:val=&quot;00B226D9&quot;/&gt;&lt;wsp:rsid wsp:val=&quot;00B228C8&quot;/&gt;&lt;wsp:rsid wsp:val=&quot;00B238C8&quot;/&gt;&lt;wsp:rsid wsp:val=&quot;00B23B93&quot;/&gt;&lt;wsp:rsid wsp:val=&quot;00B24CA8&quot;/&gt;&lt;wsp:rsid wsp:val=&quot;00B27040&quot;/&gt;&lt;wsp:rsid wsp:val=&quot;00B274E7&quot;/&gt;&lt;wsp:rsid wsp:val=&quot;00B300A1&quot;/&gt;&lt;wsp:rsid wsp:val=&quot;00B30656&quot;/&gt;&lt;wsp:rsid wsp:val=&quot;00B30A45&quot;/&gt;&lt;wsp:rsid wsp:val=&quot;00B31015&quot;/&gt;&lt;wsp:rsid wsp:val=&quot;00B3162C&quot;/&gt;&lt;wsp:rsid wsp:val=&quot;00B31788&quot;/&gt;&lt;wsp:rsid wsp:val=&quot;00B33FB2&quot;/&gt;&lt;wsp:rsid wsp:val=&quot;00B33FC7&quot;/&gt;&lt;wsp:rsid wsp:val=&quot;00B340B6&quot;/&gt;&lt;wsp:rsid wsp:val=&quot;00B3455D&quot;/&gt;&lt;wsp:rsid wsp:val=&quot;00B35497&quot;/&gt;&lt;wsp:rsid wsp:val=&quot;00B358FE&quot;/&gt;&lt;wsp:rsid wsp:val=&quot;00B36583&quot;/&gt;&lt;wsp:rsid wsp:val=&quot;00B37908&quot;/&gt;&lt;wsp:rsid wsp:val=&quot;00B37B3D&quot;/&gt;&lt;wsp:rsid wsp:val=&quot;00B37CF1&quot;/&gt;&lt;wsp:rsid wsp:val=&quot;00B403DA&quot;/&gt;&lt;wsp:rsid wsp:val=&quot;00B4094A&quot;/&gt;&lt;wsp:rsid wsp:val=&quot;00B40A9A&quot;/&gt;&lt;wsp:rsid wsp:val=&quot;00B40DD2&quot;/&gt;&lt;wsp:rsid wsp:val=&quot;00B4137D&quot;/&gt;&lt;wsp:rsid wsp:val=&quot;00B418DF&quot;/&gt;&lt;wsp:rsid wsp:val=&quot;00B425A7&quot;/&gt;&lt;wsp:rsid wsp:val=&quot;00B427F8&quot;/&gt;&lt;wsp:rsid wsp:val=&quot;00B43B29&quot;/&gt;&lt;wsp:rsid wsp:val=&quot;00B43C47&quot;/&gt;&lt;wsp:rsid wsp:val=&quot;00B447EE&quot;/&gt;&lt;wsp:rsid wsp:val=&quot;00B45CC5&quot;/&gt;&lt;wsp:rsid wsp:val=&quot;00B45D8C&quot;/&gt;&lt;wsp:rsid wsp:val=&quot;00B465DF&quot;/&gt;&lt;wsp:rsid wsp:val=&quot;00B46E5F&quot;/&gt;&lt;wsp:rsid wsp:val=&quot;00B5023D&quot;/&gt;&lt;wsp:rsid wsp:val=&quot;00B51370&quot;/&gt;&lt;wsp:rsid wsp:val=&quot;00B52465&quot;/&gt;&lt;wsp:rsid wsp:val=&quot;00B5283A&quot;/&gt;&lt;wsp:rsid wsp:val=&quot;00B52968&quot;/&gt;&lt;wsp:rsid wsp:val=&quot;00B54ED8&quot;/&gt;&lt;wsp:rsid wsp:val=&quot;00B55194&quot;/&gt;&lt;wsp:rsid wsp:val=&quot;00B55756&quot;/&gt;&lt;wsp:rsid wsp:val=&quot;00B55AE9&quot;/&gt;&lt;wsp:rsid wsp:val=&quot;00B5618E&quot;/&gt;&lt;wsp:rsid wsp:val=&quot;00B5653B&quot;/&gt;&lt;wsp:rsid wsp:val=&quot;00B56AE4&quot;/&gt;&lt;wsp:rsid wsp:val=&quot;00B57E67&quot;/&gt;&lt;wsp:rsid wsp:val=&quot;00B618D3&quot;/&gt;&lt;wsp:rsid wsp:val=&quot;00B61B1F&quot;/&gt;&lt;wsp:rsid wsp:val=&quot;00B621B8&quot;/&gt;&lt;wsp:rsid wsp:val=&quot;00B6246C&quot;/&gt;&lt;wsp:rsid wsp:val=&quot;00B62499&quot;/&gt;&lt;wsp:rsid wsp:val=&quot;00B6281B&quot;/&gt;&lt;wsp:rsid wsp:val=&quot;00B63B6D&quot;/&gt;&lt;wsp:rsid wsp:val=&quot;00B63C15&quot;/&gt;&lt;wsp:rsid wsp:val=&quot;00B63F03&quot;/&gt;&lt;wsp:rsid wsp:val=&quot;00B6473E&quot;/&gt;&lt;wsp:rsid wsp:val=&quot;00B64F51&quot;/&gt;&lt;wsp:rsid wsp:val=&quot;00B664C8&quot;/&gt;&lt;wsp:rsid wsp:val=&quot;00B666FA&quot;/&gt;&lt;wsp:rsid wsp:val=&quot;00B66ED9&quot;/&gt;&lt;wsp:rsid wsp:val=&quot;00B67852&quot;/&gt;&lt;wsp:rsid wsp:val=&quot;00B67FF5&quot;/&gt;&lt;wsp:rsid wsp:val=&quot;00B7030F&quot;/&gt;&lt;wsp:rsid wsp:val=&quot;00B70362&quot;/&gt;&lt;wsp:rsid wsp:val=&quot;00B712D4&quot;/&gt;&lt;wsp:rsid wsp:val=&quot;00B7206C&quot;/&gt;&lt;wsp:rsid wsp:val=&quot;00B721EB&quot;/&gt;&lt;wsp:rsid wsp:val=&quot;00B72437&quot;/&gt;&lt;wsp:rsid wsp:val=&quot;00B724CC&quot;/&gt;&lt;wsp:rsid wsp:val=&quot;00B72A9B&quot;/&gt;&lt;wsp:rsid wsp:val=&quot;00B72D9E&quot;/&gt;&lt;wsp:rsid wsp:val=&quot;00B73188&quot;/&gt;&lt;wsp:rsid wsp:val=&quot;00B735F7&quot;/&gt;&lt;wsp:rsid wsp:val=&quot;00B748C6&quot;/&gt;&lt;wsp:rsid wsp:val=&quot;00B74A74&quot;/&gt;&lt;wsp:rsid wsp:val=&quot;00B74F66&quot;/&gt;&lt;wsp:rsid wsp:val=&quot;00B75DE4&quot;/&gt;&lt;wsp:rsid wsp:val=&quot;00B765D2&quot;/&gt;&lt;wsp:rsid wsp:val=&quot;00B77760&quot;/&gt;&lt;wsp:rsid wsp:val=&quot;00B77797&quot;/&gt;&lt;wsp:rsid wsp:val=&quot;00B77877&quot;/&gt;&lt;wsp:rsid wsp:val=&quot;00B804A2&quot;/&gt;&lt;wsp:rsid wsp:val=&quot;00B80B8E&quot;/&gt;&lt;wsp:rsid wsp:val=&quot;00B82E47&quot;/&gt;&lt;wsp:rsid wsp:val=&quot;00B82F42&quot;/&gt;&lt;wsp:rsid wsp:val=&quot;00B83306&quot;/&gt;&lt;wsp:rsid wsp:val=&quot;00B83DBC&quot;/&gt;&lt;wsp:rsid wsp:val=&quot;00B84101&quot;/&gt;&lt;wsp:rsid wsp:val=&quot;00B8584B&quot;/&gt;&lt;wsp:rsid wsp:val=&quot;00B85ABA&quot;/&gt;&lt;wsp:rsid wsp:val=&quot;00B8730A&quot;/&gt;&lt;wsp:rsid wsp:val=&quot;00B87C6F&quot;/&gt;&lt;wsp:rsid wsp:val=&quot;00B906F1&quot;/&gt;&lt;wsp:rsid wsp:val=&quot;00B90C5A&quot;/&gt;&lt;wsp:rsid wsp:val=&quot;00B911DA&quot;/&gt;&lt;wsp:rsid wsp:val=&quot;00B933E7&quot;/&gt;&lt;wsp:rsid wsp:val=&quot;00B934A8&quot;/&gt;&lt;wsp:rsid wsp:val=&quot;00B93502&quot;/&gt;&lt;wsp:rsid wsp:val=&quot;00B936E3&quot;/&gt;&lt;wsp:rsid wsp:val=&quot;00B94016&quot;/&gt;&lt;wsp:rsid wsp:val=&quot;00B958E2&quot;/&gt;&lt;wsp:rsid wsp:val=&quot;00B95DD2&quot;/&gt;&lt;wsp:rsid wsp:val=&quot;00B96434&quot;/&gt;&lt;wsp:rsid wsp:val=&quot;00B9665F&quot;/&gt;&lt;wsp:rsid wsp:val=&quot;00B96B4D&quot;/&gt;&lt;wsp:rsid wsp:val=&quot;00B972C7&quot;/&gt;&lt;wsp:rsid wsp:val=&quot;00BA1BF4&quot;/&gt;&lt;wsp:rsid wsp:val=&quot;00BA2259&quot;/&gt;&lt;wsp:rsid wsp:val=&quot;00BA5BA3&quot;/&gt;&lt;wsp:rsid wsp:val=&quot;00BA5CF1&quot;/&gt;&lt;wsp:rsid wsp:val=&quot;00BA601B&quot;/&gt;&lt;wsp:rsid wsp:val=&quot;00BA61FA&quot;/&gt;&lt;wsp:rsid wsp:val=&quot;00BA62BE&quot;/&gt;&lt;wsp:rsid wsp:val=&quot;00BA6D41&quot;/&gt;&lt;wsp:rsid wsp:val=&quot;00BA719C&quot;/&gt;&lt;wsp:rsid wsp:val=&quot;00BA7D3F&quot;/&gt;&lt;wsp:rsid wsp:val=&quot;00BB0594&quot;/&gt;&lt;wsp:rsid wsp:val=&quot;00BB066A&quot;/&gt;&lt;wsp:rsid wsp:val=&quot;00BB0FBE&quot;/&gt;&lt;wsp:rsid wsp:val=&quot;00BB2568&quot;/&gt;&lt;wsp:rsid wsp:val=&quot;00BB3443&quot;/&gt;&lt;wsp:rsid wsp:val=&quot;00BB3624&quot;/&gt;&lt;wsp:rsid wsp:val=&quot;00BB3B98&quot;/&gt;&lt;wsp:rsid wsp:val=&quot;00BB3EF9&quot;/&gt;&lt;wsp:rsid wsp:val=&quot;00BB4AD9&quot;/&gt;&lt;wsp:rsid wsp:val=&quot;00BB4C84&quot;/&gt;&lt;wsp:rsid wsp:val=&quot;00BB536C&quot;/&gt;&lt;wsp:rsid wsp:val=&quot;00BB5E83&quot;/&gt;&lt;wsp:rsid wsp:val=&quot;00BB621F&quot;/&gt;&lt;wsp:rsid wsp:val=&quot;00BB6562&quot;/&gt;&lt;wsp:rsid wsp:val=&quot;00BB6701&quot;/&gt;&lt;wsp:rsid wsp:val=&quot;00BB6BB7&quot;/&gt;&lt;wsp:rsid wsp:val=&quot;00BB70DB&quot;/&gt;&lt;wsp:rsid wsp:val=&quot;00BC087C&quot;/&gt;&lt;wsp:rsid wsp:val=&quot;00BC12FA&quot;/&gt;&lt;wsp:rsid wsp:val=&quot;00BC1513&quot;/&gt;&lt;wsp:rsid wsp:val=&quot;00BC1D97&quot;/&gt;&lt;wsp:rsid wsp:val=&quot;00BC270E&quot;/&gt;&lt;wsp:rsid wsp:val=&quot;00BC3920&quot;/&gt;&lt;wsp:rsid wsp:val=&quot;00BC572A&quot;/&gt;&lt;wsp:rsid wsp:val=&quot;00BC5770&quot;/&gt;&lt;wsp:rsid wsp:val=&quot;00BC5D5A&quot;/&gt;&lt;wsp:rsid wsp:val=&quot;00BC7147&quot;/&gt;&lt;wsp:rsid wsp:val=&quot;00BC77FB&quot;/&gt;&lt;wsp:rsid wsp:val=&quot;00BD0E9E&quot;/&gt;&lt;wsp:rsid wsp:val=&quot;00BD212E&quot;/&gt;&lt;wsp:rsid wsp:val=&quot;00BD29A2&quot;/&gt;&lt;wsp:rsid wsp:val=&quot;00BD334D&quot;/&gt;&lt;wsp:rsid wsp:val=&quot;00BD4517&quot;/&gt;&lt;wsp:rsid wsp:val=&quot;00BD50E4&quot;/&gt;&lt;wsp:rsid wsp:val=&quot;00BD55FE&quot;/&gt;&lt;wsp:rsid wsp:val=&quot;00BD56D4&quot;/&gt;&lt;wsp:rsid wsp:val=&quot;00BD5B9B&quot;/&gt;&lt;wsp:rsid wsp:val=&quot;00BD6756&quot;/&gt;&lt;wsp:rsid wsp:val=&quot;00BE1713&quot;/&gt;&lt;wsp:rsid wsp:val=&quot;00BE1E14&quot;/&gt;&lt;wsp:rsid wsp:val=&quot;00BE2149&quot;/&gt;&lt;wsp:rsid wsp:val=&quot;00BE42D2&quot;/&gt;&lt;wsp:rsid wsp:val=&quot;00BE4860&quot;/&gt;&lt;wsp:rsid wsp:val=&quot;00BE49AE&quot;/&gt;&lt;wsp:rsid wsp:val=&quot;00BE6479&quot;/&gt;&lt;wsp:rsid wsp:val=&quot;00BE6520&quot;/&gt;&lt;wsp:rsid wsp:val=&quot;00BE752A&quot;/&gt;&lt;wsp:rsid wsp:val=&quot;00BF01B3&quot;/&gt;&lt;wsp:rsid wsp:val=&quot;00BF0592&quot;/&gt;&lt;wsp:rsid wsp:val=&quot;00BF079F&quot;/&gt;&lt;wsp:rsid wsp:val=&quot;00BF1112&quot;/&gt;&lt;wsp:rsid wsp:val=&quot;00BF139C&quot;/&gt;&lt;wsp:rsid wsp:val=&quot;00BF1542&quot;/&gt;&lt;wsp:rsid wsp:val=&quot;00BF3285&quot;/&gt;&lt;wsp:rsid wsp:val=&quot;00BF35BA&quot;/&gt;&lt;wsp:rsid wsp:val=&quot;00BF3808&quot;/&gt;&lt;wsp:rsid wsp:val=&quot;00BF48B1&quot;/&gt;&lt;wsp:rsid wsp:val=&quot;00BF4A6D&quot;/&gt;&lt;wsp:rsid wsp:val=&quot;00BF5151&quot;/&gt;&lt;wsp:rsid wsp:val=&quot;00BF6F42&quot;/&gt;&lt;wsp:rsid wsp:val=&quot;00BF7A62&quot;/&gt;&lt;wsp:rsid wsp:val=&quot;00C010A7&quot;/&gt;&lt;wsp:rsid wsp:val=&quot;00C02216&quot;/&gt;&lt;wsp:rsid wsp:val=&quot;00C02615&quot;/&gt;&lt;wsp:rsid wsp:val=&quot;00C02BC0&quot;/&gt;&lt;wsp:rsid wsp:val=&quot;00C03FBA&quot;/&gt;&lt;wsp:rsid wsp:val=&quot;00C04194&quot;/&gt;&lt;wsp:rsid wsp:val=&quot;00C04322&quot;/&gt;&lt;wsp:rsid wsp:val=&quot;00C0434B&quot;/&gt;&lt;wsp:rsid wsp:val=&quot;00C077FC&quot;/&gt;&lt;wsp:rsid wsp:val=&quot;00C12C0C&quot;/&gt;&lt;wsp:rsid wsp:val=&quot;00C12E16&quot;/&gt;&lt;wsp:rsid wsp:val=&quot;00C167D7&quot;/&gt;&lt;wsp:rsid wsp:val=&quot;00C170A7&quot;/&gt;&lt;wsp:rsid wsp:val=&quot;00C1726F&quot;/&gt;&lt;wsp:rsid wsp:val=&quot;00C172E0&quot;/&gt;&lt;wsp:rsid wsp:val=&quot;00C173E7&quot;/&gt;&lt;wsp:rsid wsp:val=&quot;00C17783&quot;/&gt;&lt;wsp:rsid wsp:val=&quot;00C200EF&quot;/&gt;&lt;wsp:rsid wsp:val=&quot;00C21126&quot;/&gt;&lt;wsp:rsid wsp:val=&quot;00C2146D&quot;/&gt;&lt;wsp:rsid wsp:val=&quot;00C217BA&quot;/&gt;&lt;wsp:rsid wsp:val=&quot;00C2301E&quot;/&gt;&lt;wsp:rsid wsp:val=&quot;00C2317E&quot;/&gt;&lt;wsp:rsid wsp:val=&quot;00C24405&quot;/&gt;&lt;wsp:rsid wsp:val=&quot;00C25311&quot;/&gt;&lt;wsp:rsid wsp:val=&quot;00C25BDF&quot;/&gt;&lt;wsp:rsid wsp:val=&quot;00C25F23&quot;/&gt;&lt;wsp:rsid wsp:val=&quot;00C264A5&quot;/&gt;&lt;wsp:rsid wsp:val=&quot;00C2699A&quot;/&gt;&lt;wsp:rsid wsp:val=&quot;00C2733D&quot;/&gt;&lt;wsp:rsid wsp:val=&quot;00C31133&quot;/&gt;&lt;wsp:rsid wsp:val=&quot;00C312DC&quot;/&gt;&lt;wsp:rsid wsp:val=&quot;00C3210D&quot;/&gt;&lt;wsp:rsid wsp:val=&quot;00C32A4F&quot;/&gt;&lt;wsp:rsid wsp:val=&quot;00C33E13&quot;/&gt;&lt;wsp:rsid wsp:val=&quot;00C3492F&quot;/&gt;&lt;wsp:rsid wsp:val=&quot;00C362DB&quot;/&gt;&lt;wsp:rsid wsp:val=&quot;00C36615&quot;/&gt;&lt;wsp:rsid wsp:val=&quot;00C366F7&quot;/&gt;&lt;wsp:rsid wsp:val=&quot;00C368EE&quot;/&gt;&lt;wsp:rsid wsp:val=&quot;00C379AC&quot;/&gt;&lt;wsp:rsid wsp:val=&quot;00C40A45&quot;/&gt;&lt;wsp:rsid wsp:val=&quot;00C40AC4&quot;/&gt;&lt;wsp:rsid wsp:val=&quot;00C40ADC&quot;/&gt;&lt;wsp:rsid wsp:val=&quot;00C42537&quot;/&gt;&lt;wsp:rsid wsp:val=&quot;00C42C38&quot;/&gt;&lt;wsp:rsid wsp:val=&quot;00C43176&quot;/&gt;&lt;wsp:rsid wsp:val=&quot;00C43B4C&quot;/&gt;&lt;wsp:rsid wsp:val=&quot;00C445B8&quot;/&gt;&lt;wsp:rsid wsp:val=&quot;00C44623&quot;/&gt;&lt;wsp:rsid wsp:val=&quot;00C44629&quot;/&gt;&lt;wsp:rsid wsp:val=&quot;00C44E85&quot;/&gt;&lt;wsp:rsid wsp:val=&quot;00C45CFE&quot;/&gt;&lt;wsp:rsid wsp:val=&quot;00C46032&quot;/&gt;&lt;wsp:rsid wsp:val=&quot;00C4622B&quot;/&gt;&lt;wsp:rsid wsp:val=&quot;00C4694E&quot;/&gt;&lt;wsp:rsid wsp:val=&quot;00C46D69&quot;/&gt;&lt;wsp:rsid wsp:val=&quot;00C509BA&quot;/&gt;&lt;wsp:rsid wsp:val=&quot;00C50BAD&quot;/&gt;&lt;wsp:rsid wsp:val=&quot;00C51390&quot;/&gt;&lt;wsp:rsid wsp:val=&quot;00C51B6C&quot;/&gt;&lt;wsp:rsid wsp:val=&quot;00C5248C&quot;/&gt;&lt;wsp:rsid wsp:val=&quot;00C5305D&quot;/&gt;&lt;wsp:rsid wsp:val=&quot;00C54634&quot;/&gt;&lt;wsp:rsid wsp:val=&quot;00C548D1&quot;/&gt;&lt;wsp:rsid wsp:val=&quot;00C54D57&quot;/&gt;&lt;wsp:rsid wsp:val=&quot;00C5552F&quot;/&gt;&lt;wsp:rsid wsp:val=&quot;00C556B0&quot;/&gt;&lt;wsp:rsid wsp:val=&quot;00C55EB0&quot;/&gt;&lt;wsp:rsid wsp:val=&quot;00C60DBB&quot;/&gt;&lt;wsp:rsid wsp:val=&quot;00C61793&quot;/&gt;&lt;wsp:rsid wsp:val=&quot;00C63CD2&quot;/&gt;&lt;wsp:rsid wsp:val=&quot;00C64070&quot;/&gt;&lt;wsp:rsid wsp:val=&quot;00C65BFC&quot;/&gt;&lt;wsp:rsid wsp:val=&quot;00C6662B&quot;/&gt;&lt;wsp:rsid wsp:val=&quot;00C66A29&quot;/&gt;&lt;wsp:rsid wsp:val=&quot;00C67E81&quot;/&gt;&lt;wsp:rsid wsp:val=&quot;00C709EA&quot;/&gt;&lt;wsp:rsid wsp:val=&quot;00C7127E&quot;/&gt;&lt;wsp:rsid wsp:val=&quot;00C72CCD&quot;/&gt;&lt;wsp:rsid wsp:val=&quot;00C72E81&quot;/&gt;&lt;wsp:rsid wsp:val=&quot;00C73227&quot;/&gt;&lt;wsp:rsid wsp:val=&quot;00C73570&quot;/&gt;&lt;wsp:rsid wsp:val=&quot;00C73F45&quot;/&gt;&lt;wsp:rsid wsp:val=&quot;00C75685&quot;/&gt;&lt;wsp:rsid wsp:val=&quot;00C7603D&quot;/&gt;&lt;wsp:rsid wsp:val=&quot;00C7661B&quot;/&gt;&lt;wsp:rsid wsp:val=&quot;00C77D8E&quot;/&gt;&lt;wsp:rsid wsp:val=&quot;00C8149C&quot;/&gt;&lt;wsp:rsid wsp:val=&quot;00C848A1&quot;/&gt;&lt;wsp:rsid wsp:val=&quot;00C854D6&quot;/&gt;&lt;wsp:rsid wsp:val=&quot;00C8568F&quot;/&gt;&lt;wsp:rsid wsp:val=&quot;00C87FCF&quot;/&gt;&lt;wsp:rsid wsp:val=&quot;00C91024&quot;/&gt;&lt;wsp:rsid wsp:val=&quot;00C9164D&quot;/&gt;&lt;wsp:rsid wsp:val=&quot;00C91B2A&quot;/&gt;&lt;wsp:rsid wsp:val=&quot;00C91CFC&quot;/&gt;&lt;wsp:rsid wsp:val=&quot;00C92671&quot;/&gt;&lt;wsp:rsid wsp:val=&quot;00C93811&quot;/&gt;&lt;wsp:rsid wsp:val=&quot;00C93944&quot;/&gt;&lt;wsp:rsid wsp:val=&quot;00C94789&quot;/&gt;&lt;wsp:rsid wsp:val=&quot;00C94BFF&quot;/&gt;&lt;wsp:rsid wsp:val=&quot;00C953FE&quot;/&gt;&lt;wsp:rsid wsp:val=&quot;00C95F01&quot;/&gt;&lt;wsp:rsid wsp:val=&quot;00C96237&quot;/&gt;&lt;wsp:rsid wsp:val=&quot;00C96F8E&quot;/&gt;&lt;wsp:rsid wsp:val=&quot;00CA01C4&quot;/&gt;&lt;wsp:rsid wsp:val=&quot;00CA1123&quot;/&gt;&lt;wsp:rsid wsp:val=&quot;00CA3044&quot;/&gt;&lt;wsp:rsid wsp:val=&quot;00CA394E&quot;/&gt;&lt;wsp:rsid wsp:val=&quot;00CA44CB&quot;/&gt;&lt;wsp:rsid wsp:val=&quot;00CA4881&quot;/&gt;&lt;wsp:rsid wsp:val=&quot;00CA4945&quot;/&gt;&lt;wsp:rsid wsp:val=&quot;00CA4D4D&quot;/&gt;&lt;wsp:rsid wsp:val=&quot;00CB0119&quot;/&gt;&lt;wsp:rsid wsp:val=&quot;00CB0F3A&quot;/&gt;&lt;wsp:rsid wsp:val=&quot;00CB107E&quot;/&gt;&lt;wsp:rsid wsp:val=&quot;00CB12CE&quot;/&gt;&lt;wsp:rsid wsp:val=&quot;00CB1F59&quot;/&gt;&lt;wsp:rsid wsp:val=&quot;00CB2B07&quot;/&gt;&lt;wsp:rsid wsp:val=&quot;00CB2D39&quot;/&gt;&lt;wsp:rsid wsp:val=&quot;00CB4DF3&quot;/&gt;&lt;wsp:rsid wsp:val=&quot;00CB4E09&quot;/&gt;&lt;wsp:rsid wsp:val=&quot;00CB5CBC&quot;/&gt;&lt;wsp:rsid wsp:val=&quot;00CB6205&quot;/&gt;&lt;wsp:rsid wsp:val=&quot;00CB7119&quot;/&gt;&lt;wsp:rsid wsp:val=&quot;00CB7508&quot;/&gt;&lt;wsp:rsid wsp:val=&quot;00CB7F10&quot;/&gt;&lt;wsp:rsid wsp:val=&quot;00CC00C3&quot;/&gt;&lt;wsp:rsid wsp:val=&quot;00CC0800&quot;/&gt;&lt;wsp:rsid wsp:val=&quot;00CC0F8A&quot;/&gt;&lt;wsp:rsid wsp:val=&quot;00CC20FD&quot;/&gt;&lt;wsp:rsid wsp:val=&quot;00CC215D&quot;/&gt;&lt;wsp:rsid wsp:val=&quot;00CC2198&quot;/&gt;&lt;wsp:rsid wsp:val=&quot;00CC32CC&quot;/&gt;&lt;wsp:rsid wsp:val=&quot;00CC4DCF&quot;/&gt;&lt;wsp:rsid wsp:val=&quot;00CC6D7A&quot;/&gt;&lt;wsp:rsid wsp:val=&quot;00CD0F57&quot;/&gt;&lt;wsp:rsid wsp:val=&quot;00CD1486&quot;/&gt;&lt;wsp:rsid wsp:val=&quot;00CD1753&quot;/&gt;&lt;wsp:rsid wsp:val=&quot;00CD1893&quot;/&gt;&lt;wsp:rsid wsp:val=&quot;00CD26F1&quot;/&gt;&lt;wsp:rsid wsp:val=&quot;00CD3FD3&quot;/&gt;&lt;wsp:rsid wsp:val=&quot;00CD47D6&quot;/&gt;&lt;wsp:rsid wsp:val=&quot;00CD4A69&quot;/&gt;&lt;wsp:rsid wsp:val=&quot;00CD4C14&quot;/&gt;&lt;wsp:rsid wsp:val=&quot;00CD5BFA&quot;/&gt;&lt;wsp:rsid wsp:val=&quot;00CD5DA7&quot;/&gt;&lt;wsp:rsid wsp:val=&quot;00CD693F&quot;/&gt;&lt;wsp:rsid wsp:val=&quot;00CD78A7&quot;/&gt;&lt;wsp:rsid wsp:val=&quot;00CD7C42&quot;/&gt;&lt;wsp:rsid wsp:val=&quot;00CE2B2A&quot;/&gt;&lt;wsp:rsid wsp:val=&quot;00CE2C93&quot;/&gt;&lt;wsp:rsid wsp:val=&quot;00CE3288&quot;/&gt;&lt;wsp:rsid wsp:val=&quot;00CE421C&quot;/&gt;&lt;wsp:rsid wsp:val=&quot;00CE4E25&quot;/&gt;&lt;wsp:rsid wsp:val=&quot;00CE6778&quot;/&gt;&lt;wsp:rsid wsp:val=&quot;00CF0442&quot;/&gt;&lt;wsp:rsid wsp:val=&quot;00CF0BD9&quot;/&gt;&lt;wsp:rsid wsp:val=&quot;00CF2118&quot;/&gt;&lt;wsp:rsid wsp:val=&quot;00CF5705&quot;/&gt;&lt;wsp:rsid wsp:val=&quot;00CF7185&quot;/&gt;&lt;wsp:rsid wsp:val=&quot;00CF7B97&quot;/&gt;&lt;wsp:rsid wsp:val=&quot;00D00882&quot;/&gt;&lt;wsp:rsid wsp:val=&quot;00D01340&quot;/&gt;&lt;wsp:rsid wsp:val=&quot;00D026A7&quot;/&gt;&lt;wsp:rsid wsp:val=&quot;00D02B60&quot;/&gt;&lt;wsp:rsid wsp:val=&quot;00D037FE&quot;/&gt;&lt;wsp:rsid wsp:val=&quot;00D0391F&quot;/&gt;&lt;wsp:rsid wsp:val=&quot;00D03B1E&quot;/&gt;&lt;wsp:rsid wsp:val=&quot;00D0516C&quot;/&gt;&lt;wsp:rsid wsp:val=&quot;00D059D7&quot;/&gt;&lt;wsp:rsid wsp:val=&quot;00D065EC&quot;/&gt;&lt;wsp:rsid wsp:val=&quot;00D06729&quot;/&gt;&lt;wsp:rsid wsp:val=&quot;00D06EA1&quot;/&gt;&lt;wsp:rsid wsp:val=&quot;00D070E9&quot;/&gt;&lt;wsp:rsid wsp:val=&quot;00D0722E&quot;/&gt;&lt;wsp:rsid wsp:val=&quot;00D07234&quot;/&gt;&lt;wsp:rsid wsp:val=&quot;00D07883&quot;/&gt;&lt;wsp:rsid wsp:val=&quot;00D11058&quot;/&gt;&lt;wsp:rsid wsp:val=&quot;00D11147&quot;/&gt;&lt;wsp:rsid wsp:val=&quot;00D13FE3&quot;/&gt;&lt;wsp:rsid wsp:val=&quot;00D14488&quot;/&gt;&lt;wsp:rsid wsp:val=&quot;00D144B0&quot;/&gt;&lt;wsp:rsid wsp:val=&quot;00D1518E&quot;/&gt;&lt;wsp:rsid wsp:val=&quot;00D15223&quot;/&gt;&lt;wsp:rsid wsp:val=&quot;00D1570F&quot;/&gt;&lt;wsp:rsid wsp:val=&quot;00D15E10&quot;/&gt;&lt;wsp:rsid wsp:val=&quot;00D16D98&quot;/&gt;&lt;wsp:rsid wsp:val=&quot;00D17DC6&quot;/&gt;&lt;wsp:rsid wsp:val=&quot;00D215E8&quot;/&gt;&lt;wsp:rsid wsp:val=&quot;00D2365F&quot;/&gt;&lt;wsp:rsid wsp:val=&quot;00D23A49&quot;/&gt;&lt;wsp:rsid wsp:val=&quot;00D23F4B&quot;/&gt;&lt;wsp:rsid wsp:val=&quot;00D24452&quot;/&gt;&lt;wsp:rsid wsp:val=&quot;00D2487C&quot;/&gt;&lt;wsp:rsid wsp:val=&quot;00D25BE1&quot;/&gt;&lt;wsp:rsid wsp:val=&quot;00D27B39&quot;/&gt;&lt;wsp:rsid wsp:val=&quot;00D27E82&quot;/&gt;&lt;wsp:rsid wsp:val=&quot;00D31D9E&quot;/&gt;&lt;wsp:rsid wsp:val=&quot;00D32048&quot;/&gt;&lt;wsp:rsid wsp:val=&quot;00D32763&quot;/&gt;&lt;wsp:rsid wsp:val=&quot;00D33EEB&quot;/&gt;&lt;wsp:rsid wsp:val=&quot;00D34541&quot;/&gt;&lt;wsp:rsid wsp:val=&quot;00D362B3&quot;/&gt;&lt;wsp:rsid wsp:val=&quot;00D36A1F&quot;/&gt;&lt;wsp:rsid wsp:val=&quot;00D37485&quot;/&gt;&lt;wsp:rsid wsp:val=&quot;00D4101A&quot;/&gt;&lt;wsp:rsid wsp:val=&quot;00D41D52&quot;/&gt;&lt;wsp:rsid wsp:val=&quot;00D42A9C&quot;/&gt;&lt;wsp:rsid wsp:val=&quot;00D43356&quot;/&gt;&lt;wsp:rsid wsp:val=&quot;00D44783&quot;/&gt;&lt;wsp:rsid wsp:val=&quot;00D44A39&quot;/&gt;&lt;wsp:rsid wsp:val=&quot;00D455F8&quot;/&gt;&lt;wsp:rsid wsp:val=&quot;00D469D8&quot;/&gt;&lt;wsp:rsid wsp:val=&quot;00D46A31&quot;/&gt;&lt;wsp:rsid wsp:val=&quot;00D46F12&quot;/&gt;&lt;wsp:rsid wsp:val=&quot;00D47D2A&quot;/&gt;&lt;wsp:rsid wsp:val=&quot;00D47F91&quot;/&gt;&lt;wsp:rsid wsp:val=&quot;00D52727&quot;/&gt;&lt;wsp:rsid wsp:val=&quot;00D52D7C&quot;/&gt;&lt;wsp:rsid wsp:val=&quot;00D535AA&quot;/&gt;&lt;wsp:rsid wsp:val=&quot;00D53DEC&quot;/&gt;&lt;wsp:rsid wsp:val=&quot;00D5560F&quot;/&gt;&lt;wsp:rsid wsp:val=&quot;00D55CEB&quot;/&gt;&lt;wsp:rsid wsp:val=&quot;00D5700C&quot;/&gt;&lt;wsp:rsid wsp:val=&quot;00D573E2&quot;/&gt;&lt;wsp:rsid wsp:val=&quot;00D61FB6&quot;/&gt;&lt;wsp:rsid wsp:val=&quot;00D6290E&quot;/&gt;&lt;wsp:rsid wsp:val=&quot;00D63CA9&quot;/&gt;&lt;wsp:rsid wsp:val=&quot;00D6499F&quot;/&gt;&lt;wsp:rsid wsp:val=&quot;00D64B83&quot;/&gt;&lt;wsp:rsid wsp:val=&quot;00D64EBC&quot;/&gt;&lt;wsp:rsid wsp:val=&quot;00D6660A&quot;/&gt;&lt;wsp:rsid wsp:val=&quot;00D672D9&quot;/&gt;&lt;wsp:rsid wsp:val=&quot;00D72A9E&quot;/&gt;&lt;wsp:rsid wsp:val=&quot;00D7340A&quot;/&gt;&lt;wsp:rsid wsp:val=&quot;00D7376C&quot;/&gt;&lt;wsp:rsid wsp:val=&quot;00D76730&quot;/&gt;&lt;wsp:rsid wsp:val=&quot;00D767C0&quot;/&gt;&lt;wsp:rsid wsp:val=&quot;00D80240&quot;/&gt;&lt;wsp:rsid wsp:val=&quot;00D8030C&quot;/&gt;&lt;wsp:rsid wsp:val=&quot;00D814BE&quot;/&gt;&lt;wsp:rsid wsp:val=&quot;00D83886&quot;/&gt;&lt;wsp:rsid wsp:val=&quot;00D848C7&quot;/&gt;&lt;wsp:rsid wsp:val=&quot;00D850C6&quot;/&gt;&lt;wsp:rsid wsp:val=&quot;00D868B7&quot;/&gt;&lt;wsp:rsid wsp:val=&quot;00D9380C&quot;/&gt;&lt;wsp:rsid wsp:val=&quot;00D9387A&quot;/&gt;&lt;wsp:rsid wsp:val=&quot;00D93BD0&quot;/&gt;&lt;wsp:rsid wsp:val=&quot;00D94925&quot;/&gt;&lt;wsp:rsid wsp:val=&quot;00D95415&quot;/&gt;&lt;wsp:rsid wsp:val=&quot;00D95AD6&quot;/&gt;&lt;wsp:rsid wsp:val=&quot;00D963A8&quot;/&gt;&lt;wsp:rsid wsp:val=&quot;00D9664D&quot;/&gt;&lt;wsp:rsid wsp:val=&quot;00D96C67&quot;/&gt;&lt;wsp:rsid wsp:val=&quot;00D9740D&quot;/&gt;&lt;wsp:rsid wsp:val=&quot;00D974E7&quot;/&gt;&lt;wsp:rsid wsp:val=&quot;00D9756E&quot;/&gt;&lt;wsp:rsid wsp:val=&quot;00DA0342&quot;/&gt;&lt;wsp:rsid wsp:val=&quot;00DA0B1D&quot;/&gt;&lt;wsp:rsid wsp:val=&quot;00DA1A9E&quot;/&gt;&lt;wsp:rsid wsp:val=&quot;00DA1CBE&quot;/&gt;&lt;wsp:rsid wsp:val=&quot;00DA1CC2&quot;/&gt;&lt;wsp:rsid wsp:val=&quot;00DA2E26&quot;/&gt;&lt;wsp:rsid wsp:val=&quot;00DA43B3&quot;/&gt;&lt;wsp:rsid wsp:val=&quot;00DA4651&quot;/&gt;&lt;wsp:rsid wsp:val=&quot;00DA49AE&quot;/&gt;&lt;wsp:rsid wsp:val=&quot;00DA4A90&quot;/&gt;&lt;wsp:rsid wsp:val=&quot;00DA4BF6&quot;/&gt;&lt;wsp:rsid wsp:val=&quot;00DA53F3&quot;/&gt;&lt;wsp:rsid wsp:val=&quot;00DA5E8D&quot;/&gt;&lt;wsp:rsid wsp:val=&quot;00DA5F15&quot;/&gt;&lt;wsp:rsid wsp:val=&quot;00DB04E3&quot;/&gt;&lt;wsp:rsid wsp:val=&quot;00DB0F25&quot;/&gt;&lt;wsp:rsid wsp:val=&quot;00DB3844&quot;/&gt;&lt;wsp:rsid wsp:val=&quot;00DB395C&quot;/&gt;&lt;wsp:rsid wsp:val=&quot;00DB4DD8&quot;/&gt;&lt;wsp:rsid wsp:val=&quot;00DB52F8&quot;/&gt;&lt;wsp:rsid wsp:val=&quot;00DB5F6E&quot;/&gt;&lt;wsp:rsid wsp:val=&quot;00DB6351&quot;/&gt;&lt;wsp:rsid wsp:val=&quot;00DB6986&quot;/&gt;&lt;wsp:rsid wsp:val=&quot;00DB6EBB&quot;/&gt;&lt;wsp:rsid wsp:val=&quot;00DB7A0A&quot;/&gt;&lt;wsp:rsid wsp:val=&quot;00DC0EE2&quot;/&gt;&lt;wsp:rsid wsp:val=&quot;00DC10DF&quot;/&gt;&lt;wsp:rsid wsp:val=&quot;00DC2412&quot;/&gt;&lt;wsp:rsid wsp:val=&quot;00DC312C&quot;/&gt;&lt;wsp:rsid wsp:val=&quot;00DC3487&quot;/&gt;&lt;wsp:rsid wsp:val=&quot;00DC5610&quot;/&gt;&lt;wsp:rsid wsp:val=&quot;00DC5BE1&quot;/&gt;&lt;wsp:rsid wsp:val=&quot;00DC5E8C&quot;/&gt;&lt;wsp:rsid wsp:val=&quot;00DC73F8&quot;/&gt;&lt;wsp:rsid wsp:val=&quot;00DC75C9&quot;/&gt;&lt;wsp:rsid wsp:val=&quot;00DC78B6&quot;/&gt;&lt;wsp:rsid wsp:val=&quot;00DD1234&quot;/&gt;&lt;wsp:rsid wsp:val=&quot;00DD16C8&quot;/&gt;&lt;wsp:rsid wsp:val=&quot;00DD1F35&quot;/&gt;&lt;wsp:rsid wsp:val=&quot;00DD2160&quot;/&gt;&lt;wsp:rsid wsp:val=&quot;00DD2208&quot;/&gt;&lt;wsp:rsid wsp:val=&quot;00DD2D14&quot;/&gt;&lt;wsp:rsid wsp:val=&quot;00DD2D1A&quot;/&gt;&lt;wsp:rsid wsp:val=&quot;00DD30D9&quot;/&gt;&lt;wsp:rsid wsp:val=&quot;00DD3915&quot;/&gt;&lt;wsp:rsid wsp:val=&quot;00DD3D5D&quot;/&gt;&lt;wsp:rsid wsp:val=&quot;00DD4389&quot;/&gt;&lt;wsp:rsid wsp:val=&quot;00DD492C&quot;/&gt;&lt;wsp:rsid wsp:val=&quot;00DD4B80&quot;/&gt;&lt;wsp:rsid wsp:val=&quot;00DD6144&quot;/&gt;&lt;wsp:rsid wsp:val=&quot;00DD6D40&quot;/&gt;&lt;wsp:rsid wsp:val=&quot;00DE0EE5&quot;/&gt;&lt;wsp:rsid wsp:val=&quot;00DE40D1&quot;/&gt;&lt;wsp:rsid wsp:val=&quot;00DE5677&quot;/&gt;&lt;wsp:rsid wsp:val=&quot;00DE5E91&quot;/&gt;&lt;wsp:rsid wsp:val=&quot;00DE620C&quot;/&gt;&lt;wsp:rsid wsp:val=&quot;00DE7A78&quot;/&gt;&lt;wsp:rsid wsp:val=&quot;00DF0154&quot;/&gt;&lt;wsp:rsid wsp:val=&quot;00DF0868&quot;/&gt;&lt;wsp:rsid wsp:val=&quot;00DF0C3E&quot;/&gt;&lt;wsp:rsid wsp:val=&quot;00DF0DB8&quot;/&gt;&lt;wsp:rsid wsp:val=&quot;00DF181F&quot;/&gt;&lt;wsp:rsid wsp:val=&quot;00DF26A9&quot;/&gt;&lt;wsp:rsid wsp:val=&quot;00DF2C42&quot;/&gt;&lt;wsp:rsid wsp:val=&quot;00DF2CCD&quot;/&gt;&lt;wsp:rsid wsp:val=&quot;00DF3AEF&quot;/&gt;&lt;wsp:rsid wsp:val=&quot;00DF3D4F&quot;/&gt;&lt;wsp:rsid wsp:val=&quot;00DF42DB&quot;/&gt;&lt;wsp:rsid wsp:val=&quot;00DF43E5&quot;/&gt;&lt;wsp:rsid wsp:val=&quot;00DF4C54&quot;/&gt;&lt;wsp:rsid wsp:val=&quot;00DF64E4&quot;/&gt;&lt;wsp:rsid wsp:val=&quot;00DF6D08&quot;/&gt;&lt;wsp:rsid wsp:val=&quot;00DF6F03&quot;/&gt;&lt;wsp:rsid wsp:val=&quot;00DF78D2&quot;/&gt;&lt;wsp:rsid wsp:val=&quot;00E00771&quot;/&gt;&lt;wsp:rsid wsp:val=&quot;00E00F96&quot;/&gt;&lt;wsp:rsid wsp:val=&quot;00E0204B&quot;/&gt;&lt;wsp:rsid wsp:val=&quot;00E02A5D&quot;/&gt;&lt;wsp:rsid wsp:val=&quot;00E041F4&quot;/&gt;&lt;wsp:rsid wsp:val=&quot;00E04D43&quot;/&gt;&lt;wsp:rsid wsp:val=&quot;00E05837&quot;/&gt;&lt;wsp:rsid wsp:val=&quot;00E07CC0&quot;/&gt;&lt;wsp:rsid wsp:val=&quot;00E07D76&quot;/&gt;&lt;wsp:rsid wsp:val=&quot;00E07F3D&quot;/&gt;&lt;wsp:rsid wsp:val=&quot;00E10CA9&quot;/&gt;&lt;wsp:rsid wsp:val=&quot;00E10FC9&quot;/&gt;&lt;wsp:rsid wsp:val=&quot;00E113E1&quot;/&gt;&lt;wsp:rsid wsp:val=&quot;00E12037&quot;/&gt;&lt;wsp:rsid wsp:val=&quot;00E1297B&quot;/&gt;&lt;wsp:rsid wsp:val=&quot;00E12A19&quot;/&gt;&lt;wsp:rsid wsp:val=&quot;00E12FFD&quot;/&gt;&lt;wsp:rsid wsp:val=&quot;00E13002&quot;/&gt;&lt;wsp:rsid wsp:val=&quot;00E13947&quot;/&gt;&lt;wsp:rsid wsp:val=&quot;00E13FCC&quot;/&gt;&lt;wsp:rsid wsp:val=&quot;00E15096&quot;/&gt;&lt;wsp:rsid wsp:val=&quot;00E17F98&quot;/&gt;&lt;wsp:rsid wsp:val=&quot;00E205F1&quot;/&gt;&lt;wsp:rsid wsp:val=&quot;00E21674&quot;/&gt;&lt;wsp:rsid wsp:val=&quot;00E22675&quot;/&gt;&lt;wsp:rsid wsp:val=&quot;00E22B32&quot;/&gt;&lt;wsp:rsid wsp:val=&quot;00E22DE5&quot;/&gt;&lt;wsp:rsid wsp:val=&quot;00E23414&quot;/&gt;&lt;wsp:rsid wsp:val=&quot;00E239DC&quot;/&gt;&lt;wsp:rsid wsp:val=&quot;00E23C9C&quot;/&gt;&lt;wsp:rsid wsp:val=&quot;00E24457&quot;/&gt;&lt;wsp:rsid wsp:val=&quot;00E2474E&quot;/&gt;&lt;wsp:rsid wsp:val=&quot;00E252CD&quot;/&gt;&lt;wsp:rsid wsp:val=&quot;00E253DD&quot;/&gt;&lt;wsp:rsid wsp:val=&quot;00E25408&quot;/&gt;&lt;wsp:rsid wsp:val=&quot;00E25A86&quot;/&gt;&lt;wsp:rsid wsp:val=&quot;00E25BF9&quot;/&gt;&lt;wsp:rsid wsp:val=&quot;00E269D3&quot;/&gt;&lt;wsp:rsid wsp:val=&quot;00E27221&quot;/&gt;&lt;wsp:rsid wsp:val=&quot;00E312BB&quot;/&gt;&lt;wsp:rsid wsp:val=&quot;00E3227B&quot;/&gt;&lt;wsp:rsid wsp:val=&quot;00E325D7&quot;/&gt;&lt;wsp:rsid wsp:val=&quot;00E327AB&quot;/&gt;&lt;wsp:rsid wsp:val=&quot;00E32BA4&quot;/&gt;&lt;wsp:rsid wsp:val=&quot;00E3330C&quot;/&gt;&lt;wsp:rsid wsp:val=&quot;00E33801&quot;/&gt;&lt;wsp:rsid wsp:val=&quot;00E33ADD&quot;/&gt;&lt;wsp:rsid wsp:val=&quot;00E33EAF&quot;/&gt;&lt;wsp:rsid wsp:val=&quot;00E36BE0&quot;/&gt;&lt;wsp:rsid wsp:val=&quot;00E40B47&quot;/&gt;&lt;wsp:rsid wsp:val=&quot;00E411FD&quot;/&gt;&lt;wsp:rsid wsp:val=&quot;00E41A09&quot;/&gt;&lt;wsp:rsid wsp:val=&quot;00E422C7&quot;/&gt;&lt;wsp:rsid wsp:val=&quot;00E4280E&quot;/&gt;&lt;wsp:rsid wsp:val=&quot;00E42E98&quot;/&gt;&lt;wsp:rsid wsp:val=&quot;00E43EB4&quot;/&gt;&lt;wsp:rsid wsp:val=&quot;00E4580E&quot;/&gt;&lt;wsp:rsid wsp:val=&quot;00E468CF&quot;/&gt;&lt;wsp:rsid wsp:val=&quot;00E512D4&quot;/&gt;&lt;wsp:rsid wsp:val=&quot;00E520B5&quot;/&gt;&lt;wsp:rsid wsp:val=&quot;00E5215C&quot;/&gt;&lt;wsp:rsid wsp:val=&quot;00E521D1&quot;/&gt;&lt;wsp:rsid wsp:val=&quot;00E5237A&quot;/&gt;&lt;wsp:rsid wsp:val=&quot;00E523D3&quot;/&gt;&lt;wsp:rsid wsp:val=&quot;00E52801&quot;/&gt;&lt;wsp:rsid wsp:val=&quot;00E52C8F&quot;/&gt;&lt;wsp:rsid wsp:val=&quot;00E5303A&quot;/&gt;&lt;wsp:rsid wsp:val=&quot;00E534A5&quot;/&gt;&lt;wsp:rsid wsp:val=&quot;00E534E0&quot;/&gt;&lt;wsp:rsid wsp:val=&quot;00E535F2&quot;/&gt;&lt;wsp:rsid wsp:val=&quot;00E54272&quot;/&gt;&lt;wsp:rsid wsp:val=&quot;00E543D2&quot;/&gt;&lt;wsp:rsid wsp:val=&quot;00E5490C&quot;/&gt;&lt;wsp:rsid wsp:val=&quot;00E56410&quot;/&gt;&lt;wsp:rsid wsp:val=&quot;00E5693D&quot;/&gt;&lt;wsp:rsid wsp:val=&quot;00E57054&quot;/&gt;&lt;wsp:rsid wsp:val=&quot;00E571B6&quot;/&gt;&lt;wsp:rsid wsp:val=&quot;00E5797B&quot;/&gt;&lt;wsp:rsid wsp:val=&quot;00E579FE&quot;/&gt;&lt;wsp:rsid wsp:val=&quot;00E60768&quot;/&gt;&lt;wsp:rsid wsp:val=&quot;00E608C6&quot;/&gt;&lt;wsp:rsid wsp:val=&quot;00E609DE&quot;/&gt;&lt;wsp:rsid wsp:val=&quot;00E60C48&quot;/&gt;&lt;wsp:rsid wsp:val=&quot;00E6262D&quot;/&gt;&lt;wsp:rsid wsp:val=&quot;00E6295B&quot;/&gt;&lt;wsp:rsid wsp:val=&quot;00E63360&quot;/&gt;&lt;wsp:rsid wsp:val=&quot;00E6357A&quot;/&gt;&lt;wsp:rsid wsp:val=&quot;00E647F1&quot;/&gt;&lt;wsp:rsid wsp:val=&quot;00E65A80&quot;/&gt;&lt;wsp:rsid wsp:val=&quot;00E661CD&quot;/&gt;&lt;wsp:rsid wsp:val=&quot;00E66426&quot;/&gt;&lt;wsp:rsid wsp:val=&quot;00E67206&quot;/&gt;&lt;wsp:rsid wsp:val=&quot;00E674AD&quot;/&gt;&lt;wsp:rsid wsp:val=&quot;00E67DE3&quot;/&gt;&lt;wsp:rsid wsp:val=&quot;00E73517&quot;/&gt;&lt;wsp:rsid wsp:val=&quot;00E7545F&quot;/&gt;&lt;wsp:rsid wsp:val=&quot;00E75D45&quot;/&gt;&lt;wsp:rsid wsp:val=&quot;00E75EEA&quot;/&gt;&lt;wsp:rsid wsp:val=&quot;00E7689B&quot;/&gt;&lt;wsp:rsid wsp:val=&quot;00E76C57&quot;/&gt;&lt;wsp:rsid wsp:val=&quot;00E76CED&quot;/&gt;&lt;wsp:rsid wsp:val=&quot;00E76FFD&quot;/&gt;&lt;wsp:rsid wsp:val=&quot;00E801D3&quot;/&gt;&lt;wsp:rsid wsp:val=&quot;00E80A5E&quot;/&gt;&lt;wsp:rsid wsp:val=&quot;00E810D6&quot;/&gt;&lt;wsp:rsid wsp:val=&quot;00E81458&quot;/&gt;&lt;wsp:rsid wsp:val=&quot;00E81687&quot;/&gt;&lt;wsp:rsid wsp:val=&quot;00E81E92&quot;/&gt;&lt;wsp:rsid wsp:val=&quot;00E81FE3&quot;/&gt;&lt;wsp:rsid wsp:val=&quot;00E82759&quot;/&gt;&lt;wsp:rsid wsp:val=&quot;00E84AD4&quot;/&gt;&lt;wsp:rsid wsp:val=&quot;00E84D60&quot;/&gt;&lt;wsp:rsid wsp:val=&quot;00E84F24&quot;/&gt;&lt;wsp:rsid wsp:val=&quot;00E85FD7&quot;/&gt;&lt;wsp:rsid wsp:val=&quot;00E875DC&quot;/&gt;&lt;wsp:rsid wsp:val=&quot;00E9078B&quot;/&gt;&lt;wsp:rsid wsp:val=&quot;00E90F4B&quot;/&gt;&lt;wsp:rsid wsp:val=&quot;00E92456&quot;/&gt;&lt;wsp:rsid wsp:val=&quot;00E93A68&quot;/&gt;&lt;wsp:rsid wsp:val=&quot;00E93AC0&quot;/&gt;&lt;wsp:rsid wsp:val=&quot;00E93E59&quot;/&gt;&lt;wsp:rsid wsp:val=&quot;00E93ECF&quot;/&gt;&lt;wsp:rsid wsp:val=&quot;00E95216&quot;/&gt;&lt;wsp:rsid wsp:val=&quot;00E959FA&quot;/&gt;&lt;wsp:rsid wsp:val=&quot;00E974D1&quot;/&gt;&lt;wsp:rsid wsp:val=&quot;00EA086A&quot;/&gt;&lt;wsp:rsid wsp:val=&quot;00EA0B54&quot;/&gt;&lt;wsp:rsid wsp:val=&quot;00EA0E0A&quot;/&gt;&lt;wsp:rsid wsp:val=&quot;00EA2D4B&quot;/&gt;&lt;wsp:rsid wsp:val=&quot;00EA3816&quot;/&gt;&lt;wsp:rsid wsp:val=&quot;00EA3855&quot;/&gt;&lt;wsp:rsid wsp:val=&quot;00EA3C79&quot;/&gt;&lt;wsp:rsid wsp:val=&quot;00EA474D&quot;/&gt;&lt;wsp:rsid wsp:val=&quot;00EA4824&quot;/&gt;&lt;wsp:rsid wsp:val=&quot;00EA4C21&quot;/&gt;&lt;wsp:rsid wsp:val=&quot;00EA5531&quot;/&gt;&lt;wsp:rsid wsp:val=&quot;00EA5C3E&quot;/&gt;&lt;wsp:rsid wsp:val=&quot;00EA7C31&quot;/&gt;&lt;wsp:rsid wsp:val=&quot;00EB0273&quot;/&gt;&lt;wsp:rsid wsp:val=&quot;00EB11D6&quot;/&gt;&lt;wsp:rsid wsp:val=&quot;00EB2D43&quot;/&gt;&lt;wsp:rsid wsp:val=&quot;00EB45AC&quot;/&gt;&lt;wsp:rsid wsp:val=&quot;00EB4904&quot;/&gt;&lt;wsp:rsid wsp:val=&quot;00EB4A39&quot;/&gt;&lt;wsp:rsid wsp:val=&quot;00EB4E05&quot;/&gt;&lt;wsp:rsid wsp:val=&quot;00EB519D&quot;/&gt;&lt;wsp:rsid wsp:val=&quot;00EB570A&quot;/&gt;&lt;wsp:rsid wsp:val=&quot;00EB7FA0&quot;/&gt;&lt;wsp:rsid wsp:val=&quot;00EC06F9&quot;/&gt;&lt;wsp:rsid wsp:val=&quot;00EC0772&quot;/&gt;&lt;wsp:rsid wsp:val=&quot;00EC0F19&quot;/&gt;&lt;wsp:rsid wsp:val=&quot;00EC1060&quot;/&gt;&lt;wsp:rsid wsp:val=&quot;00EC1767&quot;/&gt;&lt;wsp:rsid wsp:val=&quot;00EC178C&quot;/&gt;&lt;wsp:rsid wsp:val=&quot;00EC243B&quot;/&gt;&lt;wsp:rsid wsp:val=&quot;00EC243C&quot;/&gt;&lt;wsp:rsid wsp:val=&quot;00EC2505&quot;/&gt;&lt;wsp:rsid wsp:val=&quot;00EC34A4&quot;/&gt;&lt;wsp:rsid wsp:val=&quot;00EC358A&quot;/&gt;&lt;wsp:rsid wsp:val=&quot;00EC39BD&quot;/&gt;&lt;wsp:rsid wsp:val=&quot;00EC3E00&quot;/&gt;&lt;wsp:rsid wsp:val=&quot;00EC4496&quot;/&gt;&lt;wsp:rsid wsp:val=&quot;00EC7D7C&quot;/&gt;&lt;wsp:rsid wsp:val=&quot;00ED0907&quot;/&gt;&lt;wsp:rsid wsp:val=&quot;00ED0ECC&quot;/&gt;&lt;wsp:rsid wsp:val=&quot;00ED10C1&quot;/&gt;&lt;wsp:rsid wsp:val=&quot;00ED1D13&quot;/&gt;&lt;wsp:rsid wsp:val=&quot;00ED2231&quot;/&gt;&lt;wsp:rsid wsp:val=&quot;00ED2242&quot;/&gt;&lt;wsp:rsid wsp:val=&quot;00ED3643&quot;/&gt;&lt;wsp:rsid wsp:val=&quot;00ED63FE&quot;/&gt;&lt;wsp:rsid wsp:val=&quot;00ED65B0&quot;/&gt;&lt;wsp:rsid wsp:val=&quot;00ED6778&quot;/&gt;&lt;wsp:rsid wsp:val=&quot;00ED739B&quot;/&gt;&lt;wsp:rsid wsp:val=&quot;00ED7A67&quot;/&gt;&lt;wsp:rsid wsp:val=&quot;00EE0C64&quot;/&gt;&lt;wsp:rsid wsp:val=&quot;00EE0E20&quot;/&gt;&lt;wsp:rsid wsp:val=&quot;00EE1289&quot;/&gt;&lt;wsp:rsid wsp:val=&quot;00EE27A6&quot;/&gt;&lt;wsp:rsid wsp:val=&quot;00EE3779&quot;/&gt;&lt;wsp:rsid wsp:val=&quot;00EE3D54&quot;/&gt;&lt;wsp:rsid wsp:val=&quot;00EE53D5&quot;/&gt;&lt;wsp:rsid wsp:val=&quot;00EE5F2F&quot;/&gt;&lt;wsp:rsid wsp:val=&quot;00EE73F2&quot;/&gt;&lt;wsp:rsid wsp:val=&quot;00EE76B5&quot;/&gt;&lt;wsp:rsid wsp:val=&quot;00EF0070&quot;/&gt;&lt;wsp:rsid wsp:val=&quot;00EF0E24&quot;/&gt;&lt;wsp:rsid wsp:val=&quot;00EF116D&quot;/&gt;&lt;wsp:rsid wsp:val=&quot;00EF226E&quot;/&gt;&lt;wsp:rsid wsp:val=&quot;00EF255A&quot;/&gt;&lt;wsp:rsid wsp:val=&quot;00EF3796&quot;/&gt;&lt;wsp:rsid wsp:val=&quot;00EF3CCB&quot;/&gt;&lt;wsp:rsid wsp:val=&quot;00EF65DC&quot;/&gt;&lt;wsp:rsid wsp:val=&quot;00F008B7&quot;/&gt;&lt;wsp:rsid wsp:val=&quot;00F00CE8&quot;/&gt;&lt;wsp:rsid wsp:val=&quot;00F01302&quot;/&gt;&lt;wsp:rsid wsp:val=&quot;00F01C2D&quot;/&gt;&lt;wsp:rsid wsp:val=&quot;00F01DB3&quot;/&gt;&lt;wsp:rsid wsp:val=&quot;00F02928&quot;/&gt;&lt;wsp:rsid wsp:val=&quot;00F02E29&quot;/&gt;&lt;wsp:rsid wsp:val=&quot;00F033C9&quot;/&gt;&lt;wsp:rsid wsp:val=&quot;00F03966&quot;/&gt;&lt;wsp:rsid wsp:val=&quot;00F04046&quot;/&gt;&lt;wsp:rsid wsp:val=&quot;00F0489D&quot;/&gt;&lt;wsp:rsid wsp:val=&quot;00F04D55&quot;/&gt;&lt;wsp:rsid wsp:val=&quot;00F0624F&quot;/&gt;&lt;wsp:rsid wsp:val=&quot;00F067B7&quot;/&gt;&lt;wsp:rsid wsp:val=&quot;00F06AB2&quot;/&gt;&lt;wsp:rsid wsp:val=&quot;00F076DF&quot;/&gt;&lt;wsp:rsid wsp:val=&quot;00F07966&quot;/&gt;&lt;wsp:rsid wsp:val=&quot;00F1060B&quot;/&gt;&lt;wsp:rsid wsp:val=&quot;00F11B7B&quot;/&gt;&lt;wsp:rsid wsp:val=&quot;00F120E6&quot;/&gt;&lt;wsp:rsid wsp:val=&quot;00F1378A&quot;/&gt;&lt;wsp:rsid wsp:val=&quot;00F149A0&quot;/&gt;&lt;wsp:rsid wsp:val=&quot;00F158D3&quot;/&gt;&lt;wsp:rsid wsp:val=&quot;00F17B5F&quot;/&gt;&lt;wsp:rsid wsp:val=&quot;00F206BD&quot;/&gt;&lt;wsp:rsid wsp:val=&quot;00F20EAD&quot;/&gt;&lt;wsp:rsid wsp:val=&quot;00F2110F&quot;/&gt;&lt;wsp:rsid wsp:val=&quot;00F21159&quot;/&gt;&lt;wsp:rsid wsp:val=&quot;00F22764&quot;/&gt;&lt;wsp:rsid wsp:val=&quot;00F23F55&quot;/&gt;&lt;wsp:rsid wsp:val=&quot;00F24F16&quot;/&gt;&lt;wsp:rsid wsp:val=&quot;00F2534E&quot;/&gt;&lt;wsp:rsid wsp:val=&quot;00F25C70&quot;/&gt;&lt;wsp:rsid wsp:val=&quot;00F27454&quot;/&gt;&lt;wsp:rsid wsp:val=&quot;00F304DE&quot;/&gt;&lt;wsp:rsid wsp:val=&quot;00F3118B&quot;/&gt;&lt;wsp:rsid wsp:val=&quot;00F31953&quot;/&gt;&lt;wsp:rsid wsp:val=&quot;00F3245B&quot;/&gt;&lt;wsp:rsid wsp:val=&quot;00F32F74&quot;/&gt;&lt;wsp:rsid wsp:val=&quot;00F32FAF&quot;/&gt;&lt;wsp:rsid wsp:val=&quot;00F32FFF&quot;/&gt;&lt;wsp:rsid wsp:val=&quot;00F345D5&quot;/&gt;&lt;wsp:rsid wsp:val=&quot;00F34C5F&quot;/&gt;&lt;wsp:rsid wsp:val=&quot;00F35FB8&quot;/&gt;&lt;wsp:rsid wsp:val=&quot;00F37582&quot;/&gt;&lt;wsp:rsid wsp:val=&quot;00F375BD&quot;/&gt;&lt;wsp:rsid wsp:val=&quot;00F377E4&quot;/&gt;&lt;wsp:rsid wsp:val=&quot;00F37B36&quot;/&gt;&lt;wsp:rsid wsp:val=&quot;00F400E2&quot;/&gt;&lt;wsp:rsid wsp:val=&quot;00F41BC3&quot;/&gt;&lt;wsp:rsid wsp:val=&quot;00F41EA2&quot;/&gt;&lt;wsp:rsid wsp:val=&quot;00F44DBE&quot;/&gt;&lt;wsp:rsid wsp:val=&quot;00F454BC&quot;/&gt;&lt;wsp:rsid wsp:val=&quot;00F45FE7&quot;/&gt;&lt;wsp:rsid wsp:val=&quot;00F46BF8&quot;/&gt;&lt;wsp:rsid wsp:val=&quot;00F47040&quot;/&gt;&lt;wsp:rsid wsp:val=&quot;00F47E89&quot;/&gt;&lt;wsp:rsid wsp:val=&quot;00F47FB1&quot;/&gt;&lt;wsp:rsid wsp:val=&quot;00F51198&quot;/&gt;&lt;wsp:rsid wsp:val=&quot;00F51B17&quot;/&gt;&lt;wsp:rsid wsp:val=&quot;00F53371&quot;/&gt;&lt;wsp:rsid wsp:val=&quot;00F537E3&quot;/&gt;&lt;wsp:rsid wsp:val=&quot;00F53B0D&quot;/&gt;&lt;wsp:rsid wsp:val=&quot;00F53F53&quot;/&gt;&lt;wsp:rsid wsp:val=&quot;00F560A9&quot;/&gt;&lt;wsp:rsid wsp:val=&quot;00F561EE&quot;/&gt;&lt;wsp:rsid wsp:val=&quot;00F56A39&quot;/&gt;&lt;wsp:rsid wsp:val=&quot;00F571E0&quot;/&gt;&lt;wsp:rsid wsp:val=&quot;00F57770&quot;/&gt;&lt;wsp:rsid wsp:val=&quot;00F57877&quot;/&gt;&lt;wsp:rsid wsp:val=&quot;00F60937&quot;/&gt;&lt;wsp:rsid wsp:val=&quot;00F60CAB&quot;/&gt;&lt;wsp:rsid wsp:val=&quot;00F6183A&quot;/&gt;&lt;wsp:rsid wsp:val=&quot;00F6395B&quot;/&gt;&lt;wsp:rsid wsp:val=&quot;00F63F07&quot;/&gt;&lt;wsp:rsid wsp:val=&quot;00F64144&quot;/&gt;&lt;wsp:rsid wsp:val=&quot;00F64750&quot;/&gt;&lt;wsp:rsid wsp:val=&quot;00F6668C&quot;/&gt;&lt;wsp:rsid wsp:val=&quot;00F70979&quot;/&gt;&lt;wsp:rsid wsp:val=&quot;00F7191C&quot;/&gt;&lt;wsp:rsid wsp:val=&quot;00F71CE6&quot;/&gt;&lt;wsp:rsid wsp:val=&quot;00F7224C&quot;/&gt;&lt;wsp:rsid wsp:val=&quot;00F724E8&quot;/&gt;&lt;wsp:rsid wsp:val=&quot;00F725B7&quot;/&gt;&lt;wsp:rsid wsp:val=&quot;00F72983&quot;/&gt;&lt;wsp:rsid wsp:val=&quot;00F72F00&quot;/&gt;&lt;wsp:rsid wsp:val=&quot;00F730E4&quot;/&gt;&lt;wsp:rsid wsp:val=&quot;00F735EB&quot;/&gt;&lt;wsp:rsid wsp:val=&quot;00F73700&quot;/&gt;&lt;wsp:rsid wsp:val=&quot;00F74AD2&quot;/&gt;&lt;wsp:rsid wsp:val=&quot;00F753D7&quot;/&gt;&lt;wsp:rsid wsp:val=&quot;00F75776&quot;/&gt;&lt;wsp:rsid wsp:val=&quot;00F75D70&quot;/&gt;&lt;wsp:rsid wsp:val=&quot;00F76546&quot;/&gt;&lt;wsp:rsid wsp:val=&quot;00F802F5&quot;/&gt;&lt;wsp:rsid wsp:val=&quot;00F80DEC&quot;/&gt;&lt;wsp:rsid wsp:val=&quot;00F810DD&quot;/&gt;&lt;wsp:rsid wsp:val=&quot;00F82008&quot;/&gt;&lt;wsp:rsid wsp:val=&quot;00F8231E&quot;/&gt;&lt;wsp:rsid wsp:val=&quot;00F8305C&quot;/&gt;&lt;wsp:rsid wsp:val=&quot;00F83383&quot;/&gt;&lt;wsp:rsid wsp:val=&quot;00F83C02&quot;/&gt;&lt;wsp:rsid wsp:val=&quot;00F85195&quot;/&gt;&lt;wsp:rsid wsp:val=&quot;00F91D2A&quot;/&gt;&lt;wsp:rsid wsp:val=&quot;00F92827&quot;/&gt;&lt;wsp:rsid wsp:val=&quot;00F92C30&quot;/&gt;&lt;wsp:rsid wsp:val=&quot;00F93B28&quot;/&gt;&lt;wsp:rsid wsp:val=&quot;00F93BDA&quot;/&gt;&lt;wsp:rsid wsp:val=&quot;00F93DFC&quot;/&gt;&lt;wsp:rsid wsp:val=&quot;00F93E81&quot;/&gt;&lt;wsp:rsid wsp:val=&quot;00F941CA&quot;/&gt;&lt;wsp:rsid wsp:val=&quot;00F94A52&quot;/&gt;&lt;wsp:rsid wsp:val=&quot;00F94D6F&quot;/&gt;&lt;wsp:rsid wsp:val=&quot;00F97762&quot;/&gt;&lt;wsp:rsid wsp:val=&quot;00FA04C9&quot;/&gt;&lt;wsp:rsid wsp:val=&quot;00FA1A68&quot;/&gt;&lt;wsp:rsid wsp:val=&quot;00FA2573&quot;/&gt;&lt;wsp:rsid wsp:val=&quot;00FA26A7&quot;/&gt;&lt;wsp:rsid wsp:val=&quot;00FA2972&quot;/&gt;&lt;wsp:rsid wsp:val=&quot;00FA3DB3&quot;/&gt;&lt;wsp:rsid wsp:val=&quot;00FA4D02&quot;/&gt;&lt;wsp:rsid wsp:val=&quot;00FA5270&quot;/&gt;&lt;wsp:rsid wsp:val=&quot;00FA5574&quot;/&gt;&lt;wsp:rsid wsp:val=&quot;00FA567A&quot;/&gt;&lt;wsp:rsid wsp:val=&quot;00FA5FB9&quot;/&gt;&lt;wsp:rsid wsp:val=&quot;00FA6AB5&quot;/&gt;&lt;wsp:rsid wsp:val=&quot;00FA72D7&quot;/&gt;&lt;wsp:rsid wsp:val=&quot;00FA757B&quot;/&gt;&lt;wsp:rsid wsp:val=&quot;00FA7B0A&quot;/&gt;&lt;wsp:rsid wsp:val=&quot;00FA7BDE&quot;/&gt;&lt;wsp:rsid wsp:val=&quot;00FB027B&quot;/&gt;&lt;wsp:rsid wsp:val=&quot;00FB1FF5&quot;/&gt;&lt;wsp:rsid wsp:val=&quot;00FB2956&quot;/&gt;&lt;wsp:rsid wsp:val=&quot;00FB353B&quot;/&gt;&lt;wsp:rsid wsp:val=&quot;00FB3558&quot;/&gt;&lt;wsp:rsid wsp:val=&quot;00FB3735&quot;/&gt;&lt;wsp:rsid wsp:val=&quot;00FB4BD9&quot;/&gt;&lt;wsp:rsid wsp:val=&quot;00FB4EBD&quot;/&gt;&lt;wsp:rsid wsp:val=&quot;00FB526B&quot;/&gt;&lt;wsp:rsid wsp:val=&quot;00FB57FA&quot;/&gt;&lt;wsp:rsid wsp:val=&quot;00FB5AB1&quot;/&gt;&lt;wsp:rsid wsp:val=&quot;00FB5D5C&quot;/&gt;&lt;wsp:rsid wsp:val=&quot;00FC0EDA&quot;/&gt;&lt;wsp:rsid wsp:val=&quot;00FC1AD4&quot;/&gt;&lt;wsp:rsid wsp:val=&quot;00FC1CB3&quot;/&gt;&lt;wsp:rsid wsp:val=&quot;00FC20A1&quot;/&gt;&lt;wsp:rsid wsp:val=&quot;00FC483C&quot;/&gt;&lt;wsp:rsid wsp:val=&quot;00FC520E&quot;/&gt;&lt;wsp:rsid wsp:val=&quot;00FC605B&quot;/&gt;&lt;wsp:rsid wsp:val=&quot;00FC6279&quot;/&gt;&lt;wsp:rsid wsp:val=&quot;00FC68E8&quot;/&gt;&lt;wsp:rsid wsp:val=&quot;00FC6D90&quot;/&gt;&lt;wsp:rsid wsp:val=&quot;00FC7043&quot;/&gt;&lt;wsp:rsid wsp:val=&quot;00FC734A&quot;/&gt;&lt;wsp:rsid wsp:val=&quot;00FD0182&quot;/&gt;&lt;wsp:rsid wsp:val=&quot;00FD0E1C&quot;/&gt;&lt;wsp:rsid wsp:val=&quot;00FD1535&quot;/&gt;&lt;wsp:rsid wsp:val=&quot;00FD1948&quot;/&gt;&lt;wsp:rsid wsp:val=&quot;00FD24E2&quot;/&gt;&lt;wsp:rsid wsp:val=&quot;00FD288B&quot;/&gt;&lt;wsp:rsid wsp:val=&quot;00FD297B&quot;/&gt;&lt;wsp:rsid wsp:val=&quot;00FD37D2&quot;/&gt;&lt;wsp:rsid wsp:val=&quot;00FD4B99&quot;/&gt;&lt;wsp:rsid wsp:val=&quot;00FD589A&quot;/&gt;&lt;wsp:rsid wsp:val=&quot;00FD64FD&quot;/&gt;&lt;wsp:rsid wsp:val=&quot;00FD672E&quot;/&gt;&lt;wsp:rsid wsp:val=&quot;00FD6C8C&quot;/&gt;&lt;wsp:rsid wsp:val=&quot;00FD72CC&quot;/&gt;&lt;wsp:rsid wsp:val=&quot;00FD79A9&quot;/&gt;&lt;wsp:rsid wsp:val=&quot;00FE175A&quot;/&gt;&lt;wsp:rsid wsp:val=&quot;00FE1944&quot;/&gt;&lt;wsp:rsid wsp:val=&quot;00FE2CDD&quot;/&gt;&lt;wsp:rsid wsp:val=&quot;00FE2D00&quot;/&gt;&lt;wsp:rsid wsp:val=&quot;00FE378E&quot;/&gt;&lt;wsp:rsid wsp:val=&quot;00FE4975&quot;/&gt;&lt;wsp:rsid wsp:val=&quot;00FE4A04&quot;/&gt;&lt;wsp:rsid wsp:val=&quot;00FE5D24&quot;/&gt;&lt;wsp:rsid wsp:val=&quot;00FE6148&quot;/&gt;&lt;wsp:rsid wsp:val=&quot;00FE628F&quot;/&gt;&lt;wsp:rsid wsp:val=&quot;00FE7521&quot;/&gt;&lt;wsp:rsid wsp:val=&quot;00FE7545&quot;/&gt;&lt;wsp:rsid wsp:val=&quot;00FE7B4B&quot;/&gt;&lt;wsp:rsid wsp:val=&quot;00FF1704&quot;/&gt;&lt;wsp:rsid wsp:val=&quot;00FF263B&quot;/&gt;&lt;wsp:rsid wsp:val=&quot;00FF3359&quot;/&gt;&lt;wsp:rsid wsp:val=&quot;00FF4CFC&quot;/&gt;&lt;wsp:rsid wsp:val=&quot;00FF6FEF&quot;/&gt;&lt;wsp:rsid wsp:val=&quot;00FF7EED&quot;/&gt;&lt;/wsp:rsids&gt;&lt;/w:docPr&gt;&lt;w:body&gt;&lt;wx:sect&gt;&lt;w:p wsp:rsidR=&quot;00000000&quot; wsp:rsidRDefault=&quot;000C23C8&quot; wsp:rsidP=&quot;000C23C8&quot;&gt;&lt;m:oMathPara&gt;&lt;m:oMath&gt;&lt;m:sSub&gt;&lt;m:sSubPr&gt;&lt;m:ctrlPr&gt;&lt;aml:annotation aml:id=&quot;0&quot; w:type=&quot;Word.Insertion&quot; aml:author=&quot;Microsoft Office User&quot; aml:createdate=&quot;2017-05-26T11:51:00Z&quot;&gt;&lt;aml:content&gt;&lt;w:rPr&gt;&lt;w:rFonts w:ascii=&quot;Cambria Math&quot; w:h-ansi=&quot;Cambria Math&quot;/&gt;&lt;wx:font wx:val=&quot;Cambria Math&quot;/&gt;&lt;w:i/&gt;&lt;w:kern w:val=&quot;2&quot;/&gt;&lt;w:lang w:val=&quot;EN-US&quot;/&gt;&lt;/w:rPr&gt;&lt;/aml:content&gt;&lt;/aml:annotation&gt;&lt;/m:ctrlPr&gt;&lt;/m:sSubPr&gt;&lt;m:e&gt;&lt;aml:annotation aml:id=&quot;1&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S&lt;/m:t&gt;&lt;/m:r&gt;&lt;/aml:content&gt;&lt;/aml:annotation&gt;&lt;/m:e&gt;&lt;m:sub&gt;&lt;aml:annotation aml:id=&quot;2&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ij&lt;/m:t&gt;&lt;/m:r&gt;&lt;/aml:content&gt;&lt;/aml:annotation&gt;&lt;/m:sub&gt;&lt;/m:sSub&gt;&lt;aml:annotation aml:id=&quot;3&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lt;/m:t&gt;&lt;/m:r&gt;&lt;/aml:content&gt;&lt;/aml:annotation&gt;&lt;m:sSup&gt;&lt;m:sSupPr&gt;&lt;m:ctrlPr&gt;&lt;aml:annotation aml:id=&quot;4&quot; w:type=&quot;Word.Insertion&quot; aml:author=&quot;Microsoft Office User&quot; aml:createdate=&quot;2017-05-26T11:51:00Z&quot;&gt;&lt;aml:content&gt;&lt;w:rPr&gt;&lt;w:rFonts w:ascii=&quot;Cambria Math&quot; w:h-ansi=&quot;Cambria Math&quot;/&gt;&lt;wx:font wx:val=&quot;Cambria Math&quot;/&gt;&lt;w:i/&gt;&lt;w:kern w:val=&quot;2&quot;/&gt;&lt;w:lang w:val=&quot;EN-US&quot;/&gt;&lt;/w:rPr&gt;&lt;/aml:content&gt;&lt;/aml:annotation&gt;&lt;/m:ctrlPr&gt;&lt;/m:sSupPr&gt;&lt;m:e&gt;&lt;aml:annotation aml:id=&quot;5&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T&lt;/m:t&gt;&lt;/m:r&gt;&lt;/aml:content&gt;&lt;/aml:annotation&gt;&lt;/m:e&gt;&lt;m:sup&gt;&lt;aml:annotation aml:id=&quot;6&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1&lt;/m:t&gt;&lt;/m:r&gt;&lt;/aml:content&gt;&lt;/aml:annotation&gt;&lt;/m:sup&gt;&lt;/m:sSup&gt;&lt;m:nary&gt;&lt;m:naryPr&gt;&lt;m:chr m:val=&quot;‚àë&quot;/&gt;&lt;m:limLoc m:val=&quot;undOvr&quot;/&gt;&lt;m:ctrlPr&gt;&lt;aml:annotation aml:id=&quot;7&quot; w:type=&quot;Word.Insertion&quot; aml:author=&quot;Microsoft Office User&quot; aml:createdate=&quot;2017-05-26T11:51:00Z&quot;&gt;&lt;aml:content&gt;&lt;w:rPr&gt;&lt;w:rFonts w:ascii=&quot;Cambria Math&quot; w:h-ansi=&quot;Cambria Math&quot;/&gt;&lt;wx:font wx:val=&quot;Cambria Math&quot;/&gt;&lt;w:i/&gt;&lt;w:kern w:val=&quot;2&quot;/&gt;&lt;w:lang w:val=&quot;EN-US&quot;/&gt;&lt;/w:rPr&gt;&lt;/aml:content&gt;&lt;/aml:annotation&gt;&lt;/m:ctrlPr&gt;&lt;/m:naryPr&gt;&lt;m:sub&gt;&lt;aml:annotation aml:id=&quot;8&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t=1&lt;/m:t&gt;&lt;/m:r&gt;&lt;/aml:content&gt;&lt;/aml:annotation&gt;&lt;/m:sub&gt;&lt;m:sup&gt;&lt;aml:annotation aml:id=&quot;9&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T&lt;/m:t&gt;&lt;/m:r&gt;&lt;/aml:content&gt;&lt;/aml:annotation&gt;&lt;/m:sup&gt;&lt;m:e&gt;&lt;m:sSub&gt;&lt;m:sSubPr&gt;&lt;m:ctrlPr&gt;&lt;aml:annotation aml:id=&quot;10&quot; w:type=&quot;Word.Insertion&quot; aml:author=&quot;Microsoft Office User&quot; aml:createdate=&quot;2017-05-26T11:51:00Z&quot;&gt;&lt;aml:content&gt;&lt;w:rPr&gt;&lt;w:rFonts w:ascii=&quot;Cambria Math&quot; w:h-ansi=&quot;Cambria Math&quot;/&gt;&lt;wx:font wx:val=&quot;Cambria Math&quot;/&gt;&lt;w:i/&gt;&lt;w:kern w:val=&quot;2&quot;/&gt;&lt;w:lang w:val=&quot;EN-US&quot;/&gt;&lt;/w:rPr&gt;&lt;/aml:content&gt;&lt;/aml:annotation&gt;&lt;/m:ctrlPr&gt;&lt;/m:sSubPr&gt;&lt;m:e&gt;&lt;aml:annotation aml:id=&quot;11&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R&lt;/m:t&gt;&lt;/m:r&gt;&lt;/aml:content&gt;&lt;/aml:annotation&gt;&lt;/m:e&gt;&lt;m:sub&gt;&lt;aml:annotation aml:id=&quot;12&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it&lt;/m:t&gt;&lt;/m:r&gt;&lt;/aml:content&gt;&lt;/aml:annotation&gt;&lt;/m:sub&gt;&lt;/m:sSub&gt;&lt;m:sSubSup&gt;&lt;m:sSubSupPr&gt;&lt;m:ctrlPr&gt;&lt;aml:annotation aml:id=&quot;13&quot; w:type=&quot;Word.Insertion&quot; aml:author=&quot;Microsoft Office User&quot; aml:createdate=&quot;2017-05-26T11:51:00Z&quot;&gt;&lt;aml:content&gt;&lt;w:rPr&gt;&lt;w:rFonts w:ascii=&quot;Cambria Math&quot; w:h-ansi=&quot;Cambria Math&quot;/&gt;&lt;wx:font wx:val=&quot;Cambria Math&quot;/&gt;&lt;w:i/&gt;&lt;w:kern w:val=&quot;2&quot;/&gt;&lt;w:lang w:val=&quot;EN-US&quot;/&gt;&lt;/w:rPr&gt;&lt;/aml:content&gt;&lt;/aml:annotation&gt;&lt;/m:ctrlPr&gt;&lt;/m:sSubSupPr&gt;&lt;m:e&gt;&lt;aml:annotation aml:id=&quot;14&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R&lt;/m:t&gt;&lt;/m:r&gt;&lt;/aml:content&gt;&lt;/aml:annotation&gt;&lt;/m:e&gt;&lt;m:sub&gt;&lt;aml:annotation aml:id=&quot;15&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jt&lt;/m:t&gt;&lt;/m:r&gt;&lt;/aml:content&gt;&lt;/aml:annotation&gt;&lt;/m:sub&gt;&lt;m:sup&gt;&lt;aml:annotation aml:id=&quot;16&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lt;/m:t&gt;&lt;/m:r&gt;&lt;/aml:content&gt;&lt;/aml:annotation&gt;&lt;/m:sup&gt;&lt;/m:sSubSup&gt;&lt;/m:e&gt;&lt;/m:nary&gt;&lt;aml:annotation aml:id=&quot;17&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  i, j=0,1. &lt;/m:t&gt;&lt;/m:r&gt;&lt;/aml:content&gt;&lt;/aml:annotation&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3" o:title="" chromakey="white"/>
          </v:shape>
        </w:pict>
      </w:r>
      <w:r w:rsidRPr="00EF741F">
        <w:rPr>
          <w:lang w:val="en-US"/>
        </w:rPr>
        <w:instrText xml:space="preserve"> </w:instrText>
      </w:r>
      <w:r w:rsidRPr="00EF741F">
        <w:rPr>
          <w:lang w:val="en-US"/>
        </w:rPr>
        <w:fldChar w:fldCharType="separate"/>
      </w:r>
      <w:r w:rsidR="001C0554">
        <w:rPr>
          <w:noProof/>
          <w:position w:val="-8"/>
        </w:rPr>
        <w:pict w14:anchorId="6FB1C378">
          <v:shape id="_x0000_i1142" type="#_x0000_t75" alt="" style="width:163pt;height:17pt;mso-width-percent:0;mso-height-percent:0;mso-width-percent:0;mso-height-percent:0" equationxml="&lt;?xml version=&quot;1.0&quot; encoding=&quot;UTF-8&quot; standalone=&quot;yes&quot;?&gt;&#10;&#10;&#10;&#10;&#10;&#10;&#10;&#10;&#10;&#10;&#10;&#10;&#10;&#10;&#10;&#10;&#10;&#10;&#10;&#10;&#10;&#10;&lt;?mso-application progid=&quot;Word.Document&quot;?&gt;&#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216&quot;/&gt;&lt;w:doNotEmbedSystemFonts/&gt;&lt;w:hideGrammaticalErrors/&gt;&lt;w:defaultTabStop w:val=&quot;720&quot;/&gt;&lt;w:punctuationKerning/&gt;&lt;w:characterSpacingControl w:val=&quot;DontCompress&quot;/&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0CDA&quot;/&gt;&lt;wsp:rsid wsp:val=&quot;00001C2F&quot;/&gt;&lt;wsp:rsid wsp:val=&quot;00001F63&quot;/&gt;&lt;wsp:rsid wsp:val=&quot;00002A9E&quot;/&gt;&lt;wsp:rsid wsp:val=&quot;00003B29&quot;/&gt;&lt;wsp:rsid wsp:val=&quot;00003CBE&quot;/&gt;&lt;wsp:rsid wsp:val=&quot;000049BA&quot;/&gt;&lt;wsp:rsid wsp:val=&quot;00005532&quot;/&gt;&lt;wsp:rsid wsp:val=&quot;00005601&quot;/&gt;&lt;wsp:rsid wsp:val=&quot;000059D2&quot;/&gt;&lt;wsp:rsid wsp:val=&quot;000063D6&quot;/&gt;&lt;wsp:rsid wsp:val=&quot;0000722E&quot;/&gt;&lt;wsp:rsid wsp:val=&quot;00007559&quot;/&gt;&lt;wsp:rsid wsp:val=&quot;0000758F&quot;/&gt;&lt;wsp:rsid wsp:val=&quot;00007D0C&quot;/&gt;&lt;wsp:rsid wsp:val=&quot;000104AE&quot;/&gt;&lt;wsp:rsid wsp:val=&quot;00010A61&quot;/&gt;&lt;wsp:rsid wsp:val=&quot;00010FF8&quot;/&gt;&lt;wsp:rsid wsp:val=&quot;00011FD4&quot;/&gt;&lt;wsp:rsid wsp:val=&quot;00012125&quot;/&gt;&lt;wsp:rsid wsp:val=&quot;00012B53&quot;/&gt;&lt;wsp:rsid wsp:val=&quot;0001744C&quot;/&gt;&lt;wsp:rsid wsp:val=&quot;00017794&quot;/&gt;&lt;wsp:rsid wsp:val=&quot;00017860&quot;/&gt;&lt;wsp:rsid wsp:val=&quot;00020E06&quot;/&gt;&lt;wsp:rsid wsp:val=&quot;00021514&quot;/&gt;&lt;wsp:rsid wsp:val=&quot;00022366&quot;/&gt;&lt;wsp:rsid wsp:val=&quot;00022840&quot;/&gt;&lt;wsp:rsid wsp:val=&quot;00023B1B&quot;/&gt;&lt;wsp:rsid wsp:val=&quot;000240D9&quot;/&gt;&lt;wsp:rsid wsp:val=&quot;00024A23&quot;/&gt;&lt;wsp:rsid wsp:val=&quot;00026B3A&quot;/&gt;&lt;wsp:rsid wsp:val=&quot;00026FD5&quot;/&gt;&lt;wsp:rsid wsp:val=&quot;00027B07&quot;/&gt;&lt;wsp:rsid wsp:val=&quot;00027C26&quot;/&gt;&lt;wsp:rsid wsp:val=&quot;00027E19&quot;/&gt;&lt;wsp:rsid wsp:val=&quot;000316D1&quot;/&gt;&lt;wsp:rsid wsp:val=&quot;000322B0&quot;/&gt;&lt;wsp:rsid wsp:val=&quot;00032B79&quot;/&gt;&lt;wsp:rsid wsp:val=&quot;0003398C&quot;/&gt;&lt;wsp:rsid wsp:val=&quot;000342F3&quot;/&gt;&lt;wsp:rsid wsp:val=&quot;00034E0C&quot;/&gt;&lt;wsp:rsid wsp:val=&quot;0004144F&quot;/&gt;&lt;wsp:rsid wsp:val=&quot;00041828&quot;/&gt;&lt;wsp:rsid wsp:val=&quot;00042B5D&quot;/&gt;&lt;wsp:rsid wsp:val=&quot;00043C72&quot;/&gt;&lt;wsp:rsid wsp:val=&quot;00044008&quot;/&gt;&lt;wsp:rsid wsp:val=&quot;00044CBF&quot;/&gt;&lt;wsp:rsid wsp:val=&quot;00045825&quot;/&gt;&lt;wsp:rsid wsp:val=&quot;00045883&quot;/&gt;&lt;wsp:rsid wsp:val=&quot;00045D9D&quot;/&gt;&lt;wsp:rsid wsp:val=&quot;00045DEE&quot;/&gt;&lt;wsp:rsid wsp:val=&quot;00047A97&quot;/&gt;&lt;wsp:rsid wsp:val=&quot;00047BCA&quot;/&gt;&lt;wsp:rsid wsp:val=&quot;000515F6&quot;/&gt;&lt;wsp:rsid wsp:val=&quot;00051CE7&quot;/&gt;&lt;wsp:rsid wsp:val=&quot;00052141&quot;/&gt;&lt;wsp:rsid wsp:val=&quot;00053344&quot;/&gt;&lt;wsp:rsid wsp:val=&quot;00054840&quot;/&gt;&lt;wsp:rsid wsp:val=&quot;00056172&quot;/&gt;&lt;wsp:rsid wsp:val=&quot;00056783&quot;/&gt;&lt;wsp:rsid wsp:val=&quot;00056FD6&quot;/&gt;&lt;wsp:rsid wsp:val=&quot;000576C4&quot;/&gt;&lt;wsp:rsid wsp:val=&quot;00057995&quot;/&gt;&lt;wsp:rsid wsp:val=&quot;00060CA4&quot;/&gt;&lt;wsp:rsid wsp:val=&quot;00061B93&quot;/&gt;&lt;wsp:rsid wsp:val=&quot;00062147&quot;/&gt;&lt;wsp:rsid wsp:val=&quot;00062899&quot;/&gt;&lt;wsp:rsid wsp:val=&quot;000631F6&quot;/&gt;&lt;wsp:rsid wsp:val=&quot;000634D9&quot;/&gt;&lt;wsp:rsid wsp:val=&quot;000635C5&quot;/&gt;&lt;wsp:rsid wsp:val=&quot;000641C6&quot;/&gt;&lt;wsp:rsid wsp:val=&quot;000643E7&quot;/&gt;&lt;wsp:rsid wsp:val=&quot;00065DEF&quot;/&gt;&lt;wsp:rsid wsp:val=&quot;00067F38&quot;/&gt;&lt;wsp:rsid wsp:val=&quot;00070034&quot;/&gt;&lt;wsp:rsid wsp:val=&quot;00070266&quot;/&gt;&lt;wsp:rsid wsp:val=&quot;00071B43&quot;/&gt;&lt;wsp:rsid wsp:val=&quot;0007250D&quot;/&gt;&lt;wsp:rsid wsp:val=&quot;00072722&quot;/&gt;&lt;wsp:rsid wsp:val=&quot;00072E18&quot;/&gt;&lt;wsp:rsid wsp:val=&quot;0007430E&quot;/&gt;&lt;wsp:rsid wsp:val=&quot;000768BF&quot;/&gt;&lt;wsp:rsid wsp:val=&quot;00076B17&quot;/&gt;&lt;wsp:rsid wsp:val=&quot;000777E5&quot;/&gt;&lt;wsp:rsid wsp:val=&quot;00077860&quot;/&gt;&lt;wsp:rsid wsp:val=&quot;00077B4F&quot;/&gt;&lt;wsp:rsid wsp:val=&quot;0008077D&quot;/&gt;&lt;wsp:rsid wsp:val=&quot;00080868&quot;/&gt;&lt;wsp:rsid wsp:val=&quot;00082062&quot;/&gt;&lt;wsp:rsid wsp:val=&quot;0008210E&quot;/&gt;&lt;wsp:rsid wsp:val=&quot;00082538&quot;/&gt;&lt;wsp:rsid wsp:val=&quot;00082CC4&quot;/&gt;&lt;wsp:rsid wsp:val=&quot;00083206&quot;/&gt;&lt;wsp:rsid wsp:val=&quot;00083402&quot;/&gt;&lt;wsp:rsid wsp:val=&quot;00083D4F&quot;/&gt;&lt;wsp:rsid wsp:val=&quot;00084051&quot;/&gt;&lt;wsp:rsid wsp:val=&quot;00084104&quot;/&gt;&lt;wsp:rsid wsp:val=&quot;000841F9&quot;/&gt;&lt;wsp:rsid wsp:val=&quot;00084299&quot;/&gt;&lt;wsp:rsid wsp:val=&quot;0008452C&quot;/&gt;&lt;wsp:rsid wsp:val=&quot;00085B77&quot;/&gt;&lt;wsp:rsid wsp:val=&quot;00085D64&quot;/&gt;&lt;wsp:rsid wsp:val=&quot;0008606D&quot;/&gt;&lt;wsp:rsid wsp:val=&quot;00090499&quot;/&gt;&lt;wsp:rsid wsp:val=&quot;00090F53&quot;/&gt;&lt;wsp:rsid wsp:val=&quot;000912C2&quot;/&gt;&lt;wsp:rsid wsp:val=&quot;00091C0E&quot;/&gt;&lt;wsp:rsid wsp:val=&quot;00091FF8&quot;/&gt;&lt;wsp:rsid wsp:val=&quot;00092E2A&quot;/&gt;&lt;wsp:rsid wsp:val=&quot;00093B86&quot;/&gt;&lt;wsp:rsid wsp:val=&quot;00093E1F&quot;/&gt;&lt;wsp:rsid wsp:val=&quot;000945B1&quot;/&gt;&lt;wsp:rsid wsp:val=&quot;00094C64&quot;/&gt;&lt;wsp:rsid wsp:val=&quot;000958A4&quot;/&gt;&lt;wsp:rsid wsp:val=&quot;000959EA&quot;/&gt;&lt;wsp:rsid wsp:val=&quot;000A0144&quot;/&gt;&lt;wsp:rsid wsp:val=&quot;000A0783&quot;/&gt;&lt;wsp:rsid wsp:val=&quot;000A1029&quot;/&gt;&lt;wsp:rsid wsp:val=&quot;000A102E&quot;/&gt;&lt;wsp:rsid wsp:val=&quot;000A185B&quot;/&gt;&lt;wsp:rsid wsp:val=&quot;000A2310&quot;/&gt;&lt;wsp:rsid wsp:val=&quot;000A2A54&quot;/&gt;&lt;wsp:rsid wsp:val=&quot;000A2AEB&quot;/&gt;&lt;wsp:rsid wsp:val=&quot;000A2B87&quot;/&gt;&lt;wsp:rsid wsp:val=&quot;000A2CC5&quot;/&gt;&lt;wsp:rsid wsp:val=&quot;000A3E74&quot;/&gt;&lt;wsp:rsid wsp:val=&quot;000A40FF&quot;/&gt;&lt;wsp:rsid wsp:val=&quot;000A44BD&quot;/&gt;&lt;wsp:rsid wsp:val=&quot;000A55A5&quot;/&gt;&lt;wsp:rsid wsp:val=&quot;000A737B&quot;/&gt;&lt;wsp:rsid wsp:val=&quot;000A7B42&quot;/&gt;&lt;wsp:rsid wsp:val=&quot;000B00B7&quot;/&gt;&lt;wsp:rsid wsp:val=&quot;000B05A5&quot;/&gt;&lt;wsp:rsid wsp:val=&quot;000B072B&quot;/&gt;&lt;wsp:rsid wsp:val=&quot;000B11F7&quot;/&gt;&lt;wsp:rsid wsp:val=&quot;000B17C9&quot;/&gt;&lt;wsp:rsid wsp:val=&quot;000B18A1&quot;/&gt;&lt;wsp:rsid wsp:val=&quot;000B1928&quot;/&gt;&lt;wsp:rsid wsp:val=&quot;000B23EB&quot;/&gt;&lt;wsp:rsid wsp:val=&quot;000B3695&quot;/&gt;&lt;wsp:rsid wsp:val=&quot;000B37C0&quot;/&gt;&lt;wsp:rsid wsp:val=&quot;000B3DF8&quot;/&gt;&lt;wsp:rsid wsp:val=&quot;000B5947&quot;/&gt;&lt;wsp:rsid wsp:val=&quot;000B625F&quot;/&gt;&lt;wsp:rsid wsp:val=&quot;000B6E1C&quot;/&gt;&lt;wsp:rsid wsp:val=&quot;000B7E2E&quot;/&gt;&lt;wsp:rsid wsp:val=&quot;000B7E34&quot;/&gt;&lt;wsp:rsid wsp:val=&quot;000C08C0&quot;/&gt;&lt;wsp:rsid wsp:val=&quot;000C1EB2&quot;/&gt;&lt;wsp:rsid wsp:val=&quot;000C1FFF&quot;/&gt;&lt;wsp:rsid wsp:val=&quot;000C23C8&quot;/&gt;&lt;wsp:rsid wsp:val=&quot;000C39C1&quot;/&gt;&lt;wsp:rsid wsp:val=&quot;000C3FC2&quot;/&gt;&lt;wsp:rsid wsp:val=&quot;000C434F&quot;/&gt;&lt;wsp:rsid wsp:val=&quot;000C5882&quot;/&gt;&lt;wsp:rsid wsp:val=&quot;000C5887&quot;/&gt;&lt;wsp:rsid wsp:val=&quot;000C59B1&quot;/&gt;&lt;wsp:rsid wsp:val=&quot;000C5CBA&quot;/&gt;&lt;wsp:rsid wsp:val=&quot;000C6651&quot;/&gt;&lt;wsp:rsid wsp:val=&quot;000C6FAB&quot;/&gt;&lt;wsp:rsid wsp:val=&quot;000C704E&quot;/&gt;&lt;wsp:rsid wsp:val=&quot;000C7BBB&quot;/&gt;&lt;wsp:rsid wsp:val=&quot;000D0BFD&quot;/&gt;&lt;wsp:rsid wsp:val=&quot;000D0E76&quot;/&gt;&lt;wsp:rsid wsp:val=&quot;000D1274&quot;/&gt;&lt;wsp:rsid wsp:val=&quot;000D1561&quot;/&gt;&lt;wsp:rsid wsp:val=&quot;000D15B5&quot;/&gt;&lt;wsp:rsid wsp:val=&quot;000D1724&quot;/&gt;&lt;wsp:rsid wsp:val=&quot;000D23C9&quot;/&gt;&lt;wsp:rsid wsp:val=&quot;000D3F33&quot;/&gt;&lt;wsp:rsid wsp:val=&quot;000D4280&quot;/&gt;&lt;wsp:rsid wsp:val=&quot;000D444B&quot;/&gt;&lt;wsp:rsid wsp:val=&quot;000D482B&quot;/&gt;&lt;wsp:rsid wsp:val=&quot;000D53FB&quot;/&gt;&lt;wsp:rsid wsp:val=&quot;000D58BC&quot;/&gt;&lt;wsp:rsid wsp:val=&quot;000D5A6C&quot;/&gt;&lt;wsp:rsid wsp:val=&quot;000D710C&quot;/&gt;&lt;wsp:rsid wsp:val=&quot;000D7200&quot;/&gt;&lt;wsp:rsid wsp:val=&quot;000D7FB4&quot;/&gt;&lt;wsp:rsid wsp:val=&quot;000E051F&quot;/&gt;&lt;wsp:rsid wsp:val=&quot;000E0E55&quot;/&gt;&lt;wsp:rsid wsp:val=&quot;000E13D9&quot;/&gt;&lt;wsp:rsid wsp:val=&quot;000E1492&quot;/&gt;&lt;wsp:rsid wsp:val=&quot;000E224A&quot;/&gt;&lt;wsp:rsid wsp:val=&quot;000E3582&quot;/&gt;&lt;wsp:rsid wsp:val=&quot;000E3CCB&quot;/&gt;&lt;wsp:rsid wsp:val=&quot;000E4519&quot;/&gt;&lt;wsp:rsid wsp:val=&quot;000E48CC&quot;/&gt;&lt;wsp:rsid wsp:val=&quot;000E4C8C&quot;/&gt;&lt;wsp:rsid wsp:val=&quot;000E56A5&quot;/&gt;&lt;wsp:rsid wsp:val=&quot;000E56AC&quot;/&gt;&lt;wsp:rsid wsp:val=&quot;000E5EA1&quot;/&gt;&lt;wsp:rsid wsp:val=&quot;000E5F6E&quot;/&gt;&lt;wsp:rsid wsp:val=&quot;000E7290&quot;/&gt;&lt;wsp:rsid wsp:val=&quot;000E7FFE&quot;/&gt;&lt;wsp:rsid wsp:val=&quot;000F01CB&quot;/&gt;&lt;wsp:rsid wsp:val=&quot;000F01D1&quot;/&gt;&lt;wsp:rsid wsp:val=&quot;000F14DD&quot;/&gt;&lt;wsp:rsid wsp:val=&quot;000F2395&quot;/&gt;&lt;wsp:rsid wsp:val=&quot;000F28F7&quot;/&gt;&lt;wsp:rsid wsp:val=&quot;000F444D&quot;/&gt;&lt;wsp:rsid wsp:val=&quot;000F4B33&quot;/&gt;&lt;wsp:rsid wsp:val=&quot;000F619F&quot;/&gt;&lt;wsp:rsid wsp:val=&quot;000F63B8&quot;/&gt;&lt;wsp:rsid wsp:val=&quot;000F68C8&quot;/&gt;&lt;wsp:rsid wsp:val=&quot;000F7A63&quot;/&gt;&lt;wsp:rsid wsp:val=&quot;00100D63&quot;/&gt;&lt;wsp:rsid wsp:val=&quot;00101522&quot;/&gt;&lt;wsp:rsid wsp:val=&quot;00104743&quot;/&gt;&lt;wsp:rsid wsp:val=&quot;00104E24&quot;/&gt;&lt;wsp:rsid wsp:val=&quot;0010540F&quot;/&gt;&lt;wsp:rsid wsp:val=&quot;00105524&quot;/&gt;&lt;wsp:rsid wsp:val=&quot;00105AC5&quot;/&gt;&lt;wsp:rsid wsp:val=&quot;00110C91&quot;/&gt;&lt;wsp:rsid wsp:val=&quot;001127F5&quot;/&gt;&lt;wsp:rsid wsp:val=&quot;00112B60&quot;/&gt;&lt;wsp:rsid wsp:val=&quot;00113B25&quot;/&gt;&lt;wsp:rsid wsp:val=&quot;00113E23&quot;/&gt;&lt;wsp:rsid wsp:val=&quot;00114793&quot;/&gt;&lt;wsp:rsid wsp:val=&quot;00114AD3&quot;/&gt;&lt;wsp:rsid wsp:val=&quot;00114F49&quot;/&gt;&lt;wsp:rsid wsp:val=&quot;001152A3&quot;/&gt;&lt;wsp:rsid wsp:val=&quot;001157E3&quot;/&gt;&lt;wsp:rsid wsp:val=&quot;00117564&quot;/&gt;&lt;wsp:rsid wsp:val=&quot;0011778E&quot;/&gt;&lt;wsp:rsid wsp:val=&quot;00120586&quot;/&gt;&lt;wsp:rsid wsp:val=&quot;00121B8C&quot;/&gt;&lt;wsp:rsid wsp:val=&quot;00121BC9&quot;/&gt;&lt;wsp:rsid wsp:val=&quot;00122D26&quot;/&gt;&lt;wsp:rsid wsp:val=&quot;001233AC&quot;/&gt;&lt;wsp:rsid wsp:val=&quot;00125471&quot;/&gt;&lt;wsp:rsid wsp:val=&quot;00125FDA&quot;/&gt;&lt;wsp:rsid wsp:val=&quot;0012624D&quot;/&gt;&lt;wsp:rsid wsp:val=&quot;00126BF4&quot;/&gt;&lt;wsp:rsid wsp:val=&quot;00126F63&quot;/&gt;&lt;wsp:rsid wsp:val=&quot;0012778A&quot;/&gt;&lt;wsp:rsid wsp:val=&quot;001279FC&quot;/&gt;&lt;wsp:rsid wsp:val=&quot;00131A3F&quot;/&gt;&lt;wsp:rsid wsp:val=&quot;00131BDF&quot;/&gt;&lt;wsp:rsid wsp:val=&quot;00133D6D&quot;/&gt;&lt;wsp:rsid wsp:val=&quot;00134D17&quot;/&gt;&lt;wsp:rsid wsp:val=&quot;00136161&quot;/&gt;&lt;wsp:rsid wsp:val=&quot;00137428&quot;/&gt;&lt;wsp:rsid wsp:val=&quot;00137ACF&quot;/&gt;&lt;wsp:rsid wsp:val=&quot;00137BC5&quot;/&gt;&lt;wsp:rsid wsp:val=&quot;001407E8&quot;/&gt;&lt;wsp:rsid wsp:val=&quot;00140C72&quot;/&gt;&lt;wsp:rsid wsp:val=&quot;00141BBF&quot;/&gt;&lt;wsp:rsid wsp:val=&quot;0014274D&quot;/&gt;&lt;wsp:rsid wsp:val=&quot;00143513&quot;/&gt;&lt;wsp:rsid wsp:val=&quot;00143EF2&quot;/&gt;&lt;wsp:rsid wsp:val=&quot;0014553E&quot;/&gt;&lt;wsp:rsid wsp:val=&quot;00145DD0&quot;/&gt;&lt;wsp:rsid wsp:val=&quot;00150FF9&quot;/&gt;&lt;wsp:rsid wsp:val=&quot;00151E64&quot;/&gt;&lt;wsp:rsid wsp:val=&quot;001520AE&quot;/&gt;&lt;wsp:rsid wsp:val=&quot;00153215&quot;/&gt;&lt;wsp:rsid wsp:val=&quot;00155F46&quot;/&gt;&lt;wsp:rsid wsp:val=&quot;001562C1&quot;/&gt;&lt;wsp:rsid wsp:val=&quot;001569EF&quot;/&gt;&lt;wsp:rsid wsp:val=&quot;00156C3F&quot;/&gt;&lt;wsp:rsid wsp:val=&quot;001573F7&quot;/&gt;&lt;wsp:rsid wsp:val=&quot;001573FC&quot;/&gt;&lt;wsp:rsid wsp:val=&quot;00157F2A&quot;/&gt;&lt;wsp:rsid wsp:val=&quot;00160B59&quot;/&gt;&lt;wsp:rsid wsp:val=&quot;00160C9A&quot;/&gt;&lt;wsp:rsid wsp:val=&quot;001615DB&quot;/&gt;&lt;wsp:rsid wsp:val=&quot;00161AD1&quot;/&gt;&lt;wsp:rsid wsp:val=&quot;00161CAA&quot;/&gt;&lt;wsp:rsid wsp:val=&quot;001623B3&quot;/&gt;&lt;wsp:rsid wsp:val=&quot;001627A7&quot;/&gt;&lt;wsp:rsid wsp:val=&quot;00162DD8&quot;/&gt;&lt;wsp:rsid wsp:val=&quot;00162DF4&quot;/&gt;&lt;wsp:rsid wsp:val=&quot;00162ECF&quot;/&gt;&lt;wsp:rsid wsp:val=&quot;0016311C&quot;/&gt;&lt;wsp:rsid wsp:val=&quot;00163357&quot;/&gt;&lt;wsp:rsid wsp:val=&quot;0016383D&quot;/&gt;&lt;wsp:rsid wsp:val=&quot;0016392F&quot;/&gt;&lt;wsp:rsid wsp:val=&quot;00164A3C&quot;/&gt;&lt;wsp:rsid wsp:val=&quot;00164A7B&quot;/&gt;&lt;wsp:rsid wsp:val=&quot;00164D87&quot;/&gt;&lt;wsp:rsid wsp:val=&quot;00164E3A&quot;/&gt;&lt;wsp:rsid wsp:val=&quot;0016545E&quot;/&gt;&lt;wsp:rsid wsp:val=&quot;00165CC0&quot;/&gt;&lt;wsp:rsid wsp:val=&quot;001662B0&quot;/&gt;&lt;wsp:rsid wsp:val=&quot;00166E4C&quot;/&gt;&lt;wsp:rsid wsp:val=&quot;001678EB&quot;/&gt;&lt;wsp:rsid wsp:val=&quot;00167C10&quot;/&gt;&lt;wsp:rsid wsp:val=&quot;00170145&quot;/&gt;&lt;wsp:rsid wsp:val=&quot;00171E4C&quot;/&gt;&lt;wsp:rsid wsp:val=&quot;00171F7C&quot;/&gt;&lt;wsp:rsid wsp:val=&quot;00171FF0&quot;/&gt;&lt;wsp:rsid wsp:val=&quot;0017222D&quot;/&gt;&lt;wsp:rsid wsp:val=&quot;00172BAD&quot;/&gt;&lt;wsp:rsid wsp:val=&quot;00172C19&quot;/&gt;&lt;wsp:rsid wsp:val=&quot;00172D63&quot;/&gt;&lt;wsp:rsid wsp:val=&quot;00173281&quot;/&gt;&lt;wsp:rsid wsp:val=&quot;001752DA&quot;/&gt;&lt;wsp:rsid wsp:val=&quot;00176C42&quot;/&gt;&lt;wsp:rsid wsp:val=&quot;001777F8&quot;/&gt;&lt;wsp:rsid wsp:val=&quot;00181538&quot;/&gt;&lt;wsp:rsid wsp:val=&quot;001818F4&quot;/&gt;&lt;wsp:rsid wsp:val=&quot;0018278C&quot;/&gt;&lt;wsp:rsid wsp:val=&quot;00184165&quot;/&gt;&lt;wsp:rsid wsp:val=&quot;00184393&quot;/&gt;&lt;wsp:rsid wsp:val=&quot;001848F2&quot;/&gt;&lt;wsp:rsid wsp:val=&quot;001849BE&quot;/&gt;&lt;wsp:rsid wsp:val=&quot;00185132&quot;/&gt;&lt;wsp:rsid wsp:val=&quot;00185F08&quot;/&gt;&lt;wsp:rsid wsp:val=&quot;00185FA1&quot;/&gt;&lt;wsp:rsid wsp:val=&quot;00185FD5&quot;/&gt;&lt;wsp:rsid wsp:val=&quot;001908BB&quot;/&gt;&lt;wsp:rsid wsp:val=&quot;001909DA&quot;/&gt;&lt;wsp:rsid wsp:val=&quot;001917FE&quot;/&gt;&lt;wsp:rsid wsp:val=&quot;00192487&quot;/&gt;&lt;wsp:rsid wsp:val=&quot;0019397B&quot;/&gt;&lt;wsp:rsid wsp:val=&quot;00193F43&quot;/&gt;&lt;wsp:rsid wsp:val=&quot;001945E9&quot;/&gt;&lt;wsp:rsid wsp:val=&quot;001962C4&quot;/&gt;&lt;wsp:rsid wsp:val=&quot;001966D3&quot;/&gt;&lt;wsp:rsid wsp:val=&quot;00196A9B&quot;/&gt;&lt;wsp:rsid wsp:val=&quot;00196F8E&quot;/&gt;&lt;wsp:rsid wsp:val=&quot;001A0164&quot;/&gt;&lt;wsp:rsid wsp:val=&quot;001A01C9&quot;/&gt;&lt;wsp:rsid wsp:val=&quot;001A04F0&quot;/&gt;&lt;wsp:rsid wsp:val=&quot;001A0B71&quot;/&gt;&lt;wsp:rsid wsp:val=&quot;001A0BD4&quot;/&gt;&lt;wsp:rsid wsp:val=&quot;001A0EFB&quot;/&gt;&lt;wsp:rsid wsp:val=&quot;001A12EE&quot;/&gt;&lt;wsp:rsid wsp:val=&quot;001A1B5E&quot;/&gt;&lt;wsp:rsid wsp:val=&quot;001A64CD&quot;/&gt;&lt;wsp:rsid wsp:val=&quot;001A698F&quot;/&gt;&lt;wsp:rsid wsp:val=&quot;001A78B6&quot;/&gt;&lt;wsp:rsid wsp:val=&quot;001A7F6D&quot;/&gt;&lt;wsp:rsid wsp:val=&quot;001B0DDD&quot;/&gt;&lt;wsp:rsid wsp:val=&quot;001B0DFA&quot;/&gt;&lt;wsp:rsid wsp:val=&quot;001B10A4&quot;/&gt;&lt;wsp:rsid wsp:val=&quot;001B1A38&quot;/&gt;&lt;wsp:rsid wsp:val=&quot;001B1ACB&quot;/&gt;&lt;wsp:rsid wsp:val=&quot;001B1AE0&quot;/&gt;&lt;wsp:rsid wsp:val=&quot;001B3726&quot;/&gt;&lt;wsp:rsid wsp:val=&quot;001B37A0&quot;/&gt;&lt;wsp:rsid wsp:val=&quot;001B4E49&quot;/&gt;&lt;wsp:rsid wsp:val=&quot;001B650F&quot;/&gt;&lt;wsp:rsid wsp:val=&quot;001C1540&quot;/&gt;&lt;wsp:rsid wsp:val=&quot;001C1E9D&quot;/&gt;&lt;wsp:rsid wsp:val=&quot;001C27E2&quot;/&gt;&lt;wsp:rsid wsp:val=&quot;001C3AEE&quot;/&gt;&lt;wsp:rsid wsp:val=&quot;001C3F3A&quot;/&gt;&lt;wsp:rsid wsp:val=&quot;001C411E&quot;/&gt;&lt;wsp:rsid wsp:val=&quot;001C4441&quot;/&gt;&lt;wsp:rsid wsp:val=&quot;001C662B&quot;/&gt;&lt;wsp:rsid wsp:val=&quot;001C6903&quot;/&gt;&lt;wsp:rsid wsp:val=&quot;001C7A74&quot;/&gt;&lt;wsp:rsid wsp:val=&quot;001C7E58&quot;/&gt;&lt;wsp:rsid wsp:val=&quot;001D1804&quot;/&gt;&lt;wsp:rsid wsp:val=&quot;001D58C8&quot;/&gt;&lt;wsp:rsid wsp:val=&quot;001D6CF1&quot;/&gt;&lt;wsp:rsid wsp:val=&quot;001D7AF4&quot;/&gt;&lt;wsp:rsid wsp:val=&quot;001E0DFB&quot;/&gt;&lt;wsp:rsid wsp:val=&quot;001E1FC1&quot;/&gt;&lt;wsp:rsid wsp:val=&quot;001E1FCF&quot;/&gt;&lt;wsp:rsid wsp:val=&quot;001E2442&quot;/&gt;&lt;wsp:rsid wsp:val=&quot;001E30BD&quot;/&gt;&lt;wsp:rsid wsp:val=&quot;001E3184&quot;/&gt;&lt;wsp:rsid wsp:val=&quot;001E4957&quot;/&gt;&lt;wsp:rsid wsp:val=&quot;001E4C65&quot;/&gt;&lt;wsp:rsid wsp:val=&quot;001E6161&quot;/&gt;&lt;wsp:rsid wsp:val=&quot;001E6EF4&quot;/&gt;&lt;wsp:rsid wsp:val=&quot;001E73C6&quot;/&gt;&lt;wsp:rsid wsp:val=&quot;001E77CE&quot;/&gt;&lt;wsp:rsid wsp:val=&quot;001F0C19&quot;/&gt;&lt;wsp:rsid wsp:val=&quot;001F133D&quot;/&gt;&lt;wsp:rsid wsp:val=&quot;001F137F&quot;/&gt;&lt;wsp:rsid wsp:val=&quot;001F3979&quot;/&gt;&lt;wsp:rsid wsp:val=&quot;001F4673&quot;/&gt;&lt;wsp:rsid wsp:val=&quot;001F50DB&quot;/&gt;&lt;wsp:rsid wsp:val=&quot;001F6303&quot;/&gt;&lt;wsp:rsid wsp:val=&quot;001F6660&quot;/&gt;&lt;wsp:rsid wsp:val=&quot;001F6F66&quot;/&gt;&lt;wsp:rsid wsp:val=&quot;001F7D09&quot;/&gt;&lt;wsp:rsid wsp:val=&quot;0020056C&quot;/&gt;&lt;wsp:rsid wsp:val=&quot;002008B9&quot;/&gt;&lt;wsp:rsid wsp:val=&quot;00200C9C&quot;/&gt;&lt;wsp:rsid wsp:val=&quot;00201137&quot;/&gt;&lt;wsp:rsid wsp:val=&quot;00201149&quot;/&gt;&lt;wsp:rsid wsp:val=&quot;002012D6&quot;/&gt;&lt;wsp:rsid wsp:val=&quot;00201C4E&quot;/&gt;&lt;wsp:rsid wsp:val=&quot;00201D4E&quot;/&gt;&lt;wsp:rsid wsp:val=&quot;00202DAF&quot;/&gt;&lt;wsp:rsid wsp:val=&quot;002056A2&quot;/&gt;&lt;wsp:rsid wsp:val=&quot;00206481&quot;/&gt;&lt;wsp:rsid wsp:val=&quot;00206672&quot;/&gt;&lt;wsp:rsid wsp:val=&quot;00206AB8&quot;/&gt;&lt;wsp:rsid wsp:val=&quot;00207D0F&quot;/&gt;&lt;wsp:rsid wsp:val=&quot;002106CC&quot;/&gt;&lt;wsp:rsid wsp:val=&quot;00210DC3&quot;/&gt;&lt;wsp:rsid wsp:val=&quot;00211192&quot;/&gt;&lt;wsp:rsid wsp:val=&quot;00212384&quot;/&gt;&lt;wsp:rsid wsp:val=&quot;002124FA&quot;/&gt;&lt;wsp:rsid wsp:val=&quot;00212BCC&quot;/&gt;&lt;wsp:rsid wsp:val=&quot;00212C63&quot;/&gt;&lt;wsp:rsid wsp:val=&quot;00212CDC&quot;/&gt;&lt;wsp:rsid wsp:val=&quot;002131B4&quot;/&gt;&lt;wsp:rsid wsp:val=&quot;00213F26&quot;/&gt;&lt;wsp:rsid wsp:val=&quot;002167B3&quot;/&gt;&lt;wsp:rsid wsp:val=&quot;00216BCA&quot;/&gt;&lt;wsp:rsid wsp:val=&quot;00217071&quot;/&gt;&lt;wsp:rsid wsp:val=&quot;002173F9&quot;/&gt;&lt;wsp:rsid wsp:val=&quot;0021749F&quot;/&gt;&lt;wsp:rsid wsp:val=&quot;00217756&quot;/&gt;&lt;wsp:rsid wsp:val=&quot;002202A1&quot;/&gt;&lt;wsp:rsid wsp:val=&quot;0022037B&quot;/&gt;&lt;wsp:rsid wsp:val=&quot;0022040D&quot;/&gt;&lt;wsp:rsid wsp:val=&quot;00220522&quot;/&gt;&lt;wsp:rsid wsp:val=&quot;00222925&quot;/&gt;&lt;wsp:rsid wsp:val=&quot;002230FF&quot;/&gt;&lt;wsp:rsid wsp:val=&quot;002231C0&quot;/&gt;&lt;wsp:rsid wsp:val=&quot;00223A05&quot;/&gt;&lt;wsp:rsid wsp:val=&quot;002241A6&quot;/&gt;&lt;wsp:rsid wsp:val=&quot;00224BBC&quot;/&gt;&lt;wsp:rsid wsp:val=&quot;00224E9A&quot;/&gt;&lt;wsp:rsid wsp:val=&quot;00224EA0&quot;/&gt;&lt;wsp:rsid wsp:val=&quot;0022612E&quot;/&gt;&lt;wsp:rsid wsp:val=&quot;0022641B&quot;/&gt;&lt;wsp:rsid wsp:val=&quot;00227229&quot;/&gt;&lt;wsp:rsid wsp:val=&quot;0023016F&quot;/&gt;&lt;wsp:rsid wsp:val=&quot;00230C58&quot;/&gt;&lt;wsp:rsid wsp:val=&quot;0023183C&quot;/&gt;&lt;wsp:rsid wsp:val=&quot;0023222B&quot;/&gt;&lt;wsp:rsid wsp:val=&quot;00232568&quot;/&gt;&lt;wsp:rsid wsp:val=&quot;002330CC&quot;/&gt;&lt;wsp:rsid wsp:val=&quot;00233F5A&quot;/&gt;&lt;wsp:rsid wsp:val=&quot;00235B2D&quot;/&gt;&lt;wsp:rsid wsp:val=&quot;00236DA6&quot;/&gt;&lt;wsp:rsid wsp:val=&quot;00240FFD&quot;/&gt;&lt;wsp:rsid wsp:val=&quot;00241CB0&quot;/&gt;&lt;wsp:rsid wsp:val=&quot;00241D1B&quot;/&gt;&lt;wsp:rsid wsp:val=&quot;0024217F&quot;/&gt;&lt;wsp:rsid wsp:val=&quot;00242BBE&quot;/&gt;&lt;wsp:rsid wsp:val=&quot;00242CD0&quot;/&gt;&lt;wsp:rsid wsp:val=&quot;002435C8&quot;/&gt;&lt;wsp:rsid wsp:val=&quot;002468A0&quot;/&gt;&lt;wsp:rsid wsp:val=&quot;00247B64&quot;/&gt;&lt;wsp:rsid wsp:val=&quot;0025082A&quot;/&gt;&lt;wsp:rsid wsp:val=&quot;002508DE&quot;/&gt;&lt;wsp:rsid wsp:val=&quot;00250E1A&quot;/&gt;&lt;wsp:rsid wsp:val=&quot;002511BE&quot;/&gt;&lt;wsp:rsid wsp:val=&quot;00251ED6&quot;/&gt;&lt;wsp:rsid wsp:val=&quot;0025264A&quot;/&gt;&lt;wsp:rsid wsp:val=&quot;00252C5C&quot;/&gt;&lt;wsp:rsid wsp:val=&quot;00253099&quot;/&gt;&lt;wsp:rsid wsp:val=&quot;00254B44&quot;/&gt;&lt;wsp:rsid wsp:val=&quot;00254F80&quot;/&gt;&lt;wsp:rsid wsp:val=&quot;00255658&quot;/&gt;&lt;wsp:rsid wsp:val=&quot;00255FCF&quot;/&gt;&lt;wsp:rsid wsp:val=&quot;00256B8E&quot;/&gt;&lt;wsp:rsid wsp:val=&quot;00256D4B&quot;/&gt;&lt;wsp:rsid wsp:val=&quot;00256DFA&quot;/&gt;&lt;wsp:rsid wsp:val=&quot;00257124&quot;/&gt;&lt;wsp:rsid wsp:val=&quot;002578F9&quot;/&gt;&lt;wsp:rsid wsp:val=&quot;00257BB2&quot;/&gt;&lt;wsp:rsid wsp:val=&quot;002603A3&quot;/&gt;&lt;wsp:rsid wsp:val=&quot;002607CA&quot;/&gt;&lt;wsp:rsid wsp:val=&quot;00260FD0&quot;/&gt;&lt;wsp:rsid wsp:val=&quot;0026112D&quot;/&gt;&lt;wsp:rsid wsp:val=&quot;00262239&quot;/&gt;&lt;wsp:rsid wsp:val=&quot;00262A23&quot;/&gt;&lt;wsp:rsid wsp:val=&quot;0026344D&quot;/&gt;&lt;wsp:rsid wsp:val=&quot;0026345F&quot;/&gt;&lt;wsp:rsid wsp:val=&quot;00264417&quot;/&gt;&lt;wsp:rsid wsp:val=&quot;00265E02&quot;/&gt;&lt;wsp:rsid wsp:val=&quot;002664C1&quot;/&gt;&lt;wsp:rsid wsp:val=&quot;0026773D&quot;/&gt;&lt;wsp:rsid wsp:val=&quot;002701D1&quot;/&gt;&lt;wsp:rsid wsp:val=&quot;002709EA&quot;/&gt;&lt;wsp:rsid wsp:val=&quot;00272543&quot;/&gt;&lt;wsp:rsid wsp:val=&quot;00272B9D&quot;/&gt;&lt;wsp:rsid wsp:val=&quot;0027375E&quot;/&gt;&lt;wsp:rsid wsp:val=&quot;00273DFB&quot;/&gt;&lt;wsp:rsid wsp:val=&quot;0027454A&quot;/&gt;&lt;wsp:rsid wsp:val=&quot;00274A67&quot;/&gt;&lt;wsp:rsid wsp:val=&quot;00274C78&quot;/&gt;&lt;wsp:rsid wsp:val=&quot;002754EE&quot;/&gt;&lt;wsp:rsid wsp:val=&quot;00275DC0&quot;/&gt;&lt;wsp:rsid wsp:val=&quot;00277408&quot;/&gt;&lt;wsp:rsid wsp:val=&quot;002778BD&quot;/&gt;&lt;wsp:rsid wsp:val=&quot;002778FC&quot;/&gt;&lt;wsp:rsid wsp:val=&quot;00277E90&quot;/&gt;&lt;wsp:rsid wsp:val=&quot;00280A72&quot;/&gt;&lt;wsp:rsid wsp:val=&quot;00280E3A&quot;/&gt;&lt;wsp:rsid wsp:val=&quot;002812CF&quot;/&gt;&lt;wsp:rsid wsp:val=&quot;0028186E&quot;/&gt;&lt;wsp:rsid wsp:val=&quot;00284F40&quot;/&gt;&lt;wsp:rsid wsp:val=&quot;00285294&quot;/&gt;&lt;wsp:rsid wsp:val=&quot;00285421&quot;/&gt;&lt;wsp:rsid wsp:val=&quot;002855DD&quot;/&gt;&lt;wsp:rsid wsp:val=&quot;002869D9&quot;/&gt;&lt;wsp:rsid wsp:val=&quot;002870CA&quot;/&gt;&lt;wsp:rsid wsp:val=&quot;002872F2&quot;/&gt;&lt;wsp:rsid wsp:val=&quot;00287AD4&quot;/&gt;&lt;wsp:rsid wsp:val=&quot;00290418&quot;/&gt;&lt;wsp:rsid wsp:val=&quot;0029086B&quot;/&gt;&lt;wsp:rsid wsp:val=&quot;00290D49&quot;/&gt;&lt;wsp:rsid wsp:val=&quot;00291465&quot;/&gt;&lt;wsp:rsid wsp:val=&quot;00291677&quot;/&gt;&lt;wsp:rsid wsp:val=&quot;00291759&quot;/&gt;&lt;wsp:rsid wsp:val=&quot;0029273E&quot;/&gt;&lt;wsp:rsid wsp:val=&quot;00295C8C&quot;/&gt;&lt;wsp:rsid wsp:val=&quot;002973FB&quot;/&gt;&lt;wsp:rsid wsp:val=&quot;002A05C1&quot;/&gt;&lt;wsp:rsid wsp:val=&quot;002A0644&quot;/&gt;&lt;wsp:rsid wsp:val=&quot;002A079D&quot;/&gt;&lt;wsp:rsid wsp:val=&quot;002A122F&quot;/&gt;&lt;wsp:rsid wsp:val=&quot;002A12E8&quot;/&gt;&lt;wsp:rsid wsp:val=&quot;002A246F&quot;/&gt;&lt;wsp:rsid wsp:val=&quot;002A3174&quot;/&gt;&lt;wsp:rsid wsp:val=&quot;002A36DD&quot;/&gt;&lt;wsp:rsid wsp:val=&quot;002A390F&quot;/&gt;&lt;wsp:rsid wsp:val=&quot;002A3E51&quot;/&gt;&lt;wsp:rsid wsp:val=&quot;002A5021&quot;/&gt;&lt;wsp:rsid wsp:val=&quot;002A579A&quot;/&gt;&lt;wsp:rsid wsp:val=&quot;002B0E4B&quot;/&gt;&lt;wsp:rsid wsp:val=&quot;002B2022&quot;/&gt;&lt;wsp:rsid wsp:val=&quot;002B2E80&quot;/&gt;&lt;wsp:rsid wsp:val=&quot;002B377F&quot;/&gt;&lt;wsp:rsid wsp:val=&quot;002B3AE0&quot;/&gt;&lt;wsp:rsid wsp:val=&quot;002B4607&quot;/&gt;&lt;wsp:rsid wsp:val=&quot;002B57C6&quot;/&gt;&lt;wsp:rsid wsp:val=&quot;002B5ABE&quot;/&gt;&lt;wsp:rsid wsp:val=&quot;002B6B00&quot;/&gt;&lt;wsp:rsid wsp:val=&quot;002B79BF&quot;/&gt;&lt;wsp:rsid wsp:val=&quot;002B79CE&quot;/&gt;&lt;wsp:rsid wsp:val=&quot;002B7D92&quot;/&gt;&lt;wsp:rsid wsp:val=&quot;002B7F90&quot;/&gt;&lt;wsp:rsid wsp:val=&quot;002C21F9&quot;/&gt;&lt;wsp:rsid wsp:val=&quot;002C2905&quot;/&gt;&lt;wsp:rsid wsp:val=&quot;002C2A14&quot;/&gt;&lt;wsp:rsid wsp:val=&quot;002C2E61&quot;/&gt;&lt;wsp:rsid wsp:val=&quot;002C2E84&quot;/&gt;&lt;wsp:rsid wsp:val=&quot;002C5F02&quot;/&gt;&lt;wsp:rsid wsp:val=&quot;002C70B4&quot;/&gt;&lt;wsp:rsid wsp:val=&quot;002D4963&quot;/&gt;&lt;wsp:rsid wsp:val=&quot;002D4DE5&quot;/&gt;&lt;wsp:rsid wsp:val=&quot;002D61BC&quot;/&gt;&lt;wsp:rsid wsp:val=&quot;002D684A&quot;/&gt;&lt;wsp:rsid wsp:val=&quot;002D6961&quot;/&gt;&lt;wsp:rsid wsp:val=&quot;002D6BE2&quot;/&gt;&lt;wsp:rsid wsp:val=&quot;002D702F&quot;/&gt;&lt;wsp:rsid wsp:val=&quot;002D751A&quot;/&gt;&lt;wsp:rsid wsp:val=&quot;002E0F5F&quot;/&gt;&lt;wsp:rsid wsp:val=&quot;002E1C2E&quot;/&gt;&lt;wsp:rsid wsp:val=&quot;002E3B75&quot;/&gt;&lt;wsp:rsid wsp:val=&quot;002E6115&quot;/&gt;&lt;wsp:rsid wsp:val=&quot;002E6396&quot;/&gt;&lt;wsp:rsid wsp:val=&quot;002E7ABA&quot;/&gt;&lt;wsp:rsid wsp:val=&quot;002E7E04&quot;/&gt;&lt;wsp:rsid wsp:val=&quot;002F0789&quot;/&gt;&lt;wsp:rsid wsp:val=&quot;002F2004&quot;/&gt;&lt;wsp:rsid wsp:val=&quot;002F2D7A&quot;/&gt;&lt;wsp:rsid wsp:val=&quot;002F2F01&quot;/&gt;&lt;wsp:rsid wsp:val=&quot;002F32C9&quot;/&gt;&lt;wsp:rsid wsp:val=&quot;002F34D5&quot;/&gt;&lt;wsp:rsid wsp:val=&quot;002F38B0&quot;/&gt;&lt;wsp:rsid wsp:val=&quot;002F3D99&quot;/&gt;&lt;wsp:rsid wsp:val=&quot;002F3DBA&quot;/&gt;&lt;wsp:rsid wsp:val=&quot;002F4261&quot;/&gt;&lt;wsp:rsid wsp:val=&quot;002F4C97&quot;/&gt;&lt;wsp:rsid wsp:val=&quot;002F5600&quot;/&gt;&lt;wsp:rsid wsp:val=&quot;002F6D20&quot;/&gt;&lt;wsp:rsid wsp:val=&quot;002F6D8A&quot;/&gt;&lt;wsp:rsid wsp:val=&quot;002F6E82&quot;/&gt;&lt;wsp:rsid wsp:val=&quot;0030137D&quot;/&gt;&lt;wsp:rsid wsp:val=&quot;003014D6&quot;/&gt;&lt;wsp:rsid wsp:val=&quot;003019F7&quot;/&gt;&lt;wsp:rsid wsp:val=&quot;003047DF&quot;/&gt;&lt;wsp:rsid wsp:val=&quot;00304D03&quot;/&gt;&lt;wsp:rsid wsp:val=&quot;00304DBE&quot;/&gt;&lt;wsp:rsid wsp:val=&quot;00305983&quot;/&gt;&lt;wsp:rsid wsp:val=&quot;00306EE1&quot;/&gt;&lt;wsp:rsid wsp:val=&quot;00307C1D&quot;/&gt;&lt;wsp:rsid wsp:val=&quot;00307CB5&quot;/&gt;&lt;wsp:rsid wsp:val=&quot;0031026B&quot;/&gt;&lt;wsp:rsid wsp:val=&quot;003109C0&quot;/&gt;&lt;wsp:rsid wsp:val=&quot;00311091&quot;/&gt;&lt;wsp:rsid wsp:val=&quot;00312675&quot;/&gt;&lt;wsp:rsid wsp:val=&quot;00312D43&quot;/&gt;&lt;wsp:rsid wsp:val=&quot;00312F67&quot;/&gt;&lt;wsp:rsid wsp:val=&quot;00313DCF&quot;/&gt;&lt;wsp:rsid wsp:val=&quot;00313F22&quot;/&gt;&lt;wsp:rsid wsp:val=&quot;00314F40&quot;/&gt;&lt;wsp:rsid wsp:val=&quot;00315262&quot;/&gt;&lt;wsp:rsid wsp:val=&quot;00315798&quot;/&gt;&lt;wsp:rsid wsp:val=&quot;003159A4&quot;/&gt;&lt;wsp:rsid wsp:val=&quot;00315BD1&quot;/&gt;&lt;wsp:rsid wsp:val=&quot;00316B0E&quot;/&gt;&lt;wsp:rsid wsp:val=&quot;0032026E&quot;/&gt;&lt;wsp:rsid wsp:val=&quot;003208CF&quot;/&gt;&lt;wsp:rsid wsp:val=&quot;00320D19&quot;/&gt;&lt;wsp:rsid wsp:val=&quot;00322517&quot;/&gt;&lt;wsp:rsid wsp:val=&quot;0032383B&quot;/&gt;&lt;wsp:rsid wsp:val=&quot;003241BB&quot;/&gt;&lt;wsp:rsid wsp:val=&quot;00325CDB&quot;/&gt;&lt;wsp:rsid wsp:val=&quot;00325F93&quot;/&gt;&lt;wsp:rsid wsp:val=&quot;00326691&quot;/&gt;&lt;wsp:rsid wsp:val=&quot;003267DA&quot;/&gt;&lt;wsp:rsid wsp:val=&quot;00326C03&quot;/&gt;&lt;wsp:rsid wsp:val=&quot;00326FDA&quot;/&gt;&lt;wsp:rsid wsp:val=&quot;00327030&quot;/&gt;&lt;wsp:rsid wsp:val=&quot;003274DE&quot;/&gt;&lt;wsp:rsid wsp:val=&quot;00327880&quot;/&gt;&lt;wsp:rsid wsp:val=&quot;00327BC4&quot;/&gt;&lt;wsp:rsid wsp:val=&quot;00327DE9&quot;/&gt;&lt;wsp:rsid wsp:val=&quot;003304E0&quot;/&gt;&lt;wsp:rsid wsp:val=&quot;00331636&quot;/&gt;&lt;wsp:rsid wsp:val=&quot;00331C0B&quot;/&gt;&lt;wsp:rsid wsp:val=&quot;0033349D&quot;/&gt;&lt;wsp:rsid wsp:val=&quot;003336D4&quot;/&gt;&lt;wsp:rsid wsp:val=&quot;00333714&quot;/&gt;&lt;wsp:rsid wsp:val=&quot;00333B7D&quot;/&gt;&lt;wsp:rsid wsp:val=&quot;00334509&quot;/&gt;&lt;wsp:rsid wsp:val=&quot;0033518B&quot;/&gt;&lt;wsp:rsid wsp:val=&quot;003351B9&quot;/&gt;&lt;wsp:rsid wsp:val=&quot;00336FBD&quot;/&gt;&lt;wsp:rsid wsp:val=&quot;00337F6C&quot;/&gt;&lt;wsp:rsid wsp:val=&quot;00340E39&quot;/&gt;&lt;wsp:rsid wsp:val=&quot;00341294&quot;/&gt;&lt;wsp:rsid wsp:val=&quot;00342E19&quot;/&gt;&lt;wsp:rsid wsp:val=&quot;00343FF0&quot;/&gt;&lt;wsp:rsid wsp:val=&quot;00345AC2&quot;/&gt;&lt;wsp:rsid wsp:val=&quot;00345EDC&quot;/&gt;&lt;wsp:rsid wsp:val=&quot;00346167&quot;/&gt;&lt;wsp:rsid wsp:val=&quot;00347CA7&quot;/&gt;&lt;wsp:rsid wsp:val=&quot;00350AFF&quot;/&gt;&lt;wsp:rsid wsp:val=&quot;00351CCC&quot;/&gt;&lt;wsp:rsid wsp:val=&quot;0035233B&quot;/&gt;&lt;wsp:rsid wsp:val=&quot;00354617&quot;/&gt;&lt;wsp:rsid wsp:val=&quot;00354DB6&quot;/&gt;&lt;wsp:rsid wsp:val=&quot;00355EF6&quot;/&gt;&lt;wsp:rsid wsp:val=&quot;00356DF1&quot;/&gt;&lt;wsp:rsid wsp:val=&quot;00356E2F&quot;/&gt;&lt;wsp:rsid wsp:val=&quot;00357BC4&quot;/&gt;&lt;wsp:rsid wsp:val=&quot;00360054&quot;/&gt;&lt;wsp:rsid wsp:val=&quot;00360EA6&quot;/&gt;&lt;wsp:rsid wsp:val=&quot;00361190&quot;/&gt;&lt;wsp:rsid wsp:val=&quot;00361485&quot;/&gt;&lt;wsp:rsid wsp:val=&quot;00361AA8&quot;/&gt;&lt;wsp:rsid wsp:val=&quot;00361BAB&quot;/&gt;&lt;wsp:rsid wsp:val=&quot;0036215C&quot;/&gt;&lt;wsp:rsid wsp:val=&quot;003655DA&quot;/&gt;&lt;wsp:rsid wsp:val=&quot;00365B28&quot;/&gt;&lt;wsp:rsid wsp:val=&quot;00365BDD&quot;/&gt;&lt;wsp:rsid wsp:val=&quot;00365F6E&quot;/&gt;&lt;wsp:rsid wsp:val=&quot;00367589&quot;/&gt;&lt;wsp:rsid wsp:val=&quot;00367954&quot;/&gt;&lt;wsp:rsid wsp:val=&quot;003704C4&quot;/&gt;&lt;wsp:rsid wsp:val=&quot;00370CC1&quot;/&gt;&lt;wsp:rsid wsp:val=&quot;00372A24&quot;/&gt;&lt;wsp:rsid wsp:val=&quot;00372C53&quot;/&gt;&lt;wsp:rsid wsp:val=&quot;003737C9&quot;/&gt;&lt;wsp:rsid wsp:val=&quot;003741DB&quot;/&gt;&lt;wsp:rsid wsp:val=&quot;003749E1&quot;/&gt;&lt;wsp:rsid wsp:val=&quot;00374FE5&quot;/&gt;&lt;wsp:rsid wsp:val=&quot;003753DF&quot;/&gt;&lt;wsp:rsid wsp:val=&quot;003770DF&quot;/&gt;&lt;wsp:rsid wsp:val=&quot;00377DC6&quot;/&gt;&lt;wsp:rsid wsp:val=&quot;00381BB9&quot;/&gt;&lt;wsp:rsid wsp:val=&quot;0038341F&quot;/&gt;&lt;wsp:rsid wsp:val=&quot;00385576&quot;/&gt;&lt;wsp:rsid wsp:val=&quot;00385EA8&quot;/&gt;&lt;wsp:rsid wsp:val=&quot;003865B9&quot;/&gt;&lt;wsp:rsid wsp:val=&quot;00386AF5&quot;/&gt;&lt;wsp:rsid wsp:val=&quot;00386B74&quot;/&gt;&lt;wsp:rsid wsp:val=&quot;0039136C&quot;/&gt;&lt;wsp:rsid wsp:val=&quot;003917F7&quot;/&gt;&lt;wsp:rsid wsp:val=&quot;003919E9&quot;/&gt;&lt;wsp:rsid wsp:val=&quot;00391BD2&quot;/&gt;&lt;wsp:rsid wsp:val=&quot;00392B52&quot;/&gt;&lt;wsp:rsid wsp:val=&quot;00392BB6&quot;/&gt;&lt;wsp:rsid wsp:val=&quot;00392EE2&quot;/&gt;&lt;wsp:rsid wsp:val=&quot;0039387C&quot;/&gt;&lt;wsp:rsid wsp:val=&quot;00393A2E&quot;/&gt;&lt;wsp:rsid wsp:val=&quot;003941A9&quot;/&gt;&lt;wsp:rsid wsp:val=&quot;0039543F&quot;/&gt;&lt;wsp:rsid wsp:val=&quot;00395BEE&quot;/&gt;&lt;wsp:rsid wsp:val=&quot;00395C11&quot;/&gt;&lt;wsp:rsid wsp:val=&quot;00396752&quot;/&gt;&lt;wsp:rsid wsp:val=&quot;003972B1&quot;/&gt;&lt;wsp:rsid wsp:val=&quot;003977A1&quot;/&gt;&lt;wsp:rsid wsp:val=&quot;00397951&quot;/&gt;&lt;wsp:rsid wsp:val=&quot;003A1097&quot;/&gt;&lt;wsp:rsid wsp:val=&quot;003A17C5&quot;/&gt;&lt;wsp:rsid wsp:val=&quot;003A1B22&quot;/&gt;&lt;wsp:rsid wsp:val=&quot;003A3CB7&quot;/&gt;&lt;wsp:rsid wsp:val=&quot;003A5C0D&quot;/&gt;&lt;wsp:rsid wsp:val=&quot;003A5DCA&quot;/&gt;&lt;wsp:rsid wsp:val=&quot;003A62F1&quot;/&gt;&lt;wsp:rsid wsp:val=&quot;003A6690&quot;/&gt;&lt;wsp:rsid wsp:val=&quot;003A7284&quot;/&gt;&lt;wsp:rsid wsp:val=&quot;003A797A&quot;/&gt;&lt;wsp:rsid wsp:val=&quot;003A7DE4&quot;/&gt;&lt;wsp:rsid wsp:val=&quot;003B2B81&quot;/&gt;&lt;wsp:rsid wsp:val=&quot;003B3652&quot;/&gt;&lt;wsp:rsid wsp:val=&quot;003B4572&quot;/&gt;&lt;wsp:rsid wsp:val=&quot;003B48E6&quot;/&gt;&lt;wsp:rsid wsp:val=&quot;003B51FE&quot;/&gt;&lt;wsp:rsid wsp:val=&quot;003B5913&quot;/&gt;&lt;wsp:rsid wsp:val=&quot;003B5BFE&quot;/&gt;&lt;wsp:rsid wsp:val=&quot;003B66CF&quot;/&gt;&lt;wsp:rsid wsp:val=&quot;003B67BB&quot;/&gt;&lt;wsp:rsid wsp:val=&quot;003B6AA3&quot;/&gt;&lt;wsp:rsid wsp:val=&quot;003B76DA&quot;/&gt;&lt;wsp:rsid wsp:val=&quot;003C11EF&quot;/&gt;&lt;wsp:rsid wsp:val=&quot;003C1AEB&quot;/&gt;&lt;wsp:rsid wsp:val=&quot;003C250D&quot;/&gt;&lt;wsp:rsid wsp:val=&quot;003C34A3&quot;/&gt;&lt;wsp:rsid wsp:val=&quot;003C477C&quot;/&gt;&lt;wsp:rsid wsp:val=&quot;003C4958&quot;/&gt;&lt;wsp:rsid wsp:val=&quot;003C4D7F&quot;/&gt;&lt;wsp:rsid wsp:val=&quot;003C52D0&quot;/&gt;&lt;wsp:rsid wsp:val=&quot;003C5821&quot;/&gt;&lt;wsp:rsid wsp:val=&quot;003C5E9E&quot;/&gt;&lt;wsp:rsid wsp:val=&quot;003C6B87&quot;/&gt;&lt;wsp:rsid wsp:val=&quot;003C70E9&quot;/&gt;&lt;wsp:rsid wsp:val=&quot;003C73E6&quot;/&gt;&lt;wsp:rsid wsp:val=&quot;003C7B06&quot;/&gt;&lt;wsp:rsid wsp:val=&quot;003D0EB9&quot;/&gt;&lt;wsp:rsid wsp:val=&quot;003D1365&quot;/&gt;&lt;wsp:rsid wsp:val=&quot;003D2C70&quot;/&gt;&lt;wsp:rsid wsp:val=&quot;003D2EAE&quot;/&gt;&lt;wsp:rsid wsp:val=&quot;003D31AB&quot;/&gt;&lt;wsp:rsid wsp:val=&quot;003D3FFA&quot;/&gt;&lt;wsp:rsid wsp:val=&quot;003D47A0&quot;/&gt;&lt;wsp:rsid wsp:val=&quot;003D4AE4&quot;/&gt;&lt;wsp:rsid wsp:val=&quot;003D5855&quot;/&gt;&lt;wsp:rsid wsp:val=&quot;003D5A14&quot;/&gt;&lt;wsp:rsid wsp:val=&quot;003D6150&quot;/&gt;&lt;wsp:rsid wsp:val=&quot;003D6611&quot;/&gt;&lt;wsp:rsid wsp:val=&quot;003E0DCD&quot;/&gt;&lt;wsp:rsid wsp:val=&quot;003E1044&quot;/&gt;&lt;wsp:rsid wsp:val=&quot;003E11DE&quot;/&gt;&lt;wsp:rsid wsp:val=&quot;003E1855&quot;/&gt;&lt;wsp:rsid wsp:val=&quot;003E1DAB&quot;/&gt;&lt;wsp:rsid wsp:val=&quot;003E1E78&quot;/&gt;&lt;wsp:rsid wsp:val=&quot;003E271A&quot;/&gt;&lt;wsp:rsid wsp:val=&quot;003E43CC&quot;/&gt;&lt;wsp:rsid wsp:val=&quot;003E4A3C&quot;/&gt;&lt;wsp:rsid wsp:val=&quot;003E571E&quot;/&gt;&lt;wsp:rsid wsp:val=&quot;003E5942&quot;/&gt;&lt;wsp:rsid wsp:val=&quot;003E7183&quot;/&gt;&lt;wsp:rsid wsp:val=&quot;003E73D1&quot;/&gt;&lt;wsp:rsid wsp:val=&quot;003E7626&quot;/&gt;&lt;wsp:rsid wsp:val=&quot;003E7855&quot;/&gt;&lt;wsp:rsid wsp:val=&quot;003F07A1&quot;/&gt;&lt;wsp:rsid wsp:val=&quot;003F0988&quot;/&gt;&lt;wsp:rsid wsp:val=&quot;003F0B98&quot;/&gt;&lt;wsp:rsid wsp:val=&quot;003F3008&quot;/&gt;&lt;wsp:rsid wsp:val=&quot;003F3946&quot;/&gt;&lt;wsp:rsid wsp:val=&quot;003F3B54&quot;/&gt;&lt;wsp:rsid wsp:val=&quot;003F3BFA&quot;/&gt;&lt;wsp:rsid wsp:val=&quot;003F4123&quot;/&gt;&lt;wsp:rsid wsp:val=&quot;003F4D1C&quot;/&gt;&lt;wsp:rsid wsp:val=&quot;003F5D26&quot;/&gt;&lt;wsp:rsid wsp:val=&quot;003F5DD0&quot;/&gt;&lt;wsp:rsid wsp:val=&quot;003F681D&quot;/&gt;&lt;wsp:rsid wsp:val=&quot;003F7002&quot;/&gt;&lt;wsp:rsid wsp:val=&quot;003F7950&quot;/&gt;&lt;wsp:rsid wsp:val=&quot;003F7B86&quot;/&gt;&lt;wsp:rsid wsp:val=&quot;004002AE&quot;/&gt;&lt;wsp:rsid wsp:val=&quot;00400E3A&quot;/&gt;&lt;wsp:rsid wsp:val=&quot;00401820&quot;/&gt;&lt;wsp:rsid wsp:val=&quot;00401CDE&quot;/&gt;&lt;wsp:rsid wsp:val=&quot;00401D52&quot;/&gt;&lt;wsp:rsid wsp:val=&quot;00402215&quot;/&gt;&lt;wsp:rsid wsp:val=&quot;0040324C&quot;/&gt;&lt;wsp:rsid wsp:val=&quot;00403B32&quot;/&gt;&lt;wsp:rsid wsp:val=&quot;00403CA5&quot;/&gt;&lt;wsp:rsid wsp:val=&quot;00404C25&quot;/&gt;&lt;wsp:rsid wsp:val=&quot;00405807&quot;/&gt;&lt;wsp:rsid wsp:val=&quot;004063FE&quot;/&gt;&lt;wsp:rsid wsp:val=&quot;004072D8&quot;/&gt;&lt;wsp:rsid wsp:val=&quot;00407638&quot;/&gt;&lt;wsp:rsid wsp:val=&quot;00410F8A&quot;/&gt;&lt;wsp:rsid wsp:val=&quot;004117C6&quot;/&gt;&lt;wsp:rsid wsp:val=&quot;00413273&quot;/&gt;&lt;wsp:rsid wsp:val=&quot;004140D0&quot;/&gt;&lt;wsp:rsid wsp:val=&quot;00414F25&quot;/&gt;&lt;wsp:rsid wsp:val=&quot;004155D1&quot;/&gt;&lt;wsp:rsid wsp:val=&quot;00416483&quot;/&gt;&lt;wsp:rsid wsp:val=&quot;0041727F&quot;/&gt;&lt;wsp:rsid wsp:val=&quot;00417708&quot;/&gt;&lt;wsp:rsid wsp:val=&quot;004204AA&quot;/&gt;&lt;wsp:rsid wsp:val=&quot;00420C20&quot;/&gt;&lt;wsp:rsid wsp:val=&quot;00421070&quot;/&gt;&lt;wsp:rsid wsp:val=&quot;00422771&quot;/&gt;&lt;wsp:rsid wsp:val=&quot;00422F9D&quot;/&gt;&lt;wsp:rsid wsp:val=&quot;004241E3&quot;/&gt;&lt;wsp:rsid wsp:val=&quot;00424962&quot;/&gt;&lt;wsp:rsid wsp:val=&quot;0042506D&quot;/&gt;&lt;wsp:rsid wsp:val=&quot;00425DE7&quot;/&gt;&lt;wsp:rsid wsp:val=&quot;00425F8A&quot;/&gt;&lt;wsp:rsid wsp:val=&quot;0042614C&quot;/&gt;&lt;wsp:rsid wsp:val=&quot;004302B1&quot;/&gt;&lt;wsp:rsid wsp:val=&quot;0043079E&quot;/&gt;&lt;wsp:rsid wsp:val=&quot;00430B25&quot;/&gt;&lt;wsp:rsid wsp:val=&quot;0043130D&quot;/&gt;&lt;wsp:rsid wsp:val=&quot;004325FF&quot;/&gt;&lt;wsp:rsid wsp:val=&quot;00432FD8&quot;/&gt;&lt;wsp:rsid wsp:val=&quot;00433631&quot;/&gt;&lt;wsp:rsid wsp:val=&quot;004367CE&quot;/&gt;&lt;wsp:rsid wsp:val=&quot;00436D3D&quot;/&gt;&lt;wsp:rsid wsp:val=&quot;00437026&quot;/&gt;&lt;wsp:rsid wsp:val=&quot;00437106&quot;/&gt;&lt;wsp:rsid wsp:val=&quot;004376F3&quot;/&gt;&lt;wsp:rsid wsp:val=&quot;004378BC&quot;/&gt;&lt;wsp:rsid wsp:val=&quot;004416A2&quot;/&gt;&lt;wsp:rsid wsp:val=&quot;00442513&quot;/&gt;&lt;wsp:rsid wsp:val=&quot;00443A3C&quot;/&gt;&lt;wsp:rsid wsp:val=&quot;004453A8&quot;/&gt;&lt;wsp:rsid wsp:val=&quot;00447AE8&quot;/&gt;&lt;wsp:rsid wsp:val=&quot;00450E8E&quot;/&gt;&lt;wsp:rsid wsp:val=&quot;004516E8&quot;/&gt;&lt;wsp:rsid wsp:val=&quot;00452047&quot;/&gt;&lt;wsp:rsid wsp:val=&quot;00452B42&quot;/&gt;&lt;wsp:rsid wsp:val=&quot;0045456C&quot;/&gt;&lt;wsp:rsid wsp:val=&quot;004553A2&quot;/&gt;&lt;wsp:rsid wsp:val=&quot;00455557&quot;/&gt;&lt;wsp:rsid wsp:val=&quot;004555F6&quot;/&gt;&lt;wsp:rsid wsp:val=&quot;00455BBA&quot;/&gt;&lt;wsp:rsid wsp:val=&quot;00457A28&quot;/&gt;&lt;wsp:rsid wsp:val=&quot;00462C27&quot;/&gt;&lt;wsp:rsid wsp:val=&quot;00462E4F&quot;/&gt;&lt;wsp:rsid wsp:val=&quot;0046387E&quot;/&gt;&lt;wsp:rsid wsp:val=&quot;00464364&quot;/&gt;&lt;wsp:rsid wsp:val=&quot;004647C6&quot;/&gt;&lt;wsp:rsid wsp:val=&quot;00464ABF&quot;/&gt;&lt;wsp:rsid wsp:val=&quot;00464F58&quot;/&gt;&lt;wsp:rsid wsp:val=&quot;004652B5&quot;/&gt;&lt;wsp:rsid wsp:val=&quot;00465B69&quot;/&gt;&lt;wsp:rsid wsp:val=&quot;00465FF8&quot;/&gt;&lt;wsp:rsid wsp:val=&quot;00466607&quot;/&gt;&lt;wsp:rsid wsp:val=&quot;0046751C&quot;/&gt;&lt;wsp:rsid wsp:val=&quot;004703F9&quot;/&gt;&lt;wsp:rsid wsp:val=&quot;004715BA&quot;/&gt;&lt;wsp:rsid wsp:val=&quot;004716D4&quot;/&gt;&lt;wsp:rsid wsp:val=&quot;004722F8&quot;/&gt;&lt;wsp:rsid wsp:val=&quot;0047249B&quot;/&gt;&lt;wsp:rsid wsp:val=&quot;004749DD&quot;/&gt;&lt;wsp:rsid wsp:val=&quot;00475FA6&quot;/&gt;&lt;wsp:rsid wsp:val=&quot;0047607B&quot;/&gt;&lt;wsp:rsid wsp:val=&quot;004769E6&quot;/&gt;&lt;wsp:rsid wsp:val=&quot;00476EFD&quot;/&gt;&lt;wsp:rsid wsp:val=&quot;004773D1&quot;/&gt;&lt;wsp:rsid wsp:val=&quot;00477C76&quot;/&gt;&lt;wsp:rsid wsp:val=&quot;00481206&quot;/&gt;&lt;wsp:rsid wsp:val=&quot;0048145B&quot;/&gt;&lt;wsp:rsid wsp:val=&quot;00481C76&quot;/&gt;&lt;wsp:rsid wsp:val=&quot;00481DD6&quot;/&gt;&lt;wsp:rsid wsp:val=&quot;0048316B&quot;/&gt;&lt;wsp:rsid wsp:val=&quot;00484ED3&quot;/&gt;&lt;wsp:rsid wsp:val=&quot;0048559D&quot;/&gt;&lt;wsp:rsid wsp:val=&quot;00485A0F&quot;/&gt;&lt;wsp:rsid wsp:val=&quot;004865C5&quot;/&gt;&lt;wsp:rsid wsp:val=&quot;0049140D&quot;/&gt;&lt;wsp:rsid wsp:val=&quot;00491E53&quot;/&gt;&lt;wsp:rsid wsp:val=&quot;00494D4C&quot;/&gt;&lt;wsp:rsid wsp:val=&quot;00496164&quot;/&gt;&lt;wsp:rsid wsp:val=&quot;00496DD0&quot;/&gt;&lt;wsp:rsid wsp:val=&quot;004A007B&quot;/&gt;&lt;wsp:rsid wsp:val=&quot;004A0E83&quot;/&gt;&lt;wsp:rsid wsp:val=&quot;004A1106&quot;/&gt;&lt;wsp:rsid wsp:val=&quot;004A56DA&quot;/&gt;&lt;wsp:rsid wsp:val=&quot;004A59EA&quot;/&gt;&lt;wsp:rsid wsp:val=&quot;004B06B7&quot;/&gt;&lt;wsp:rsid wsp:val=&quot;004B0B40&quot;/&gt;&lt;wsp:rsid wsp:val=&quot;004B0C6A&quot;/&gt;&lt;wsp:rsid wsp:val=&quot;004B1602&quot;/&gt;&lt;wsp:rsid wsp:val=&quot;004B1812&quot;/&gt;&lt;wsp:rsid wsp:val=&quot;004B1F5E&quot;/&gt;&lt;wsp:rsid wsp:val=&quot;004B21EC&quot;/&gt;&lt;wsp:rsid wsp:val=&quot;004B2210&quot;/&gt;&lt;wsp:rsid wsp:val=&quot;004B49CC&quot;/&gt;&lt;wsp:rsid wsp:val=&quot;004B5042&quot;/&gt;&lt;wsp:rsid wsp:val=&quot;004B5404&quot;/&gt;&lt;wsp:rsid wsp:val=&quot;004B615C&quot;/&gt;&lt;wsp:rsid wsp:val=&quot;004B6B98&quot;/&gt;&lt;wsp:rsid wsp:val=&quot;004B7743&quot;/&gt;&lt;wsp:rsid wsp:val=&quot;004C1A0D&quot;/&gt;&lt;wsp:rsid wsp:val=&quot;004C3304&quot;/&gt;&lt;wsp:rsid wsp:val=&quot;004C45C8&quot;/&gt;&lt;wsp:rsid wsp:val=&quot;004C49B4&quot;/&gt;&lt;wsp:rsid wsp:val=&quot;004C56E5&quot;/&gt;&lt;wsp:rsid wsp:val=&quot;004D0F9A&quot;/&gt;&lt;wsp:rsid wsp:val=&quot;004D1589&quot;/&gt;&lt;wsp:rsid wsp:val=&quot;004D16A1&quot;/&gt;&lt;wsp:rsid wsp:val=&quot;004D1B62&quot;/&gt;&lt;wsp:rsid wsp:val=&quot;004D239F&quot;/&gt;&lt;wsp:rsid wsp:val=&quot;004D484A&quot;/&gt;&lt;wsp:rsid wsp:val=&quot;004D4B70&quot;/&gt;&lt;wsp:rsid wsp:val=&quot;004D6A74&quot;/&gt;&lt;wsp:rsid wsp:val=&quot;004D6C70&quot;/&gt;&lt;wsp:rsid wsp:val=&quot;004D7202&quot;/&gt;&lt;wsp:rsid wsp:val=&quot;004D7726&quot;/&gt;&lt;wsp:rsid wsp:val=&quot;004D7945&quot;/&gt;&lt;wsp:rsid wsp:val=&quot;004D7B68&quot;/&gt;&lt;wsp:rsid wsp:val=&quot;004D7BF8&quot;/&gt;&lt;wsp:rsid wsp:val=&quot;004E0029&quot;/&gt;&lt;wsp:rsid wsp:val=&quot;004E1319&quot;/&gt;&lt;wsp:rsid wsp:val=&quot;004E281B&quot;/&gt;&lt;wsp:rsid wsp:val=&quot;004E3869&quot;/&gt;&lt;wsp:rsid wsp:val=&quot;004E3C0B&quot;/&gt;&lt;wsp:rsid wsp:val=&quot;004E3FC9&quot;/&gt;&lt;wsp:rsid wsp:val=&quot;004E4821&quot;/&gt;&lt;wsp:rsid wsp:val=&quot;004E4F16&quot;/&gt;&lt;wsp:rsid wsp:val=&quot;004E632E&quot;/&gt;&lt;wsp:rsid wsp:val=&quot;004E64DF&quot;/&gt;&lt;wsp:rsid wsp:val=&quot;004E6DAC&quot;/&gt;&lt;wsp:rsid wsp:val=&quot;004E7FB2&quot;/&gt;&lt;wsp:rsid wsp:val=&quot;004F12D8&quot;/&gt;&lt;wsp:rsid wsp:val=&quot;004F1E1A&quot;/&gt;&lt;wsp:rsid wsp:val=&quot;004F2383&quot;/&gt;&lt;wsp:rsid wsp:val=&quot;004F2445&quot;/&gt;&lt;wsp:rsid wsp:val=&quot;004F2749&quot;/&gt;&lt;wsp:rsid wsp:val=&quot;004F3056&quot;/&gt;&lt;wsp:rsid wsp:val=&quot;004F3C08&quot;/&gt;&lt;wsp:rsid wsp:val=&quot;004F3F0C&quot;/&gt;&lt;wsp:rsid wsp:val=&quot;004F4537&quot;/&gt;&lt;wsp:rsid wsp:val=&quot;004F4CF9&quot;/&gt;&lt;wsp:rsid wsp:val=&quot;004F51D2&quot;/&gt;&lt;wsp:rsid wsp:val=&quot;004F58C8&quot;/&gt;&lt;wsp:rsid wsp:val=&quot;004F5C4A&quot;/&gt;&lt;wsp:rsid wsp:val=&quot;004F62D2&quot;/&gt;&lt;wsp:rsid wsp:val=&quot;00503637&quot;/&gt;&lt;wsp:rsid wsp:val=&quot;00504FCD&quot;/&gt;&lt;wsp:rsid wsp:val=&quot;0050643C&quot;/&gt;&lt;wsp:rsid wsp:val=&quot;005102E0&quot;/&gt;&lt;wsp:rsid wsp:val=&quot;005106B5&quot;/&gt;&lt;wsp:rsid wsp:val=&quot;00510909&quot;/&gt;&lt;wsp:rsid wsp:val=&quot;00510B8C&quot;/&gt;&lt;wsp:rsid wsp:val=&quot;00510C92&quot;/&gt;&lt;wsp:rsid wsp:val=&quot;00510EEF&quot;/&gt;&lt;wsp:rsid wsp:val=&quot;00511750&quot;/&gt;&lt;wsp:rsid wsp:val=&quot;005121E6&quot;/&gt;&lt;wsp:rsid wsp:val=&quot;00512F3C&quot;/&gt;&lt;wsp:rsid wsp:val=&quot;0051361F&quot;/&gt;&lt;wsp:rsid wsp:val=&quot;00513C3E&quot;/&gt;&lt;wsp:rsid wsp:val=&quot;00513DDD&quot;/&gt;&lt;wsp:rsid wsp:val=&quot;00513FAD&quot;/&gt;&lt;wsp:rsid wsp:val=&quot;0051491C&quot;/&gt;&lt;wsp:rsid wsp:val=&quot;00514F39&quot;/&gt;&lt;wsp:rsid wsp:val=&quot;005158A5&quot;/&gt;&lt;wsp:rsid wsp:val=&quot;00515E4A&quot;/&gt;&lt;wsp:rsid wsp:val=&quot;005172C0&quot;/&gt;&lt;wsp:rsid wsp:val=&quot;0052020E&quot;/&gt;&lt;wsp:rsid wsp:val=&quot;005204F9&quot;/&gt;&lt;wsp:rsid wsp:val=&quot;005208E5&quot;/&gt;&lt;wsp:rsid wsp:val=&quot;0052241F&quot;/&gt;&lt;wsp:rsid wsp:val=&quot;00522B37&quot;/&gt;&lt;wsp:rsid wsp:val=&quot;005230B0&quot;/&gt;&lt;wsp:rsid wsp:val=&quot;005239A0&quot;/&gt;&lt;wsp:rsid wsp:val=&quot;00523B5C&quot;/&gt;&lt;wsp:rsid wsp:val=&quot;00525CC1&quot;/&gt;&lt;wsp:rsid wsp:val=&quot;00527220&quot;/&gt;&lt;wsp:rsid wsp:val=&quot;005278B1&quot;/&gt;&lt;wsp:rsid wsp:val=&quot;0053177B&quot;/&gt;&lt;wsp:rsid wsp:val=&quot;005324A3&quot;/&gt;&lt;wsp:rsid wsp:val=&quot;00532754&quot;/&gt;&lt;wsp:rsid wsp:val=&quot;00533CC3&quot;/&gt;&lt;wsp:rsid wsp:val=&quot;005346C7&quot;/&gt;&lt;wsp:rsid wsp:val=&quot;00534F42&quot;/&gt;&lt;wsp:rsid wsp:val=&quot;00535098&quot;/&gt;&lt;wsp:rsid wsp:val=&quot;00535EF1&quot;/&gt;&lt;wsp:rsid wsp:val=&quot;00537954&quot;/&gt;&lt;wsp:rsid wsp:val=&quot;0054212D&quot;/&gt;&lt;wsp:rsid wsp:val=&quot;00542D13&quot;/&gt;&lt;wsp:rsid wsp:val=&quot;00543679&quot;/&gt;&lt;wsp:rsid wsp:val=&quot;005437E2&quot;/&gt;&lt;wsp:rsid wsp:val=&quot;00543B4B&quot;/&gt;&lt;wsp:rsid wsp:val=&quot;00546BF4&quot;/&gt;&lt;wsp:rsid wsp:val=&quot;00547682&quot;/&gt;&lt;wsp:rsid wsp:val=&quot;005479A6&quot;/&gt;&lt;wsp:rsid wsp:val=&quot;00547F78&quot;/&gt;&lt;wsp:rsid wsp:val=&quot;00550072&quot;/&gt;&lt;wsp:rsid wsp:val=&quot;00550962&quot;/&gt;&lt;wsp:rsid wsp:val=&quot;00550DBA&quot;/&gt;&lt;wsp:rsid wsp:val=&quot;0055100F&quot;/&gt;&lt;wsp:rsid wsp:val=&quot;005511D0&quot;/&gt;&lt;wsp:rsid wsp:val=&quot;0055124F&quot;/&gt;&lt;wsp:rsid wsp:val=&quot;00553506&quot;/&gt;&lt;wsp:rsid wsp:val=&quot;00553944&quot;/&gt;&lt;wsp:rsid wsp:val=&quot;00555325&quot;/&gt;&lt;wsp:rsid wsp:val=&quot;00555610&quot;/&gt;&lt;wsp:rsid wsp:val=&quot;0055592E&quot;/&gt;&lt;wsp:rsid wsp:val=&quot;00556D0A&quot;/&gt;&lt;wsp:rsid wsp:val=&quot;0056017F&quot;/&gt;&lt;wsp:rsid wsp:val=&quot;00562CD2&quot;/&gt;&lt;wsp:rsid wsp:val=&quot;00563851&quot;/&gt;&lt;wsp:rsid wsp:val=&quot;005641C1&quot;/&gt;&lt;wsp:rsid wsp:val=&quot;00565585&quot;/&gt;&lt;wsp:rsid wsp:val=&quot;00565DEB&quot;/&gt;&lt;wsp:rsid wsp:val=&quot;00566317&quot;/&gt;&lt;wsp:rsid wsp:val=&quot;00566343&quot;/&gt;&lt;wsp:rsid wsp:val=&quot;0056672B&quot;/&gt;&lt;wsp:rsid wsp:val=&quot;005679E3&quot;/&gt;&lt;wsp:rsid wsp:val=&quot;005707B6&quot;/&gt;&lt;wsp:rsid wsp:val=&quot;00574113&quot;/&gt;&lt;wsp:rsid wsp:val=&quot;00574558&quot;/&gt;&lt;wsp:rsid wsp:val=&quot;00574C35&quot;/&gt;&lt;wsp:rsid wsp:val=&quot;00575EE1&quot;/&gt;&lt;wsp:rsid wsp:val=&quot;005763A2&quot;/&gt;&lt;wsp:rsid wsp:val=&quot;0057661C&quot;/&gt;&lt;wsp:rsid wsp:val=&quot;00577A9E&quot;/&gt;&lt;wsp:rsid wsp:val=&quot;005801F6&quot;/&gt;&lt;wsp:rsid wsp:val=&quot;00580E18&quot;/&gt;&lt;wsp:rsid wsp:val=&quot;00581BA1&quot;/&gt;&lt;wsp:rsid wsp:val=&quot;00582060&quot;/&gt;&lt;wsp:rsid wsp:val=&quot;005822CB&quot;/&gt;&lt;wsp:rsid wsp:val=&quot;00582733&quot;/&gt;&lt;wsp:rsid wsp:val=&quot;00582B85&quot;/&gt;&lt;wsp:rsid wsp:val=&quot;00582EB6&quot;/&gt;&lt;wsp:rsid wsp:val=&quot;00583A69&quot;/&gt;&lt;wsp:rsid wsp:val=&quot;00583F75&quot;/&gt;&lt;wsp:rsid wsp:val=&quot;005841F2&quot;/&gt;&lt;wsp:rsid wsp:val=&quot;00584359&quot;/&gt;&lt;wsp:rsid wsp:val=&quot;005843AC&quot;/&gt;&lt;wsp:rsid wsp:val=&quot;00584705&quot;/&gt;&lt;wsp:rsid wsp:val=&quot;00584CB6&quot;/&gt;&lt;wsp:rsid wsp:val=&quot;005862DB&quot;/&gt;&lt;wsp:rsid wsp:val=&quot;00587311&quot;/&gt;&lt;wsp:rsid wsp:val=&quot;005878DD&quot;/&gt;&lt;wsp:rsid wsp:val=&quot;00587A3A&quot;/&gt;&lt;wsp:rsid wsp:val=&quot;00590768&quot;/&gt;&lt;wsp:rsid wsp:val=&quot;00590A14&quot;/&gt;&lt;wsp:rsid wsp:val=&quot;00590F04&quot;/&gt;&lt;wsp:rsid wsp:val=&quot;00591F1E&quot;/&gt;&lt;wsp:rsid wsp:val=&quot;00592C2F&quot;/&gt;&lt;wsp:rsid wsp:val=&quot;00593B21&quot;/&gt;&lt;wsp:rsid wsp:val=&quot;00593E54&quot;/&gt;&lt;wsp:rsid wsp:val=&quot;00594592&quot;/&gt;&lt;wsp:rsid wsp:val=&quot;00594966&quot;/&gt;&lt;wsp:rsid wsp:val=&quot;005964F9&quot;/&gt;&lt;wsp:rsid wsp:val=&quot;00596F53&quot;/&gt;&lt;wsp:rsid wsp:val=&quot;005975AD&quot;/&gt;&lt;wsp:rsid wsp:val=&quot;005A1DB8&quot;/&gt;&lt;wsp:rsid wsp:val=&quot;005A40CF&quot;/&gt;&lt;wsp:rsid wsp:val=&quot;005A4332&quot;/&gt;&lt;wsp:rsid wsp:val=&quot;005A48A1&quot;/&gt;&lt;wsp:rsid wsp:val=&quot;005A5897&quot;/&gt;&lt;wsp:rsid wsp:val=&quot;005A5D6C&quot;/&gt;&lt;wsp:rsid wsp:val=&quot;005A64B6&quot;/&gt;&lt;wsp:rsid wsp:val=&quot;005A7AB7&quot;/&gt;&lt;wsp:rsid wsp:val=&quot;005B0814&quot;/&gt;&lt;wsp:rsid wsp:val=&quot;005B0890&quot;/&gt;&lt;wsp:rsid wsp:val=&quot;005B0E48&quot;/&gt;&lt;wsp:rsid wsp:val=&quot;005B18D1&quot;/&gt;&lt;wsp:rsid wsp:val=&quot;005B1AFF&quot;/&gt;&lt;wsp:rsid wsp:val=&quot;005B1C57&quot;/&gt;&lt;wsp:rsid wsp:val=&quot;005B2D46&quot;/&gt;&lt;wsp:rsid wsp:val=&quot;005B4192&quot;/&gt;&lt;wsp:rsid wsp:val=&quot;005B459D&quot;/&gt;&lt;wsp:rsid wsp:val=&quot;005B58FD&quot;/&gt;&lt;wsp:rsid wsp:val=&quot;005B5BEA&quot;/&gt;&lt;wsp:rsid wsp:val=&quot;005B6E61&quot;/&gt;&lt;wsp:rsid wsp:val=&quot;005B7338&quot;/&gt;&lt;wsp:rsid wsp:val=&quot;005B7800&quot;/&gt;&lt;wsp:rsid wsp:val=&quot;005B78EB&quot;/&gt;&lt;wsp:rsid wsp:val=&quot;005C02B4&quot;/&gt;&lt;wsp:rsid wsp:val=&quot;005C1439&quot;/&gt;&lt;wsp:rsid wsp:val=&quot;005C1DD6&quot;/&gt;&lt;wsp:rsid wsp:val=&quot;005C3962&quot;/&gt;&lt;wsp:rsid wsp:val=&quot;005C3EE5&quot;/&gt;&lt;wsp:rsid wsp:val=&quot;005C4116&quot;/&gt;&lt;wsp:rsid wsp:val=&quot;005C5C02&quot;/&gt;&lt;wsp:rsid wsp:val=&quot;005C61AD&quot;/&gt;&lt;wsp:rsid wsp:val=&quot;005D06C0&quot;/&gt;&lt;wsp:rsid wsp:val=&quot;005D2A07&quot;/&gt;&lt;wsp:rsid wsp:val=&quot;005D4B05&quot;/&gt;&lt;wsp:rsid wsp:val=&quot;005D5BEA&quot;/&gt;&lt;wsp:rsid wsp:val=&quot;005D5F6E&quot;/&gt;&lt;wsp:rsid wsp:val=&quot;005D62F9&quot;/&gt;&lt;wsp:rsid wsp:val=&quot;005E13F7&quot;/&gt;&lt;wsp:rsid wsp:val=&quot;005E2B40&quot;/&gt;&lt;wsp:rsid wsp:val=&quot;005E3571&quot;/&gt;&lt;wsp:rsid wsp:val=&quot;005E3CC9&quot;/&gt;&lt;wsp:rsid wsp:val=&quot;005E4AB4&quot;/&gt;&lt;wsp:rsid wsp:val=&quot;005E5522&quot;/&gt;&lt;wsp:rsid wsp:val=&quot;005E585A&quot;/&gt;&lt;wsp:rsid wsp:val=&quot;005E63FE&quot;/&gt;&lt;wsp:rsid wsp:val=&quot;005E691E&quot;/&gt;&lt;wsp:rsid wsp:val=&quot;005E72BA&quot;/&gt;&lt;wsp:rsid wsp:val=&quot;005F1670&quot;/&gt;&lt;wsp:rsid wsp:val=&quot;005F1ED8&quot;/&gt;&lt;wsp:rsid wsp:val=&quot;005F2EE1&quot;/&gt;&lt;wsp:rsid wsp:val=&quot;005F30C6&quot;/&gt;&lt;wsp:rsid wsp:val=&quot;005F3DE0&quot;/&gt;&lt;wsp:rsid wsp:val=&quot;005F48EA&quot;/&gt;&lt;wsp:rsid wsp:val=&quot;005F61DA&quot;/&gt;&lt;wsp:rsid wsp:val=&quot;005F7207&quot;/&gt;&lt;wsp:rsid wsp:val=&quot;005F7757&quot;/&gt;&lt;wsp:rsid wsp:val=&quot;005F7C95&quot;/&gt;&lt;wsp:rsid wsp:val=&quot;00600357&quot;/&gt;&lt;wsp:rsid wsp:val=&quot;00600401&quot;/&gt;&lt;wsp:rsid wsp:val=&quot;00603AC3&quot;/&gt;&lt;wsp:rsid wsp:val=&quot;00603C75&quot;/&gt;&lt;wsp:rsid wsp:val=&quot;00603C8C&quot;/&gt;&lt;wsp:rsid wsp:val=&quot;00604BDE&quot;/&gt;&lt;wsp:rsid wsp:val=&quot;0060633A&quot;/&gt;&lt;wsp:rsid wsp:val=&quot;006063E1&quot;/&gt;&lt;wsp:rsid wsp:val=&quot;0060654D&quot;/&gt;&lt;wsp:rsid wsp:val=&quot;006065DB&quot;/&gt;&lt;wsp:rsid wsp:val=&quot;0060692D&quot;/&gt;&lt;wsp:rsid wsp:val=&quot;00606B04&quot;/&gt;&lt;wsp:rsid wsp:val=&quot;00607484&quot;/&gt;&lt;wsp:rsid wsp:val=&quot;00610752&quot;/&gt;&lt;wsp:rsid wsp:val=&quot;00610900&quot;/&gt;&lt;wsp:rsid wsp:val=&quot;00611CE5&quot;/&gt;&lt;wsp:rsid wsp:val=&quot;006122D4&quot;/&gt;&lt;wsp:rsid wsp:val=&quot;006126ED&quot;/&gt;&lt;wsp:rsid wsp:val=&quot;00613AA8&quot;/&gt;&lt;wsp:rsid wsp:val=&quot;00614604&quot;/&gt;&lt;wsp:rsid wsp:val=&quot;00615075&quot;/&gt;&lt;wsp:rsid wsp:val=&quot;00615772&quot;/&gt;&lt;wsp:rsid wsp:val=&quot;00616292&quot;/&gt;&lt;wsp:rsid wsp:val=&quot;00616595&quot;/&gt;&lt;wsp:rsid wsp:val=&quot;0061753F&quot;/&gt;&lt;wsp:rsid wsp:val=&quot;006177C6&quot;/&gt;&lt;wsp:rsid wsp:val=&quot;00617CA1&quot;/&gt;&lt;wsp:rsid wsp:val=&quot;00620C61&quot;/&gt;&lt;wsp:rsid wsp:val=&quot;00621589&quot;/&gt;&lt;wsp:rsid wsp:val=&quot;00621AA5&quot;/&gt;&lt;wsp:rsid wsp:val=&quot;00621F8B&quot;/&gt;&lt;wsp:rsid wsp:val=&quot;006228CC&quot;/&gt;&lt;wsp:rsid wsp:val=&quot;00622FB3&quot;/&gt;&lt;wsp:rsid wsp:val=&quot;006251FF&quot;/&gt;&lt;wsp:rsid wsp:val=&quot;006269D5&quot;/&gt;&lt;wsp:rsid wsp:val=&quot;006301BA&quot;/&gt;&lt;wsp:rsid wsp:val=&quot;00630386&quot;/&gt;&lt;wsp:rsid wsp:val=&quot;00630692&quot;/&gt;&lt;wsp:rsid wsp:val=&quot;006317BD&quot;/&gt;&lt;wsp:rsid wsp:val=&quot;006321F6&quot;/&gt;&lt;wsp:rsid wsp:val=&quot;006325D3&quot;/&gt;&lt;wsp:rsid wsp:val=&quot;0063329D&quot;/&gt;&lt;wsp:rsid wsp:val=&quot;0063595F&quot;/&gt;&lt;wsp:rsid wsp:val=&quot;00640015&quot;/&gt;&lt;wsp:rsid wsp:val=&quot;006400E6&quot;/&gt;&lt;wsp:rsid wsp:val=&quot;006404CE&quot;/&gt;&lt;wsp:rsid wsp:val=&quot;00641034&quot;/&gt;&lt;wsp:rsid wsp:val=&quot;00644C91&quot;/&gt;&lt;wsp:rsid wsp:val=&quot;0064519D&quot;/&gt;&lt;wsp:rsid wsp:val=&quot;006453EF&quot;/&gt;&lt;wsp:rsid wsp:val=&quot;0064594A&quot;/&gt;&lt;wsp:rsid wsp:val=&quot;006459F9&quot;/&gt;&lt;wsp:rsid wsp:val=&quot;0064649F&quot;/&gt;&lt;wsp:rsid wsp:val=&quot;006466A7&quot;/&gt;&lt;wsp:rsid wsp:val=&quot;00647F02&quot;/&gt;&lt;wsp:rsid wsp:val=&quot;00647FF5&quot;/&gt;&lt;wsp:rsid wsp:val=&quot;00650B6F&quot;/&gt;&lt;wsp:rsid wsp:val=&quot;00651035&quot;/&gt;&lt;wsp:rsid wsp:val=&quot;00652C4D&quot;/&gt;&lt;wsp:rsid wsp:val=&quot;00652FB7&quot;/&gt;&lt;wsp:rsid wsp:val=&quot;00653AC5&quot;/&gt;&lt;wsp:rsid wsp:val=&quot;00653B44&quot;/&gt;&lt;wsp:rsid wsp:val=&quot;00653C44&quot;/&gt;&lt;wsp:rsid wsp:val=&quot;00655112&quot;/&gt;&lt;wsp:rsid wsp:val=&quot;0065555D&quot;/&gt;&lt;wsp:rsid wsp:val=&quot;00655CD8&quot;/&gt;&lt;wsp:rsid wsp:val=&quot;0065638C&quot;/&gt;&lt;wsp:rsid wsp:val=&quot;006578EA&quot;/&gt;&lt;wsp:rsid wsp:val=&quot;00661080&quot;/&gt;&lt;wsp:rsid wsp:val=&quot;006614E4&quot;/&gt;&lt;wsp:rsid wsp:val=&quot;00661AAC&quot;/&gt;&lt;wsp:rsid wsp:val=&quot;00661B12&quot;/&gt;&lt;wsp:rsid wsp:val=&quot;006631EE&quot;/&gt;&lt;wsp:rsid wsp:val=&quot;00663B51&quot;/&gt;&lt;wsp:rsid wsp:val=&quot;00663D09&quot;/&gt;&lt;wsp:rsid wsp:val=&quot;00665848&quot;/&gt;&lt;wsp:rsid wsp:val=&quot;00667A4A&quot;/&gt;&lt;wsp:rsid wsp:val=&quot;00671981&quot;/&gt;&lt;wsp:rsid wsp:val=&quot;00671EA8&quot;/&gt;&lt;wsp:rsid wsp:val=&quot;0067217C&quot;/&gt;&lt;wsp:rsid wsp:val=&quot;00672778&quot;/&gt;&lt;wsp:rsid wsp:val=&quot;006736F2&quot;/&gt;&lt;wsp:rsid wsp:val=&quot;00673A9F&quot;/&gt;&lt;wsp:rsid wsp:val=&quot;00673B36&quot;/&gt;&lt;wsp:rsid wsp:val=&quot;0067544F&quot;/&gt;&lt;wsp:rsid wsp:val=&quot;00675501&quot;/&gt;&lt;wsp:rsid wsp:val=&quot;00675EC6&quot;/&gt;&lt;wsp:rsid wsp:val=&quot;00675FCE&quot;/&gt;&lt;wsp:rsid wsp:val=&quot;0067710A&quot;/&gt;&lt;wsp:rsid wsp:val=&quot;0068025B&quot;/&gt;&lt;wsp:rsid wsp:val=&quot;0068167C&quot;/&gt;&lt;wsp:rsid wsp:val=&quot;00682912&quot;/&gt;&lt;wsp:rsid wsp:val=&quot;00683171&quot;/&gt;&lt;wsp:rsid wsp:val=&quot;006831F2&quot;/&gt;&lt;wsp:rsid wsp:val=&quot;006847EF&quot;/&gt;&lt;wsp:rsid wsp:val=&quot;00684C06&quot;/&gt;&lt;wsp:rsid wsp:val=&quot;00685B6F&quot;/&gt;&lt;wsp:rsid wsp:val=&quot;00685C0F&quot;/&gt;&lt;wsp:rsid wsp:val=&quot;0068656A&quot;/&gt;&lt;wsp:rsid wsp:val=&quot;00686584&quot;/&gt;&lt;wsp:rsid wsp:val=&quot;006874B5&quot;/&gt;&lt;wsp:rsid wsp:val=&quot;00687DE5&quot;/&gt;&lt;wsp:rsid wsp:val=&quot;00690495&quot;/&gt;&lt;wsp:rsid wsp:val=&quot;00690976&quot;/&gt;&lt;wsp:rsid wsp:val=&quot;00690D0D&quot;/&gt;&lt;wsp:rsid wsp:val=&quot;00691997&quot;/&gt;&lt;wsp:rsid wsp:val=&quot;00691A2C&quot;/&gt;&lt;wsp:rsid wsp:val=&quot;00691BEA&quot;/&gt;&lt;wsp:rsid wsp:val=&quot;00692049&quot;/&gt;&lt;wsp:rsid wsp:val=&quot;00692346&quot;/&gt;&lt;wsp:rsid wsp:val=&quot;006933B0&quot;/&gt;&lt;wsp:rsid wsp:val=&quot;00693629&quot;/&gt;&lt;wsp:rsid wsp:val=&quot;006941D3&quot;/&gt;&lt;wsp:rsid wsp:val=&quot;0069434C&quot;/&gt;&lt;wsp:rsid wsp:val=&quot;006945D9&quot;/&gt;&lt;wsp:rsid wsp:val=&quot;0069499A&quot;/&gt;&lt;wsp:rsid wsp:val=&quot;00694E7A&quot;/&gt;&lt;wsp:rsid wsp:val=&quot;00694F9B&quot;/&gt;&lt;wsp:rsid wsp:val=&quot;00696766&quot;/&gt;&lt;wsp:rsid wsp:val=&quot;00697427&quot;/&gt;&lt;wsp:rsid wsp:val=&quot;006976D2&quot;/&gt;&lt;wsp:rsid wsp:val=&quot;00697B3C&quot;/&gt;&lt;wsp:rsid wsp:val=&quot;00697C97&quot;/&gt;&lt;wsp:rsid wsp:val=&quot;006A0977&quot;/&gt;&lt;wsp:rsid wsp:val=&quot;006A15CD&quot;/&gt;&lt;wsp:rsid wsp:val=&quot;006A194B&quot;/&gt;&lt;wsp:rsid wsp:val=&quot;006A1BF7&quot;/&gt;&lt;wsp:rsid wsp:val=&quot;006A1C8B&quot;/&gt;&lt;wsp:rsid wsp:val=&quot;006A2310&quot;/&gt;&lt;wsp:rsid wsp:val=&quot;006A2764&quot;/&gt;&lt;wsp:rsid wsp:val=&quot;006A2DF7&quot;/&gt;&lt;wsp:rsid wsp:val=&quot;006A47D8&quot;/&gt;&lt;wsp:rsid wsp:val=&quot;006A67B6&quot;/&gt;&lt;wsp:rsid wsp:val=&quot;006A6904&quot;/&gt;&lt;wsp:rsid wsp:val=&quot;006A6FC1&quot;/&gt;&lt;wsp:rsid wsp:val=&quot;006A704F&quot;/&gt;&lt;wsp:rsid wsp:val=&quot;006A7359&quot;/&gt;&lt;wsp:rsid wsp:val=&quot;006A76C9&quot;/&gt;&lt;wsp:rsid wsp:val=&quot;006B05E4&quot;/&gt;&lt;wsp:rsid wsp:val=&quot;006B13DA&quot;/&gt;&lt;wsp:rsid wsp:val=&quot;006B1AFB&quot;/&gt;&lt;wsp:rsid wsp:val=&quot;006B1BB0&quot;/&gt;&lt;wsp:rsid wsp:val=&quot;006B1BE5&quot;/&gt;&lt;wsp:rsid wsp:val=&quot;006B4179&quot;/&gt;&lt;wsp:rsid wsp:val=&quot;006B4BF1&quot;/&gt;&lt;wsp:rsid wsp:val=&quot;006B6443&quot;/&gt;&lt;wsp:rsid wsp:val=&quot;006B6CEE&quot;/&gt;&lt;wsp:rsid wsp:val=&quot;006B73DB&quot;/&gt;&lt;wsp:rsid wsp:val=&quot;006B780F&quot;/&gt;&lt;wsp:rsid wsp:val=&quot;006B7CA6&quot;/&gt;&lt;wsp:rsid wsp:val=&quot;006C232D&quot;/&gt;&lt;wsp:rsid wsp:val=&quot;006C2C8E&quot;/&gt;&lt;wsp:rsid wsp:val=&quot;006C3817&quot;/&gt;&lt;wsp:rsid wsp:val=&quot;006C3E19&quot;/&gt;&lt;wsp:rsid wsp:val=&quot;006C5D0D&quot;/&gt;&lt;wsp:rsid wsp:val=&quot;006C607D&quot;/&gt;&lt;wsp:rsid wsp:val=&quot;006C6E44&quot;/&gt;&lt;wsp:rsid wsp:val=&quot;006D07F9&quot;/&gt;&lt;wsp:rsid wsp:val=&quot;006D145E&quot;/&gt;&lt;wsp:rsid wsp:val=&quot;006D1896&quot;/&gt;&lt;wsp:rsid wsp:val=&quot;006D2423&quot;/&gt;&lt;wsp:rsid wsp:val=&quot;006D448D&quot;/&gt;&lt;wsp:rsid wsp:val=&quot;006D518B&quot;/&gt;&lt;wsp:rsid wsp:val=&quot;006D5733&quot;/&gt;&lt;wsp:rsid wsp:val=&quot;006D5EC4&quot;/&gt;&lt;wsp:rsid wsp:val=&quot;006D7AEC&quot;/&gt;&lt;wsp:rsid wsp:val=&quot;006E11CA&quot;/&gt;&lt;wsp:rsid wsp:val=&quot;006E136C&quot;/&gt;&lt;wsp:rsid wsp:val=&quot;006E1D52&quot;/&gt;&lt;wsp:rsid wsp:val=&quot;006E33FC&quot;/&gt;&lt;wsp:rsid wsp:val=&quot;006E42AE&quot;/&gt;&lt;wsp:rsid wsp:val=&quot;006E6637&quot;/&gt;&lt;wsp:rsid wsp:val=&quot;006E67C1&quot;/&gt;&lt;wsp:rsid wsp:val=&quot;006E7853&quot;/&gt;&lt;wsp:rsid wsp:val=&quot;006E7D2C&quot;/&gt;&lt;wsp:rsid wsp:val=&quot;006F0747&quot;/&gt;&lt;wsp:rsid wsp:val=&quot;006F0C3C&quot;/&gt;&lt;wsp:rsid wsp:val=&quot;006F1773&quot;/&gt;&lt;wsp:rsid wsp:val=&quot;006F34CD&quot;/&gt;&lt;wsp:rsid wsp:val=&quot;006F4136&quot;/&gt;&lt;wsp:rsid wsp:val=&quot;006F5B6E&quot;/&gt;&lt;wsp:rsid wsp:val=&quot;006F647A&quot;/&gt;&lt;wsp:rsid wsp:val=&quot;006F6D54&quot;/&gt;&lt;wsp:rsid wsp:val=&quot;0070028C&quot;/&gt;&lt;wsp:rsid wsp:val=&quot;00700AF6&quot;/&gt;&lt;wsp:rsid wsp:val=&quot;00702D6A&quot;/&gt;&lt;wsp:rsid wsp:val=&quot;00702E62&quot;/&gt;&lt;wsp:rsid wsp:val=&quot;007040B9&quot;/&gt;&lt;wsp:rsid wsp:val=&quot;00704DEC&quot;/&gt;&lt;wsp:rsid wsp:val=&quot;007070D6&quot;/&gt;&lt;wsp:rsid wsp:val=&quot;007077E8&quot;/&gt;&lt;wsp:rsid wsp:val=&quot;00707BE5&quot;/&gt;&lt;wsp:rsid wsp:val=&quot;007103B6&quot;/&gt;&lt;wsp:rsid wsp:val=&quot;00710836&quot;/&gt;&lt;wsp:rsid wsp:val=&quot;007111A1&quot;/&gt;&lt;wsp:rsid wsp:val=&quot;007111B9&quot;/&gt;&lt;wsp:rsid wsp:val=&quot;00711775&quot;/&gt;&lt;wsp:rsid wsp:val=&quot;007121BD&quot;/&gt;&lt;wsp:rsid wsp:val=&quot;00712C49&quot;/&gt;&lt;wsp:rsid wsp:val=&quot;00713278&quot;/&gt;&lt;wsp:rsid wsp:val=&quot;00713E9C&quot;/&gt;&lt;wsp:rsid wsp:val=&quot;00713F5B&quot;/&gt;&lt;wsp:rsid wsp:val=&quot;00714243&quot;/&gt;&lt;wsp:rsid wsp:val=&quot;00715162&quot;/&gt;&lt;wsp:rsid wsp:val=&quot;0071596E&quot;/&gt;&lt;wsp:rsid wsp:val=&quot;00715EDE&quot;/&gt;&lt;wsp:rsid wsp:val=&quot;00717EA5&quot;/&gt;&lt;wsp:rsid wsp:val=&quot;00720FAC&quot;/&gt;&lt;wsp:rsid wsp:val=&quot;007210B2&quot;/&gt;&lt;wsp:rsid wsp:val=&quot;007216E2&quot;/&gt;&lt;wsp:rsid wsp:val=&quot;00721940&quot;/&gt;&lt;wsp:rsid wsp:val=&quot;00721EDB&quot;/&gt;&lt;wsp:rsid wsp:val=&quot;007225A3&quot;/&gt;&lt;wsp:rsid wsp:val=&quot;00722ADC&quot;/&gt;&lt;wsp:rsid wsp:val=&quot;007237A2&quot;/&gt;&lt;wsp:rsid wsp:val=&quot;007239C6&quot;/&gt;&lt;wsp:rsid wsp:val=&quot;0072402E&quot;/&gt;&lt;wsp:rsid wsp:val=&quot;007240BF&quot;/&gt;&lt;wsp:rsid wsp:val=&quot;00725328&quot;/&gt;&lt;wsp:rsid wsp:val=&quot;007259A5&quot;/&gt;&lt;wsp:rsid wsp:val=&quot;00725F49&quot;/&gt;&lt;wsp:rsid wsp:val=&quot;00727712&quot;/&gt;&lt;wsp:rsid wsp:val=&quot;00727DCD&quot;/&gt;&lt;wsp:rsid wsp:val=&quot;00727E13&quot;/&gt;&lt;wsp:rsid wsp:val=&quot;00730879&quot;/&gt;&lt;wsp:rsid wsp:val=&quot;00731127&quot;/&gt;&lt;wsp:rsid wsp:val=&quot;00731744&quot;/&gt;&lt;wsp:rsid wsp:val=&quot;007317A7&quot;/&gt;&lt;wsp:rsid wsp:val=&quot;00731AE9&quot;/&gt;&lt;wsp:rsid wsp:val=&quot;0073207F&quot;/&gt;&lt;wsp:rsid wsp:val=&quot;007333F0&quot;/&gt;&lt;wsp:rsid wsp:val=&quot;00733B03&quot;/&gt;&lt;wsp:rsid wsp:val=&quot;0073422E&quot;/&gt;&lt;wsp:rsid wsp:val=&quot;007349EF&quot;/&gt;&lt;wsp:rsid wsp:val=&quot;007362FE&quot;/&gt;&lt;wsp:rsid wsp:val=&quot;00736C09&quot;/&gt;&lt;wsp:rsid wsp:val=&quot;007370B4&quot;/&gt;&lt;wsp:rsid wsp:val=&quot;007371A8&quot;/&gt;&lt;wsp:rsid wsp:val=&quot;0073755E&quot;/&gt;&lt;wsp:rsid wsp:val=&quot;007403AB&quot;/&gt;&lt;wsp:rsid wsp:val=&quot;007417AC&quot;/&gt;&lt;wsp:rsid wsp:val=&quot;00742498&quot;/&gt;&lt;wsp:rsid wsp:val=&quot;00742CE6&quot;/&gt;&lt;wsp:rsid wsp:val=&quot;00743591&quot;/&gt;&lt;wsp:rsid wsp:val=&quot;007447CF&quot;/&gt;&lt;wsp:rsid wsp:val=&quot;007449C9&quot;/&gt;&lt;wsp:rsid wsp:val=&quot;00744A19&quot;/&gt;&lt;wsp:rsid wsp:val=&quot;00745885&quot;/&gt;&lt;wsp:rsid wsp:val=&quot;00745948&quot;/&gt;&lt;wsp:rsid wsp:val=&quot;00745CF7&quot;/&gt;&lt;wsp:rsid wsp:val=&quot;00746F75&quot;/&gt;&lt;wsp:rsid wsp:val=&quot;0074763E&quot;/&gt;&lt;wsp:rsid wsp:val=&quot;00747781&quot;/&gt;&lt;wsp:rsid wsp:val=&quot;00747C18&quot;/&gt;&lt;wsp:rsid wsp:val=&quot;007504F0&quot;/&gt;&lt;wsp:rsid wsp:val=&quot;0075342E&quot;/&gt;&lt;wsp:rsid wsp:val=&quot;00753494&quot;/&gt;&lt;wsp:rsid wsp:val=&quot;007534F5&quot;/&gt;&lt;wsp:rsid wsp:val=&quot;00754DBB&quot;/&gt;&lt;wsp:rsid wsp:val=&quot;00756FEC&quot;/&gt;&lt;wsp:rsid wsp:val=&quot;00757433&quot;/&gt;&lt;wsp:rsid wsp:val=&quot;00757B76&quot;/&gt;&lt;wsp:rsid wsp:val=&quot;00761096&quot;/&gt;&lt;wsp:rsid wsp:val=&quot;00762677&quot;/&gt;&lt;wsp:rsid wsp:val=&quot;00762ACE&quot;/&gt;&lt;wsp:rsid wsp:val=&quot;00762CFA&quot;/&gt;&lt;wsp:rsid wsp:val=&quot;00762E0C&quot;/&gt;&lt;wsp:rsid wsp:val=&quot;00764A2B&quot;/&gt;&lt;wsp:rsid wsp:val=&quot;0076543E&quot;/&gt;&lt;wsp:rsid wsp:val=&quot;0076650B&quot;/&gt;&lt;wsp:rsid wsp:val=&quot;00767048&quot;/&gt;&lt;wsp:rsid wsp:val=&quot;00767B48&quot;/&gt;&lt;wsp:rsid wsp:val=&quot;0077286C&quot;/&gt;&lt;wsp:rsid wsp:val=&quot;00772A71&quot;/&gt;&lt;wsp:rsid wsp:val=&quot;007736CC&quot;/&gt;&lt;wsp:rsid wsp:val=&quot;00774A32&quot;/&gt;&lt;wsp:rsid wsp:val=&quot;007763A9&quot;/&gt;&lt;wsp:rsid wsp:val=&quot;007767B1&quot;/&gt;&lt;wsp:rsid wsp:val=&quot;00776862&quot;/&gt;&lt;wsp:rsid wsp:val=&quot;00781C58&quot;/&gt;&lt;wsp:rsid wsp:val=&quot;0078201E&quot;/&gt;&lt;wsp:rsid wsp:val=&quot;00783287&quot;/&gt;&lt;wsp:rsid wsp:val=&quot;0078562D&quot;/&gt;&lt;wsp:rsid wsp:val=&quot;007869AB&quot;/&gt;&lt;wsp:rsid wsp:val=&quot;00787AA0&quot;/&gt;&lt;wsp:rsid wsp:val=&quot;007903FA&quot;/&gt;&lt;wsp:rsid wsp:val=&quot;00790826&quot;/&gt;&lt;wsp:rsid wsp:val=&quot;00791158&quot;/&gt;&lt;wsp:rsid wsp:val=&quot;00791876&quot;/&gt;&lt;wsp:rsid wsp:val=&quot;00791DF4&quot;/&gt;&lt;wsp:rsid wsp:val=&quot;00791F26&quot;/&gt;&lt;wsp:rsid wsp:val=&quot;007922BF&quot;/&gt;&lt;wsp:rsid wsp:val=&quot;00792C82&quot;/&gt;&lt;wsp:rsid wsp:val=&quot;00792D76&quot;/&gt;&lt;wsp:rsid wsp:val=&quot;00793368&quot;/&gt;&lt;wsp:rsid wsp:val=&quot;007935D0&quot;/&gt;&lt;wsp:rsid wsp:val=&quot;007940C6&quot;/&gt;&lt;wsp:rsid wsp:val=&quot;00795042&quot;/&gt;&lt;wsp:rsid wsp:val=&quot;00795389&quot;/&gt;&lt;wsp:rsid wsp:val=&quot;00795512&quot;/&gt;&lt;wsp:rsid wsp:val=&quot;00795DB6&quot;/&gt;&lt;wsp:rsid wsp:val=&quot;00796037&quot;/&gt;&lt;wsp:rsid wsp:val=&quot;00796B41&quot;/&gt;&lt;wsp:rsid wsp:val=&quot;00796C90&quot;/&gt;&lt;wsp:rsid wsp:val=&quot;007A030A&quot;/&gt;&lt;wsp:rsid wsp:val=&quot;007A071D&quot;/&gt;&lt;wsp:rsid wsp:val=&quot;007A0979&quot;/&gt;&lt;wsp:rsid wsp:val=&quot;007A2079&quot;/&gt;&lt;wsp:rsid wsp:val=&quot;007A268B&quot;/&gt;&lt;wsp:rsid wsp:val=&quot;007A2E0B&quot;/&gt;&lt;wsp:rsid wsp:val=&quot;007A358F&quot;/&gt;&lt;wsp:rsid wsp:val=&quot;007A4AFE&quot;/&gt;&lt;wsp:rsid wsp:val=&quot;007A543A&quot;/&gt;&lt;wsp:rsid wsp:val=&quot;007A5496&quot;/&gt;&lt;wsp:rsid wsp:val=&quot;007A5869&quot;/&gt;&lt;wsp:rsid wsp:val=&quot;007A5B11&quot;/&gt;&lt;wsp:rsid wsp:val=&quot;007A5B68&quot;/&gt;&lt;wsp:rsid wsp:val=&quot;007A63D4&quot;/&gt;&lt;wsp:rsid wsp:val=&quot;007A7229&quot;/&gt;&lt;wsp:rsid wsp:val=&quot;007A7743&quot;/&gt;&lt;wsp:rsid wsp:val=&quot;007A7E8E&quot;/&gt;&lt;wsp:rsid wsp:val=&quot;007B12FC&quot;/&gt;&lt;wsp:rsid wsp:val=&quot;007B23E3&quot;/&gt;&lt;wsp:rsid wsp:val=&quot;007B28C5&quot;/&gt;&lt;wsp:rsid wsp:val=&quot;007B2AD0&quot;/&gt;&lt;wsp:rsid wsp:val=&quot;007B2F08&quot;/&gt;&lt;wsp:rsid wsp:val=&quot;007B3986&quot;/&gt;&lt;wsp:rsid wsp:val=&quot;007B3F1A&quot;/&gt;&lt;wsp:rsid wsp:val=&quot;007B5AAC&quot;/&gt;&lt;wsp:rsid wsp:val=&quot;007B5AE6&quot;/&gt;&lt;wsp:rsid wsp:val=&quot;007B6C42&quot;/&gt;&lt;wsp:rsid wsp:val=&quot;007B6FD3&quot;/&gt;&lt;wsp:rsid wsp:val=&quot;007B737A&quot;/&gt;&lt;wsp:rsid wsp:val=&quot;007C0C39&quot;/&gt;&lt;wsp:rsid wsp:val=&quot;007C0D54&quot;/&gt;&lt;wsp:rsid wsp:val=&quot;007C25B1&quot;/&gt;&lt;wsp:rsid wsp:val=&quot;007C27C7&quot;/&gt;&lt;wsp:rsid wsp:val=&quot;007C2A04&quot;/&gt;&lt;wsp:rsid wsp:val=&quot;007C353E&quot;/&gt;&lt;wsp:rsid wsp:val=&quot;007C5810&quot;/&gt;&lt;wsp:rsid wsp:val=&quot;007C61FB&quot;/&gt;&lt;wsp:rsid wsp:val=&quot;007C65A6&quot;/&gt;&lt;wsp:rsid wsp:val=&quot;007C75B0&quot;/&gt;&lt;wsp:rsid wsp:val=&quot;007C76BD&quot;/&gt;&lt;wsp:rsid wsp:val=&quot;007D04A7&quot;/&gt;&lt;wsp:rsid wsp:val=&quot;007D19F5&quot;/&gt;&lt;wsp:rsid wsp:val=&quot;007D2673&quot;/&gt;&lt;wsp:rsid wsp:val=&quot;007D2985&quot;/&gt;&lt;wsp:rsid wsp:val=&quot;007D2FF8&quot;/&gt;&lt;wsp:rsid wsp:val=&quot;007D3620&quot;/&gt;&lt;wsp:rsid wsp:val=&quot;007D37FC&quot;/&gt;&lt;wsp:rsid wsp:val=&quot;007D394D&quot;/&gt;&lt;wsp:rsid wsp:val=&quot;007D3ECA&quot;/&gt;&lt;wsp:rsid wsp:val=&quot;007D42AC&quot;/&gt;&lt;wsp:rsid wsp:val=&quot;007D4448&quot;/&gt;&lt;wsp:rsid wsp:val=&quot;007D5068&quot;/&gt;&lt;wsp:rsid wsp:val=&quot;007D5260&quot;/&gt;&lt;wsp:rsid wsp:val=&quot;007D5F01&quot;/&gt;&lt;wsp:rsid wsp:val=&quot;007D6D5D&quot;/&gt;&lt;wsp:rsid wsp:val=&quot;007D7F05&quot;/&gt;&lt;wsp:rsid wsp:val=&quot;007E0449&quot;/&gt;&lt;wsp:rsid wsp:val=&quot;007E29B8&quot;/&gt;&lt;wsp:rsid wsp:val=&quot;007E3780&quot;/&gt;&lt;wsp:rsid wsp:val=&quot;007E3855&quot;/&gt;&lt;wsp:rsid wsp:val=&quot;007E5C52&quot;/&gt;&lt;wsp:rsid wsp:val=&quot;007E603A&quot;/&gt;&lt;wsp:rsid wsp:val=&quot;007E71A5&quot;/&gt;&lt;wsp:rsid wsp:val=&quot;007E7227&quot;/&gt;&lt;wsp:rsid wsp:val=&quot;007E785E&quot;/&gt;&lt;wsp:rsid wsp:val=&quot;007F0681&quot;/&gt;&lt;wsp:rsid wsp:val=&quot;007F0D6F&quot;/&gt;&lt;wsp:rsid wsp:val=&quot;007F328B&quot;/&gt;&lt;wsp:rsid wsp:val=&quot;007F33CA&quot;/&gt;&lt;wsp:rsid wsp:val=&quot;007F4507&quot;/&gt;&lt;wsp:rsid wsp:val=&quot;007F47E0&quot;/&gt;&lt;wsp:rsid wsp:val=&quot;007F4818&quot;/&gt;&lt;wsp:rsid wsp:val=&quot;007F56A6&quot;/&gt;&lt;wsp:rsid wsp:val=&quot;008003C7&quot;/&gt;&lt;wsp:rsid wsp:val=&quot;008005A0&quot;/&gt;&lt;wsp:rsid wsp:val=&quot;00800A44&quot;/&gt;&lt;wsp:rsid wsp:val=&quot;0080116B&quot;/&gt;&lt;wsp:rsid wsp:val=&quot;0080398B&quot;/&gt;&lt;wsp:rsid wsp:val=&quot;00803C2A&quot;/&gt;&lt;wsp:rsid wsp:val=&quot;00804126&quot;/&gt;&lt;wsp:rsid wsp:val=&quot;008042A9&quot;/&gt;&lt;wsp:rsid wsp:val=&quot;00805B08&quot;/&gt;&lt;wsp:rsid wsp:val=&quot;00805DDE&quot;/&gt;&lt;wsp:rsid wsp:val=&quot;00806DCF&quot;/&gt;&lt;wsp:rsid wsp:val=&quot;0080703E&quot;/&gt;&lt;wsp:rsid wsp:val=&quot;0080777F&quot;/&gt;&lt;wsp:rsid wsp:val=&quot;00807F1D&quot;/&gt;&lt;wsp:rsid wsp:val=&quot;008103F3&quot;/&gt;&lt;wsp:rsid wsp:val=&quot;00812B1B&quot;/&gt;&lt;wsp:rsid wsp:val=&quot;00812C18&quot;/&gt;&lt;wsp:rsid wsp:val=&quot;0081353A&quot;/&gt;&lt;wsp:rsid wsp:val=&quot;00813AC8&quot;/&gt;&lt;wsp:rsid wsp:val=&quot;00813F69&quot;/&gt;&lt;wsp:rsid wsp:val=&quot;00814695&quot;/&gt;&lt;wsp:rsid wsp:val=&quot;00814C0B&quot;/&gt;&lt;wsp:rsid wsp:val=&quot;0081522B&quot;/&gt;&lt;wsp:rsid wsp:val=&quot;008154C8&quot;/&gt;&lt;wsp:rsid wsp:val=&quot;008163D5&quot;/&gt;&lt;wsp:rsid wsp:val=&quot;0081682D&quot;/&gt;&lt;wsp:rsid wsp:val=&quot;00820640&quot;/&gt;&lt;wsp:rsid wsp:val=&quot;00820B46&quot;/&gt;&lt;wsp:rsid wsp:val=&quot;00820B77&quot;/&gt;&lt;wsp:rsid wsp:val=&quot;00820D02&quot;/&gt;&lt;wsp:rsid wsp:val=&quot;00821680&quot;/&gt;&lt;wsp:rsid wsp:val=&quot;0082249D&quot;/&gt;&lt;wsp:rsid wsp:val=&quot;00823DE2&quot;/&gt;&lt;wsp:rsid wsp:val=&quot;00823F1E&quot;/&gt;&lt;wsp:rsid wsp:val=&quot;0082567B&quot;/&gt;&lt;wsp:rsid wsp:val=&quot;008258D8&quot;/&gt;&lt;wsp:rsid wsp:val=&quot;00827494&quot;/&gt;&lt;wsp:rsid wsp:val=&quot;00827683&quot;/&gt;&lt;wsp:rsid wsp:val=&quot;00831433&quot;/&gt;&lt;wsp:rsid wsp:val=&quot;00831A08&quot;/&gt;&lt;wsp:rsid wsp:val=&quot;00831DDF&quot;/&gt;&lt;wsp:rsid wsp:val=&quot;0083209A&quot;/&gt;&lt;wsp:rsid wsp:val=&quot;00832BCB&quot;/&gt;&lt;wsp:rsid wsp:val=&quot;00833598&quot;/&gt;&lt;wsp:rsid wsp:val=&quot;008336E2&quot;/&gt;&lt;wsp:rsid wsp:val=&quot;00834868&quot;/&gt;&lt;wsp:rsid wsp:val=&quot;00835F8A&quot;/&gt;&lt;wsp:rsid wsp:val=&quot;00836188&quot;/&gt;&lt;wsp:rsid wsp:val=&quot;00836280&quot;/&gt;&lt;wsp:rsid wsp:val=&quot;008364FE&quot;/&gt;&lt;wsp:rsid wsp:val=&quot;008369F9&quot;/&gt;&lt;wsp:rsid wsp:val=&quot;00836EF4&quot;/&gt;&lt;wsp:rsid wsp:val=&quot;0084006E&quot;/&gt;&lt;wsp:rsid wsp:val=&quot;008402BE&quot;/&gt;&lt;wsp:rsid wsp:val=&quot;008415D2&quot;/&gt;&lt;wsp:rsid wsp:val=&quot;00841FAE&quot;/&gt;&lt;wsp:rsid wsp:val=&quot;008427DB&quot;/&gt;&lt;wsp:rsid wsp:val=&quot;008434EF&quot;/&gt;&lt;wsp:rsid wsp:val=&quot;008437E8&quot;/&gt;&lt;wsp:rsid wsp:val=&quot;0084412A&quot;/&gt;&lt;wsp:rsid wsp:val=&quot;00844368&quot;/&gt;&lt;wsp:rsid wsp:val=&quot;00844787&quot;/&gt;&lt;wsp:rsid wsp:val=&quot;00845BF2&quot;/&gt;&lt;wsp:rsid wsp:val=&quot;008466CA&quot;/&gt;&lt;wsp:rsid wsp:val=&quot;00846B2F&quot;/&gt;&lt;wsp:rsid wsp:val=&quot;00846B79&quot;/&gt;&lt;wsp:rsid wsp:val=&quot;00846CEC&quot;/&gt;&lt;wsp:rsid wsp:val=&quot;00847058&quot;/&gt;&lt;wsp:rsid wsp:val=&quot;008473AC&quot;/&gt;&lt;wsp:rsid wsp:val=&quot;008475C2&quot;/&gt;&lt;wsp:rsid wsp:val=&quot;00850DA7&quot;/&gt;&lt;wsp:rsid wsp:val=&quot;00850DBA&quot;/&gt;&lt;wsp:rsid wsp:val=&quot;008511CF&quot;/&gt;&lt;wsp:rsid wsp:val=&quot;00853903&quot;/&gt;&lt;wsp:rsid wsp:val=&quot;00854313&quot;/&gt;&lt;wsp:rsid wsp:val=&quot;0085435C&quot;/&gt;&lt;wsp:rsid wsp:val=&quot;008563E3&quot;/&gt;&lt;wsp:rsid wsp:val=&quot;00857208&quot;/&gt;&lt;wsp:rsid wsp:val=&quot;00857595&quot;/&gt;&lt;wsp:rsid wsp:val=&quot;0085785A&quot;/&gt;&lt;wsp:rsid wsp:val=&quot;00857A0F&quot;/&gt;&lt;wsp:rsid wsp:val=&quot;00860187&quot;/&gt;&lt;wsp:rsid wsp:val=&quot;00861154&quot;/&gt;&lt;wsp:rsid wsp:val=&quot;008616CE&quot;/&gt;&lt;wsp:rsid wsp:val=&quot;008631DE&quot;/&gt;&lt;wsp:rsid wsp:val=&quot;008638E8&quot;/&gt;&lt;wsp:rsid wsp:val=&quot;00864432&quot;/&gt;&lt;wsp:rsid wsp:val=&quot;00864597&quot;/&gt;&lt;wsp:rsid wsp:val=&quot;008657F4&quot;/&gt;&lt;wsp:rsid wsp:val=&quot;00866006&quot;/&gt;&lt;wsp:rsid wsp:val=&quot;00866161&quot;/&gt;&lt;wsp:rsid wsp:val=&quot;0086642A&quot;/&gt;&lt;wsp:rsid wsp:val=&quot;00866948&quot;/&gt;&lt;wsp:rsid wsp:val=&quot;00866CC5&quot;/&gt;&lt;wsp:rsid wsp:val=&quot;008673BF&quot;/&gt;&lt;wsp:rsid wsp:val=&quot;0086741C&quot;/&gt;&lt;wsp:rsid wsp:val=&quot;008678D9&quot;/&gt;&lt;wsp:rsid wsp:val=&quot;008702AA&quot;/&gt;&lt;wsp:rsid wsp:val=&quot;00870475&quot;/&gt;&lt;wsp:rsid wsp:val=&quot;0087213B&quot;/&gt;&lt;wsp:rsid wsp:val=&quot;00873CDF&quot;/&gt;&lt;wsp:rsid wsp:val=&quot;00874482&quot;/&gt;&lt;wsp:rsid wsp:val=&quot;0087487C&quot;/&gt;&lt;wsp:rsid wsp:val=&quot;00874BED&quot;/&gt;&lt;wsp:rsid wsp:val=&quot;00874E5E&quot;/&gt;&lt;wsp:rsid wsp:val=&quot;00875D0B&quot;/&gt;&lt;wsp:rsid wsp:val=&quot;00876BD5&quot;/&gt;&lt;wsp:rsid wsp:val=&quot;00877667&quot;/&gt;&lt;wsp:rsid wsp:val=&quot;00877870&quot;/&gt;&lt;wsp:rsid wsp:val=&quot;00877DC5&quot;/&gt;&lt;wsp:rsid wsp:val=&quot;008804A6&quot;/&gt;&lt;wsp:rsid wsp:val=&quot;008804C5&quot;/&gt;&lt;wsp:rsid wsp:val=&quot;00880525&quot;/&gt;&lt;wsp:rsid wsp:val=&quot;00880A0F&quot;/&gt;&lt;wsp:rsid wsp:val=&quot;008824AF&quot;/&gt;&lt;wsp:rsid wsp:val=&quot;0088251F&quot;/&gt;&lt;wsp:rsid wsp:val=&quot;00882532&quot;/&gt;&lt;wsp:rsid wsp:val=&quot;008826FE&quot;/&gt;&lt;wsp:rsid wsp:val=&quot;00882DA2&quot;/&gt;&lt;wsp:rsid wsp:val=&quot;00884B1E&quot;/&gt;&lt;wsp:rsid wsp:val=&quot;00885051&quot;/&gt;&lt;wsp:rsid wsp:val=&quot;008855AE&quot;/&gt;&lt;wsp:rsid wsp:val=&quot;00885664&quot;/&gt;&lt;wsp:rsid wsp:val=&quot;00885B6E&quot;/&gt;&lt;wsp:rsid wsp:val=&quot;00886526&quot;/&gt;&lt;wsp:rsid wsp:val=&quot;00886972&quot;/&gt;&lt;wsp:rsid wsp:val=&quot;008874B5&quot;/&gt;&lt;wsp:rsid wsp:val=&quot;0089129D&quot;/&gt;&lt;wsp:rsid wsp:val=&quot;00891DC9&quot;/&gt;&lt;wsp:rsid wsp:val=&quot;008937A1&quot;/&gt;&lt;wsp:rsid wsp:val=&quot;00893A0A&quot;/&gt;&lt;wsp:rsid wsp:val=&quot;00894442&quot;/&gt;&lt;wsp:rsid wsp:val=&quot;00894FE8&quot;/&gt;&lt;wsp:rsid wsp:val=&quot;00894FF0&quot;/&gt;&lt;wsp:rsid wsp:val=&quot;00895167&quot;/&gt;&lt;wsp:rsid wsp:val=&quot;00896227&quot;/&gt;&lt;wsp:rsid wsp:val=&quot;00896E6A&quot;/&gt;&lt;wsp:rsid wsp:val=&quot;008A0CE7&quot;/&gt;&lt;wsp:rsid wsp:val=&quot;008A1718&quot;/&gt;&lt;wsp:rsid wsp:val=&quot;008A254E&quot;/&gt;&lt;wsp:rsid wsp:val=&quot;008A2D99&quot;/&gt;&lt;wsp:rsid wsp:val=&quot;008A493B&quot;/&gt;&lt;wsp:rsid wsp:val=&quot;008A4B2E&quot;/&gt;&lt;wsp:rsid wsp:val=&quot;008A6504&quot;/&gt;&lt;wsp:rsid wsp:val=&quot;008A6EC2&quot;/&gt;&lt;wsp:rsid wsp:val=&quot;008A77CD&quot;/&gt;&lt;wsp:rsid wsp:val=&quot;008B00D0&quot;/&gt;&lt;wsp:rsid wsp:val=&quot;008B0924&quot;/&gt;&lt;wsp:rsid wsp:val=&quot;008B5F90&quot;/&gt;&lt;wsp:rsid wsp:val=&quot;008B604E&quot;/&gt;&lt;wsp:rsid wsp:val=&quot;008B64EB&quot;/&gt;&lt;wsp:rsid wsp:val=&quot;008B6505&quot;/&gt;&lt;wsp:rsid wsp:val=&quot;008B680B&quot;/&gt;&lt;wsp:rsid wsp:val=&quot;008B6896&quot;/&gt;&lt;wsp:rsid wsp:val=&quot;008C079B&quot;/&gt;&lt;wsp:rsid wsp:val=&quot;008C12AD&quot;/&gt;&lt;wsp:rsid wsp:val=&quot;008C13B5&quot;/&gt;&lt;wsp:rsid wsp:val=&quot;008C1B56&quot;/&gt;&lt;wsp:rsid wsp:val=&quot;008C1DA6&quot;/&gt;&lt;wsp:rsid wsp:val=&quot;008C1DCF&quot;/&gt;&lt;wsp:rsid wsp:val=&quot;008C291B&quot;/&gt;&lt;wsp:rsid wsp:val=&quot;008C32DB&quot;/&gt;&lt;wsp:rsid wsp:val=&quot;008C710E&quot;/&gt;&lt;wsp:rsid wsp:val=&quot;008D0052&quot;/&gt;&lt;wsp:rsid wsp:val=&quot;008D04BD&quot;/&gt;&lt;wsp:rsid wsp:val=&quot;008D150E&quot;/&gt;&lt;wsp:rsid wsp:val=&quot;008D172A&quot;/&gt;&lt;wsp:rsid wsp:val=&quot;008D17BD&quot;/&gt;&lt;wsp:rsid wsp:val=&quot;008D2D7A&quot;/&gt;&lt;wsp:rsid wsp:val=&quot;008D3D4D&quot;/&gt;&lt;wsp:rsid wsp:val=&quot;008D4CF2&quot;/&gt;&lt;wsp:rsid wsp:val=&quot;008D6163&quot;/&gt;&lt;wsp:rsid wsp:val=&quot;008D61CD&quot;/&gt;&lt;wsp:rsid wsp:val=&quot;008D64D4&quot;/&gt;&lt;wsp:rsid wsp:val=&quot;008D78AB&quot;/&gt;&lt;wsp:rsid wsp:val=&quot;008D7981&quot;/&gt;&lt;wsp:rsid wsp:val=&quot;008E0084&quot;/&gt;&lt;wsp:rsid wsp:val=&quot;008E148D&quot;/&gt;&lt;wsp:rsid wsp:val=&quot;008E2364&quot;/&gt;&lt;wsp:rsid wsp:val=&quot;008E2DC3&quot;/&gt;&lt;wsp:rsid wsp:val=&quot;008E2E52&quot;/&gt;&lt;wsp:rsid wsp:val=&quot;008E490B&quot;/&gt;&lt;wsp:rsid wsp:val=&quot;008E5A2C&quot;/&gt;&lt;wsp:rsid wsp:val=&quot;008E5E63&quot;/&gt;&lt;wsp:rsid wsp:val=&quot;008E71F2&quot;/&gt;&lt;wsp:rsid wsp:val=&quot;008E74DA&quot;/&gt;&lt;wsp:rsid wsp:val=&quot;008F0363&quot;/&gt;&lt;wsp:rsid wsp:val=&quot;008F0FD4&quot;/&gt;&lt;wsp:rsid wsp:val=&quot;008F1FB8&quot;/&gt;&lt;wsp:rsid wsp:val=&quot;008F290C&quot;/&gt;&lt;wsp:rsid wsp:val=&quot;008F3237&quot;/&gt;&lt;wsp:rsid wsp:val=&quot;008F4061&quot;/&gt;&lt;wsp:rsid wsp:val=&quot;008F47F6&quot;/&gt;&lt;wsp:rsid wsp:val=&quot;008F53D2&quot;/&gt;&lt;wsp:rsid wsp:val=&quot;008F563A&quot;/&gt;&lt;wsp:rsid wsp:val=&quot;008F6B08&quot;/&gt;&lt;wsp:rsid wsp:val=&quot;00900051&quot;/&gt;&lt;wsp:rsid wsp:val=&quot;00900358&quot;/&gt;&lt;wsp:rsid wsp:val=&quot;009037EF&quot;/&gt;&lt;wsp:rsid wsp:val=&quot;00903B2E&quot;/&gt;&lt;wsp:rsid wsp:val=&quot;00903F00&quot;/&gt;&lt;wsp:rsid wsp:val=&quot;009043CA&quot;/&gt;&lt;wsp:rsid wsp:val=&quot;009046D3&quot;/&gt;&lt;wsp:rsid wsp:val=&quot;009054A0&quot;/&gt;&lt;wsp:rsid wsp:val=&quot;0090568F&quot;/&gt;&lt;wsp:rsid wsp:val=&quot;00906AC5&quot;/&gt;&lt;wsp:rsid wsp:val=&quot;00907724&quot;/&gt;&lt;wsp:rsid wsp:val=&quot;00907D7E&quot;/&gt;&lt;wsp:rsid wsp:val=&quot;009105F7&quot;/&gt;&lt;wsp:rsid wsp:val=&quot;00910955&quot;/&gt;&lt;wsp:rsid wsp:val=&quot;009127D1&quot;/&gt;&lt;wsp:rsid wsp:val=&quot;00913408&quot;/&gt;&lt;wsp:rsid wsp:val=&quot;00913632&quot;/&gt;&lt;wsp:rsid wsp:val=&quot;0091419F&quot;/&gt;&lt;wsp:rsid wsp:val=&quot;00914449&quot;/&gt;&lt;wsp:rsid wsp:val=&quot;009145C8&quot;/&gt;&lt;wsp:rsid wsp:val=&quot;009149DE&quot;/&gt;&lt;wsp:rsid wsp:val=&quot;00915FAC&quot;/&gt;&lt;wsp:rsid wsp:val=&quot;00916FDF&quot;/&gt;&lt;wsp:rsid wsp:val=&quot;009204DD&quot;/&gt;&lt;wsp:rsid wsp:val=&quot;00920BA4&quot;/&gt;&lt;wsp:rsid wsp:val=&quot;009218FD&quot;/&gt;&lt;wsp:rsid wsp:val=&quot;00921A74&quot;/&gt;&lt;wsp:rsid wsp:val=&quot;00921BC1&quot;/&gt;&lt;wsp:rsid wsp:val=&quot;00923873&quot;/&gt;&lt;wsp:rsid wsp:val=&quot;00924878&quot;/&gt;&lt;wsp:rsid wsp:val=&quot;00924E90&quot;/&gt;&lt;wsp:rsid wsp:val=&quot;00925219&quot;/&gt;&lt;wsp:rsid wsp:val=&quot;009252F4&quot;/&gt;&lt;wsp:rsid wsp:val=&quot;009255B0&quot;/&gt;&lt;wsp:rsid wsp:val=&quot;0092588A&quot;/&gt;&lt;wsp:rsid wsp:val=&quot;009258C3&quot;/&gt;&lt;wsp:rsid wsp:val=&quot;00925E59&quot;/&gt;&lt;wsp:rsid wsp:val=&quot;009260B2&quot;/&gt;&lt;wsp:rsid wsp:val=&quot;00926954&quot;/&gt;&lt;wsp:rsid wsp:val=&quot;00926FC6&quot;/&gt;&lt;wsp:rsid wsp:val=&quot;00930600&quot;/&gt;&lt;wsp:rsid wsp:val=&quot;0093103E&quot;/&gt;&lt;wsp:rsid wsp:val=&quot;009317AD&quot;/&gt;&lt;wsp:rsid wsp:val=&quot;0093377A&quot;/&gt;&lt;wsp:rsid wsp:val=&quot;00933997&quot;/&gt;&lt;wsp:rsid wsp:val=&quot;00933F79&quot;/&gt;&lt;wsp:rsid wsp:val=&quot;0093418B&quot;/&gt;&lt;wsp:rsid wsp:val=&quot;0093438A&quot;/&gt;&lt;wsp:rsid wsp:val=&quot;00934B97&quot;/&gt;&lt;wsp:rsid wsp:val=&quot;00934DC9&quot;/&gt;&lt;wsp:rsid wsp:val=&quot;00935430&quot;/&gt;&lt;wsp:rsid wsp:val=&quot;00936DF6&quot;/&gt;&lt;wsp:rsid wsp:val=&quot;00937256&quot;/&gt;&lt;wsp:rsid wsp:val=&quot;009372B2&quot;/&gt;&lt;wsp:rsid wsp:val=&quot;00937E04&quot;/&gt;&lt;wsp:rsid wsp:val=&quot;00940418&quot;/&gt;&lt;wsp:rsid wsp:val=&quot;009407F3&quot;/&gt;&lt;wsp:rsid wsp:val=&quot;00940EFD&quot;/&gt;&lt;wsp:rsid wsp:val=&quot;00940F81&quot;/&gt;&lt;wsp:rsid wsp:val=&quot;00941789&quot;/&gt;&lt;wsp:rsid wsp:val=&quot;00941974&quot;/&gt;&lt;wsp:rsid wsp:val=&quot;00943402&quot;/&gt;&lt;wsp:rsid wsp:val=&quot;0094402D&quot;/&gt;&lt;wsp:rsid wsp:val=&quot;00944760&quot;/&gt;&lt;wsp:rsid wsp:val=&quot;00945A4B&quot;/&gt;&lt;wsp:rsid wsp:val=&quot;009470F8&quot;/&gt;&lt;wsp:rsid wsp:val=&quot;00947133&quot;/&gt;&lt;wsp:rsid wsp:val=&quot;00947166&quot;/&gt;&lt;wsp:rsid wsp:val=&quot;0094743D&quot;/&gt;&lt;wsp:rsid wsp:val=&quot;00947A19&quot;/&gt;&lt;wsp:rsid wsp:val=&quot;00947D3C&quot;/&gt;&lt;wsp:rsid wsp:val=&quot;00950297&quot;/&gt;&lt;wsp:rsid wsp:val=&quot;00950CC8&quot;/&gt;&lt;wsp:rsid wsp:val=&quot;0095139A&quot;/&gt;&lt;wsp:rsid wsp:val=&quot;0095285F&quot;/&gt;&lt;wsp:rsid wsp:val=&quot;00953669&quot;/&gt;&lt;wsp:rsid wsp:val=&quot;009541C6&quot;/&gt;&lt;wsp:rsid wsp:val=&quot;00955235&quot;/&gt;&lt;wsp:rsid wsp:val=&quot;00955278&quot;/&gt;&lt;wsp:rsid wsp:val=&quot;00955310&quot;/&gt;&lt;wsp:rsid wsp:val=&quot;00955BC1&quot;/&gt;&lt;wsp:rsid wsp:val=&quot;00955E20&quot;/&gt;&lt;wsp:rsid wsp:val=&quot;00956983&quot;/&gt;&lt;wsp:rsid wsp:val=&quot;00956D0D&quot;/&gt;&lt;wsp:rsid wsp:val=&quot;00957203&quot;/&gt;&lt;wsp:rsid wsp:val=&quot;00957EF1&quot;/&gt;&lt;wsp:rsid wsp:val=&quot;009609E0&quot;/&gt;&lt;wsp:rsid wsp:val=&quot;00960E91&quot;/&gt;&lt;wsp:rsid wsp:val=&quot;00963FE8&quot;/&gt;&lt;wsp:rsid wsp:val=&quot;0096451A&quot;/&gt;&lt;wsp:rsid wsp:val=&quot;00964695&quot;/&gt;&lt;wsp:rsid wsp:val=&quot;00964764&quot;/&gt;&lt;wsp:rsid wsp:val=&quot;009651CB&quot;/&gt;&lt;wsp:rsid wsp:val=&quot;009665D3&quot;/&gt;&lt;wsp:rsid wsp:val=&quot;00966BF4&quot;/&gt;&lt;wsp:rsid wsp:val=&quot;009673DF&quot;/&gt;&lt;wsp:rsid wsp:val=&quot;009700E3&quot;/&gt;&lt;wsp:rsid wsp:val=&quot;00970553&quot;/&gt;&lt;wsp:rsid wsp:val=&quot;00970DB9&quot;/&gt;&lt;wsp:rsid wsp:val=&quot;00973C98&quot;/&gt;&lt;wsp:rsid wsp:val=&quot;00974EB5&quot;/&gt;&lt;wsp:rsid wsp:val=&quot;00976185&quot;/&gt;&lt;wsp:rsid wsp:val=&quot;0098247E&quot;/&gt;&lt;wsp:rsid wsp:val=&quot;00982588&quot;/&gt;&lt;wsp:rsid wsp:val=&quot;00982A71&quot;/&gt;&lt;wsp:rsid wsp:val=&quot;009846F3&quot;/&gt;&lt;wsp:rsid wsp:val=&quot;00984842&quot;/&gt;&lt;wsp:rsid wsp:val=&quot;00984C7E&quot;/&gt;&lt;wsp:rsid wsp:val=&quot;00984E57&quot;/&gt;&lt;wsp:rsid wsp:val=&quot;009851C6&quot;/&gt;&lt;wsp:rsid wsp:val=&quot;00986553&quot;/&gt;&lt;wsp:rsid wsp:val=&quot;00986660&quot;/&gt;&lt;wsp:rsid wsp:val=&quot;00986AC3&quot;/&gt;&lt;wsp:rsid wsp:val=&quot;00986BA8&quot;/&gt;&lt;wsp:rsid wsp:val=&quot;00987183&quot;/&gt;&lt;wsp:rsid wsp:val=&quot;009879AC&quot;/&gt;&lt;wsp:rsid wsp:val=&quot;00987E0B&quot;/&gt;&lt;wsp:rsid wsp:val=&quot;00990748&quot;/&gt;&lt;wsp:rsid wsp:val=&quot;00990FC8&quot;/&gt;&lt;wsp:rsid wsp:val=&quot;0099179B&quot;/&gt;&lt;wsp:rsid wsp:val=&quot;00991A0A&quot;/&gt;&lt;wsp:rsid wsp:val=&quot;00991A3D&quot;/&gt;&lt;wsp:rsid wsp:val=&quot;00991D3D&quot;/&gt;&lt;wsp:rsid wsp:val=&quot;009923ED&quot;/&gt;&lt;wsp:rsid wsp:val=&quot;00995424&quot;/&gt;&lt;wsp:rsid wsp:val=&quot;0099571E&quot;/&gt;&lt;wsp:rsid wsp:val=&quot;00995B3A&quot;/&gt;&lt;wsp:rsid wsp:val=&quot;00995D4E&quot;/&gt;&lt;wsp:rsid wsp:val=&quot;00995EAE&quot;/&gt;&lt;wsp:rsid wsp:val=&quot;00997656&quot;/&gt;&lt;wsp:rsid wsp:val=&quot;00997859&quot;/&gt;&lt;wsp:rsid wsp:val=&quot;00997977&quot;/&gt;&lt;wsp:rsid wsp:val=&quot;009A05BB&quot;/&gt;&lt;wsp:rsid wsp:val=&quot;009A0C41&quot;/&gt;&lt;wsp:rsid wsp:val=&quot;009A223D&quot;/&gt;&lt;wsp:rsid wsp:val=&quot;009A32C1&quot;/&gt;&lt;wsp:rsid wsp:val=&quot;009A3FAB&quot;/&gt;&lt;wsp:rsid wsp:val=&quot;009A4A83&quot;/&gt;&lt;wsp:rsid wsp:val=&quot;009A4C5D&quot;/&gt;&lt;wsp:rsid wsp:val=&quot;009A506F&quot;/&gt;&lt;wsp:rsid wsp:val=&quot;009A5AC5&quot;/&gt;&lt;wsp:rsid wsp:val=&quot;009A6592&quot;/&gt;&lt;wsp:rsid wsp:val=&quot;009B208C&quot;/&gt;&lt;wsp:rsid wsp:val=&quot;009B2AD5&quot;/&gt;&lt;wsp:rsid wsp:val=&quot;009B3224&quot;/&gt;&lt;wsp:rsid wsp:val=&quot;009B32F9&quot;/&gt;&lt;wsp:rsid wsp:val=&quot;009B4A02&quot;/&gt;&lt;wsp:rsid wsp:val=&quot;009B52AD&quot;/&gt;&lt;wsp:rsid wsp:val=&quot;009B532C&quot;/&gt;&lt;wsp:rsid wsp:val=&quot;009B5FB6&quot;/&gt;&lt;wsp:rsid wsp:val=&quot;009B68C0&quot;/&gt;&lt;wsp:rsid wsp:val=&quot;009B7107&quot;/&gt;&lt;wsp:rsid wsp:val=&quot;009B7F62&quot;/&gt;&lt;wsp:rsid wsp:val=&quot;009C0ABD&quot;/&gt;&lt;wsp:rsid wsp:val=&quot;009C2507&quot;/&gt;&lt;wsp:rsid wsp:val=&quot;009C3322&quot;/&gt;&lt;wsp:rsid wsp:val=&quot;009C3B19&quot;/&gt;&lt;wsp:rsid wsp:val=&quot;009C3B5A&quot;/&gt;&lt;wsp:rsid wsp:val=&quot;009C40DE&quot;/&gt;&lt;wsp:rsid wsp:val=&quot;009C5AEE&quot;/&gt;&lt;wsp:rsid wsp:val=&quot;009C5CF6&quot;/&gt;&lt;wsp:rsid wsp:val=&quot;009C5F09&quot;/&gt;&lt;wsp:rsid wsp:val=&quot;009C630E&quot;/&gt;&lt;wsp:rsid wsp:val=&quot;009D5375&quot;/&gt;&lt;wsp:rsid wsp:val=&quot;009D7683&quot;/&gt;&lt;wsp:rsid wsp:val=&quot;009D7C4A&quot;/&gt;&lt;wsp:rsid wsp:val=&quot;009E1C6A&quot;/&gt;&lt;wsp:rsid wsp:val=&quot;009E3EB4&quot;/&gt;&lt;wsp:rsid wsp:val=&quot;009E40B3&quot;/&gt;&lt;wsp:rsid wsp:val=&quot;009E480E&quot;/&gt;&lt;wsp:rsid wsp:val=&quot;009E4D86&quot;/&gt;&lt;wsp:rsid wsp:val=&quot;009E70EC&quot;/&gt;&lt;wsp:rsid wsp:val=&quot;009E7572&quot;/&gt;&lt;wsp:rsid wsp:val=&quot;009E75BC&quot;/&gt;&lt;wsp:rsid wsp:val=&quot;009E7C08&quot;/&gt;&lt;wsp:rsid wsp:val=&quot;009F123C&quot;/&gt;&lt;wsp:rsid wsp:val=&quot;009F147D&quot;/&gt;&lt;wsp:rsid wsp:val=&quot;009F22FC&quot;/&gt;&lt;wsp:rsid wsp:val=&quot;009F30C2&quot;/&gt;&lt;wsp:rsid wsp:val=&quot;009F3DDA&quot;/&gt;&lt;wsp:rsid wsp:val=&quot;009F49F6&quot;/&gt;&lt;wsp:rsid wsp:val=&quot;009F7ABD&quot;/&gt;&lt;wsp:rsid wsp:val=&quot;00A00787&quot;/&gt;&lt;wsp:rsid wsp:val=&quot;00A01EBA&quot;/&gt;&lt;wsp:rsid wsp:val=&quot;00A01EC0&quot;/&gt;&lt;wsp:rsid wsp:val=&quot;00A028A5&quot;/&gt;&lt;wsp:rsid wsp:val=&quot;00A03362&quot;/&gt;&lt;wsp:rsid wsp:val=&quot;00A033A6&quot;/&gt;&lt;wsp:rsid wsp:val=&quot;00A0416E&quot;/&gt;&lt;wsp:rsid wsp:val=&quot;00A046E2&quot;/&gt;&lt;wsp:rsid wsp:val=&quot;00A04FB0&quot;/&gt;&lt;wsp:rsid wsp:val=&quot;00A058EF&quot;/&gt;&lt;wsp:rsid wsp:val=&quot;00A05FAA&quot;/&gt;&lt;wsp:rsid wsp:val=&quot;00A07577&quot;/&gt;&lt;wsp:rsid wsp:val=&quot;00A103D6&quot;/&gt;&lt;wsp:rsid wsp:val=&quot;00A10FE5&quot;/&gt;&lt;wsp:rsid wsp:val=&quot;00A1101F&quot;/&gt;&lt;wsp:rsid wsp:val=&quot;00A11913&quot;/&gt;&lt;wsp:rsid wsp:val=&quot;00A12077&quot;/&gt;&lt;wsp:rsid wsp:val=&quot;00A128D1&quot;/&gt;&lt;wsp:rsid wsp:val=&quot;00A13BB0&quot;/&gt;&lt;wsp:rsid wsp:val=&quot;00A143F6&quot;/&gt;&lt;wsp:rsid wsp:val=&quot;00A14558&quot;/&gt;&lt;wsp:rsid wsp:val=&quot;00A14965&quot;/&gt;&lt;wsp:rsid wsp:val=&quot;00A16506&quot;/&gt;&lt;wsp:rsid wsp:val=&quot;00A16A4E&quot;/&gt;&lt;wsp:rsid wsp:val=&quot;00A16ABC&quot;/&gt;&lt;wsp:rsid wsp:val=&quot;00A16F75&quot;/&gt;&lt;wsp:rsid wsp:val=&quot;00A17A98&quot;/&gt;&lt;wsp:rsid wsp:val=&quot;00A17C59&quot;/&gt;&lt;wsp:rsid wsp:val=&quot;00A20D78&quot;/&gt;&lt;wsp:rsid wsp:val=&quot;00A224A9&quot;/&gt;&lt;wsp:rsid wsp:val=&quot;00A229D0&quot;/&gt;&lt;wsp:rsid wsp:val=&quot;00A241A5&quot;/&gt;&lt;wsp:rsid wsp:val=&quot;00A247E3&quot;/&gt;&lt;wsp:rsid wsp:val=&quot;00A25D3E&quot;/&gt;&lt;wsp:rsid wsp:val=&quot;00A25F73&quot;/&gt;&lt;wsp:rsid wsp:val=&quot;00A27A87&quot;/&gt;&lt;wsp:rsid wsp:val=&quot;00A27BA4&quot;/&gt;&lt;wsp:rsid wsp:val=&quot;00A27D8F&quot;/&gt;&lt;wsp:rsid wsp:val=&quot;00A3012C&quot;/&gt;&lt;wsp:rsid wsp:val=&quot;00A301B3&quot;/&gt;&lt;wsp:rsid wsp:val=&quot;00A335F8&quot;/&gt;&lt;wsp:rsid wsp:val=&quot;00A33F2D&quot;/&gt;&lt;wsp:rsid wsp:val=&quot;00A33FC1&quot;/&gt;&lt;wsp:rsid wsp:val=&quot;00A341AF&quot;/&gt;&lt;wsp:rsid wsp:val=&quot;00A35218&quot;/&gt;&lt;wsp:rsid wsp:val=&quot;00A3684F&quot;/&gt;&lt;wsp:rsid wsp:val=&quot;00A3705A&quot;/&gt;&lt;wsp:rsid wsp:val=&quot;00A373D0&quot;/&gt;&lt;wsp:rsid wsp:val=&quot;00A37AD1&quot;/&gt;&lt;wsp:rsid wsp:val=&quot;00A40179&quot;/&gt;&lt;wsp:rsid wsp:val=&quot;00A40E8E&quot;/&gt;&lt;wsp:rsid wsp:val=&quot;00A4148B&quot;/&gt;&lt;wsp:rsid wsp:val=&quot;00A428F9&quot;/&gt;&lt;wsp:rsid wsp:val=&quot;00A42A35&quot;/&gt;&lt;wsp:rsid wsp:val=&quot;00A463C4&quot;/&gt;&lt;wsp:rsid wsp:val=&quot;00A46DB5&quot;/&gt;&lt;wsp:rsid wsp:val=&quot;00A50662&quot;/&gt;&lt;wsp:rsid wsp:val=&quot;00A51218&quot;/&gt;&lt;wsp:rsid wsp:val=&quot;00A516AA&quot;/&gt;&lt;wsp:rsid wsp:val=&quot;00A51CEF&quot;/&gt;&lt;wsp:rsid wsp:val=&quot;00A522B1&quot;/&gt;&lt;wsp:rsid wsp:val=&quot;00A54022&quot;/&gt;&lt;wsp:rsid wsp:val=&quot;00A54FC7&quot;/&gt;&lt;wsp:rsid wsp:val=&quot;00A57CF1&quot;/&gt;&lt;wsp:rsid wsp:val=&quot;00A608F4&quot;/&gt;&lt;wsp:rsid wsp:val=&quot;00A613DD&quot;/&gt;&lt;wsp:rsid wsp:val=&quot;00A62484&quot;/&gt;&lt;wsp:rsid wsp:val=&quot;00A624C5&quot;/&gt;&lt;wsp:rsid wsp:val=&quot;00A628C6&quot;/&gt;&lt;wsp:rsid wsp:val=&quot;00A62D40&quot;/&gt;&lt;wsp:rsid wsp:val=&quot;00A63C08&quot;/&gt;&lt;wsp:rsid wsp:val=&quot;00A643FB&quot;/&gt;&lt;wsp:rsid wsp:val=&quot;00A64CFD&quot;/&gt;&lt;wsp:rsid wsp:val=&quot;00A6502C&quot;/&gt;&lt;wsp:rsid wsp:val=&quot;00A65200&quot;/&gt;&lt;wsp:rsid wsp:val=&quot;00A6608C&quot;/&gt;&lt;wsp:rsid wsp:val=&quot;00A66C04&quot;/&gt;&lt;wsp:rsid wsp:val=&quot;00A66DC2&quot;/&gt;&lt;wsp:rsid wsp:val=&quot;00A67359&quot;/&gt;&lt;wsp:rsid wsp:val=&quot;00A675EC&quot;/&gt;&lt;wsp:rsid wsp:val=&quot;00A67F79&quot;/&gt;&lt;wsp:rsid wsp:val=&quot;00A7023E&quot;/&gt;&lt;wsp:rsid wsp:val=&quot;00A706BB&quot;/&gt;&lt;wsp:rsid wsp:val=&quot;00A710E7&quot;/&gt;&lt;wsp:rsid wsp:val=&quot;00A7210B&quot;/&gt;&lt;wsp:rsid wsp:val=&quot;00A7285C&quot;/&gt;&lt;wsp:rsid wsp:val=&quot;00A72E4A&quot;/&gt;&lt;wsp:rsid wsp:val=&quot;00A74DDD&quot;/&gt;&lt;wsp:rsid wsp:val=&quot;00A74DE2&quot;/&gt;&lt;wsp:rsid wsp:val=&quot;00A7597E&quot;/&gt;&lt;wsp:rsid wsp:val=&quot;00A75C4C&quot;/&gt;&lt;wsp:rsid wsp:val=&quot;00A75F68&quot;/&gt;&lt;wsp:rsid wsp:val=&quot;00A76CEC&quot;/&gt;&lt;wsp:rsid wsp:val=&quot;00A77358&quot;/&gt;&lt;wsp:rsid wsp:val=&quot;00A80EFE&quot;/&gt;&lt;wsp:rsid wsp:val=&quot;00A829DF&quot;/&gt;&lt;wsp:rsid wsp:val=&quot;00A82E62&quot;/&gt;&lt;wsp:rsid wsp:val=&quot;00A832A5&quot;/&gt;&lt;wsp:rsid wsp:val=&quot;00A83CC3&quot;/&gt;&lt;wsp:rsid wsp:val=&quot;00A844B1&quot;/&gt;&lt;wsp:rsid wsp:val=&quot;00A9170E&quot;/&gt;&lt;wsp:rsid wsp:val=&quot;00A91C76&quot;/&gt;&lt;wsp:rsid wsp:val=&quot;00A927FE&quot;/&gt;&lt;wsp:rsid wsp:val=&quot;00A9336D&quot;/&gt;&lt;wsp:rsid wsp:val=&quot;00A93CCC&quot;/&gt;&lt;wsp:rsid wsp:val=&quot;00A93D68&quot;/&gt;&lt;wsp:rsid wsp:val=&quot;00A94132&quot;/&gt;&lt;wsp:rsid wsp:val=&quot;00A94EDD&quot;/&gt;&lt;wsp:rsid wsp:val=&quot;00A95319&quot;/&gt;&lt;wsp:rsid wsp:val=&quot;00A95D02&quot;/&gt;&lt;wsp:rsid wsp:val=&quot;00A95DA2&quot;/&gt;&lt;wsp:rsid wsp:val=&quot;00A96FA6&quot;/&gt;&lt;wsp:rsid wsp:val=&quot;00A9766E&quot;/&gt;&lt;wsp:rsid wsp:val=&quot;00A976AD&quot;/&gt;&lt;wsp:rsid wsp:val=&quot;00A97B6D&quot;/&gt;&lt;wsp:rsid wsp:val=&quot;00A97DEC&quot;/&gt;&lt;wsp:rsid wsp:val=&quot;00AA0325&quot;/&gt;&lt;wsp:rsid wsp:val=&quot;00AA0B39&quot;/&gt;&lt;wsp:rsid wsp:val=&quot;00AA235C&quot;/&gt;&lt;wsp:rsid wsp:val=&quot;00AA2B1C&quot;/&gt;&lt;wsp:rsid wsp:val=&quot;00AA313C&quot;/&gt;&lt;wsp:rsid wsp:val=&quot;00AA3435&quot;/&gt;&lt;wsp:rsid wsp:val=&quot;00AA35E1&quot;/&gt;&lt;wsp:rsid wsp:val=&quot;00AA3A9E&quot;/&gt;&lt;wsp:rsid wsp:val=&quot;00AA5856&quot;/&gt;&lt;wsp:rsid wsp:val=&quot;00AA66DD&quot;/&gt;&lt;wsp:rsid wsp:val=&quot;00AA68AE&quot;/&gt;&lt;wsp:rsid wsp:val=&quot;00AA6948&quot;/&gt;&lt;wsp:rsid wsp:val=&quot;00AA6F11&quot;/&gt;&lt;wsp:rsid wsp:val=&quot;00AA7726&quot;/&gt;&lt;wsp:rsid wsp:val=&quot;00AA78D3&quot;/&gt;&lt;wsp:rsid wsp:val=&quot;00AA7B30&quot;/&gt;&lt;wsp:rsid wsp:val=&quot;00AA7EE9&quot;/&gt;&lt;wsp:rsid wsp:val=&quot;00AB09CF&quot;/&gt;&lt;wsp:rsid wsp:val=&quot;00AB0E0E&quot;/&gt;&lt;wsp:rsid wsp:val=&quot;00AB1F0B&quot;/&gt;&lt;wsp:rsid wsp:val=&quot;00AB27E7&quot;/&gt;&lt;wsp:rsid wsp:val=&quot;00AB32A7&quot;/&gt;&lt;wsp:rsid wsp:val=&quot;00AB32ED&quot;/&gt;&lt;wsp:rsid wsp:val=&quot;00AB3504&quot;/&gt;&lt;wsp:rsid wsp:val=&quot;00AB3B45&quot;/&gt;&lt;wsp:rsid wsp:val=&quot;00AB3F6D&quot;/&gt;&lt;wsp:rsid wsp:val=&quot;00AB4B90&quot;/&gt;&lt;wsp:rsid wsp:val=&quot;00AB5975&quot;/&gt;&lt;wsp:rsid wsp:val=&quot;00AB71C9&quot;/&gt;&lt;wsp:rsid wsp:val=&quot;00AC033C&quot;/&gt;&lt;wsp:rsid wsp:val=&quot;00AC0AA1&quot;/&gt;&lt;wsp:rsid wsp:val=&quot;00AC1622&quot;/&gt;&lt;wsp:rsid wsp:val=&quot;00AC1EFF&quot;/&gt;&lt;wsp:rsid wsp:val=&quot;00AC30B9&quot;/&gt;&lt;wsp:rsid wsp:val=&quot;00AC35F7&quot;/&gt;&lt;wsp:rsid wsp:val=&quot;00AC3FF5&quot;/&gt;&lt;wsp:rsid wsp:val=&quot;00AC4330&quot;/&gt;&lt;wsp:rsid wsp:val=&quot;00AC5FA1&quot;/&gt;&lt;wsp:rsid wsp:val=&quot;00AC60E7&quot;/&gt;&lt;wsp:rsid wsp:val=&quot;00AC6294&quot;/&gt;&lt;wsp:rsid wsp:val=&quot;00AC64EF&quot;/&gt;&lt;wsp:rsid wsp:val=&quot;00AC72A1&quot;/&gt;&lt;wsp:rsid wsp:val=&quot;00AD2391&quot;/&gt;&lt;wsp:rsid wsp:val=&quot;00AD2461&quot;/&gt;&lt;wsp:rsid wsp:val=&quot;00AD2D1E&quot;/&gt;&lt;wsp:rsid wsp:val=&quot;00AD4322&quot;/&gt;&lt;wsp:rsid wsp:val=&quot;00AD526A&quot;/&gt;&lt;wsp:rsid wsp:val=&quot;00AD53E6&quot;/&gt;&lt;wsp:rsid wsp:val=&quot;00AD57B5&quot;/&gt;&lt;wsp:rsid wsp:val=&quot;00AD63C8&quot;/&gt;&lt;wsp:rsid wsp:val=&quot;00AD655D&quot;/&gt;&lt;wsp:rsid wsp:val=&quot;00AD6688&quot;/&gt;&lt;wsp:rsid wsp:val=&quot;00AD6A56&quot;/&gt;&lt;wsp:rsid wsp:val=&quot;00AD6B32&quot;/&gt;&lt;wsp:rsid wsp:val=&quot;00AD6C93&quot;/&gt;&lt;wsp:rsid wsp:val=&quot;00AD77ED&quot;/&gt;&lt;wsp:rsid wsp:val=&quot;00AD79FD&quot;/&gt;&lt;wsp:rsid wsp:val=&quot;00AD7BE0&quot;/&gt;&lt;wsp:rsid wsp:val=&quot;00AE0417&quot;/&gt;&lt;wsp:rsid wsp:val=&quot;00AE04D7&quot;/&gt;&lt;wsp:rsid wsp:val=&quot;00AE0C98&quot;/&gt;&lt;wsp:rsid wsp:val=&quot;00AE164A&quot;/&gt;&lt;wsp:rsid wsp:val=&quot;00AE231C&quot;/&gt;&lt;wsp:rsid wsp:val=&quot;00AE4B78&quot;/&gt;&lt;wsp:rsid wsp:val=&quot;00AE55E6&quot;/&gt;&lt;wsp:rsid wsp:val=&quot;00AE5724&quot;/&gt;&lt;wsp:rsid wsp:val=&quot;00AE6A7D&quot;/&gt;&lt;wsp:rsid wsp:val=&quot;00AE7D40&quot;/&gt;&lt;wsp:rsid wsp:val=&quot;00AE7E60&quot;/&gt;&lt;wsp:rsid wsp:val=&quot;00AF0598&quot;/&gt;&lt;wsp:rsid wsp:val=&quot;00AF05E4&quot;/&gt;&lt;wsp:rsid wsp:val=&quot;00AF117F&quot;/&gt;&lt;wsp:rsid wsp:val=&quot;00AF39FD&quot;/&gt;&lt;wsp:rsid wsp:val=&quot;00AF3B09&quot;/&gt;&lt;wsp:rsid wsp:val=&quot;00AF4025&quot;/&gt;&lt;wsp:rsid wsp:val=&quot;00AF4308&quot;/&gt;&lt;wsp:rsid wsp:val=&quot;00AF4D46&quot;/&gt;&lt;wsp:rsid wsp:val=&quot;00AF4FB9&quot;/&gt;&lt;wsp:rsid wsp:val=&quot;00AF5060&quot;/&gt;&lt;wsp:rsid wsp:val=&quot;00AF6A67&quot;/&gt;&lt;wsp:rsid wsp:val=&quot;00AF6D08&quot;/&gt;&lt;wsp:rsid wsp:val=&quot;00AF71B8&quot;/&gt;&lt;wsp:rsid wsp:val=&quot;00AF7449&quot;/&gt;&lt;wsp:rsid wsp:val=&quot;00AF7C18&quot;/&gt;&lt;wsp:rsid wsp:val=&quot;00B001A2&quot;/&gt;&lt;wsp:rsid wsp:val=&quot;00B02C39&quot;/&gt;&lt;wsp:rsid wsp:val=&quot;00B02ED0&quot;/&gt;&lt;wsp:rsid wsp:val=&quot;00B02EEE&quot;/&gt;&lt;wsp:rsid wsp:val=&quot;00B032C0&quot;/&gt;&lt;wsp:rsid wsp:val=&quot;00B0404A&quot;/&gt;&lt;wsp:rsid wsp:val=&quot;00B04EAA&quot;/&gt;&lt;wsp:rsid wsp:val=&quot;00B0537E&quot;/&gt;&lt;wsp:rsid wsp:val=&quot;00B0643C&quot;/&gt;&lt;wsp:rsid wsp:val=&quot;00B06EBD&quot;/&gt;&lt;wsp:rsid wsp:val=&quot;00B07301&quot;/&gt;&lt;wsp:rsid wsp:val=&quot;00B07DF3&quot;/&gt;&lt;wsp:rsid wsp:val=&quot;00B10E20&quot;/&gt;&lt;wsp:rsid wsp:val=&quot;00B10FCB&quot;/&gt;&lt;wsp:rsid wsp:val=&quot;00B12F8D&quot;/&gt;&lt;wsp:rsid wsp:val=&quot;00B13821&quot;/&gt;&lt;wsp:rsid wsp:val=&quot;00B13D14&quot;/&gt;&lt;wsp:rsid wsp:val=&quot;00B143E3&quot;/&gt;&lt;wsp:rsid wsp:val=&quot;00B156C0&quot;/&gt;&lt;wsp:rsid wsp:val=&quot;00B15AF2&quot;/&gt;&lt;wsp:rsid wsp:val=&quot;00B16D7F&quot;/&gt;&lt;wsp:rsid wsp:val=&quot;00B20FEA&quot;/&gt;&lt;wsp:rsid wsp:val=&quot;00B216EB&quot;/&gt;&lt;wsp:rsid wsp:val=&quot;00B21E78&quot;/&gt;&lt;wsp:rsid wsp:val=&quot;00B226D9&quot;/&gt;&lt;wsp:rsid wsp:val=&quot;00B228C8&quot;/&gt;&lt;wsp:rsid wsp:val=&quot;00B238C8&quot;/&gt;&lt;wsp:rsid wsp:val=&quot;00B23B93&quot;/&gt;&lt;wsp:rsid wsp:val=&quot;00B24CA8&quot;/&gt;&lt;wsp:rsid wsp:val=&quot;00B27040&quot;/&gt;&lt;wsp:rsid wsp:val=&quot;00B274E7&quot;/&gt;&lt;wsp:rsid wsp:val=&quot;00B300A1&quot;/&gt;&lt;wsp:rsid wsp:val=&quot;00B30656&quot;/&gt;&lt;wsp:rsid wsp:val=&quot;00B30A45&quot;/&gt;&lt;wsp:rsid wsp:val=&quot;00B31015&quot;/&gt;&lt;wsp:rsid wsp:val=&quot;00B3162C&quot;/&gt;&lt;wsp:rsid wsp:val=&quot;00B31788&quot;/&gt;&lt;wsp:rsid wsp:val=&quot;00B33FB2&quot;/&gt;&lt;wsp:rsid wsp:val=&quot;00B33FC7&quot;/&gt;&lt;wsp:rsid wsp:val=&quot;00B340B6&quot;/&gt;&lt;wsp:rsid wsp:val=&quot;00B3455D&quot;/&gt;&lt;wsp:rsid wsp:val=&quot;00B35497&quot;/&gt;&lt;wsp:rsid wsp:val=&quot;00B358FE&quot;/&gt;&lt;wsp:rsid wsp:val=&quot;00B36583&quot;/&gt;&lt;wsp:rsid wsp:val=&quot;00B37908&quot;/&gt;&lt;wsp:rsid wsp:val=&quot;00B37B3D&quot;/&gt;&lt;wsp:rsid wsp:val=&quot;00B37CF1&quot;/&gt;&lt;wsp:rsid wsp:val=&quot;00B403DA&quot;/&gt;&lt;wsp:rsid wsp:val=&quot;00B4094A&quot;/&gt;&lt;wsp:rsid wsp:val=&quot;00B40A9A&quot;/&gt;&lt;wsp:rsid wsp:val=&quot;00B40DD2&quot;/&gt;&lt;wsp:rsid wsp:val=&quot;00B4137D&quot;/&gt;&lt;wsp:rsid wsp:val=&quot;00B418DF&quot;/&gt;&lt;wsp:rsid wsp:val=&quot;00B425A7&quot;/&gt;&lt;wsp:rsid wsp:val=&quot;00B427F8&quot;/&gt;&lt;wsp:rsid wsp:val=&quot;00B43B29&quot;/&gt;&lt;wsp:rsid wsp:val=&quot;00B43C47&quot;/&gt;&lt;wsp:rsid wsp:val=&quot;00B447EE&quot;/&gt;&lt;wsp:rsid wsp:val=&quot;00B45CC5&quot;/&gt;&lt;wsp:rsid wsp:val=&quot;00B45D8C&quot;/&gt;&lt;wsp:rsid wsp:val=&quot;00B465DF&quot;/&gt;&lt;wsp:rsid wsp:val=&quot;00B46E5F&quot;/&gt;&lt;wsp:rsid wsp:val=&quot;00B5023D&quot;/&gt;&lt;wsp:rsid wsp:val=&quot;00B51370&quot;/&gt;&lt;wsp:rsid wsp:val=&quot;00B52465&quot;/&gt;&lt;wsp:rsid wsp:val=&quot;00B5283A&quot;/&gt;&lt;wsp:rsid wsp:val=&quot;00B52968&quot;/&gt;&lt;wsp:rsid wsp:val=&quot;00B54ED8&quot;/&gt;&lt;wsp:rsid wsp:val=&quot;00B55194&quot;/&gt;&lt;wsp:rsid wsp:val=&quot;00B55756&quot;/&gt;&lt;wsp:rsid wsp:val=&quot;00B55AE9&quot;/&gt;&lt;wsp:rsid wsp:val=&quot;00B5618E&quot;/&gt;&lt;wsp:rsid wsp:val=&quot;00B5653B&quot;/&gt;&lt;wsp:rsid wsp:val=&quot;00B56AE4&quot;/&gt;&lt;wsp:rsid wsp:val=&quot;00B57E67&quot;/&gt;&lt;wsp:rsid wsp:val=&quot;00B618D3&quot;/&gt;&lt;wsp:rsid wsp:val=&quot;00B61B1F&quot;/&gt;&lt;wsp:rsid wsp:val=&quot;00B621B8&quot;/&gt;&lt;wsp:rsid wsp:val=&quot;00B6246C&quot;/&gt;&lt;wsp:rsid wsp:val=&quot;00B62499&quot;/&gt;&lt;wsp:rsid wsp:val=&quot;00B6281B&quot;/&gt;&lt;wsp:rsid wsp:val=&quot;00B63B6D&quot;/&gt;&lt;wsp:rsid wsp:val=&quot;00B63C15&quot;/&gt;&lt;wsp:rsid wsp:val=&quot;00B63F03&quot;/&gt;&lt;wsp:rsid wsp:val=&quot;00B6473E&quot;/&gt;&lt;wsp:rsid wsp:val=&quot;00B64F51&quot;/&gt;&lt;wsp:rsid wsp:val=&quot;00B664C8&quot;/&gt;&lt;wsp:rsid wsp:val=&quot;00B666FA&quot;/&gt;&lt;wsp:rsid wsp:val=&quot;00B66ED9&quot;/&gt;&lt;wsp:rsid wsp:val=&quot;00B67852&quot;/&gt;&lt;wsp:rsid wsp:val=&quot;00B67FF5&quot;/&gt;&lt;wsp:rsid wsp:val=&quot;00B7030F&quot;/&gt;&lt;wsp:rsid wsp:val=&quot;00B70362&quot;/&gt;&lt;wsp:rsid wsp:val=&quot;00B712D4&quot;/&gt;&lt;wsp:rsid wsp:val=&quot;00B7206C&quot;/&gt;&lt;wsp:rsid wsp:val=&quot;00B721EB&quot;/&gt;&lt;wsp:rsid wsp:val=&quot;00B72437&quot;/&gt;&lt;wsp:rsid wsp:val=&quot;00B724CC&quot;/&gt;&lt;wsp:rsid wsp:val=&quot;00B72A9B&quot;/&gt;&lt;wsp:rsid wsp:val=&quot;00B72D9E&quot;/&gt;&lt;wsp:rsid wsp:val=&quot;00B73188&quot;/&gt;&lt;wsp:rsid wsp:val=&quot;00B735F7&quot;/&gt;&lt;wsp:rsid wsp:val=&quot;00B748C6&quot;/&gt;&lt;wsp:rsid wsp:val=&quot;00B74A74&quot;/&gt;&lt;wsp:rsid wsp:val=&quot;00B74F66&quot;/&gt;&lt;wsp:rsid wsp:val=&quot;00B75DE4&quot;/&gt;&lt;wsp:rsid wsp:val=&quot;00B765D2&quot;/&gt;&lt;wsp:rsid wsp:val=&quot;00B77760&quot;/&gt;&lt;wsp:rsid wsp:val=&quot;00B77797&quot;/&gt;&lt;wsp:rsid wsp:val=&quot;00B77877&quot;/&gt;&lt;wsp:rsid wsp:val=&quot;00B804A2&quot;/&gt;&lt;wsp:rsid wsp:val=&quot;00B80B8E&quot;/&gt;&lt;wsp:rsid wsp:val=&quot;00B82E47&quot;/&gt;&lt;wsp:rsid wsp:val=&quot;00B82F42&quot;/&gt;&lt;wsp:rsid wsp:val=&quot;00B83306&quot;/&gt;&lt;wsp:rsid wsp:val=&quot;00B83DBC&quot;/&gt;&lt;wsp:rsid wsp:val=&quot;00B84101&quot;/&gt;&lt;wsp:rsid wsp:val=&quot;00B8584B&quot;/&gt;&lt;wsp:rsid wsp:val=&quot;00B85ABA&quot;/&gt;&lt;wsp:rsid wsp:val=&quot;00B8730A&quot;/&gt;&lt;wsp:rsid wsp:val=&quot;00B87C6F&quot;/&gt;&lt;wsp:rsid wsp:val=&quot;00B906F1&quot;/&gt;&lt;wsp:rsid wsp:val=&quot;00B90C5A&quot;/&gt;&lt;wsp:rsid wsp:val=&quot;00B911DA&quot;/&gt;&lt;wsp:rsid wsp:val=&quot;00B933E7&quot;/&gt;&lt;wsp:rsid wsp:val=&quot;00B934A8&quot;/&gt;&lt;wsp:rsid wsp:val=&quot;00B93502&quot;/&gt;&lt;wsp:rsid wsp:val=&quot;00B936E3&quot;/&gt;&lt;wsp:rsid wsp:val=&quot;00B94016&quot;/&gt;&lt;wsp:rsid wsp:val=&quot;00B958E2&quot;/&gt;&lt;wsp:rsid wsp:val=&quot;00B95DD2&quot;/&gt;&lt;wsp:rsid wsp:val=&quot;00B96434&quot;/&gt;&lt;wsp:rsid wsp:val=&quot;00B9665F&quot;/&gt;&lt;wsp:rsid wsp:val=&quot;00B96B4D&quot;/&gt;&lt;wsp:rsid wsp:val=&quot;00B972C7&quot;/&gt;&lt;wsp:rsid wsp:val=&quot;00BA1BF4&quot;/&gt;&lt;wsp:rsid wsp:val=&quot;00BA2259&quot;/&gt;&lt;wsp:rsid wsp:val=&quot;00BA5BA3&quot;/&gt;&lt;wsp:rsid wsp:val=&quot;00BA5CF1&quot;/&gt;&lt;wsp:rsid wsp:val=&quot;00BA601B&quot;/&gt;&lt;wsp:rsid wsp:val=&quot;00BA61FA&quot;/&gt;&lt;wsp:rsid wsp:val=&quot;00BA62BE&quot;/&gt;&lt;wsp:rsid wsp:val=&quot;00BA6D41&quot;/&gt;&lt;wsp:rsid wsp:val=&quot;00BA719C&quot;/&gt;&lt;wsp:rsid wsp:val=&quot;00BA7D3F&quot;/&gt;&lt;wsp:rsid wsp:val=&quot;00BB0594&quot;/&gt;&lt;wsp:rsid wsp:val=&quot;00BB066A&quot;/&gt;&lt;wsp:rsid wsp:val=&quot;00BB0FBE&quot;/&gt;&lt;wsp:rsid wsp:val=&quot;00BB2568&quot;/&gt;&lt;wsp:rsid wsp:val=&quot;00BB3443&quot;/&gt;&lt;wsp:rsid wsp:val=&quot;00BB3624&quot;/&gt;&lt;wsp:rsid wsp:val=&quot;00BB3B98&quot;/&gt;&lt;wsp:rsid wsp:val=&quot;00BB3EF9&quot;/&gt;&lt;wsp:rsid wsp:val=&quot;00BB4AD9&quot;/&gt;&lt;wsp:rsid wsp:val=&quot;00BB4C84&quot;/&gt;&lt;wsp:rsid wsp:val=&quot;00BB536C&quot;/&gt;&lt;wsp:rsid wsp:val=&quot;00BB5E83&quot;/&gt;&lt;wsp:rsid wsp:val=&quot;00BB621F&quot;/&gt;&lt;wsp:rsid wsp:val=&quot;00BB6562&quot;/&gt;&lt;wsp:rsid wsp:val=&quot;00BB6701&quot;/&gt;&lt;wsp:rsid wsp:val=&quot;00BB6BB7&quot;/&gt;&lt;wsp:rsid wsp:val=&quot;00BB70DB&quot;/&gt;&lt;wsp:rsid wsp:val=&quot;00BC087C&quot;/&gt;&lt;wsp:rsid wsp:val=&quot;00BC12FA&quot;/&gt;&lt;wsp:rsid wsp:val=&quot;00BC1513&quot;/&gt;&lt;wsp:rsid wsp:val=&quot;00BC1D97&quot;/&gt;&lt;wsp:rsid wsp:val=&quot;00BC270E&quot;/&gt;&lt;wsp:rsid wsp:val=&quot;00BC3920&quot;/&gt;&lt;wsp:rsid wsp:val=&quot;00BC572A&quot;/&gt;&lt;wsp:rsid wsp:val=&quot;00BC5770&quot;/&gt;&lt;wsp:rsid wsp:val=&quot;00BC5D5A&quot;/&gt;&lt;wsp:rsid wsp:val=&quot;00BC7147&quot;/&gt;&lt;wsp:rsid wsp:val=&quot;00BC77FB&quot;/&gt;&lt;wsp:rsid wsp:val=&quot;00BD0E9E&quot;/&gt;&lt;wsp:rsid wsp:val=&quot;00BD212E&quot;/&gt;&lt;wsp:rsid wsp:val=&quot;00BD29A2&quot;/&gt;&lt;wsp:rsid wsp:val=&quot;00BD334D&quot;/&gt;&lt;wsp:rsid wsp:val=&quot;00BD4517&quot;/&gt;&lt;wsp:rsid wsp:val=&quot;00BD50E4&quot;/&gt;&lt;wsp:rsid wsp:val=&quot;00BD55FE&quot;/&gt;&lt;wsp:rsid wsp:val=&quot;00BD56D4&quot;/&gt;&lt;wsp:rsid wsp:val=&quot;00BD5B9B&quot;/&gt;&lt;wsp:rsid wsp:val=&quot;00BD6756&quot;/&gt;&lt;wsp:rsid wsp:val=&quot;00BE1713&quot;/&gt;&lt;wsp:rsid wsp:val=&quot;00BE1E14&quot;/&gt;&lt;wsp:rsid wsp:val=&quot;00BE2149&quot;/&gt;&lt;wsp:rsid wsp:val=&quot;00BE42D2&quot;/&gt;&lt;wsp:rsid wsp:val=&quot;00BE4860&quot;/&gt;&lt;wsp:rsid wsp:val=&quot;00BE49AE&quot;/&gt;&lt;wsp:rsid wsp:val=&quot;00BE6479&quot;/&gt;&lt;wsp:rsid wsp:val=&quot;00BE6520&quot;/&gt;&lt;wsp:rsid wsp:val=&quot;00BE752A&quot;/&gt;&lt;wsp:rsid wsp:val=&quot;00BF01B3&quot;/&gt;&lt;wsp:rsid wsp:val=&quot;00BF0592&quot;/&gt;&lt;wsp:rsid wsp:val=&quot;00BF079F&quot;/&gt;&lt;wsp:rsid wsp:val=&quot;00BF1112&quot;/&gt;&lt;wsp:rsid wsp:val=&quot;00BF139C&quot;/&gt;&lt;wsp:rsid wsp:val=&quot;00BF1542&quot;/&gt;&lt;wsp:rsid wsp:val=&quot;00BF3285&quot;/&gt;&lt;wsp:rsid wsp:val=&quot;00BF35BA&quot;/&gt;&lt;wsp:rsid wsp:val=&quot;00BF3808&quot;/&gt;&lt;wsp:rsid wsp:val=&quot;00BF48B1&quot;/&gt;&lt;wsp:rsid wsp:val=&quot;00BF4A6D&quot;/&gt;&lt;wsp:rsid wsp:val=&quot;00BF5151&quot;/&gt;&lt;wsp:rsid wsp:val=&quot;00BF6F42&quot;/&gt;&lt;wsp:rsid wsp:val=&quot;00BF7A62&quot;/&gt;&lt;wsp:rsid wsp:val=&quot;00C010A7&quot;/&gt;&lt;wsp:rsid wsp:val=&quot;00C02216&quot;/&gt;&lt;wsp:rsid wsp:val=&quot;00C02615&quot;/&gt;&lt;wsp:rsid wsp:val=&quot;00C02BC0&quot;/&gt;&lt;wsp:rsid wsp:val=&quot;00C03FBA&quot;/&gt;&lt;wsp:rsid wsp:val=&quot;00C04194&quot;/&gt;&lt;wsp:rsid wsp:val=&quot;00C04322&quot;/&gt;&lt;wsp:rsid wsp:val=&quot;00C0434B&quot;/&gt;&lt;wsp:rsid wsp:val=&quot;00C077FC&quot;/&gt;&lt;wsp:rsid wsp:val=&quot;00C12C0C&quot;/&gt;&lt;wsp:rsid wsp:val=&quot;00C12E16&quot;/&gt;&lt;wsp:rsid wsp:val=&quot;00C167D7&quot;/&gt;&lt;wsp:rsid wsp:val=&quot;00C170A7&quot;/&gt;&lt;wsp:rsid wsp:val=&quot;00C1726F&quot;/&gt;&lt;wsp:rsid wsp:val=&quot;00C172E0&quot;/&gt;&lt;wsp:rsid wsp:val=&quot;00C173E7&quot;/&gt;&lt;wsp:rsid wsp:val=&quot;00C17783&quot;/&gt;&lt;wsp:rsid wsp:val=&quot;00C200EF&quot;/&gt;&lt;wsp:rsid wsp:val=&quot;00C21126&quot;/&gt;&lt;wsp:rsid wsp:val=&quot;00C2146D&quot;/&gt;&lt;wsp:rsid wsp:val=&quot;00C217BA&quot;/&gt;&lt;wsp:rsid wsp:val=&quot;00C2301E&quot;/&gt;&lt;wsp:rsid wsp:val=&quot;00C2317E&quot;/&gt;&lt;wsp:rsid wsp:val=&quot;00C24405&quot;/&gt;&lt;wsp:rsid wsp:val=&quot;00C25311&quot;/&gt;&lt;wsp:rsid wsp:val=&quot;00C25BDF&quot;/&gt;&lt;wsp:rsid wsp:val=&quot;00C25F23&quot;/&gt;&lt;wsp:rsid wsp:val=&quot;00C264A5&quot;/&gt;&lt;wsp:rsid wsp:val=&quot;00C2699A&quot;/&gt;&lt;wsp:rsid wsp:val=&quot;00C2733D&quot;/&gt;&lt;wsp:rsid wsp:val=&quot;00C31133&quot;/&gt;&lt;wsp:rsid wsp:val=&quot;00C312DC&quot;/&gt;&lt;wsp:rsid wsp:val=&quot;00C3210D&quot;/&gt;&lt;wsp:rsid wsp:val=&quot;00C32A4F&quot;/&gt;&lt;wsp:rsid wsp:val=&quot;00C33E13&quot;/&gt;&lt;wsp:rsid wsp:val=&quot;00C3492F&quot;/&gt;&lt;wsp:rsid wsp:val=&quot;00C362DB&quot;/&gt;&lt;wsp:rsid wsp:val=&quot;00C36615&quot;/&gt;&lt;wsp:rsid wsp:val=&quot;00C366F7&quot;/&gt;&lt;wsp:rsid wsp:val=&quot;00C368EE&quot;/&gt;&lt;wsp:rsid wsp:val=&quot;00C379AC&quot;/&gt;&lt;wsp:rsid wsp:val=&quot;00C40A45&quot;/&gt;&lt;wsp:rsid wsp:val=&quot;00C40AC4&quot;/&gt;&lt;wsp:rsid wsp:val=&quot;00C40ADC&quot;/&gt;&lt;wsp:rsid wsp:val=&quot;00C42537&quot;/&gt;&lt;wsp:rsid wsp:val=&quot;00C42C38&quot;/&gt;&lt;wsp:rsid wsp:val=&quot;00C43176&quot;/&gt;&lt;wsp:rsid wsp:val=&quot;00C43B4C&quot;/&gt;&lt;wsp:rsid wsp:val=&quot;00C445B8&quot;/&gt;&lt;wsp:rsid wsp:val=&quot;00C44623&quot;/&gt;&lt;wsp:rsid wsp:val=&quot;00C44629&quot;/&gt;&lt;wsp:rsid wsp:val=&quot;00C44E85&quot;/&gt;&lt;wsp:rsid wsp:val=&quot;00C45CFE&quot;/&gt;&lt;wsp:rsid wsp:val=&quot;00C46032&quot;/&gt;&lt;wsp:rsid wsp:val=&quot;00C4622B&quot;/&gt;&lt;wsp:rsid wsp:val=&quot;00C4694E&quot;/&gt;&lt;wsp:rsid wsp:val=&quot;00C46D69&quot;/&gt;&lt;wsp:rsid wsp:val=&quot;00C509BA&quot;/&gt;&lt;wsp:rsid wsp:val=&quot;00C50BAD&quot;/&gt;&lt;wsp:rsid wsp:val=&quot;00C51390&quot;/&gt;&lt;wsp:rsid wsp:val=&quot;00C51B6C&quot;/&gt;&lt;wsp:rsid wsp:val=&quot;00C5248C&quot;/&gt;&lt;wsp:rsid wsp:val=&quot;00C5305D&quot;/&gt;&lt;wsp:rsid wsp:val=&quot;00C54634&quot;/&gt;&lt;wsp:rsid wsp:val=&quot;00C548D1&quot;/&gt;&lt;wsp:rsid wsp:val=&quot;00C54D57&quot;/&gt;&lt;wsp:rsid wsp:val=&quot;00C5552F&quot;/&gt;&lt;wsp:rsid wsp:val=&quot;00C556B0&quot;/&gt;&lt;wsp:rsid wsp:val=&quot;00C55EB0&quot;/&gt;&lt;wsp:rsid wsp:val=&quot;00C60DBB&quot;/&gt;&lt;wsp:rsid wsp:val=&quot;00C61793&quot;/&gt;&lt;wsp:rsid wsp:val=&quot;00C63CD2&quot;/&gt;&lt;wsp:rsid wsp:val=&quot;00C64070&quot;/&gt;&lt;wsp:rsid wsp:val=&quot;00C65BFC&quot;/&gt;&lt;wsp:rsid wsp:val=&quot;00C6662B&quot;/&gt;&lt;wsp:rsid wsp:val=&quot;00C66A29&quot;/&gt;&lt;wsp:rsid wsp:val=&quot;00C67E81&quot;/&gt;&lt;wsp:rsid wsp:val=&quot;00C709EA&quot;/&gt;&lt;wsp:rsid wsp:val=&quot;00C7127E&quot;/&gt;&lt;wsp:rsid wsp:val=&quot;00C72CCD&quot;/&gt;&lt;wsp:rsid wsp:val=&quot;00C72E81&quot;/&gt;&lt;wsp:rsid wsp:val=&quot;00C73227&quot;/&gt;&lt;wsp:rsid wsp:val=&quot;00C73570&quot;/&gt;&lt;wsp:rsid wsp:val=&quot;00C73F45&quot;/&gt;&lt;wsp:rsid wsp:val=&quot;00C75685&quot;/&gt;&lt;wsp:rsid wsp:val=&quot;00C7603D&quot;/&gt;&lt;wsp:rsid wsp:val=&quot;00C7661B&quot;/&gt;&lt;wsp:rsid wsp:val=&quot;00C77D8E&quot;/&gt;&lt;wsp:rsid wsp:val=&quot;00C8149C&quot;/&gt;&lt;wsp:rsid wsp:val=&quot;00C848A1&quot;/&gt;&lt;wsp:rsid wsp:val=&quot;00C854D6&quot;/&gt;&lt;wsp:rsid wsp:val=&quot;00C8568F&quot;/&gt;&lt;wsp:rsid wsp:val=&quot;00C87FCF&quot;/&gt;&lt;wsp:rsid wsp:val=&quot;00C91024&quot;/&gt;&lt;wsp:rsid wsp:val=&quot;00C9164D&quot;/&gt;&lt;wsp:rsid wsp:val=&quot;00C91B2A&quot;/&gt;&lt;wsp:rsid wsp:val=&quot;00C91CFC&quot;/&gt;&lt;wsp:rsid wsp:val=&quot;00C92671&quot;/&gt;&lt;wsp:rsid wsp:val=&quot;00C93811&quot;/&gt;&lt;wsp:rsid wsp:val=&quot;00C93944&quot;/&gt;&lt;wsp:rsid wsp:val=&quot;00C94789&quot;/&gt;&lt;wsp:rsid wsp:val=&quot;00C94BFF&quot;/&gt;&lt;wsp:rsid wsp:val=&quot;00C953FE&quot;/&gt;&lt;wsp:rsid wsp:val=&quot;00C95F01&quot;/&gt;&lt;wsp:rsid wsp:val=&quot;00C96237&quot;/&gt;&lt;wsp:rsid wsp:val=&quot;00C96F8E&quot;/&gt;&lt;wsp:rsid wsp:val=&quot;00CA01C4&quot;/&gt;&lt;wsp:rsid wsp:val=&quot;00CA1123&quot;/&gt;&lt;wsp:rsid wsp:val=&quot;00CA3044&quot;/&gt;&lt;wsp:rsid wsp:val=&quot;00CA394E&quot;/&gt;&lt;wsp:rsid wsp:val=&quot;00CA44CB&quot;/&gt;&lt;wsp:rsid wsp:val=&quot;00CA4881&quot;/&gt;&lt;wsp:rsid wsp:val=&quot;00CA4945&quot;/&gt;&lt;wsp:rsid wsp:val=&quot;00CA4D4D&quot;/&gt;&lt;wsp:rsid wsp:val=&quot;00CB0119&quot;/&gt;&lt;wsp:rsid wsp:val=&quot;00CB0F3A&quot;/&gt;&lt;wsp:rsid wsp:val=&quot;00CB107E&quot;/&gt;&lt;wsp:rsid wsp:val=&quot;00CB12CE&quot;/&gt;&lt;wsp:rsid wsp:val=&quot;00CB1F59&quot;/&gt;&lt;wsp:rsid wsp:val=&quot;00CB2B07&quot;/&gt;&lt;wsp:rsid wsp:val=&quot;00CB2D39&quot;/&gt;&lt;wsp:rsid wsp:val=&quot;00CB4DF3&quot;/&gt;&lt;wsp:rsid wsp:val=&quot;00CB4E09&quot;/&gt;&lt;wsp:rsid wsp:val=&quot;00CB5CBC&quot;/&gt;&lt;wsp:rsid wsp:val=&quot;00CB6205&quot;/&gt;&lt;wsp:rsid wsp:val=&quot;00CB7119&quot;/&gt;&lt;wsp:rsid wsp:val=&quot;00CB7508&quot;/&gt;&lt;wsp:rsid wsp:val=&quot;00CB7F10&quot;/&gt;&lt;wsp:rsid wsp:val=&quot;00CC00C3&quot;/&gt;&lt;wsp:rsid wsp:val=&quot;00CC0800&quot;/&gt;&lt;wsp:rsid wsp:val=&quot;00CC0F8A&quot;/&gt;&lt;wsp:rsid wsp:val=&quot;00CC20FD&quot;/&gt;&lt;wsp:rsid wsp:val=&quot;00CC215D&quot;/&gt;&lt;wsp:rsid wsp:val=&quot;00CC2198&quot;/&gt;&lt;wsp:rsid wsp:val=&quot;00CC32CC&quot;/&gt;&lt;wsp:rsid wsp:val=&quot;00CC4DCF&quot;/&gt;&lt;wsp:rsid wsp:val=&quot;00CC6D7A&quot;/&gt;&lt;wsp:rsid wsp:val=&quot;00CD0F57&quot;/&gt;&lt;wsp:rsid wsp:val=&quot;00CD1486&quot;/&gt;&lt;wsp:rsid wsp:val=&quot;00CD1753&quot;/&gt;&lt;wsp:rsid wsp:val=&quot;00CD1893&quot;/&gt;&lt;wsp:rsid wsp:val=&quot;00CD26F1&quot;/&gt;&lt;wsp:rsid wsp:val=&quot;00CD3FD3&quot;/&gt;&lt;wsp:rsid wsp:val=&quot;00CD47D6&quot;/&gt;&lt;wsp:rsid wsp:val=&quot;00CD4A69&quot;/&gt;&lt;wsp:rsid wsp:val=&quot;00CD4C14&quot;/&gt;&lt;wsp:rsid wsp:val=&quot;00CD5BFA&quot;/&gt;&lt;wsp:rsid wsp:val=&quot;00CD5DA7&quot;/&gt;&lt;wsp:rsid wsp:val=&quot;00CD693F&quot;/&gt;&lt;wsp:rsid wsp:val=&quot;00CD78A7&quot;/&gt;&lt;wsp:rsid wsp:val=&quot;00CD7C42&quot;/&gt;&lt;wsp:rsid wsp:val=&quot;00CE2B2A&quot;/&gt;&lt;wsp:rsid wsp:val=&quot;00CE2C93&quot;/&gt;&lt;wsp:rsid wsp:val=&quot;00CE3288&quot;/&gt;&lt;wsp:rsid wsp:val=&quot;00CE421C&quot;/&gt;&lt;wsp:rsid wsp:val=&quot;00CE4E25&quot;/&gt;&lt;wsp:rsid wsp:val=&quot;00CE6778&quot;/&gt;&lt;wsp:rsid wsp:val=&quot;00CF0442&quot;/&gt;&lt;wsp:rsid wsp:val=&quot;00CF0BD9&quot;/&gt;&lt;wsp:rsid wsp:val=&quot;00CF2118&quot;/&gt;&lt;wsp:rsid wsp:val=&quot;00CF5705&quot;/&gt;&lt;wsp:rsid wsp:val=&quot;00CF7185&quot;/&gt;&lt;wsp:rsid wsp:val=&quot;00CF7B97&quot;/&gt;&lt;wsp:rsid wsp:val=&quot;00D00882&quot;/&gt;&lt;wsp:rsid wsp:val=&quot;00D01340&quot;/&gt;&lt;wsp:rsid wsp:val=&quot;00D026A7&quot;/&gt;&lt;wsp:rsid wsp:val=&quot;00D02B60&quot;/&gt;&lt;wsp:rsid wsp:val=&quot;00D037FE&quot;/&gt;&lt;wsp:rsid wsp:val=&quot;00D0391F&quot;/&gt;&lt;wsp:rsid wsp:val=&quot;00D03B1E&quot;/&gt;&lt;wsp:rsid wsp:val=&quot;00D0516C&quot;/&gt;&lt;wsp:rsid wsp:val=&quot;00D059D7&quot;/&gt;&lt;wsp:rsid wsp:val=&quot;00D065EC&quot;/&gt;&lt;wsp:rsid wsp:val=&quot;00D06729&quot;/&gt;&lt;wsp:rsid wsp:val=&quot;00D06EA1&quot;/&gt;&lt;wsp:rsid wsp:val=&quot;00D070E9&quot;/&gt;&lt;wsp:rsid wsp:val=&quot;00D0722E&quot;/&gt;&lt;wsp:rsid wsp:val=&quot;00D07234&quot;/&gt;&lt;wsp:rsid wsp:val=&quot;00D07883&quot;/&gt;&lt;wsp:rsid wsp:val=&quot;00D11058&quot;/&gt;&lt;wsp:rsid wsp:val=&quot;00D11147&quot;/&gt;&lt;wsp:rsid wsp:val=&quot;00D13FE3&quot;/&gt;&lt;wsp:rsid wsp:val=&quot;00D14488&quot;/&gt;&lt;wsp:rsid wsp:val=&quot;00D144B0&quot;/&gt;&lt;wsp:rsid wsp:val=&quot;00D1518E&quot;/&gt;&lt;wsp:rsid wsp:val=&quot;00D15223&quot;/&gt;&lt;wsp:rsid wsp:val=&quot;00D1570F&quot;/&gt;&lt;wsp:rsid wsp:val=&quot;00D15E10&quot;/&gt;&lt;wsp:rsid wsp:val=&quot;00D16D98&quot;/&gt;&lt;wsp:rsid wsp:val=&quot;00D17DC6&quot;/&gt;&lt;wsp:rsid wsp:val=&quot;00D215E8&quot;/&gt;&lt;wsp:rsid wsp:val=&quot;00D2365F&quot;/&gt;&lt;wsp:rsid wsp:val=&quot;00D23A49&quot;/&gt;&lt;wsp:rsid wsp:val=&quot;00D23F4B&quot;/&gt;&lt;wsp:rsid wsp:val=&quot;00D24452&quot;/&gt;&lt;wsp:rsid wsp:val=&quot;00D2487C&quot;/&gt;&lt;wsp:rsid wsp:val=&quot;00D25BE1&quot;/&gt;&lt;wsp:rsid wsp:val=&quot;00D27B39&quot;/&gt;&lt;wsp:rsid wsp:val=&quot;00D27E82&quot;/&gt;&lt;wsp:rsid wsp:val=&quot;00D31D9E&quot;/&gt;&lt;wsp:rsid wsp:val=&quot;00D32048&quot;/&gt;&lt;wsp:rsid wsp:val=&quot;00D32763&quot;/&gt;&lt;wsp:rsid wsp:val=&quot;00D33EEB&quot;/&gt;&lt;wsp:rsid wsp:val=&quot;00D34541&quot;/&gt;&lt;wsp:rsid wsp:val=&quot;00D362B3&quot;/&gt;&lt;wsp:rsid wsp:val=&quot;00D36A1F&quot;/&gt;&lt;wsp:rsid wsp:val=&quot;00D37485&quot;/&gt;&lt;wsp:rsid wsp:val=&quot;00D4101A&quot;/&gt;&lt;wsp:rsid wsp:val=&quot;00D41D52&quot;/&gt;&lt;wsp:rsid wsp:val=&quot;00D42A9C&quot;/&gt;&lt;wsp:rsid wsp:val=&quot;00D43356&quot;/&gt;&lt;wsp:rsid wsp:val=&quot;00D44783&quot;/&gt;&lt;wsp:rsid wsp:val=&quot;00D44A39&quot;/&gt;&lt;wsp:rsid wsp:val=&quot;00D455F8&quot;/&gt;&lt;wsp:rsid wsp:val=&quot;00D469D8&quot;/&gt;&lt;wsp:rsid wsp:val=&quot;00D46A31&quot;/&gt;&lt;wsp:rsid wsp:val=&quot;00D46F12&quot;/&gt;&lt;wsp:rsid wsp:val=&quot;00D47D2A&quot;/&gt;&lt;wsp:rsid wsp:val=&quot;00D47F91&quot;/&gt;&lt;wsp:rsid wsp:val=&quot;00D52727&quot;/&gt;&lt;wsp:rsid wsp:val=&quot;00D52D7C&quot;/&gt;&lt;wsp:rsid wsp:val=&quot;00D535AA&quot;/&gt;&lt;wsp:rsid wsp:val=&quot;00D53DEC&quot;/&gt;&lt;wsp:rsid wsp:val=&quot;00D5560F&quot;/&gt;&lt;wsp:rsid wsp:val=&quot;00D55CEB&quot;/&gt;&lt;wsp:rsid wsp:val=&quot;00D5700C&quot;/&gt;&lt;wsp:rsid wsp:val=&quot;00D573E2&quot;/&gt;&lt;wsp:rsid wsp:val=&quot;00D61FB6&quot;/&gt;&lt;wsp:rsid wsp:val=&quot;00D6290E&quot;/&gt;&lt;wsp:rsid wsp:val=&quot;00D63CA9&quot;/&gt;&lt;wsp:rsid wsp:val=&quot;00D6499F&quot;/&gt;&lt;wsp:rsid wsp:val=&quot;00D64B83&quot;/&gt;&lt;wsp:rsid wsp:val=&quot;00D64EBC&quot;/&gt;&lt;wsp:rsid wsp:val=&quot;00D6660A&quot;/&gt;&lt;wsp:rsid wsp:val=&quot;00D672D9&quot;/&gt;&lt;wsp:rsid wsp:val=&quot;00D72A9E&quot;/&gt;&lt;wsp:rsid wsp:val=&quot;00D7340A&quot;/&gt;&lt;wsp:rsid wsp:val=&quot;00D7376C&quot;/&gt;&lt;wsp:rsid wsp:val=&quot;00D76730&quot;/&gt;&lt;wsp:rsid wsp:val=&quot;00D767C0&quot;/&gt;&lt;wsp:rsid wsp:val=&quot;00D80240&quot;/&gt;&lt;wsp:rsid wsp:val=&quot;00D8030C&quot;/&gt;&lt;wsp:rsid wsp:val=&quot;00D814BE&quot;/&gt;&lt;wsp:rsid wsp:val=&quot;00D83886&quot;/&gt;&lt;wsp:rsid wsp:val=&quot;00D848C7&quot;/&gt;&lt;wsp:rsid wsp:val=&quot;00D850C6&quot;/&gt;&lt;wsp:rsid wsp:val=&quot;00D868B7&quot;/&gt;&lt;wsp:rsid wsp:val=&quot;00D9380C&quot;/&gt;&lt;wsp:rsid wsp:val=&quot;00D9387A&quot;/&gt;&lt;wsp:rsid wsp:val=&quot;00D93BD0&quot;/&gt;&lt;wsp:rsid wsp:val=&quot;00D94925&quot;/&gt;&lt;wsp:rsid wsp:val=&quot;00D95415&quot;/&gt;&lt;wsp:rsid wsp:val=&quot;00D95AD6&quot;/&gt;&lt;wsp:rsid wsp:val=&quot;00D963A8&quot;/&gt;&lt;wsp:rsid wsp:val=&quot;00D9664D&quot;/&gt;&lt;wsp:rsid wsp:val=&quot;00D96C67&quot;/&gt;&lt;wsp:rsid wsp:val=&quot;00D9740D&quot;/&gt;&lt;wsp:rsid wsp:val=&quot;00D974E7&quot;/&gt;&lt;wsp:rsid wsp:val=&quot;00D9756E&quot;/&gt;&lt;wsp:rsid wsp:val=&quot;00DA0342&quot;/&gt;&lt;wsp:rsid wsp:val=&quot;00DA0B1D&quot;/&gt;&lt;wsp:rsid wsp:val=&quot;00DA1A9E&quot;/&gt;&lt;wsp:rsid wsp:val=&quot;00DA1CBE&quot;/&gt;&lt;wsp:rsid wsp:val=&quot;00DA1CC2&quot;/&gt;&lt;wsp:rsid wsp:val=&quot;00DA2E26&quot;/&gt;&lt;wsp:rsid wsp:val=&quot;00DA43B3&quot;/&gt;&lt;wsp:rsid wsp:val=&quot;00DA4651&quot;/&gt;&lt;wsp:rsid wsp:val=&quot;00DA49AE&quot;/&gt;&lt;wsp:rsid wsp:val=&quot;00DA4A90&quot;/&gt;&lt;wsp:rsid wsp:val=&quot;00DA4BF6&quot;/&gt;&lt;wsp:rsid wsp:val=&quot;00DA53F3&quot;/&gt;&lt;wsp:rsid wsp:val=&quot;00DA5E8D&quot;/&gt;&lt;wsp:rsid wsp:val=&quot;00DA5F15&quot;/&gt;&lt;wsp:rsid wsp:val=&quot;00DB04E3&quot;/&gt;&lt;wsp:rsid wsp:val=&quot;00DB0F25&quot;/&gt;&lt;wsp:rsid wsp:val=&quot;00DB3844&quot;/&gt;&lt;wsp:rsid wsp:val=&quot;00DB395C&quot;/&gt;&lt;wsp:rsid wsp:val=&quot;00DB4DD8&quot;/&gt;&lt;wsp:rsid wsp:val=&quot;00DB52F8&quot;/&gt;&lt;wsp:rsid wsp:val=&quot;00DB5F6E&quot;/&gt;&lt;wsp:rsid wsp:val=&quot;00DB6351&quot;/&gt;&lt;wsp:rsid wsp:val=&quot;00DB6986&quot;/&gt;&lt;wsp:rsid wsp:val=&quot;00DB6EBB&quot;/&gt;&lt;wsp:rsid wsp:val=&quot;00DB7A0A&quot;/&gt;&lt;wsp:rsid wsp:val=&quot;00DC0EE2&quot;/&gt;&lt;wsp:rsid wsp:val=&quot;00DC10DF&quot;/&gt;&lt;wsp:rsid wsp:val=&quot;00DC2412&quot;/&gt;&lt;wsp:rsid wsp:val=&quot;00DC312C&quot;/&gt;&lt;wsp:rsid wsp:val=&quot;00DC3487&quot;/&gt;&lt;wsp:rsid wsp:val=&quot;00DC5610&quot;/&gt;&lt;wsp:rsid wsp:val=&quot;00DC5BE1&quot;/&gt;&lt;wsp:rsid wsp:val=&quot;00DC5E8C&quot;/&gt;&lt;wsp:rsid wsp:val=&quot;00DC73F8&quot;/&gt;&lt;wsp:rsid wsp:val=&quot;00DC75C9&quot;/&gt;&lt;wsp:rsid wsp:val=&quot;00DC78B6&quot;/&gt;&lt;wsp:rsid wsp:val=&quot;00DD1234&quot;/&gt;&lt;wsp:rsid wsp:val=&quot;00DD16C8&quot;/&gt;&lt;wsp:rsid wsp:val=&quot;00DD1F35&quot;/&gt;&lt;wsp:rsid wsp:val=&quot;00DD2160&quot;/&gt;&lt;wsp:rsid wsp:val=&quot;00DD2208&quot;/&gt;&lt;wsp:rsid wsp:val=&quot;00DD2D14&quot;/&gt;&lt;wsp:rsid wsp:val=&quot;00DD2D1A&quot;/&gt;&lt;wsp:rsid wsp:val=&quot;00DD30D9&quot;/&gt;&lt;wsp:rsid wsp:val=&quot;00DD3915&quot;/&gt;&lt;wsp:rsid wsp:val=&quot;00DD3D5D&quot;/&gt;&lt;wsp:rsid wsp:val=&quot;00DD4389&quot;/&gt;&lt;wsp:rsid wsp:val=&quot;00DD492C&quot;/&gt;&lt;wsp:rsid wsp:val=&quot;00DD4B80&quot;/&gt;&lt;wsp:rsid wsp:val=&quot;00DD6144&quot;/&gt;&lt;wsp:rsid wsp:val=&quot;00DD6D40&quot;/&gt;&lt;wsp:rsid wsp:val=&quot;00DE0EE5&quot;/&gt;&lt;wsp:rsid wsp:val=&quot;00DE40D1&quot;/&gt;&lt;wsp:rsid wsp:val=&quot;00DE5677&quot;/&gt;&lt;wsp:rsid wsp:val=&quot;00DE5E91&quot;/&gt;&lt;wsp:rsid wsp:val=&quot;00DE620C&quot;/&gt;&lt;wsp:rsid wsp:val=&quot;00DE7A78&quot;/&gt;&lt;wsp:rsid wsp:val=&quot;00DF0154&quot;/&gt;&lt;wsp:rsid wsp:val=&quot;00DF0868&quot;/&gt;&lt;wsp:rsid wsp:val=&quot;00DF0C3E&quot;/&gt;&lt;wsp:rsid wsp:val=&quot;00DF0DB8&quot;/&gt;&lt;wsp:rsid wsp:val=&quot;00DF181F&quot;/&gt;&lt;wsp:rsid wsp:val=&quot;00DF26A9&quot;/&gt;&lt;wsp:rsid wsp:val=&quot;00DF2C42&quot;/&gt;&lt;wsp:rsid wsp:val=&quot;00DF2CCD&quot;/&gt;&lt;wsp:rsid wsp:val=&quot;00DF3AEF&quot;/&gt;&lt;wsp:rsid wsp:val=&quot;00DF3D4F&quot;/&gt;&lt;wsp:rsid wsp:val=&quot;00DF42DB&quot;/&gt;&lt;wsp:rsid wsp:val=&quot;00DF43E5&quot;/&gt;&lt;wsp:rsid wsp:val=&quot;00DF4C54&quot;/&gt;&lt;wsp:rsid wsp:val=&quot;00DF64E4&quot;/&gt;&lt;wsp:rsid wsp:val=&quot;00DF6D08&quot;/&gt;&lt;wsp:rsid wsp:val=&quot;00DF6F03&quot;/&gt;&lt;wsp:rsid wsp:val=&quot;00DF78D2&quot;/&gt;&lt;wsp:rsid wsp:val=&quot;00E00771&quot;/&gt;&lt;wsp:rsid wsp:val=&quot;00E00F96&quot;/&gt;&lt;wsp:rsid wsp:val=&quot;00E0204B&quot;/&gt;&lt;wsp:rsid wsp:val=&quot;00E02A5D&quot;/&gt;&lt;wsp:rsid wsp:val=&quot;00E041F4&quot;/&gt;&lt;wsp:rsid wsp:val=&quot;00E04D43&quot;/&gt;&lt;wsp:rsid wsp:val=&quot;00E05837&quot;/&gt;&lt;wsp:rsid wsp:val=&quot;00E07CC0&quot;/&gt;&lt;wsp:rsid wsp:val=&quot;00E07D76&quot;/&gt;&lt;wsp:rsid wsp:val=&quot;00E07F3D&quot;/&gt;&lt;wsp:rsid wsp:val=&quot;00E10CA9&quot;/&gt;&lt;wsp:rsid wsp:val=&quot;00E10FC9&quot;/&gt;&lt;wsp:rsid wsp:val=&quot;00E113E1&quot;/&gt;&lt;wsp:rsid wsp:val=&quot;00E12037&quot;/&gt;&lt;wsp:rsid wsp:val=&quot;00E1297B&quot;/&gt;&lt;wsp:rsid wsp:val=&quot;00E12A19&quot;/&gt;&lt;wsp:rsid wsp:val=&quot;00E12FFD&quot;/&gt;&lt;wsp:rsid wsp:val=&quot;00E13002&quot;/&gt;&lt;wsp:rsid wsp:val=&quot;00E13947&quot;/&gt;&lt;wsp:rsid wsp:val=&quot;00E13FCC&quot;/&gt;&lt;wsp:rsid wsp:val=&quot;00E15096&quot;/&gt;&lt;wsp:rsid wsp:val=&quot;00E17F98&quot;/&gt;&lt;wsp:rsid wsp:val=&quot;00E205F1&quot;/&gt;&lt;wsp:rsid wsp:val=&quot;00E21674&quot;/&gt;&lt;wsp:rsid wsp:val=&quot;00E22675&quot;/&gt;&lt;wsp:rsid wsp:val=&quot;00E22B32&quot;/&gt;&lt;wsp:rsid wsp:val=&quot;00E22DE5&quot;/&gt;&lt;wsp:rsid wsp:val=&quot;00E23414&quot;/&gt;&lt;wsp:rsid wsp:val=&quot;00E239DC&quot;/&gt;&lt;wsp:rsid wsp:val=&quot;00E23C9C&quot;/&gt;&lt;wsp:rsid wsp:val=&quot;00E24457&quot;/&gt;&lt;wsp:rsid wsp:val=&quot;00E2474E&quot;/&gt;&lt;wsp:rsid wsp:val=&quot;00E252CD&quot;/&gt;&lt;wsp:rsid wsp:val=&quot;00E253DD&quot;/&gt;&lt;wsp:rsid wsp:val=&quot;00E25408&quot;/&gt;&lt;wsp:rsid wsp:val=&quot;00E25A86&quot;/&gt;&lt;wsp:rsid wsp:val=&quot;00E25BF9&quot;/&gt;&lt;wsp:rsid wsp:val=&quot;00E269D3&quot;/&gt;&lt;wsp:rsid wsp:val=&quot;00E27221&quot;/&gt;&lt;wsp:rsid wsp:val=&quot;00E312BB&quot;/&gt;&lt;wsp:rsid wsp:val=&quot;00E3227B&quot;/&gt;&lt;wsp:rsid wsp:val=&quot;00E325D7&quot;/&gt;&lt;wsp:rsid wsp:val=&quot;00E327AB&quot;/&gt;&lt;wsp:rsid wsp:val=&quot;00E32BA4&quot;/&gt;&lt;wsp:rsid wsp:val=&quot;00E3330C&quot;/&gt;&lt;wsp:rsid wsp:val=&quot;00E33801&quot;/&gt;&lt;wsp:rsid wsp:val=&quot;00E33ADD&quot;/&gt;&lt;wsp:rsid wsp:val=&quot;00E33EAF&quot;/&gt;&lt;wsp:rsid wsp:val=&quot;00E36BE0&quot;/&gt;&lt;wsp:rsid wsp:val=&quot;00E40B47&quot;/&gt;&lt;wsp:rsid wsp:val=&quot;00E411FD&quot;/&gt;&lt;wsp:rsid wsp:val=&quot;00E41A09&quot;/&gt;&lt;wsp:rsid wsp:val=&quot;00E422C7&quot;/&gt;&lt;wsp:rsid wsp:val=&quot;00E4280E&quot;/&gt;&lt;wsp:rsid wsp:val=&quot;00E42E98&quot;/&gt;&lt;wsp:rsid wsp:val=&quot;00E43EB4&quot;/&gt;&lt;wsp:rsid wsp:val=&quot;00E4580E&quot;/&gt;&lt;wsp:rsid wsp:val=&quot;00E468CF&quot;/&gt;&lt;wsp:rsid wsp:val=&quot;00E512D4&quot;/&gt;&lt;wsp:rsid wsp:val=&quot;00E520B5&quot;/&gt;&lt;wsp:rsid wsp:val=&quot;00E5215C&quot;/&gt;&lt;wsp:rsid wsp:val=&quot;00E521D1&quot;/&gt;&lt;wsp:rsid wsp:val=&quot;00E5237A&quot;/&gt;&lt;wsp:rsid wsp:val=&quot;00E523D3&quot;/&gt;&lt;wsp:rsid wsp:val=&quot;00E52801&quot;/&gt;&lt;wsp:rsid wsp:val=&quot;00E52C8F&quot;/&gt;&lt;wsp:rsid wsp:val=&quot;00E5303A&quot;/&gt;&lt;wsp:rsid wsp:val=&quot;00E534A5&quot;/&gt;&lt;wsp:rsid wsp:val=&quot;00E534E0&quot;/&gt;&lt;wsp:rsid wsp:val=&quot;00E535F2&quot;/&gt;&lt;wsp:rsid wsp:val=&quot;00E54272&quot;/&gt;&lt;wsp:rsid wsp:val=&quot;00E543D2&quot;/&gt;&lt;wsp:rsid wsp:val=&quot;00E5490C&quot;/&gt;&lt;wsp:rsid wsp:val=&quot;00E56410&quot;/&gt;&lt;wsp:rsid wsp:val=&quot;00E5693D&quot;/&gt;&lt;wsp:rsid wsp:val=&quot;00E57054&quot;/&gt;&lt;wsp:rsid wsp:val=&quot;00E571B6&quot;/&gt;&lt;wsp:rsid wsp:val=&quot;00E5797B&quot;/&gt;&lt;wsp:rsid wsp:val=&quot;00E579FE&quot;/&gt;&lt;wsp:rsid wsp:val=&quot;00E60768&quot;/&gt;&lt;wsp:rsid wsp:val=&quot;00E608C6&quot;/&gt;&lt;wsp:rsid wsp:val=&quot;00E609DE&quot;/&gt;&lt;wsp:rsid wsp:val=&quot;00E60C48&quot;/&gt;&lt;wsp:rsid wsp:val=&quot;00E6262D&quot;/&gt;&lt;wsp:rsid wsp:val=&quot;00E6295B&quot;/&gt;&lt;wsp:rsid wsp:val=&quot;00E63360&quot;/&gt;&lt;wsp:rsid wsp:val=&quot;00E6357A&quot;/&gt;&lt;wsp:rsid wsp:val=&quot;00E647F1&quot;/&gt;&lt;wsp:rsid wsp:val=&quot;00E65A80&quot;/&gt;&lt;wsp:rsid wsp:val=&quot;00E661CD&quot;/&gt;&lt;wsp:rsid wsp:val=&quot;00E66426&quot;/&gt;&lt;wsp:rsid wsp:val=&quot;00E67206&quot;/&gt;&lt;wsp:rsid wsp:val=&quot;00E674AD&quot;/&gt;&lt;wsp:rsid wsp:val=&quot;00E67DE3&quot;/&gt;&lt;wsp:rsid wsp:val=&quot;00E73517&quot;/&gt;&lt;wsp:rsid wsp:val=&quot;00E7545F&quot;/&gt;&lt;wsp:rsid wsp:val=&quot;00E75D45&quot;/&gt;&lt;wsp:rsid wsp:val=&quot;00E75EEA&quot;/&gt;&lt;wsp:rsid wsp:val=&quot;00E7689B&quot;/&gt;&lt;wsp:rsid wsp:val=&quot;00E76C57&quot;/&gt;&lt;wsp:rsid wsp:val=&quot;00E76CED&quot;/&gt;&lt;wsp:rsid wsp:val=&quot;00E76FFD&quot;/&gt;&lt;wsp:rsid wsp:val=&quot;00E801D3&quot;/&gt;&lt;wsp:rsid wsp:val=&quot;00E80A5E&quot;/&gt;&lt;wsp:rsid wsp:val=&quot;00E810D6&quot;/&gt;&lt;wsp:rsid wsp:val=&quot;00E81458&quot;/&gt;&lt;wsp:rsid wsp:val=&quot;00E81687&quot;/&gt;&lt;wsp:rsid wsp:val=&quot;00E81E92&quot;/&gt;&lt;wsp:rsid wsp:val=&quot;00E81FE3&quot;/&gt;&lt;wsp:rsid wsp:val=&quot;00E82759&quot;/&gt;&lt;wsp:rsid wsp:val=&quot;00E84AD4&quot;/&gt;&lt;wsp:rsid wsp:val=&quot;00E84D60&quot;/&gt;&lt;wsp:rsid wsp:val=&quot;00E84F24&quot;/&gt;&lt;wsp:rsid wsp:val=&quot;00E85FD7&quot;/&gt;&lt;wsp:rsid wsp:val=&quot;00E875DC&quot;/&gt;&lt;wsp:rsid wsp:val=&quot;00E9078B&quot;/&gt;&lt;wsp:rsid wsp:val=&quot;00E90F4B&quot;/&gt;&lt;wsp:rsid wsp:val=&quot;00E92456&quot;/&gt;&lt;wsp:rsid wsp:val=&quot;00E93A68&quot;/&gt;&lt;wsp:rsid wsp:val=&quot;00E93AC0&quot;/&gt;&lt;wsp:rsid wsp:val=&quot;00E93E59&quot;/&gt;&lt;wsp:rsid wsp:val=&quot;00E93ECF&quot;/&gt;&lt;wsp:rsid wsp:val=&quot;00E95216&quot;/&gt;&lt;wsp:rsid wsp:val=&quot;00E959FA&quot;/&gt;&lt;wsp:rsid wsp:val=&quot;00E974D1&quot;/&gt;&lt;wsp:rsid wsp:val=&quot;00EA086A&quot;/&gt;&lt;wsp:rsid wsp:val=&quot;00EA0B54&quot;/&gt;&lt;wsp:rsid wsp:val=&quot;00EA0E0A&quot;/&gt;&lt;wsp:rsid wsp:val=&quot;00EA2D4B&quot;/&gt;&lt;wsp:rsid wsp:val=&quot;00EA3816&quot;/&gt;&lt;wsp:rsid wsp:val=&quot;00EA3855&quot;/&gt;&lt;wsp:rsid wsp:val=&quot;00EA3C79&quot;/&gt;&lt;wsp:rsid wsp:val=&quot;00EA474D&quot;/&gt;&lt;wsp:rsid wsp:val=&quot;00EA4824&quot;/&gt;&lt;wsp:rsid wsp:val=&quot;00EA4C21&quot;/&gt;&lt;wsp:rsid wsp:val=&quot;00EA5531&quot;/&gt;&lt;wsp:rsid wsp:val=&quot;00EA5C3E&quot;/&gt;&lt;wsp:rsid wsp:val=&quot;00EA7C31&quot;/&gt;&lt;wsp:rsid wsp:val=&quot;00EB0273&quot;/&gt;&lt;wsp:rsid wsp:val=&quot;00EB11D6&quot;/&gt;&lt;wsp:rsid wsp:val=&quot;00EB2D43&quot;/&gt;&lt;wsp:rsid wsp:val=&quot;00EB45AC&quot;/&gt;&lt;wsp:rsid wsp:val=&quot;00EB4904&quot;/&gt;&lt;wsp:rsid wsp:val=&quot;00EB4A39&quot;/&gt;&lt;wsp:rsid wsp:val=&quot;00EB4E05&quot;/&gt;&lt;wsp:rsid wsp:val=&quot;00EB519D&quot;/&gt;&lt;wsp:rsid wsp:val=&quot;00EB570A&quot;/&gt;&lt;wsp:rsid wsp:val=&quot;00EB7FA0&quot;/&gt;&lt;wsp:rsid wsp:val=&quot;00EC06F9&quot;/&gt;&lt;wsp:rsid wsp:val=&quot;00EC0772&quot;/&gt;&lt;wsp:rsid wsp:val=&quot;00EC0F19&quot;/&gt;&lt;wsp:rsid wsp:val=&quot;00EC1060&quot;/&gt;&lt;wsp:rsid wsp:val=&quot;00EC1767&quot;/&gt;&lt;wsp:rsid wsp:val=&quot;00EC178C&quot;/&gt;&lt;wsp:rsid wsp:val=&quot;00EC243B&quot;/&gt;&lt;wsp:rsid wsp:val=&quot;00EC243C&quot;/&gt;&lt;wsp:rsid wsp:val=&quot;00EC2505&quot;/&gt;&lt;wsp:rsid wsp:val=&quot;00EC34A4&quot;/&gt;&lt;wsp:rsid wsp:val=&quot;00EC358A&quot;/&gt;&lt;wsp:rsid wsp:val=&quot;00EC39BD&quot;/&gt;&lt;wsp:rsid wsp:val=&quot;00EC3E00&quot;/&gt;&lt;wsp:rsid wsp:val=&quot;00EC4496&quot;/&gt;&lt;wsp:rsid wsp:val=&quot;00EC7D7C&quot;/&gt;&lt;wsp:rsid wsp:val=&quot;00ED0907&quot;/&gt;&lt;wsp:rsid wsp:val=&quot;00ED0ECC&quot;/&gt;&lt;wsp:rsid wsp:val=&quot;00ED10C1&quot;/&gt;&lt;wsp:rsid wsp:val=&quot;00ED1D13&quot;/&gt;&lt;wsp:rsid wsp:val=&quot;00ED2231&quot;/&gt;&lt;wsp:rsid wsp:val=&quot;00ED2242&quot;/&gt;&lt;wsp:rsid wsp:val=&quot;00ED3643&quot;/&gt;&lt;wsp:rsid wsp:val=&quot;00ED63FE&quot;/&gt;&lt;wsp:rsid wsp:val=&quot;00ED65B0&quot;/&gt;&lt;wsp:rsid wsp:val=&quot;00ED6778&quot;/&gt;&lt;wsp:rsid wsp:val=&quot;00ED739B&quot;/&gt;&lt;wsp:rsid wsp:val=&quot;00ED7A67&quot;/&gt;&lt;wsp:rsid wsp:val=&quot;00EE0C64&quot;/&gt;&lt;wsp:rsid wsp:val=&quot;00EE0E20&quot;/&gt;&lt;wsp:rsid wsp:val=&quot;00EE1289&quot;/&gt;&lt;wsp:rsid wsp:val=&quot;00EE27A6&quot;/&gt;&lt;wsp:rsid wsp:val=&quot;00EE3779&quot;/&gt;&lt;wsp:rsid wsp:val=&quot;00EE3D54&quot;/&gt;&lt;wsp:rsid wsp:val=&quot;00EE53D5&quot;/&gt;&lt;wsp:rsid wsp:val=&quot;00EE5F2F&quot;/&gt;&lt;wsp:rsid wsp:val=&quot;00EE73F2&quot;/&gt;&lt;wsp:rsid wsp:val=&quot;00EE76B5&quot;/&gt;&lt;wsp:rsid wsp:val=&quot;00EF0070&quot;/&gt;&lt;wsp:rsid wsp:val=&quot;00EF0E24&quot;/&gt;&lt;wsp:rsid wsp:val=&quot;00EF116D&quot;/&gt;&lt;wsp:rsid wsp:val=&quot;00EF226E&quot;/&gt;&lt;wsp:rsid wsp:val=&quot;00EF255A&quot;/&gt;&lt;wsp:rsid wsp:val=&quot;00EF3796&quot;/&gt;&lt;wsp:rsid wsp:val=&quot;00EF3CCB&quot;/&gt;&lt;wsp:rsid wsp:val=&quot;00EF65DC&quot;/&gt;&lt;wsp:rsid wsp:val=&quot;00F008B7&quot;/&gt;&lt;wsp:rsid wsp:val=&quot;00F00CE8&quot;/&gt;&lt;wsp:rsid wsp:val=&quot;00F01302&quot;/&gt;&lt;wsp:rsid wsp:val=&quot;00F01C2D&quot;/&gt;&lt;wsp:rsid wsp:val=&quot;00F01DB3&quot;/&gt;&lt;wsp:rsid wsp:val=&quot;00F02928&quot;/&gt;&lt;wsp:rsid wsp:val=&quot;00F02E29&quot;/&gt;&lt;wsp:rsid wsp:val=&quot;00F033C9&quot;/&gt;&lt;wsp:rsid wsp:val=&quot;00F03966&quot;/&gt;&lt;wsp:rsid wsp:val=&quot;00F04046&quot;/&gt;&lt;wsp:rsid wsp:val=&quot;00F0489D&quot;/&gt;&lt;wsp:rsid wsp:val=&quot;00F04D55&quot;/&gt;&lt;wsp:rsid wsp:val=&quot;00F0624F&quot;/&gt;&lt;wsp:rsid wsp:val=&quot;00F067B7&quot;/&gt;&lt;wsp:rsid wsp:val=&quot;00F06AB2&quot;/&gt;&lt;wsp:rsid wsp:val=&quot;00F076DF&quot;/&gt;&lt;wsp:rsid wsp:val=&quot;00F07966&quot;/&gt;&lt;wsp:rsid wsp:val=&quot;00F1060B&quot;/&gt;&lt;wsp:rsid wsp:val=&quot;00F11B7B&quot;/&gt;&lt;wsp:rsid wsp:val=&quot;00F120E6&quot;/&gt;&lt;wsp:rsid wsp:val=&quot;00F1378A&quot;/&gt;&lt;wsp:rsid wsp:val=&quot;00F149A0&quot;/&gt;&lt;wsp:rsid wsp:val=&quot;00F158D3&quot;/&gt;&lt;wsp:rsid wsp:val=&quot;00F17B5F&quot;/&gt;&lt;wsp:rsid wsp:val=&quot;00F206BD&quot;/&gt;&lt;wsp:rsid wsp:val=&quot;00F20EAD&quot;/&gt;&lt;wsp:rsid wsp:val=&quot;00F2110F&quot;/&gt;&lt;wsp:rsid wsp:val=&quot;00F21159&quot;/&gt;&lt;wsp:rsid wsp:val=&quot;00F22764&quot;/&gt;&lt;wsp:rsid wsp:val=&quot;00F23F55&quot;/&gt;&lt;wsp:rsid wsp:val=&quot;00F24F16&quot;/&gt;&lt;wsp:rsid wsp:val=&quot;00F2534E&quot;/&gt;&lt;wsp:rsid wsp:val=&quot;00F25C70&quot;/&gt;&lt;wsp:rsid wsp:val=&quot;00F27454&quot;/&gt;&lt;wsp:rsid wsp:val=&quot;00F304DE&quot;/&gt;&lt;wsp:rsid wsp:val=&quot;00F3118B&quot;/&gt;&lt;wsp:rsid wsp:val=&quot;00F31953&quot;/&gt;&lt;wsp:rsid wsp:val=&quot;00F3245B&quot;/&gt;&lt;wsp:rsid wsp:val=&quot;00F32F74&quot;/&gt;&lt;wsp:rsid wsp:val=&quot;00F32FAF&quot;/&gt;&lt;wsp:rsid wsp:val=&quot;00F32FFF&quot;/&gt;&lt;wsp:rsid wsp:val=&quot;00F345D5&quot;/&gt;&lt;wsp:rsid wsp:val=&quot;00F34C5F&quot;/&gt;&lt;wsp:rsid wsp:val=&quot;00F35FB8&quot;/&gt;&lt;wsp:rsid wsp:val=&quot;00F37582&quot;/&gt;&lt;wsp:rsid wsp:val=&quot;00F375BD&quot;/&gt;&lt;wsp:rsid wsp:val=&quot;00F377E4&quot;/&gt;&lt;wsp:rsid wsp:val=&quot;00F37B36&quot;/&gt;&lt;wsp:rsid wsp:val=&quot;00F400E2&quot;/&gt;&lt;wsp:rsid wsp:val=&quot;00F41BC3&quot;/&gt;&lt;wsp:rsid wsp:val=&quot;00F41EA2&quot;/&gt;&lt;wsp:rsid wsp:val=&quot;00F44DBE&quot;/&gt;&lt;wsp:rsid wsp:val=&quot;00F454BC&quot;/&gt;&lt;wsp:rsid wsp:val=&quot;00F45FE7&quot;/&gt;&lt;wsp:rsid wsp:val=&quot;00F46BF8&quot;/&gt;&lt;wsp:rsid wsp:val=&quot;00F47040&quot;/&gt;&lt;wsp:rsid wsp:val=&quot;00F47E89&quot;/&gt;&lt;wsp:rsid wsp:val=&quot;00F47FB1&quot;/&gt;&lt;wsp:rsid wsp:val=&quot;00F51198&quot;/&gt;&lt;wsp:rsid wsp:val=&quot;00F51B17&quot;/&gt;&lt;wsp:rsid wsp:val=&quot;00F53371&quot;/&gt;&lt;wsp:rsid wsp:val=&quot;00F537E3&quot;/&gt;&lt;wsp:rsid wsp:val=&quot;00F53B0D&quot;/&gt;&lt;wsp:rsid wsp:val=&quot;00F53F53&quot;/&gt;&lt;wsp:rsid wsp:val=&quot;00F560A9&quot;/&gt;&lt;wsp:rsid wsp:val=&quot;00F561EE&quot;/&gt;&lt;wsp:rsid wsp:val=&quot;00F56A39&quot;/&gt;&lt;wsp:rsid wsp:val=&quot;00F571E0&quot;/&gt;&lt;wsp:rsid wsp:val=&quot;00F57770&quot;/&gt;&lt;wsp:rsid wsp:val=&quot;00F57877&quot;/&gt;&lt;wsp:rsid wsp:val=&quot;00F60937&quot;/&gt;&lt;wsp:rsid wsp:val=&quot;00F60CAB&quot;/&gt;&lt;wsp:rsid wsp:val=&quot;00F6183A&quot;/&gt;&lt;wsp:rsid wsp:val=&quot;00F6395B&quot;/&gt;&lt;wsp:rsid wsp:val=&quot;00F63F07&quot;/&gt;&lt;wsp:rsid wsp:val=&quot;00F64144&quot;/&gt;&lt;wsp:rsid wsp:val=&quot;00F64750&quot;/&gt;&lt;wsp:rsid wsp:val=&quot;00F6668C&quot;/&gt;&lt;wsp:rsid wsp:val=&quot;00F70979&quot;/&gt;&lt;wsp:rsid wsp:val=&quot;00F7191C&quot;/&gt;&lt;wsp:rsid wsp:val=&quot;00F71CE6&quot;/&gt;&lt;wsp:rsid wsp:val=&quot;00F7224C&quot;/&gt;&lt;wsp:rsid wsp:val=&quot;00F724E8&quot;/&gt;&lt;wsp:rsid wsp:val=&quot;00F725B7&quot;/&gt;&lt;wsp:rsid wsp:val=&quot;00F72983&quot;/&gt;&lt;wsp:rsid wsp:val=&quot;00F72F00&quot;/&gt;&lt;wsp:rsid wsp:val=&quot;00F730E4&quot;/&gt;&lt;wsp:rsid wsp:val=&quot;00F735EB&quot;/&gt;&lt;wsp:rsid wsp:val=&quot;00F73700&quot;/&gt;&lt;wsp:rsid wsp:val=&quot;00F74AD2&quot;/&gt;&lt;wsp:rsid wsp:val=&quot;00F753D7&quot;/&gt;&lt;wsp:rsid wsp:val=&quot;00F75776&quot;/&gt;&lt;wsp:rsid wsp:val=&quot;00F75D70&quot;/&gt;&lt;wsp:rsid wsp:val=&quot;00F76546&quot;/&gt;&lt;wsp:rsid wsp:val=&quot;00F802F5&quot;/&gt;&lt;wsp:rsid wsp:val=&quot;00F80DEC&quot;/&gt;&lt;wsp:rsid wsp:val=&quot;00F810DD&quot;/&gt;&lt;wsp:rsid wsp:val=&quot;00F82008&quot;/&gt;&lt;wsp:rsid wsp:val=&quot;00F8231E&quot;/&gt;&lt;wsp:rsid wsp:val=&quot;00F8305C&quot;/&gt;&lt;wsp:rsid wsp:val=&quot;00F83383&quot;/&gt;&lt;wsp:rsid wsp:val=&quot;00F83C02&quot;/&gt;&lt;wsp:rsid wsp:val=&quot;00F85195&quot;/&gt;&lt;wsp:rsid wsp:val=&quot;00F91D2A&quot;/&gt;&lt;wsp:rsid wsp:val=&quot;00F92827&quot;/&gt;&lt;wsp:rsid wsp:val=&quot;00F92C30&quot;/&gt;&lt;wsp:rsid wsp:val=&quot;00F93B28&quot;/&gt;&lt;wsp:rsid wsp:val=&quot;00F93BDA&quot;/&gt;&lt;wsp:rsid wsp:val=&quot;00F93DFC&quot;/&gt;&lt;wsp:rsid wsp:val=&quot;00F93E81&quot;/&gt;&lt;wsp:rsid wsp:val=&quot;00F941CA&quot;/&gt;&lt;wsp:rsid wsp:val=&quot;00F94A52&quot;/&gt;&lt;wsp:rsid wsp:val=&quot;00F94D6F&quot;/&gt;&lt;wsp:rsid wsp:val=&quot;00F97762&quot;/&gt;&lt;wsp:rsid wsp:val=&quot;00FA04C9&quot;/&gt;&lt;wsp:rsid wsp:val=&quot;00FA1A68&quot;/&gt;&lt;wsp:rsid wsp:val=&quot;00FA2573&quot;/&gt;&lt;wsp:rsid wsp:val=&quot;00FA26A7&quot;/&gt;&lt;wsp:rsid wsp:val=&quot;00FA2972&quot;/&gt;&lt;wsp:rsid wsp:val=&quot;00FA3DB3&quot;/&gt;&lt;wsp:rsid wsp:val=&quot;00FA4D02&quot;/&gt;&lt;wsp:rsid wsp:val=&quot;00FA5270&quot;/&gt;&lt;wsp:rsid wsp:val=&quot;00FA5574&quot;/&gt;&lt;wsp:rsid wsp:val=&quot;00FA567A&quot;/&gt;&lt;wsp:rsid wsp:val=&quot;00FA5FB9&quot;/&gt;&lt;wsp:rsid wsp:val=&quot;00FA6AB5&quot;/&gt;&lt;wsp:rsid wsp:val=&quot;00FA72D7&quot;/&gt;&lt;wsp:rsid wsp:val=&quot;00FA757B&quot;/&gt;&lt;wsp:rsid wsp:val=&quot;00FA7B0A&quot;/&gt;&lt;wsp:rsid wsp:val=&quot;00FA7BDE&quot;/&gt;&lt;wsp:rsid wsp:val=&quot;00FB027B&quot;/&gt;&lt;wsp:rsid wsp:val=&quot;00FB1FF5&quot;/&gt;&lt;wsp:rsid wsp:val=&quot;00FB2956&quot;/&gt;&lt;wsp:rsid wsp:val=&quot;00FB353B&quot;/&gt;&lt;wsp:rsid wsp:val=&quot;00FB3558&quot;/&gt;&lt;wsp:rsid wsp:val=&quot;00FB3735&quot;/&gt;&lt;wsp:rsid wsp:val=&quot;00FB4BD9&quot;/&gt;&lt;wsp:rsid wsp:val=&quot;00FB4EBD&quot;/&gt;&lt;wsp:rsid wsp:val=&quot;00FB526B&quot;/&gt;&lt;wsp:rsid wsp:val=&quot;00FB57FA&quot;/&gt;&lt;wsp:rsid wsp:val=&quot;00FB5AB1&quot;/&gt;&lt;wsp:rsid wsp:val=&quot;00FB5D5C&quot;/&gt;&lt;wsp:rsid wsp:val=&quot;00FC0EDA&quot;/&gt;&lt;wsp:rsid wsp:val=&quot;00FC1AD4&quot;/&gt;&lt;wsp:rsid wsp:val=&quot;00FC1CB3&quot;/&gt;&lt;wsp:rsid wsp:val=&quot;00FC20A1&quot;/&gt;&lt;wsp:rsid wsp:val=&quot;00FC483C&quot;/&gt;&lt;wsp:rsid wsp:val=&quot;00FC520E&quot;/&gt;&lt;wsp:rsid wsp:val=&quot;00FC605B&quot;/&gt;&lt;wsp:rsid wsp:val=&quot;00FC6279&quot;/&gt;&lt;wsp:rsid wsp:val=&quot;00FC68E8&quot;/&gt;&lt;wsp:rsid wsp:val=&quot;00FC6D90&quot;/&gt;&lt;wsp:rsid wsp:val=&quot;00FC7043&quot;/&gt;&lt;wsp:rsid wsp:val=&quot;00FC734A&quot;/&gt;&lt;wsp:rsid wsp:val=&quot;00FD0182&quot;/&gt;&lt;wsp:rsid wsp:val=&quot;00FD0E1C&quot;/&gt;&lt;wsp:rsid wsp:val=&quot;00FD1535&quot;/&gt;&lt;wsp:rsid wsp:val=&quot;00FD1948&quot;/&gt;&lt;wsp:rsid wsp:val=&quot;00FD24E2&quot;/&gt;&lt;wsp:rsid wsp:val=&quot;00FD288B&quot;/&gt;&lt;wsp:rsid wsp:val=&quot;00FD297B&quot;/&gt;&lt;wsp:rsid wsp:val=&quot;00FD37D2&quot;/&gt;&lt;wsp:rsid wsp:val=&quot;00FD4B99&quot;/&gt;&lt;wsp:rsid wsp:val=&quot;00FD589A&quot;/&gt;&lt;wsp:rsid wsp:val=&quot;00FD64FD&quot;/&gt;&lt;wsp:rsid wsp:val=&quot;00FD672E&quot;/&gt;&lt;wsp:rsid wsp:val=&quot;00FD6C8C&quot;/&gt;&lt;wsp:rsid wsp:val=&quot;00FD72CC&quot;/&gt;&lt;wsp:rsid wsp:val=&quot;00FD79A9&quot;/&gt;&lt;wsp:rsid wsp:val=&quot;00FE175A&quot;/&gt;&lt;wsp:rsid wsp:val=&quot;00FE1944&quot;/&gt;&lt;wsp:rsid wsp:val=&quot;00FE2CDD&quot;/&gt;&lt;wsp:rsid wsp:val=&quot;00FE2D00&quot;/&gt;&lt;wsp:rsid wsp:val=&quot;00FE378E&quot;/&gt;&lt;wsp:rsid wsp:val=&quot;00FE4975&quot;/&gt;&lt;wsp:rsid wsp:val=&quot;00FE4A04&quot;/&gt;&lt;wsp:rsid wsp:val=&quot;00FE5D24&quot;/&gt;&lt;wsp:rsid wsp:val=&quot;00FE6148&quot;/&gt;&lt;wsp:rsid wsp:val=&quot;00FE628F&quot;/&gt;&lt;wsp:rsid wsp:val=&quot;00FE7521&quot;/&gt;&lt;wsp:rsid wsp:val=&quot;00FE7545&quot;/&gt;&lt;wsp:rsid wsp:val=&quot;00FE7B4B&quot;/&gt;&lt;wsp:rsid wsp:val=&quot;00FF1704&quot;/&gt;&lt;wsp:rsid wsp:val=&quot;00FF263B&quot;/&gt;&lt;wsp:rsid wsp:val=&quot;00FF3359&quot;/&gt;&lt;wsp:rsid wsp:val=&quot;00FF4CFC&quot;/&gt;&lt;wsp:rsid wsp:val=&quot;00FF6FEF&quot;/&gt;&lt;wsp:rsid wsp:val=&quot;00FF7EED&quot;/&gt;&lt;/wsp:rsids&gt;&lt;/w:docPr&gt;&lt;w:body&gt;&lt;wx:sect&gt;&lt;w:p wsp:rsidR=&quot;00000000&quot; wsp:rsidRDefault=&quot;000C23C8&quot; wsp:rsidP=&quot;000C23C8&quot;&gt;&lt;m:oMathPara&gt;&lt;m:oMath&gt;&lt;m:sSub&gt;&lt;m:sSubPr&gt;&lt;m:ctrlPr&gt;&lt;aml:annotation aml:id=&quot;0&quot; w:type=&quot;Word.Insertion&quot; aml:author=&quot;Microsoft Office User&quot; aml:createdate=&quot;2017-05-26T11:51:00Z&quot;&gt;&lt;aml:content&gt;&lt;w:rPr&gt;&lt;w:rFonts w:ascii=&quot;Cambria Math&quot; w:h-ansi=&quot;Cambria Math&quot;/&gt;&lt;wx:font wx:val=&quot;Cambria Math&quot;/&gt;&lt;w:i/&gt;&lt;w:kern w:val=&quot;2&quot;/&gt;&lt;w:lang w:val=&quot;EN-US&quot;/&gt;&lt;/w:rPr&gt;&lt;/aml:content&gt;&lt;/aml:annotation&gt;&lt;/m:ctrlPr&gt;&lt;/m:sSubPr&gt;&lt;m:e&gt;&lt;aml:annotation aml:id=&quot;1&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S&lt;/m:t&gt;&lt;/m:r&gt;&lt;/aml:content&gt;&lt;/aml:annotation&gt;&lt;/m:e&gt;&lt;m:sub&gt;&lt;aml:annotation aml:id=&quot;2&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ij&lt;/m:t&gt;&lt;/m:r&gt;&lt;/aml:content&gt;&lt;/aml:annotation&gt;&lt;/m:sub&gt;&lt;/m:sSub&gt;&lt;aml:annotation aml:id=&quot;3&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lt;/m:t&gt;&lt;/m:r&gt;&lt;/aml:content&gt;&lt;/aml:annotation&gt;&lt;m:sSup&gt;&lt;m:sSupPr&gt;&lt;m:ctrlPr&gt;&lt;aml:annotation aml:id=&quot;4&quot; w:type=&quot;Word.Insertion&quot; aml:author=&quot;Microsoft Office User&quot; aml:createdate=&quot;2017-05-26T11:51:00Z&quot;&gt;&lt;aml:content&gt;&lt;w:rPr&gt;&lt;w:rFonts w:ascii=&quot;Cambria Math&quot; w:h-ansi=&quot;Cambria Math&quot;/&gt;&lt;wx:font wx:val=&quot;Cambria Math&quot;/&gt;&lt;w:i/&gt;&lt;w:kern w:val=&quot;2&quot;/&gt;&lt;w:lang w:val=&quot;EN-US&quot;/&gt;&lt;/w:rPr&gt;&lt;/aml:content&gt;&lt;/aml:annotation&gt;&lt;/m:ctrlPr&gt;&lt;/m:sSupPr&gt;&lt;m:e&gt;&lt;aml:annotation aml:id=&quot;5&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T&lt;/m:t&gt;&lt;/m:r&gt;&lt;/aml:content&gt;&lt;/aml:annotation&gt;&lt;/m:e&gt;&lt;m:sup&gt;&lt;aml:annotation aml:id=&quot;6&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1&lt;/m:t&gt;&lt;/m:r&gt;&lt;/aml:content&gt;&lt;/aml:annotation&gt;&lt;/m:sup&gt;&lt;/m:sSup&gt;&lt;m:nary&gt;&lt;m:naryPr&gt;&lt;m:chr m:val=&quot;‚àë&quot;/&gt;&lt;m:limLoc m:val=&quot;undOvr&quot;/&gt;&lt;m:ctrlPr&gt;&lt;aml:annotation aml:id=&quot;7&quot; w:type=&quot;Word.Insertion&quot; aml:author=&quot;Microsoft Office User&quot; aml:createdate=&quot;2017-05-26T11:51:00Z&quot;&gt;&lt;aml:content&gt;&lt;w:rPr&gt;&lt;w:rFonts w:ascii=&quot;Cambria Math&quot; w:h-ansi=&quot;Cambria Math&quot;/&gt;&lt;wx:font wx:val=&quot;Cambria Math&quot;/&gt;&lt;w:i/&gt;&lt;w:kern w:val=&quot;2&quot;/&gt;&lt;w:lang w:val=&quot;EN-US&quot;/&gt;&lt;/w:rPr&gt;&lt;/aml:content&gt;&lt;/aml:annotation&gt;&lt;/m:ctrlPr&gt;&lt;/m:naryPr&gt;&lt;m:sub&gt;&lt;aml:annotation aml:id=&quot;8&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t=1&lt;/m:t&gt;&lt;/m:r&gt;&lt;/aml:content&gt;&lt;/aml:annotation&gt;&lt;/m:sub&gt;&lt;m:sup&gt;&lt;aml:annotation aml:id=&quot;9&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T&lt;/m:t&gt;&lt;/m:r&gt;&lt;/aml:content&gt;&lt;/aml:annotation&gt;&lt;/m:sup&gt;&lt;m:e&gt;&lt;m:sSub&gt;&lt;m:sSubPr&gt;&lt;m:ctrlPr&gt;&lt;aml:annotation aml:id=&quot;10&quot; w:type=&quot;Word.Insertion&quot; aml:author=&quot;Microsoft Office User&quot; aml:createdate=&quot;2017-05-26T11:51:00Z&quot;&gt;&lt;aml:content&gt;&lt;w:rPr&gt;&lt;w:rFonts w:ascii=&quot;Cambria Math&quot; w:h-ansi=&quot;Cambria Math&quot;/&gt;&lt;wx:font wx:val=&quot;Cambria Math&quot;/&gt;&lt;w:i/&gt;&lt;w:kern w:val=&quot;2&quot;/&gt;&lt;w:lang w:val=&quot;EN-US&quot;/&gt;&lt;/w:rPr&gt;&lt;/aml:content&gt;&lt;/aml:annotation&gt;&lt;/m:ctrlPr&gt;&lt;/m:sSubPr&gt;&lt;m:e&gt;&lt;aml:annotation aml:id=&quot;11&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R&lt;/m:t&gt;&lt;/m:r&gt;&lt;/aml:content&gt;&lt;/aml:annotation&gt;&lt;/m:e&gt;&lt;m:sub&gt;&lt;aml:annotation aml:id=&quot;12&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it&lt;/m:t&gt;&lt;/m:r&gt;&lt;/aml:content&gt;&lt;/aml:annotation&gt;&lt;/m:sub&gt;&lt;/m:sSub&gt;&lt;m:sSubSup&gt;&lt;m:sSubSupPr&gt;&lt;m:ctrlPr&gt;&lt;aml:annotation aml:id=&quot;13&quot; w:type=&quot;Word.Insertion&quot; aml:author=&quot;Microsoft Office User&quot; aml:createdate=&quot;2017-05-26T11:51:00Z&quot;&gt;&lt;aml:content&gt;&lt;w:rPr&gt;&lt;w:rFonts w:ascii=&quot;Cambria Math&quot; w:h-ansi=&quot;Cambria Math&quot;/&gt;&lt;wx:font wx:val=&quot;Cambria Math&quot;/&gt;&lt;w:i/&gt;&lt;w:kern w:val=&quot;2&quot;/&gt;&lt;w:lang w:val=&quot;EN-US&quot;/&gt;&lt;/w:rPr&gt;&lt;/aml:content&gt;&lt;/aml:annotation&gt;&lt;/m:ctrlPr&gt;&lt;/m:sSubSupPr&gt;&lt;m:e&gt;&lt;aml:annotation aml:id=&quot;14&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R&lt;/m:t&gt;&lt;/m:r&gt;&lt;/aml:content&gt;&lt;/aml:annotation&gt;&lt;/m:e&gt;&lt;m:sub&gt;&lt;aml:annotation aml:id=&quot;15&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jt&lt;/m:t&gt;&lt;/m:r&gt;&lt;/aml:content&gt;&lt;/aml:annotation&gt;&lt;/m:sub&gt;&lt;m:sup&gt;&lt;aml:annotation aml:id=&quot;16&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lt;/m:t&gt;&lt;/m:r&gt;&lt;/aml:content&gt;&lt;/aml:annotation&gt;&lt;/m:sup&gt;&lt;/m:sSubSup&gt;&lt;/m:e&gt;&lt;/m:nary&gt;&lt;aml:annotation aml:id=&quot;17&quot; w:type=&quot;Word.Insertion&quot; aml:author=&quot;Microsoft Office User&quot; aml:createdate=&quot;2017-05-26T11:51:00Z&quot;&gt;&lt;aml:content&gt;&lt;m:r&gt;&lt;w:rPr&gt;&lt;w:rFonts w:ascii=&quot;Cambria Math&quot; w:h-ansi=&quot;Cambria Math&quot;/&gt;&lt;wx:font wx:val=&quot;Cambria Math&quot;/&gt;&lt;w:i/&gt;&lt;w:kern w:val=&quot;2&quot;/&gt;&lt;w:lang w:val=&quot;EN-US&quot;/&gt;&lt;/w:rPr&gt;&lt;m:t&gt;,  i, j=0,1. &lt;/m:t&gt;&lt;/m:r&gt;&lt;/aml:content&gt;&lt;/aml:annotation&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3" o:title="" chromakey="white"/>
          </v:shape>
        </w:pict>
      </w:r>
      <w:r w:rsidRPr="00EF741F">
        <w:rPr>
          <w:lang w:val="en-US"/>
        </w:rPr>
        <w:fldChar w:fldCharType="end"/>
      </w:r>
      <w:r w:rsidRPr="00EF741F">
        <w:rPr>
          <w:lang w:val="en-US"/>
        </w:rPr>
        <w:t xml:space="preserve"> It captures the residuals</w:t>
      </w:r>
      <w:r w:rsidRPr="00BA46DD">
        <w:rPr>
          <w:rFonts w:ascii="Times" w:hAnsi="Times"/>
          <w:lang w:val="en-US"/>
        </w:rPr>
        <w:t xml:space="preserve"> R from regressing </w:t>
      </w:r>
      <w:r w:rsidRPr="00673A9F">
        <w:rPr>
          <w:rFonts w:ascii="Times" w:hAnsi="Times"/>
          <w:lang w:val="en-US"/>
        </w:rPr>
        <w:fldChar w:fldCharType="begin"/>
      </w:r>
      <w:r w:rsidRPr="00673A9F">
        <w:rPr>
          <w:rFonts w:ascii="Times" w:hAnsi="Times"/>
          <w:lang w:val="en-US"/>
        </w:rPr>
        <w:instrText xml:space="preserve"> QUOTE </w:instrText>
      </w:r>
      <w:r w:rsidR="001C0554">
        <w:rPr>
          <w:noProof/>
          <w:position w:val="-6"/>
        </w:rPr>
        <w:pict w14:anchorId="6FE8415F">
          <v:shape id="_x0000_i1143" type="#_x0000_t75" alt="" style="width:19.5pt;height:14pt;mso-width-percent:0;mso-height-percent:0;mso-width-percent:0;mso-height-percent:0" equationxml="&lt;?xml version=&quot;1.0&quot; encoding=&quot;UTF-8&quot; standalone=&quot;yes&quot;?&gt;&#10;&#10;&#10;&#10;&#10;&#10;&#10;&#10;&#10;&#10;&#10;&#10;&#10;&#10;&#10;&#10;&#10;&#10;&#10;&#10;&#10;&#10;&lt;?mso-application progid=&quot;Word.Document&quot;?&gt;&#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216&quot;/&gt;&lt;w:doNotEmbedSystemFonts/&gt;&lt;w:hideGrammaticalErrors/&gt;&lt;w:defaultTabStop w:val=&quot;720&quot;/&gt;&lt;w:punctuationKerning/&gt;&lt;w:characterSpacingControl w:val=&quot;DontCompress&quot;/&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0CDA&quot;/&gt;&lt;wsp:rsid wsp:val=&quot;00001C2F&quot;/&gt;&lt;wsp:rsid wsp:val=&quot;00001F63&quot;/&gt;&lt;wsp:rsid wsp:val=&quot;00002A9E&quot;/&gt;&lt;wsp:rsid wsp:val=&quot;00003B29&quot;/&gt;&lt;wsp:rsid wsp:val=&quot;00003CBE&quot;/&gt;&lt;wsp:rsid wsp:val=&quot;000049BA&quot;/&gt;&lt;wsp:rsid wsp:val=&quot;00005532&quot;/&gt;&lt;wsp:rsid wsp:val=&quot;00005601&quot;/&gt;&lt;wsp:rsid wsp:val=&quot;000059D2&quot;/&gt;&lt;wsp:rsid wsp:val=&quot;000063D6&quot;/&gt;&lt;wsp:rsid wsp:val=&quot;0000722E&quot;/&gt;&lt;wsp:rsid wsp:val=&quot;00007559&quot;/&gt;&lt;wsp:rsid wsp:val=&quot;0000758F&quot;/&gt;&lt;wsp:rsid wsp:val=&quot;00007D0C&quot;/&gt;&lt;wsp:rsid wsp:val=&quot;000104AE&quot;/&gt;&lt;wsp:rsid wsp:val=&quot;00010A61&quot;/&gt;&lt;wsp:rsid wsp:val=&quot;00010FF8&quot;/&gt;&lt;wsp:rsid wsp:val=&quot;00011FD4&quot;/&gt;&lt;wsp:rsid wsp:val=&quot;00012125&quot;/&gt;&lt;wsp:rsid wsp:val=&quot;00012B53&quot;/&gt;&lt;wsp:rsid wsp:val=&quot;0001744C&quot;/&gt;&lt;wsp:rsid wsp:val=&quot;00017794&quot;/&gt;&lt;wsp:rsid wsp:val=&quot;00017860&quot;/&gt;&lt;wsp:rsid wsp:val=&quot;00020E06&quot;/&gt;&lt;wsp:rsid wsp:val=&quot;00021514&quot;/&gt;&lt;wsp:rsid wsp:val=&quot;00022366&quot;/&gt;&lt;wsp:rsid wsp:val=&quot;00022840&quot;/&gt;&lt;wsp:rsid wsp:val=&quot;00023B1B&quot;/&gt;&lt;wsp:rsid wsp:val=&quot;000240D9&quot;/&gt;&lt;wsp:rsid wsp:val=&quot;00024A23&quot;/&gt;&lt;wsp:rsid wsp:val=&quot;00026B3A&quot;/&gt;&lt;wsp:rsid wsp:val=&quot;00026FD5&quot;/&gt;&lt;wsp:rsid wsp:val=&quot;00027B07&quot;/&gt;&lt;wsp:rsid wsp:val=&quot;00027C26&quot;/&gt;&lt;wsp:rsid wsp:val=&quot;00027E19&quot;/&gt;&lt;wsp:rsid wsp:val=&quot;000316D1&quot;/&gt;&lt;wsp:rsid wsp:val=&quot;000322B0&quot;/&gt;&lt;wsp:rsid wsp:val=&quot;00032B79&quot;/&gt;&lt;wsp:rsid wsp:val=&quot;0003398C&quot;/&gt;&lt;wsp:rsid wsp:val=&quot;000342F3&quot;/&gt;&lt;wsp:rsid wsp:val=&quot;00034E0C&quot;/&gt;&lt;wsp:rsid wsp:val=&quot;0004144F&quot;/&gt;&lt;wsp:rsid wsp:val=&quot;00041828&quot;/&gt;&lt;wsp:rsid wsp:val=&quot;00042B5D&quot;/&gt;&lt;wsp:rsid wsp:val=&quot;00043C72&quot;/&gt;&lt;wsp:rsid wsp:val=&quot;00044008&quot;/&gt;&lt;wsp:rsid wsp:val=&quot;00044CBF&quot;/&gt;&lt;wsp:rsid wsp:val=&quot;00045825&quot;/&gt;&lt;wsp:rsid wsp:val=&quot;00045883&quot;/&gt;&lt;wsp:rsid wsp:val=&quot;00045D9D&quot;/&gt;&lt;wsp:rsid wsp:val=&quot;00045DEE&quot;/&gt;&lt;wsp:rsid wsp:val=&quot;00047A97&quot;/&gt;&lt;wsp:rsid wsp:val=&quot;00047BCA&quot;/&gt;&lt;wsp:rsid wsp:val=&quot;000515F6&quot;/&gt;&lt;wsp:rsid wsp:val=&quot;00051CE7&quot;/&gt;&lt;wsp:rsid wsp:val=&quot;00052141&quot;/&gt;&lt;wsp:rsid wsp:val=&quot;00053344&quot;/&gt;&lt;wsp:rsid wsp:val=&quot;00054840&quot;/&gt;&lt;wsp:rsid wsp:val=&quot;00056172&quot;/&gt;&lt;wsp:rsid wsp:val=&quot;00056783&quot;/&gt;&lt;wsp:rsid wsp:val=&quot;00056FD6&quot;/&gt;&lt;wsp:rsid wsp:val=&quot;000576C4&quot;/&gt;&lt;wsp:rsid wsp:val=&quot;00057995&quot;/&gt;&lt;wsp:rsid wsp:val=&quot;00060CA4&quot;/&gt;&lt;wsp:rsid wsp:val=&quot;00061B93&quot;/&gt;&lt;wsp:rsid wsp:val=&quot;00062147&quot;/&gt;&lt;wsp:rsid wsp:val=&quot;00062899&quot;/&gt;&lt;wsp:rsid wsp:val=&quot;000631F6&quot;/&gt;&lt;wsp:rsid wsp:val=&quot;000634D9&quot;/&gt;&lt;wsp:rsid wsp:val=&quot;000635C5&quot;/&gt;&lt;wsp:rsid wsp:val=&quot;000641C6&quot;/&gt;&lt;wsp:rsid wsp:val=&quot;000643E7&quot;/&gt;&lt;wsp:rsid wsp:val=&quot;00065DEF&quot;/&gt;&lt;wsp:rsid wsp:val=&quot;00067F38&quot;/&gt;&lt;wsp:rsid wsp:val=&quot;00070034&quot;/&gt;&lt;wsp:rsid wsp:val=&quot;00070266&quot;/&gt;&lt;wsp:rsid wsp:val=&quot;00071B43&quot;/&gt;&lt;wsp:rsid wsp:val=&quot;0007250D&quot;/&gt;&lt;wsp:rsid wsp:val=&quot;00072722&quot;/&gt;&lt;wsp:rsid wsp:val=&quot;00072E18&quot;/&gt;&lt;wsp:rsid wsp:val=&quot;0007430E&quot;/&gt;&lt;wsp:rsid wsp:val=&quot;000768BF&quot;/&gt;&lt;wsp:rsid wsp:val=&quot;00076B17&quot;/&gt;&lt;wsp:rsid wsp:val=&quot;000777E5&quot;/&gt;&lt;wsp:rsid wsp:val=&quot;00077860&quot;/&gt;&lt;wsp:rsid wsp:val=&quot;00077B4F&quot;/&gt;&lt;wsp:rsid wsp:val=&quot;0008077D&quot;/&gt;&lt;wsp:rsid wsp:val=&quot;00080868&quot;/&gt;&lt;wsp:rsid wsp:val=&quot;00082062&quot;/&gt;&lt;wsp:rsid wsp:val=&quot;0008210E&quot;/&gt;&lt;wsp:rsid wsp:val=&quot;00082538&quot;/&gt;&lt;wsp:rsid wsp:val=&quot;00082CC4&quot;/&gt;&lt;wsp:rsid wsp:val=&quot;00083206&quot;/&gt;&lt;wsp:rsid wsp:val=&quot;00083402&quot;/&gt;&lt;wsp:rsid wsp:val=&quot;00083D4F&quot;/&gt;&lt;wsp:rsid wsp:val=&quot;00084051&quot;/&gt;&lt;wsp:rsid wsp:val=&quot;00084104&quot;/&gt;&lt;wsp:rsid wsp:val=&quot;000841F9&quot;/&gt;&lt;wsp:rsid wsp:val=&quot;00084299&quot;/&gt;&lt;wsp:rsid wsp:val=&quot;0008452C&quot;/&gt;&lt;wsp:rsid wsp:val=&quot;00085B77&quot;/&gt;&lt;wsp:rsid wsp:val=&quot;00085D64&quot;/&gt;&lt;wsp:rsid wsp:val=&quot;0008606D&quot;/&gt;&lt;wsp:rsid wsp:val=&quot;00090499&quot;/&gt;&lt;wsp:rsid wsp:val=&quot;00090F53&quot;/&gt;&lt;wsp:rsid wsp:val=&quot;000912C2&quot;/&gt;&lt;wsp:rsid wsp:val=&quot;00091C0E&quot;/&gt;&lt;wsp:rsid wsp:val=&quot;00091FF8&quot;/&gt;&lt;wsp:rsid wsp:val=&quot;00092E2A&quot;/&gt;&lt;wsp:rsid wsp:val=&quot;00093B86&quot;/&gt;&lt;wsp:rsid wsp:val=&quot;00093E1F&quot;/&gt;&lt;wsp:rsid wsp:val=&quot;000945B1&quot;/&gt;&lt;wsp:rsid wsp:val=&quot;00094C64&quot;/&gt;&lt;wsp:rsid wsp:val=&quot;000958A4&quot;/&gt;&lt;wsp:rsid wsp:val=&quot;000959EA&quot;/&gt;&lt;wsp:rsid wsp:val=&quot;000A0144&quot;/&gt;&lt;wsp:rsid wsp:val=&quot;000A0783&quot;/&gt;&lt;wsp:rsid wsp:val=&quot;000A1029&quot;/&gt;&lt;wsp:rsid wsp:val=&quot;000A102E&quot;/&gt;&lt;wsp:rsid wsp:val=&quot;000A185B&quot;/&gt;&lt;wsp:rsid wsp:val=&quot;000A2310&quot;/&gt;&lt;wsp:rsid wsp:val=&quot;000A2A54&quot;/&gt;&lt;wsp:rsid wsp:val=&quot;000A2AEB&quot;/&gt;&lt;wsp:rsid wsp:val=&quot;000A2B87&quot;/&gt;&lt;wsp:rsid wsp:val=&quot;000A2CC5&quot;/&gt;&lt;wsp:rsid wsp:val=&quot;000A3E74&quot;/&gt;&lt;wsp:rsid wsp:val=&quot;000A40FF&quot;/&gt;&lt;wsp:rsid wsp:val=&quot;000A44BD&quot;/&gt;&lt;wsp:rsid wsp:val=&quot;000A55A5&quot;/&gt;&lt;wsp:rsid wsp:val=&quot;000A737B&quot;/&gt;&lt;wsp:rsid wsp:val=&quot;000A7B42&quot;/&gt;&lt;wsp:rsid wsp:val=&quot;000B00B7&quot;/&gt;&lt;wsp:rsid wsp:val=&quot;000B05A5&quot;/&gt;&lt;wsp:rsid wsp:val=&quot;000B072B&quot;/&gt;&lt;wsp:rsid wsp:val=&quot;000B11F7&quot;/&gt;&lt;wsp:rsid wsp:val=&quot;000B17C9&quot;/&gt;&lt;wsp:rsid wsp:val=&quot;000B18A1&quot;/&gt;&lt;wsp:rsid wsp:val=&quot;000B1928&quot;/&gt;&lt;wsp:rsid wsp:val=&quot;000B23EB&quot;/&gt;&lt;wsp:rsid wsp:val=&quot;000B3695&quot;/&gt;&lt;wsp:rsid wsp:val=&quot;000B37C0&quot;/&gt;&lt;wsp:rsid wsp:val=&quot;000B3DF8&quot;/&gt;&lt;wsp:rsid wsp:val=&quot;000B5947&quot;/&gt;&lt;wsp:rsid wsp:val=&quot;000B625F&quot;/&gt;&lt;wsp:rsid wsp:val=&quot;000B6E1C&quot;/&gt;&lt;wsp:rsid wsp:val=&quot;000B7E2E&quot;/&gt;&lt;wsp:rsid wsp:val=&quot;000B7E34&quot;/&gt;&lt;wsp:rsid wsp:val=&quot;000C08C0&quot;/&gt;&lt;wsp:rsid wsp:val=&quot;000C1EB2&quot;/&gt;&lt;wsp:rsid wsp:val=&quot;000C1FFF&quot;/&gt;&lt;wsp:rsid wsp:val=&quot;000C39C1&quot;/&gt;&lt;wsp:rsid wsp:val=&quot;000C3FC2&quot;/&gt;&lt;wsp:rsid wsp:val=&quot;000C434F&quot;/&gt;&lt;wsp:rsid wsp:val=&quot;000C5882&quot;/&gt;&lt;wsp:rsid wsp:val=&quot;000C5887&quot;/&gt;&lt;wsp:rsid wsp:val=&quot;000C59B1&quot;/&gt;&lt;wsp:rsid wsp:val=&quot;000C5CBA&quot;/&gt;&lt;wsp:rsid wsp:val=&quot;000C6651&quot;/&gt;&lt;wsp:rsid wsp:val=&quot;000C6FAB&quot;/&gt;&lt;wsp:rsid wsp:val=&quot;000C704E&quot;/&gt;&lt;wsp:rsid wsp:val=&quot;000C7BBB&quot;/&gt;&lt;wsp:rsid wsp:val=&quot;000D0BFD&quot;/&gt;&lt;wsp:rsid wsp:val=&quot;000D0E76&quot;/&gt;&lt;wsp:rsid wsp:val=&quot;000D1274&quot;/&gt;&lt;wsp:rsid wsp:val=&quot;000D1561&quot;/&gt;&lt;wsp:rsid wsp:val=&quot;000D15B5&quot;/&gt;&lt;wsp:rsid wsp:val=&quot;000D1724&quot;/&gt;&lt;wsp:rsid wsp:val=&quot;000D23C9&quot;/&gt;&lt;wsp:rsid wsp:val=&quot;000D3F33&quot;/&gt;&lt;wsp:rsid wsp:val=&quot;000D4280&quot;/&gt;&lt;wsp:rsid wsp:val=&quot;000D444B&quot;/&gt;&lt;wsp:rsid wsp:val=&quot;000D482B&quot;/&gt;&lt;wsp:rsid wsp:val=&quot;000D53FB&quot;/&gt;&lt;wsp:rsid wsp:val=&quot;000D58BC&quot;/&gt;&lt;wsp:rsid wsp:val=&quot;000D5A6C&quot;/&gt;&lt;wsp:rsid wsp:val=&quot;000D710C&quot;/&gt;&lt;wsp:rsid wsp:val=&quot;000D7200&quot;/&gt;&lt;wsp:rsid wsp:val=&quot;000D7FB4&quot;/&gt;&lt;wsp:rsid wsp:val=&quot;000E051F&quot;/&gt;&lt;wsp:rsid wsp:val=&quot;000E0E55&quot;/&gt;&lt;wsp:rsid wsp:val=&quot;000E13D9&quot;/&gt;&lt;wsp:rsid wsp:val=&quot;000E1492&quot;/&gt;&lt;wsp:rsid wsp:val=&quot;000E224A&quot;/&gt;&lt;wsp:rsid wsp:val=&quot;000E3582&quot;/&gt;&lt;wsp:rsid wsp:val=&quot;000E3CCB&quot;/&gt;&lt;wsp:rsid wsp:val=&quot;000E4519&quot;/&gt;&lt;wsp:rsid wsp:val=&quot;000E48CC&quot;/&gt;&lt;wsp:rsid wsp:val=&quot;000E4C8C&quot;/&gt;&lt;wsp:rsid wsp:val=&quot;000E56A5&quot;/&gt;&lt;wsp:rsid wsp:val=&quot;000E56AC&quot;/&gt;&lt;wsp:rsid wsp:val=&quot;000E5EA1&quot;/&gt;&lt;wsp:rsid wsp:val=&quot;000E5F6E&quot;/&gt;&lt;wsp:rsid wsp:val=&quot;000E7290&quot;/&gt;&lt;wsp:rsid wsp:val=&quot;000E7FFE&quot;/&gt;&lt;wsp:rsid wsp:val=&quot;000F01CB&quot;/&gt;&lt;wsp:rsid wsp:val=&quot;000F01D1&quot;/&gt;&lt;wsp:rsid wsp:val=&quot;000F14DD&quot;/&gt;&lt;wsp:rsid wsp:val=&quot;000F2395&quot;/&gt;&lt;wsp:rsid wsp:val=&quot;000F28F7&quot;/&gt;&lt;wsp:rsid wsp:val=&quot;000F444D&quot;/&gt;&lt;wsp:rsid wsp:val=&quot;000F4B33&quot;/&gt;&lt;wsp:rsid wsp:val=&quot;000F619F&quot;/&gt;&lt;wsp:rsid wsp:val=&quot;000F63B8&quot;/&gt;&lt;wsp:rsid wsp:val=&quot;000F68C8&quot;/&gt;&lt;wsp:rsid wsp:val=&quot;000F7A63&quot;/&gt;&lt;wsp:rsid wsp:val=&quot;00100D63&quot;/&gt;&lt;wsp:rsid wsp:val=&quot;00101522&quot;/&gt;&lt;wsp:rsid wsp:val=&quot;00104743&quot;/&gt;&lt;wsp:rsid wsp:val=&quot;00104E24&quot;/&gt;&lt;wsp:rsid wsp:val=&quot;0010540F&quot;/&gt;&lt;wsp:rsid wsp:val=&quot;00105524&quot;/&gt;&lt;wsp:rsid wsp:val=&quot;00105AC5&quot;/&gt;&lt;wsp:rsid wsp:val=&quot;00110C91&quot;/&gt;&lt;wsp:rsid wsp:val=&quot;001127F5&quot;/&gt;&lt;wsp:rsid wsp:val=&quot;00112B60&quot;/&gt;&lt;wsp:rsid wsp:val=&quot;00113B25&quot;/&gt;&lt;wsp:rsid wsp:val=&quot;00113E23&quot;/&gt;&lt;wsp:rsid wsp:val=&quot;00114793&quot;/&gt;&lt;wsp:rsid wsp:val=&quot;00114AD3&quot;/&gt;&lt;wsp:rsid wsp:val=&quot;00114F49&quot;/&gt;&lt;wsp:rsid wsp:val=&quot;001152A3&quot;/&gt;&lt;wsp:rsid wsp:val=&quot;001157E3&quot;/&gt;&lt;wsp:rsid wsp:val=&quot;00117564&quot;/&gt;&lt;wsp:rsid wsp:val=&quot;0011778E&quot;/&gt;&lt;wsp:rsid wsp:val=&quot;00120586&quot;/&gt;&lt;wsp:rsid wsp:val=&quot;00121B8C&quot;/&gt;&lt;wsp:rsid wsp:val=&quot;00121BC9&quot;/&gt;&lt;wsp:rsid wsp:val=&quot;00122D26&quot;/&gt;&lt;wsp:rsid wsp:val=&quot;001233AC&quot;/&gt;&lt;wsp:rsid wsp:val=&quot;00125471&quot;/&gt;&lt;wsp:rsid wsp:val=&quot;00125FDA&quot;/&gt;&lt;wsp:rsid wsp:val=&quot;0012624D&quot;/&gt;&lt;wsp:rsid wsp:val=&quot;00126BF4&quot;/&gt;&lt;wsp:rsid wsp:val=&quot;00126F63&quot;/&gt;&lt;wsp:rsid wsp:val=&quot;0012778A&quot;/&gt;&lt;wsp:rsid wsp:val=&quot;001279FC&quot;/&gt;&lt;wsp:rsid wsp:val=&quot;00131A3F&quot;/&gt;&lt;wsp:rsid wsp:val=&quot;00131BDF&quot;/&gt;&lt;wsp:rsid wsp:val=&quot;00133D6D&quot;/&gt;&lt;wsp:rsid wsp:val=&quot;00134D17&quot;/&gt;&lt;wsp:rsid wsp:val=&quot;00136161&quot;/&gt;&lt;wsp:rsid wsp:val=&quot;00137428&quot;/&gt;&lt;wsp:rsid wsp:val=&quot;00137ACF&quot;/&gt;&lt;wsp:rsid wsp:val=&quot;00137BC5&quot;/&gt;&lt;wsp:rsid wsp:val=&quot;001407E8&quot;/&gt;&lt;wsp:rsid wsp:val=&quot;00140C72&quot;/&gt;&lt;wsp:rsid wsp:val=&quot;00141BBF&quot;/&gt;&lt;wsp:rsid wsp:val=&quot;0014274D&quot;/&gt;&lt;wsp:rsid wsp:val=&quot;00143513&quot;/&gt;&lt;wsp:rsid wsp:val=&quot;00143EF2&quot;/&gt;&lt;wsp:rsid wsp:val=&quot;0014553E&quot;/&gt;&lt;wsp:rsid wsp:val=&quot;00145DD0&quot;/&gt;&lt;wsp:rsid wsp:val=&quot;00150FF9&quot;/&gt;&lt;wsp:rsid wsp:val=&quot;00151E64&quot;/&gt;&lt;wsp:rsid wsp:val=&quot;001520AE&quot;/&gt;&lt;wsp:rsid wsp:val=&quot;00153215&quot;/&gt;&lt;wsp:rsid wsp:val=&quot;00155F46&quot;/&gt;&lt;wsp:rsid wsp:val=&quot;001562C1&quot;/&gt;&lt;wsp:rsid wsp:val=&quot;001569EF&quot;/&gt;&lt;wsp:rsid wsp:val=&quot;00156C3F&quot;/&gt;&lt;wsp:rsid wsp:val=&quot;001573F7&quot;/&gt;&lt;wsp:rsid wsp:val=&quot;001573FC&quot;/&gt;&lt;wsp:rsid wsp:val=&quot;00157F2A&quot;/&gt;&lt;wsp:rsid wsp:val=&quot;00160B59&quot;/&gt;&lt;wsp:rsid wsp:val=&quot;00160C9A&quot;/&gt;&lt;wsp:rsid wsp:val=&quot;001615DB&quot;/&gt;&lt;wsp:rsid wsp:val=&quot;00161AD1&quot;/&gt;&lt;wsp:rsid wsp:val=&quot;00161CAA&quot;/&gt;&lt;wsp:rsid wsp:val=&quot;001623B3&quot;/&gt;&lt;wsp:rsid wsp:val=&quot;001627A7&quot;/&gt;&lt;wsp:rsid wsp:val=&quot;00162DD8&quot;/&gt;&lt;wsp:rsid wsp:val=&quot;00162DF4&quot;/&gt;&lt;wsp:rsid wsp:val=&quot;00162ECF&quot;/&gt;&lt;wsp:rsid wsp:val=&quot;0016311C&quot;/&gt;&lt;wsp:rsid wsp:val=&quot;00163357&quot;/&gt;&lt;wsp:rsid wsp:val=&quot;0016383D&quot;/&gt;&lt;wsp:rsid wsp:val=&quot;0016392F&quot;/&gt;&lt;wsp:rsid wsp:val=&quot;00164A3C&quot;/&gt;&lt;wsp:rsid wsp:val=&quot;00164A7B&quot;/&gt;&lt;wsp:rsid wsp:val=&quot;00164D87&quot;/&gt;&lt;wsp:rsid wsp:val=&quot;00164E3A&quot;/&gt;&lt;wsp:rsid wsp:val=&quot;0016545E&quot;/&gt;&lt;wsp:rsid wsp:val=&quot;00165CC0&quot;/&gt;&lt;wsp:rsid wsp:val=&quot;001662B0&quot;/&gt;&lt;wsp:rsid wsp:val=&quot;00166E4C&quot;/&gt;&lt;wsp:rsid wsp:val=&quot;001678EB&quot;/&gt;&lt;wsp:rsid wsp:val=&quot;00167C10&quot;/&gt;&lt;wsp:rsid wsp:val=&quot;00170145&quot;/&gt;&lt;wsp:rsid wsp:val=&quot;00171E4C&quot;/&gt;&lt;wsp:rsid wsp:val=&quot;00171F7C&quot;/&gt;&lt;wsp:rsid wsp:val=&quot;00171FF0&quot;/&gt;&lt;wsp:rsid wsp:val=&quot;0017222D&quot;/&gt;&lt;wsp:rsid wsp:val=&quot;00172BAD&quot;/&gt;&lt;wsp:rsid wsp:val=&quot;00172C19&quot;/&gt;&lt;wsp:rsid wsp:val=&quot;00172D63&quot;/&gt;&lt;wsp:rsid wsp:val=&quot;00173281&quot;/&gt;&lt;wsp:rsid wsp:val=&quot;001752DA&quot;/&gt;&lt;wsp:rsid wsp:val=&quot;00176C42&quot;/&gt;&lt;wsp:rsid wsp:val=&quot;001777F8&quot;/&gt;&lt;wsp:rsid wsp:val=&quot;00181538&quot;/&gt;&lt;wsp:rsid wsp:val=&quot;001818F4&quot;/&gt;&lt;wsp:rsid wsp:val=&quot;0018278C&quot;/&gt;&lt;wsp:rsid wsp:val=&quot;00184165&quot;/&gt;&lt;wsp:rsid wsp:val=&quot;00184393&quot;/&gt;&lt;wsp:rsid wsp:val=&quot;001848F2&quot;/&gt;&lt;wsp:rsid wsp:val=&quot;001849BE&quot;/&gt;&lt;wsp:rsid wsp:val=&quot;00185132&quot;/&gt;&lt;wsp:rsid wsp:val=&quot;00185F08&quot;/&gt;&lt;wsp:rsid wsp:val=&quot;00185FA1&quot;/&gt;&lt;wsp:rsid wsp:val=&quot;00185FD5&quot;/&gt;&lt;wsp:rsid wsp:val=&quot;001908BB&quot;/&gt;&lt;wsp:rsid wsp:val=&quot;001909DA&quot;/&gt;&lt;wsp:rsid wsp:val=&quot;001917FE&quot;/&gt;&lt;wsp:rsid wsp:val=&quot;00192487&quot;/&gt;&lt;wsp:rsid wsp:val=&quot;0019397B&quot;/&gt;&lt;wsp:rsid wsp:val=&quot;00193F43&quot;/&gt;&lt;wsp:rsid wsp:val=&quot;001945E9&quot;/&gt;&lt;wsp:rsid wsp:val=&quot;001962C4&quot;/&gt;&lt;wsp:rsid wsp:val=&quot;001966D3&quot;/&gt;&lt;wsp:rsid wsp:val=&quot;00196A9B&quot;/&gt;&lt;wsp:rsid wsp:val=&quot;00196F8E&quot;/&gt;&lt;wsp:rsid wsp:val=&quot;001A0164&quot;/&gt;&lt;wsp:rsid wsp:val=&quot;001A01C9&quot;/&gt;&lt;wsp:rsid wsp:val=&quot;001A04F0&quot;/&gt;&lt;wsp:rsid wsp:val=&quot;001A0B71&quot;/&gt;&lt;wsp:rsid wsp:val=&quot;001A0BD4&quot;/&gt;&lt;wsp:rsid wsp:val=&quot;001A0EFB&quot;/&gt;&lt;wsp:rsid wsp:val=&quot;001A12EE&quot;/&gt;&lt;wsp:rsid wsp:val=&quot;001A1B5E&quot;/&gt;&lt;wsp:rsid wsp:val=&quot;001A64CD&quot;/&gt;&lt;wsp:rsid wsp:val=&quot;001A698F&quot;/&gt;&lt;wsp:rsid wsp:val=&quot;001A78B6&quot;/&gt;&lt;wsp:rsid wsp:val=&quot;001A7F6D&quot;/&gt;&lt;wsp:rsid wsp:val=&quot;001B0DDD&quot;/&gt;&lt;wsp:rsid wsp:val=&quot;001B0DFA&quot;/&gt;&lt;wsp:rsid wsp:val=&quot;001B10A4&quot;/&gt;&lt;wsp:rsid wsp:val=&quot;001B1A38&quot;/&gt;&lt;wsp:rsid wsp:val=&quot;001B1ACB&quot;/&gt;&lt;wsp:rsid wsp:val=&quot;001B1AE0&quot;/&gt;&lt;wsp:rsid wsp:val=&quot;001B3726&quot;/&gt;&lt;wsp:rsid wsp:val=&quot;001B37A0&quot;/&gt;&lt;wsp:rsid wsp:val=&quot;001B4E49&quot;/&gt;&lt;wsp:rsid wsp:val=&quot;001B650F&quot;/&gt;&lt;wsp:rsid wsp:val=&quot;001C1540&quot;/&gt;&lt;wsp:rsid wsp:val=&quot;001C1E9D&quot;/&gt;&lt;wsp:rsid wsp:val=&quot;001C27E2&quot;/&gt;&lt;wsp:rsid wsp:val=&quot;001C3AEE&quot;/&gt;&lt;wsp:rsid wsp:val=&quot;001C3F3A&quot;/&gt;&lt;wsp:rsid wsp:val=&quot;001C411E&quot;/&gt;&lt;wsp:rsid wsp:val=&quot;001C4441&quot;/&gt;&lt;wsp:rsid wsp:val=&quot;001C662B&quot;/&gt;&lt;wsp:rsid wsp:val=&quot;001C6903&quot;/&gt;&lt;wsp:rsid wsp:val=&quot;001C7A74&quot;/&gt;&lt;wsp:rsid wsp:val=&quot;001C7E58&quot;/&gt;&lt;wsp:rsid wsp:val=&quot;001D1804&quot;/&gt;&lt;wsp:rsid wsp:val=&quot;001D58C8&quot;/&gt;&lt;wsp:rsid wsp:val=&quot;001D6CF1&quot;/&gt;&lt;wsp:rsid wsp:val=&quot;001D7AF4&quot;/&gt;&lt;wsp:rsid wsp:val=&quot;001E0DFB&quot;/&gt;&lt;wsp:rsid wsp:val=&quot;001E1FC1&quot;/&gt;&lt;wsp:rsid wsp:val=&quot;001E1FCF&quot;/&gt;&lt;wsp:rsid wsp:val=&quot;001E2442&quot;/&gt;&lt;wsp:rsid wsp:val=&quot;001E30BD&quot;/&gt;&lt;wsp:rsid wsp:val=&quot;001E3184&quot;/&gt;&lt;wsp:rsid wsp:val=&quot;001E4957&quot;/&gt;&lt;wsp:rsid wsp:val=&quot;001E4C65&quot;/&gt;&lt;wsp:rsid wsp:val=&quot;001E6161&quot;/&gt;&lt;wsp:rsid wsp:val=&quot;001E6EF4&quot;/&gt;&lt;wsp:rsid wsp:val=&quot;001E73C6&quot;/&gt;&lt;wsp:rsid wsp:val=&quot;001E77CE&quot;/&gt;&lt;wsp:rsid wsp:val=&quot;001F0C19&quot;/&gt;&lt;wsp:rsid wsp:val=&quot;001F133D&quot;/&gt;&lt;wsp:rsid wsp:val=&quot;001F137F&quot;/&gt;&lt;wsp:rsid wsp:val=&quot;001F3979&quot;/&gt;&lt;wsp:rsid wsp:val=&quot;001F4673&quot;/&gt;&lt;wsp:rsid wsp:val=&quot;001F50DB&quot;/&gt;&lt;wsp:rsid wsp:val=&quot;001F6303&quot;/&gt;&lt;wsp:rsid wsp:val=&quot;001F6660&quot;/&gt;&lt;wsp:rsid wsp:val=&quot;001F6F66&quot;/&gt;&lt;wsp:rsid wsp:val=&quot;001F7D09&quot;/&gt;&lt;wsp:rsid wsp:val=&quot;0020056C&quot;/&gt;&lt;wsp:rsid wsp:val=&quot;002008B9&quot;/&gt;&lt;wsp:rsid wsp:val=&quot;00200C9C&quot;/&gt;&lt;wsp:rsid wsp:val=&quot;00201137&quot;/&gt;&lt;wsp:rsid wsp:val=&quot;00201149&quot;/&gt;&lt;wsp:rsid wsp:val=&quot;002012D6&quot;/&gt;&lt;wsp:rsid wsp:val=&quot;00201C4E&quot;/&gt;&lt;wsp:rsid wsp:val=&quot;00201D4E&quot;/&gt;&lt;wsp:rsid wsp:val=&quot;00202DAF&quot;/&gt;&lt;wsp:rsid wsp:val=&quot;002056A2&quot;/&gt;&lt;wsp:rsid wsp:val=&quot;00206481&quot;/&gt;&lt;wsp:rsid wsp:val=&quot;00206672&quot;/&gt;&lt;wsp:rsid wsp:val=&quot;00206AB8&quot;/&gt;&lt;wsp:rsid wsp:val=&quot;00207D0F&quot;/&gt;&lt;wsp:rsid wsp:val=&quot;002106CC&quot;/&gt;&lt;wsp:rsid wsp:val=&quot;00210DC3&quot;/&gt;&lt;wsp:rsid wsp:val=&quot;00211192&quot;/&gt;&lt;wsp:rsid wsp:val=&quot;00212384&quot;/&gt;&lt;wsp:rsid wsp:val=&quot;002124FA&quot;/&gt;&lt;wsp:rsid wsp:val=&quot;00212BCC&quot;/&gt;&lt;wsp:rsid wsp:val=&quot;00212C63&quot;/&gt;&lt;wsp:rsid wsp:val=&quot;00212CDC&quot;/&gt;&lt;wsp:rsid wsp:val=&quot;002131B4&quot;/&gt;&lt;wsp:rsid wsp:val=&quot;00213F26&quot;/&gt;&lt;wsp:rsid wsp:val=&quot;002167B3&quot;/&gt;&lt;wsp:rsid wsp:val=&quot;00216BCA&quot;/&gt;&lt;wsp:rsid wsp:val=&quot;00217071&quot;/&gt;&lt;wsp:rsid wsp:val=&quot;002173F9&quot;/&gt;&lt;wsp:rsid wsp:val=&quot;0021749F&quot;/&gt;&lt;wsp:rsid wsp:val=&quot;00217756&quot;/&gt;&lt;wsp:rsid wsp:val=&quot;002202A1&quot;/&gt;&lt;wsp:rsid wsp:val=&quot;0022037B&quot;/&gt;&lt;wsp:rsid wsp:val=&quot;0022040D&quot;/&gt;&lt;wsp:rsid wsp:val=&quot;00220522&quot;/&gt;&lt;wsp:rsid wsp:val=&quot;00222925&quot;/&gt;&lt;wsp:rsid wsp:val=&quot;002230FF&quot;/&gt;&lt;wsp:rsid wsp:val=&quot;002231C0&quot;/&gt;&lt;wsp:rsid wsp:val=&quot;00223A05&quot;/&gt;&lt;wsp:rsid wsp:val=&quot;002241A6&quot;/&gt;&lt;wsp:rsid wsp:val=&quot;00224BBC&quot;/&gt;&lt;wsp:rsid wsp:val=&quot;00224E9A&quot;/&gt;&lt;wsp:rsid wsp:val=&quot;00224EA0&quot;/&gt;&lt;wsp:rsid wsp:val=&quot;0022612E&quot;/&gt;&lt;wsp:rsid wsp:val=&quot;0022641B&quot;/&gt;&lt;wsp:rsid wsp:val=&quot;00227229&quot;/&gt;&lt;wsp:rsid wsp:val=&quot;0023016F&quot;/&gt;&lt;wsp:rsid wsp:val=&quot;00230C58&quot;/&gt;&lt;wsp:rsid wsp:val=&quot;0023183C&quot;/&gt;&lt;wsp:rsid wsp:val=&quot;0023222B&quot;/&gt;&lt;wsp:rsid wsp:val=&quot;00232568&quot;/&gt;&lt;wsp:rsid wsp:val=&quot;002330CC&quot;/&gt;&lt;wsp:rsid wsp:val=&quot;00233F5A&quot;/&gt;&lt;wsp:rsid wsp:val=&quot;00235B2D&quot;/&gt;&lt;wsp:rsid wsp:val=&quot;00236DA6&quot;/&gt;&lt;wsp:rsid wsp:val=&quot;00240FFD&quot;/&gt;&lt;wsp:rsid wsp:val=&quot;00241CB0&quot;/&gt;&lt;wsp:rsid wsp:val=&quot;00241D1B&quot;/&gt;&lt;wsp:rsid wsp:val=&quot;0024217F&quot;/&gt;&lt;wsp:rsid wsp:val=&quot;00242BBE&quot;/&gt;&lt;wsp:rsid wsp:val=&quot;00242CD0&quot;/&gt;&lt;wsp:rsid wsp:val=&quot;002435C8&quot;/&gt;&lt;wsp:rsid wsp:val=&quot;002468A0&quot;/&gt;&lt;wsp:rsid wsp:val=&quot;00247B64&quot;/&gt;&lt;wsp:rsid wsp:val=&quot;0025082A&quot;/&gt;&lt;wsp:rsid wsp:val=&quot;002508DE&quot;/&gt;&lt;wsp:rsid wsp:val=&quot;00250E1A&quot;/&gt;&lt;wsp:rsid wsp:val=&quot;002511BE&quot;/&gt;&lt;wsp:rsid wsp:val=&quot;00251ED6&quot;/&gt;&lt;wsp:rsid wsp:val=&quot;0025264A&quot;/&gt;&lt;wsp:rsid wsp:val=&quot;00252C5C&quot;/&gt;&lt;wsp:rsid wsp:val=&quot;00253099&quot;/&gt;&lt;wsp:rsid wsp:val=&quot;00254B44&quot;/&gt;&lt;wsp:rsid wsp:val=&quot;00254F80&quot;/&gt;&lt;wsp:rsid wsp:val=&quot;00255658&quot;/&gt;&lt;wsp:rsid wsp:val=&quot;00255FCF&quot;/&gt;&lt;wsp:rsid wsp:val=&quot;00256B8E&quot;/&gt;&lt;wsp:rsid wsp:val=&quot;00256D4B&quot;/&gt;&lt;wsp:rsid wsp:val=&quot;00256DFA&quot;/&gt;&lt;wsp:rsid wsp:val=&quot;00257124&quot;/&gt;&lt;wsp:rsid wsp:val=&quot;002578F9&quot;/&gt;&lt;wsp:rsid wsp:val=&quot;00257BB2&quot;/&gt;&lt;wsp:rsid wsp:val=&quot;002603A3&quot;/&gt;&lt;wsp:rsid wsp:val=&quot;002607CA&quot;/&gt;&lt;wsp:rsid wsp:val=&quot;00260FD0&quot;/&gt;&lt;wsp:rsid wsp:val=&quot;0026112D&quot;/&gt;&lt;wsp:rsid wsp:val=&quot;00262239&quot;/&gt;&lt;wsp:rsid wsp:val=&quot;00262A23&quot;/&gt;&lt;wsp:rsid wsp:val=&quot;0026344D&quot;/&gt;&lt;wsp:rsid wsp:val=&quot;0026345F&quot;/&gt;&lt;wsp:rsid wsp:val=&quot;00264417&quot;/&gt;&lt;wsp:rsid wsp:val=&quot;00265E02&quot;/&gt;&lt;wsp:rsid wsp:val=&quot;002664C1&quot;/&gt;&lt;wsp:rsid wsp:val=&quot;0026773D&quot;/&gt;&lt;wsp:rsid wsp:val=&quot;002701D1&quot;/&gt;&lt;wsp:rsid wsp:val=&quot;002709EA&quot;/&gt;&lt;wsp:rsid wsp:val=&quot;00272543&quot;/&gt;&lt;wsp:rsid wsp:val=&quot;00272B9D&quot;/&gt;&lt;wsp:rsid wsp:val=&quot;0027375E&quot;/&gt;&lt;wsp:rsid wsp:val=&quot;00273DFB&quot;/&gt;&lt;wsp:rsid wsp:val=&quot;0027454A&quot;/&gt;&lt;wsp:rsid wsp:val=&quot;00274A67&quot;/&gt;&lt;wsp:rsid wsp:val=&quot;00274C78&quot;/&gt;&lt;wsp:rsid wsp:val=&quot;002754EE&quot;/&gt;&lt;wsp:rsid wsp:val=&quot;00275DC0&quot;/&gt;&lt;wsp:rsid wsp:val=&quot;00277408&quot;/&gt;&lt;wsp:rsid wsp:val=&quot;002778BD&quot;/&gt;&lt;wsp:rsid wsp:val=&quot;002778FC&quot;/&gt;&lt;wsp:rsid wsp:val=&quot;00277E90&quot;/&gt;&lt;wsp:rsid wsp:val=&quot;00280A72&quot;/&gt;&lt;wsp:rsid wsp:val=&quot;00280E3A&quot;/&gt;&lt;wsp:rsid wsp:val=&quot;002812CF&quot;/&gt;&lt;wsp:rsid wsp:val=&quot;0028186E&quot;/&gt;&lt;wsp:rsid wsp:val=&quot;00284F40&quot;/&gt;&lt;wsp:rsid wsp:val=&quot;00285294&quot;/&gt;&lt;wsp:rsid wsp:val=&quot;00285421&quot;/&gt;&lt;wsp:rsid wsp:val=&quot;002855DD&quot;/&gt;&lt;wsp:rsid wsp:val=&quot;002869D9&quot;/&gt;&lt;wsp:rsid wsp:val=&quot;002870CA&quot;/&gt;&lt;wsp:rsid wsp:val=&quot;002872F2&quot;/&gt;&lt;wsp:rsid wsp:val=&quot;00287AD4&quot;/&gt;&lt;wsp:rsid wsp:val=&quot;00290418&quot;/&gt;&lt;wsp:rsid wsp:val=&quot;0029086B&quot;/&gt;&lt;wsp:rsid wsp:val=&quot;00290D49&quot;/&gt;&lt;wsp:rsid wsp:val=&quot;00291465&quot;/&gt;&lt;wsp:rsid wsp:val=&quot;00291677&quot;/&gt;&lt;wsp:rsid wsp:val=&quot;00291759&quot;/&gt;&lt;wsp:rsid wsp:val=&quot;0029273E&quot;/&gt;&lt;wsp:rsid wsp:val=&quot;00295C8C&quot;/&gt;&lt;wsp:rsid wsp:val=&quot;002973FB&quot;/&gt;&lt;wsp:rsid wsp:val=&quot;002A05C1&quot;/&gt;&lt;wsp:rsid wsp:val=&quot;002A0644&quot;/&gt;&lt;wsp:rsid wsp:val=&quot;002A079D&quot;/&gt;&lt;wsp:rsid wsp:val=&quot;002A122F&quot;/&gt;&lt;wsp:rsid wsp:val=&quot;002A12E8&quot;/&gt;&lt;wsp:rsid wsp:val=&quot;002A246F&quot;/&gt;&lt;wsp:rsid wsp:val=&quot;002A3174&quot;/&gt;&lt;wsp:rsid wsp:val=&quot;002A36DD&quot;/&gt;&lt;wsp:rsid wsp:val=&quot;002A390F&quot;/&gt;&lt;wsp:rsid wsp:val=&quot;002A3E51&quot;/&gt;&lt;wsp:rsid wsp:val=&quot;002A5021&quot;/&gt;&lt;wsp:rsid wsp:val=&quot;002A579A&quot;/&gt;&lt;wsp:rsid wsp:val=&quot;002B0E4B&quot;/&gt;&lt;wsp:rsid wsp:val=&quot;002B2022&quot;/&gt;&lt;wsp:rsid wsp:val=&quot;002B2E80&quot;/&gt;&lt;wsp:rsid wsp:val=&quot;002B377F&quot;/&gt;&lt;wsp:rsid wsp:val=&quot;002B3AE0&quot;/&gt;&lt;wsp:rsid wsp:val=&quot;002B4607&quot;/&gt;&lt;wsp:rsid wsp:val=&quot;002B57C6&quot;/&gt;&lt;wsp:rsid wsp:val=&quot;002B5ABE&quot;/&gt;&lt;wsp:rsid wsp:val=&quot;002B6B00&quot;/&gt;&lt;wsp:rsid wsp:val=&quot;002B79BF&quot;/&gt;&lt;wsp:rsid wsp:val=&quot;002B79CE&quot;/&gt;&lt;wsp:rsid wsp:val=&quot;002B7D92&quot;/&gt;&lt;wsp:rsid wsp:val=&quot;002B7F90&quot;/&gt;&lt;wsp:rsid wsp:val=&quot;002C21F9&quot;/&gt;&lt;wsp:rsid wsp:val=&quot;002C2905&quot;/&gt;&lt;wsp:rsid wsp:val=&quot;002C2A14&quot;/&gt;&lt;wsp:rsid wsp:val=&quot;002C2E61&quot;/&gt;&lt;wsp:rsid wsp:val=&quot;002C2E84&quot;/&gt;&lt;wsp:rsid wsp:val=&quot;002C5F02&quot;/&gt;&lt;wsp:rsid wsp:val=&quot;002C70B4&quot;/&gt;&lt;wsp:rsid wsp:val=&quot;002D4963&quot;/&gt;&lt;wsp:rsid wsp:val=&quot;002D4DE5&quot;/&gt;&lt;wsp:rsid wsp:val=&quot;002D61BC&quot;/&gt;&lt;wsp:rsid wsp:val=&quot;002D684A&quot;/&gt;&lt;wsp:rsid wsp:val=&quot;002D6961&quot;/&gt;&lt;wsp:rsid wsp:val=&quot;002D6BE2&quot;/&gt;&lt;wsp:rsid wsp:val=&quot;002D702F&quot;/&gt;&lt;wsp:rsid wsp:val=&quot;002D751A&quot;/&gt;&lt;wsp:rsid wsp:val=&quot;002E0F5F&quot;/&gt;&lt;wsp:rsid wsp:val=&quot;002E1C2E&quot;/&gt;&lt;wsp:rsid wsp:val=&quot;002E3B75&quot;/&gt;&lt;wsp:rsid wsp:val=&quot;002E6115&quot;/&gt;&lt;wsp:rsid wsp:val=&quot;002E6396&quot;/&gt;&lt;wsp:rsid wsp:val=&quot;002E7ABA&quot;/&gt;&lt;wsp:rsid wsp:val=&quot;002E7E04&quot;/&gt;&lt;wsp:rsid wsp:val=&quot;002F0789&quot;/&gt;&lt;wsp:rsid wsp:val=&quot;002F2004&quot;/&gt;&lt;wsp:rsid wsp:val=&quot;002F2D7A&quot;/&gt;&lt;wsp:rsid wsp:val=&quot;002F2F01&quot;/&gt;&lt;wsp:rsid wsp:val=&quot;002F32C9&quot;/&gt;&lt;wsp:rsid wsp:val=&quot;002F34D5&quot;/&gt;&lt;wsp:rsid wsp:val=&quot;002F38B0&quot;/&gt;&lt;wsp:rsid wsp:val=&quot;002F3D99&quot;/&gt;&lt;wsp:rsid wsp:val=&quot;002F3DBA&quot;/&gt;&lt;wsp:rsid wsp:val=&quot;002F4261&quot;/&gt;&lt;wsp:rsid wsp:val=&quot;002F4C97&quot;/&gt;&lt;wsp:rsid wsp:val=&quot;002F5600&quot;/&gt;&lt;wsp:rsid wsp:val=&quot;002F6D20&quot;/&gt;&lt;wsp:rsid wsp:val=&quot;002F6D8A&quot;/&gt;&lt;wsp:rsid wsp:val=&quot;002F6E82&quot;/&gt;&lt;wsp:rsid wsp:val=&quot;0030137D&quot;/&gt;&lt;wsp:rsid wsp:val=&quot;003014D6&quot;/&gt;&lt;wsp:rsid wsp:val=&quot;003019F7&quot;/&gt;&lt;wsp:rsid wsp:val=&quot;003047DF&quot;/&gt;&lt;wsp:rsid wsp:val=&quot;00304D03&quot;/&gt;&lt;wsp:rsid wsp:val=&quot;00304DBE&quot;/&gt;&lt;wsp:rsid wsp:val=&quot;00305983&quot;/&gt;&lt;wsp:rsid wsp:val=&quot;00306EE1&quot;/&gt;&lt;wsp:rsid wsp:val=&quot;00307C1D&quot;/&gt;&lt;wsp:rsid wsp:val=&quot;00307CB5&quot;/&gt;&lt;wsp:rsid wsp:val=&quot;0031026B&quot;/&gt;&lt;wsp:rsid wsp:val=&quot;003109C0&quot;/&gt;&lt;wsp:rsid wsp:val=&quot;00311091&quot;/&gt;&lt;wsp:rsid wsp:val=&quot;00312675&quot;/&gt;&lt;wsp:rsid wsp:val=&quot;00312D43&quot;/&gt;&lt;wsp:rsid wsp:val=&quot;00312F67&quot;/&gt;&lt;wsp:rsid wsp:val=&quot;00313DCF&quot;/&gt;&lt;wsp:rsid wsp:val=&quot;00313F22&quot;/&gt;&lt;wsp:rsid wsp:val=&quot;00314F40&quot;/&gt;&lt;wsp:rsid wsp:val=&quot;00315262&quot;/&gt;&lt;wsp:rsid wsp:val=&quot;00315798&quot;/&gt;&lt;wsp:rsid wsp:val=&quot;003159A4&quot;/&gt;&lt;wsp:rsid wsp:val=&quot;00315BD1&quot;/&gt;&lt;wsp:rsid wsp:val=&quot;00316B0E&quot;/&gt;&lt;wsp:rsid wsp:val=&quot;0032026E&quot;/&gt;&lt;wsp:rsid wsp:val=&quot;003208CF&quot;/&gt;&lt;wsp:rsid wsp:val=&quot;00320D19&quot;/&gt;&lt;wsp:rsid wsp:val=&quot;00322517&quot;/&gt;&lt;wsp:rsid wsp:val=&quot;0032383B&quot;/&gt;&lt;wsp:rsid wsp:val=&quot;003241BB&quot;/&gt;&lt;wsp:rsid wsp:val=&quot;00325CDB&quot;/&gt;&lt;wsp:rsid wsp:val=&quot;00325F93&quot;/&gt;&lt;wsp:rsid wsp:val=&quot;00326691&quot;/&gt;&lt;wsp:rsid wsp:val=&quot;003267DA&quot;/&gt;&lt;wsp:rsid wsp:val=&quot;00326C03&quot;/&gt;&lt;wsp:rsid wsp:val=&quot;00326FDA&quot;/&gt;&lt;wsp:rsid wsp:val=&quot;00327030&quot;/&gt;&lt;wsp:rsid wsp:val=&quot;003274DE&quot;/&gt;&lt;wsp:rsid wsp:val=&quot;00327880&quot;/&gt;&lt;wsp:rsid wsp:val=&quot;00327BC4&quot;/&gt;&lt;wsp:rsid wsp:val=&quot;00327DE9&quot;/&gt;&lt;wsp:rsid wsp:val=&quot;003304E0&quot;/&gt;&lt;wsp:rsid wsp:val=&quot;00331636&quot;/&gt;&lt;wsp:rsid wsp:val=&quot;00331C0B&quot;/&gt;&lt;wsp:rsid wsp:val=&quot;0033349D&quot;/&gt;&lt;wsp:rsid wsp:val=&quot;003336D4&quot;/&gt;&lt;wsp:rsid wsp:val=&quot;00333714&quot;/&gt;&lt;wsp:rsid wsp:val=&quot;00333B7D&quot;/&gt;&lt;wsp:rsid wsp:val=&quot;00334509&quot;/&gt;&lt;wsp:rsid wsp:val=&quot;0033518B&quot;/&gt;&lt;wsp:rsid wsp:val=&quot;003351B9&quot;/&gt;&lt;wsp:rsid wsp:val=&quot;00336FBD&quot;/&gt;&lt;wsp:rsid wsp:val=&quot;00337F6C&quot;/&gt;&lt;wsp:rsid wsp:val=&quot;00340E39&quot;/&gt;&lt;wsp:rsid wsp:val=&quot;00341294&quot;/&gt;&lt;wsp:rsid wsp:val=&quot;00342E19&quot;/&gt;&lt;wsp:rsid wsp:val=&quot;00343FF0&quot;/&gt;&lt;wsp:rsid wsp:val=&quot;00345AC2&quot;/&gt;&lt;wsp:rsid wsp:val=&quot;00345EDC&quot;/&gt;&lt;wsp:rsid wsp:val=&quot;00346167&quot;/&gt;&lt;wsp:rsid wsp:val=&quot;00347CA7&quot;/&gt;&lt;wsp:rsid wsp:val=&quot;00350AFF&quot;/&gt;&lt;wsp:rsid wsp:val=&quot;00351CCC&quot;/&gt;&lt;wsp:rsid wsp:val=&quot;0035233B&quot;/&gt;&lt;wsp:rsid wsp:val=&quot;00354617&quot;/&gt;&lt;wsp:rsid wsp:val=&quot;00354DB6&quot;/&gt;&lt;wsp:rsid wsp:val=&quot;00355EF6&quot;/&gt;&lt;wsp:rsid wsp:val=&quot;00356DF1&quot;/&gt;&lt;wsp:rsid wsp:val=&quot;00356E2F&quot;/&gt;&lt;wsp:rsid wsp:val=&quot;00357BC4&quot;/&gt;&lt;wsp:rsid wsp:val=&quot;00360054&quot;/&gt;&lt;wsp:rsid wsp:val=&quot;00360EA6&quot;/&gt;&lt;wsp:rsid wsp:val=&quot;00361190&quot;/&gt;&lt;wsp:rsid wsp:val=&quot;00361485&quot;/&gt;&lt;wsp:rsid wsp:val=&quot;00361AA8&quot;/&gt;&lt;wsp:rsid wsp:val=&quot;00361BAB&quot;/&gt;&lt;wsp:rsid wsp:val=&quot;0036215C&quot;/&gt;&lt;wsp:rsid wsp:val=&quot;003655DA&quot;/&gt;&lt;wsp:rsid wsp:val=&quot;00365B28&quot;/&gt;&lt;wsp:rsid wsp:val=&quot;00365BDD&quot;/&gt;&lt;wsp:rsid wsp:val=&quot;00365F6E&quot;/&gt;&lt;wsp:rsid wsp:val=&quot;00367589&quot;/&gt;&lt;wsp:rsid wsp:val=&quot;00367954&quot;/&gt;&lt;wsp:rsid wsp:val=&quot;003704C4&quot;/&gt;&lt;wsp:rsid wsp:val=&quot;00370CC1&quot;/&gt;&lt;wsp:rsid wsp:val=&quot;00372A24&quot;/&gt;&lt;wsp:rsid wsp:val=&quot;00372C53&quot;/&gt;&lt;wsp:rsid wsp:val=&quot;003737C9&quot;/&gt;&lt;wsp:rsid wsp:val=&quot;003741DB&quot;/&gt;&lt;wsp:rsid wsp:val=&quot;003749E1&quot;/&gt;&lt;wsp:rsid wsp:val=&quot;00374FE5&quot;/&gt;&lt;wsp:rsid wsp:val=&quot;003753DF&quot;/&gt;&lt;wsp:rsid wsp:val=&quot;003770DF&quot;/&gt;&lt;wsp:rsid wsp:val=&quot;00377DC6&quot;/&gt;&lt;wsp:rsid wsp:val=&quot;00381BB9&quot;/&gt;&lt;wsp:rsid wsp:val=&quot;0038341F&quot;/&gt;&lt;wsp:rsid wsp:val=&quot;00385576&quot;/&gt;&lt;wsp:rsid wsp:val=&quot;00385EA8&quot;/&gt;&lt;wsp:rsid wsp:val=&quot;003865B9&quot;/&gt;&lt;wsp:rsid wsp:val=&quot;00386AF5&quot;/&gt;&lt;wsp:rsid wsp:val=&quot;00386B74&quot;/&gt;&lt;wsp:rsid wsp:val=&quot;0039136C&quot;/&gt;&lt;wsp:rsid wsp:val=&quot;003917F7&quot;/&gt;&lt;wsp:rsid wsp:val=&quot;003919E9&quot;/&gt;&lt;wsp:rsid wsp:val=&quot;00391BD2&quot;/&gt;&lt;wsp:rsid wsp:val=&quot;00392B52&quot;/&gt;&lt;wsp:rsid wsp:val=&quot;00392BB6&quot;/&gt;&lt;wsp:rsid wsp:val=&quot;00392EE2&quot;/&gt;&lt;wsp:rsid wsp:val=&quot;0039387C&quot;/&gt;&lt;wsp:rsid wsp:val=&quot;00393A2E&quot;/&gt;&lt;wsp:rsid wsp:val=&quot;003941A9&quot;/&gt;&lt;wsp:rsid wsp:val=&quot;0039543F&quot;/&gt;&lt;wsp:rsid wsp:val=&quot;00395BEE&quot;/&gt;&lt;wsp:rsid wsp:val=&quot;00395C11&quot;/&gt;&lt;wsp:rsid wsp:val=&quot;00396752&quot;/&gt;&lt;wsp:rsid wsp:val=&quot;003972B1&quot;/&gt;&lt;wsp:rsid wsp:val=&quot;003977A1&quot;/&gt;&lt;wsp:rsid wsp:val=&quot;00397951&quot;/&gt;&lt;wsp:rsid wsp:val=&quot;003A1097&quot;/&gt;&lt;wsp:rsid wsp:val=&quot;003A17C5&quot;/&gt;&lt;wsp:rsid wsp:val=&quot;003A1B22&quot;/&gt;&lt;wsp:rsid wsp:val=&quot;003A3CB7&quot;/&gt;&lt;wsp:rsid wsp:val=&quot;003A5C0D&quot;/&gt;&lt;wsp:rsid wsp:val=&quot;003A5DCA&quot;/&gt;&lt;wsp:rsid wsp:val=&quot;003A62F1&quot;/&gt;&lt;wsp:rsid wsp:val=&quot;003A6690&quot;/&gt;&lt;wsp:rsid wsp:val=&quot;003A7284&quot;/&gt;&lt;wsp:rsid wsp:val=&quot;003A797A&quot;/&gt;&lt;wsp:rsid wsp:val=&quot;003A7DE4&quot;/&gt;&lt;wsp:rsid wsp:val=&quot;003B2B81&quot;/&gt;&lt;wsp:rsid wsp:val=&quot;003B3652&quot;/&gt;&lt;wsp:rsid wsp:val=&quot;003B4572&quot;/&gt;&lt;wsp:rsid wsp:val=&quot;003B48E6&quot;/&gt;&lt;wsp:rsid wsp:val=&quot;003B51FE&quot;/&gt;&lt;wsp:rsid wsp:val=&quot;003B5913&quot;/&gt;&lt;wsp:rsid wsp:val=&quot;003B5BFE&quot;/&gt;&lt;wsp:rsid wsp:val=&quot;003B66CF&quot;/&gt;&lt;wsp:rsid wsp:val=&quot;003B67BB&quot;/&gt;&lt;wsp:rsid wsp:val=&quot;003B6AA3&quot;/&gt;&lt;wsp:rsid wsp:val=&quot;003B76DA&quot;/&gt;&lt;wsp:rsid wsp:val=&quot;003C11EF&quot;/&gt;&lt;wsp:rsid wsp:val=&quot;003C1AEB&quot;/&gt;&lt;wsp:rsid wsp:val=&quot;003C250D&quot;/&gt;&lt;wsp:rsid wsp:val=&quot;003C34A3&quot;/&gt;&lt;wsp:rsid wsp:val=&quot;003C477C&quot;/&gt;&lt;wsp:rsid wsp:val=&quot;003C4958&quot;/&gt;&lt;wsp:rsid wsp:val=&quot;003C4D7F&quot;/&gt;&lt;wsp:rsid wsp:val=&quot;003C52D0&quot;/&gt;&lt;wsp:rsid wsp:val=&quot;003C5821&quot;/&gt;&lt;wsp:rsid wsp:val=&quot;003C5E9E&quot;/&gt;&lt;wsp:rsid wsp:val=&quot;003C6B87&quot;/&gt;&lt;wsp:rsid wsp:val=&quot;003C70E9&quot;/&gt;&lt;wsp:rsid wsp:val=&quot;003C73E6&quot;/&gt;&lt;wsp:rsid wsp:val=&quot;003C7B06&quot;/&gt;&lt;wsp:rsid wsp:val=&quot;003D0EB9&quot;/&gt;&lt;wsp:rsid wsp:val=&quot;003D1365&quot;/&gt;&lt;wsp:rsid wsp:val=&quot;003D2C70&quot;/&gt;&lt;wsp:rsid wsp:val=&quot;003D2EAE&quot;/&gt;&lt;wsp:rsid wsp:val=&quot;003D31AB&quot;/&gt;&lt;wsp:rsid wsp:val=&quot;003D3FFA&quot;/&gt;&lt;wsp:rsid wsp:val=&quot;003D47A0&quot;/&gt;&lt;wsp:rsid wsp:val=&quot;003D4AE4&quot;/&gt;&lt;wsp:rsid wsp:val=&quot;003D5855&quot;/&gt;&lt;wsp:rsid wsp:val=&quot;003D5A14&quot;/&gt;&lt;wsp:rsid wsp:val=&quot;003D6150&quot;/&gt;&lt;wsp:rsid wsp:val=&quot;003D6611&quot;/&gt;&lt;wsp:rsid wsp:val=&quot;003E0DCD&quot;/&gt;&lt;wsp:rsid wsp:val=&quot;003E1044&quot;/&gt;&lt;wsp:rsid wsp:val=&quot;003E11DE&quot;/&gt;&lt;wsp:rsid wsp:val=&quot;003E1855&quot;/&gt;&lt;wsp:rsid wsp:val=&quot;003E1DAB&quot;/&gt;&lt;wsp:rsid wsp:val=&quot;003E1E78&quot;/&gt;&lt;wsp:rsid wsp:val=&quot;003E271A&quot;/&gt;&lt;wsp:rsid wsp:val=&quot;003E43CC&quot;/&gt;&lt;wsp:rsid wsp:val=&quot;003E4A3C&quot;/&gt;&lt;wsp:rsid wsp:val=&quot;003E571E&quot;/&gt;&lt;wsp:rsid wsp:val=&quot;003E5942&quot;/&gt;&lt;wsp:rsid wsp:val=&quot;003E7183&quot;/&gt;&lt;wsp:rsid wsp:val=&quot;003E73D1&quot;/&gt;&lt;wsp:rsid wsp:val=&quot;003E7626&quot;/&gt;&lt;wsp:rsid wsp:val=&quot;003E7855&quot;/&gt;&lt;wsp:rsid wsp:val=&quot;003F07A1&quot;/&gt;&lt;wsp:rsid wsp:val=&quot;003F0988&quot;/&gt;&lt;wsp:rsid wsp:val=&quot;003F0B98&quot;/&gt;&lt;wsp:rsid wsp:val=&quot;003F3008&quot;/&gt;&lt;wsp:rsid wsp:val=&quot;003F3946&quot;/&gt;&lt;wsp:rsid wsp:val=&quot;003F3B54&quot;/&gt;&lt;wsp:rsid wsp:val=&quot;003F3BFA&quot;/&gt;&lt;wsp:rsid wsp:val=&quot;003F4123&quot;/&gt;&lt;wsp:rsid wsp:val=&quot;003F4D1C&quot;/&gt;&lt;wsp:rsid wsp:val=&quot;003F5D26&quot;/&gt;&lt;wsp:rsid wsp:val=&quot;003F5DD0&quot;/&gt;&lt;wsp:rsid wsp:val=&quot;003F681D&quot;/&gt;&lt;wsp:rsid wsp:val=&quot;003F7002&quot;/&gt;&lt;wsp:rsid wsp:val=&quot;003F7950&quot;/&gt;&lt;wsp:rsid wsp:val=&quot;003F7B86&quot;/&gt;&lt;wsp:rsid wsp:val=&quot;004002AE&quot;/&gt;&lt;wsp:rsid wsp:val=&quot;00400E3A&quot;/&gt;&lt;wsp:rsid wsp:val=&quot;00401820&quot;/&gt;&lt;wsp:rsid wsp:val=&quot;00401CDE&quot;/&gt;&lt;wsp:rsid wsp:val=&quot;00401D52&quot;/&gt;&lt;wsp:rsid wsp:val=&quot;00402215&quot;/&gt;&lt;wsp:rsid wsp:val=&quot;0040324C&quot;/&gt;&lt;wsp:rsid wsp:val=&quot;00403B32&quot;/&gt;&lt;wsp:rsid wsp:val=&quot;00403CA5&quot;/&gt;&lt;wsp:rsid wsp:val=&quot;00404C25&quot;/&gt;&lt;wsp:rsid wsp:val=&quot;00405807&quot;/&gt;&lt;wsp:rsid wsp:val=&quot;004063FE&quot;/&gt;&lt;wsp:rsid wsp:val=&quot;004072D8&quot;/&gt;&lt;wsp:rsid wsp:val=&quot;00407638&quot;/&gt;&lt;wsp:rsid wsp:val=&quot;00410F8A&quot;/&gt;&lt;wsp:rsid wsp:val=&quot;004117C6&quot;/&gt;&lt;wsp:rsid wsp:val=&quot;00411CCC&quot;/&gt;&lt;wsp:rsid wsp:val=&quot;00413273&quot;/&gt;&lt;wsp:rsid wsp:val=&quot;004140D0&quot;/&gt;&lt;wsp:rsid wsp:val=&quot;00414F25&quot;/&gt;&lt;wsp:rsid wsp:val=&quot;004155D1&quot;/&gt;&lt;wsp:rsid wsp:val=&quot;00416483&quot;/&gt;&lt;wsp:rsid wsp:val=&quot;0041727F&quot;/&gt;&lt;wsp:rsid wsp:val=&quot;00417708&quot;/&gt;&lt;wsp:rsid wsp:val=&quot;004204AA&quot;/&gt;&lt;wsp:rsid wsp:val=&quot;00420C20&quot;/&gt;&lt;wsp:rsid wsp:val=&quot;00421070&quot;/&gt;&lt;wsp:rsid wsp:val=&quot;00422771&quot;/&gt;&lt;wsp:rsid wsp:val=&quot;00422F9D&quot;/&gt;&lt;wsp:rsid wsp:val=&quot;004241E3&quot;/&gt;&lt;wsp:rsid wsp:val=&quot;00424962&quot;/&gt;&lt;wsp:rsid wsp:val=&quot;0042506D&quot;/&gt;&lt;wsp:rsid wsp:val=&quot;00425DE7&quot;/&gt;&lt;wsp:rsid wsp:val=&quot;00425F8A&quot;/&gt;&lt;wsp:rsid wsp:val=&quot;0042614C&quot;/&gt;&lt;wsp:rsid wsp:val=&quot;004302B1&quot;/&gt;&lt;wsp:rsid wsp:val=&quot;0043079E&quot;/&gt;&lt;wsp:rsid wsp:val=&quot;00430B25&quot;/&gt;&lt;wsp:rsid wsp:val=&quot;0043130D&quot;/&gt;&lt;wsp:rsid wsp:val=&quot;004325FF&quot;/&gt;&lt;wsp:rsid wsp:val=&quot;00432FD8&quot;/&gt;&lt;wsp:rsid wsp:val=&quot;00433631&quot;/&gt;&lt;wsp:rsid wsp:val=&quot;004367CE&quot;/&gt;&lt;wsp:rsid wsp:val=&quot;00436D3D&quot;/&gt;&lt;wsp:rsid wsp:val=&quot;00437026&quot;/&gt;&lt;wsp:rsid wsp:val=&quot;00437106&quot;/&gt;&lt;wsp:rsid wsp:val=&quot;004376F3&quot;/&gt;&lt;wsp:rsid wsp:val=&quot;004378BC&quot;/&gt;&lt;wsp:rsid wsp:val=&quot;004416A2&quot;/&gt;&lt;wsp:rsid wsp:val=&quot;00442513&quot;/&gt;&lt;wsp:rsid wsp:val=&quot;00443A3C&quot;/&gt;&lt;wsp:rsid wsp:val=&quot;004453A8&quot;/&gt;&lt;wsp:rsid wsp:val=&quot;00447AE8&quot;/&gt;&lt;wsp:rsid wsp:val=&quot;00450E8E&quot;/&gt;&lt;wsp:rsid wsp:val=&quot;004516E8&quot;/&gt;&lt;wsp:rsid wsp:val=&quot;00452047&quot;/&gt;&lt;wsp:rsid wsp:val=&quot;00452B42&quot;/&gt;&lt;wsp:rsid wsp:val=&quot;0045456C&quot;/&gt;&lt;wsp:rsid wsp:val=&quot;004553A2&quot;/&gt;&lt;wsp:rsid wsp:val=&quot;00455557&quot;/&gt;&lt;wsp:rsid wsp:val=&quot;004555F6&quot;/&gt;&lt;wsp:rsid wsp:val=&quot;00455BBA&quot;/&gt;&lt;wsp:rsid wsp:val=&quot;00457A28&quot;/&gt;&lt;wsp:rsid wsp:val=&quot;00462C27&quot;/&gt;&lt;wsp:rsid wsp:val=&quot;00462E4F&quot;/&gt;&lt;wsp:rsid wsp:val=&quot;0046387E&quot;/&gt;&lt;wsp:rsid wsp:val=&quot;00464364&quot;/&gt;&lt;wsp:rsid wsp:val=&quot;004647C6&quot;/&gt;&lt;wsp:rsid wsp:val=&quot;00464ABF&quot;/&gt;&lt;wsp:rsid wsp:val=&quot;00464F58&quot;/&gt;&lt;wsp:rsid wsp:val=&quot;004652B5&quot;/&gt;&lt;wsp:rsid wsp:val=&quot;00465B69&quot;/&gt;&lt;wsp:rsid wsp:val=&quot;00465FF8&quot;/&gt;&lt;wsp:rsid wsp:val=&quot;00466607&quot;/&gt;&lt;wsp:rsid wsp:val=&quot;0046751C&quot;/&gt;&lt;wsp:rsid wsp:val=&quot;004703F9&quot;/&gt;&lt;wsp:rsid wsp:val=&quot;004715BA&quot;/&gt;&lt;wsp:rsid wsp:val=&quot;004716D4&quot;/&gt;&lt;wsp:rsid wsp:val=&quot;004722F8&quot;/&gt;&lt;wsp:rsid wsp:val=&quot;0047249B&quot;/&gt;&lt;wsp:rsid wsp:val=&quot;004749DD&quot;/&gt;&lt;wsp:rsid wsp:val=&quot;00475FA6&quot;/&gt;&lt;wsp:rsid wsp:val=&quot;0047607B&quot;/&gt;&lt;wsp:rsid wsp:val=&quot;004769E6&quot;/&gt;&lt;wsp:rsid wsp:val=&quot;00476EFD&quot;/&gt;&lt;wsp:rsid wsp:val=&quot;004773D1&quot;/&gt;&lt;wsp:rsid wsp:val=&quot;00477C76&quot;/&gt;&lt;wsp:rsid wsp:val=&quot;00481206&quot;/&gt;&lt;wsp:rsid wsp:val=&quot;0048145B&quot;/&gt;&lt;wsp:rsid wsp:val=&quot;00481C76&quot;/&gt;&lt;wsp:rsid wsp:val=&quot;00481DD6&quot;/&gt;&lt;wsp:rsid wsp:val=&quot;0048316B&quot;/&gt;&lt;wsp:rsid wsp:val=&quot;00484ED3&quot;/&gt;&lt;wsp:rsid wsp:val=&quot;0048559D&quot;/&gt;&lt;wsp:rsid wsp:val=&quot;00485A0F&quot;/&gt;&lt;wsp:rsid wsp:val=&quot;004865C5&quot;/&gt;&lt;wsp:rsid wsp:val=&quot;0049140D&quot;/&gt;&lt;wsp:rsid wsp:val=&quot;00491E53&quot;/&gt;&lt;wsp:rsid wsp:val=&quot;00494D4C&quot;/&gt;&lt;wsp:rsid wsp:val=&quot;00496164&quot;/&gt;&lt;wsp:rsid wsp:val=&quot;00496DD0&quot;/&gt;&lt;wsp:rsid wsp:val=&quot;004A007B&quot;/&gt;&lt;wsp:rsid wsp:val=&quot;004A0E83&quot;/&gt;&lt;wsp:rsid wsp:val=&quot;004A1106&quot;/&gt;&lt;wsp:rsid wsp:val=&quot;004A56DA&quot;/&gt;&lt;wsp:rsid wsp:val=&quot;004A59EA&quot;/&gt;&lt;wsp:rsid wsp:val=&quot;004B06B7&quot;/&gt;&lt;wsp:rsid wsp:val=&quot;004B0B40&quot;/&gt;&lt;wsp:rsid wsp:val=&quot;004B0C6A&quot;/&gt;&lt;wsp:rsid wsp:val=&quot;004B1602&quot;/&gt;&lt;wsp:rsid wsp:val=&quot;004B1812&quot;/&gt;&lt;wsp:rsid wsp:val=&quot;004B1F5E&quot;/&gt;&lt;wsp:rsid wsp:val=&quot;004B21EC&quot;/&gt;&lt;wsp:rsid wsp:val=&quot;004B2210&quot;/&gt;&lt;wsp:rsid wsp:val=&quot;004B49CC&quot;/&gt;&lt;wsp:rsid wsp:val=&quot;004B5042&quot;/&gt;&lt;wsp:rsid wsp:val=&quot;004B5404&quot;/&gt;&lt;wsp:rsid wsp:val=&quot;004B615C&quot;/&gt;&lt;wsp:rsid wsp:val=&quot;004B6B98&quot;/&gt;&lt;wsp:rsid wsp:val=&quot;004B7743&quot;/&gt;&lt;wsp:rsid wsp:val=&quot;004C1A0D&quot;/&gt;&lt;wsp:rsid wsp:val=&quot;004C3304&quot;/&gt;&lt;wsp:rsid wsp:val=&quot;004C45C8&quot;/&gt;&lt;wsp:rsid wsp:val=&quot;004C49B4&quot;/&gt;&lt;wsp:rsid wsp:val=&quot;004C56E5&quot;/&gt;&lt;wsp:rsid wsp:val=&quot;004D0F9A&quot;/&gt;&lt;wsp:rsid wsp:val=&quot;004D1589&quot;/&gt;&lt;wsp:rsid wsp:val=&quot;004D16A1&quot;/&gt;&lt;wsp:rsid wsp:val=&quot;004D1B62&quot;/&gt;&lt;wsp:rsid wsp:val=&quot;004D239F&quot;/&gt;&lt;wsp:rsid wsp:val=&quot;004D484A&quot;/&gt;&lt;wsp:rsid wsp:val=&quot;004D4B70&quot;/&gt;&lt;wsp:rsid wsp:val=&quot;004D6A74&quot;/&gt;&lt;wsp:rsid wsp:val=&quot;004D6C70&quot;/&gt;&lt;wsp:rsid wsp:val=&quot;004D7202&quot;/&gt;&lt;wsp:rsid wsp:val=&quot;004D7726&quot;/&gt;&lt;wsp:rsid wsp:val=&quot;004D7945&quot;/&gt;&lt;wsp:rsid wsp:val=&quot;004D7B68&quot;/&gt;&lt;wsp:rsid wsp:val=&quot;004D7BF8&quot;/&gt;&lt;wsp:rsid wsp:val=&quot;004E0029&quot;/&gt;&lt;wsp:rsid wsp:val=&quot;004E1319&quot;/&gt;&lt;wsp:rsid wsp:val=&quot;004E281B&quot;/&gt;&lt;wsp:rsid wsp:val=&quot;004E3869&quot;/&gt;&lt;wsp:rsid wsp:val=&quot;004E3C0B&quot;/&gt;&lt;wsp:rsid wsp:val=&quot;004E3FC9&quot;/&gt;&lt;wsp:rsid wsp:val=&quot;004E4821&quot;/&gt;&lt;wsp:rsid wsp:val=&quot;004E4F16&quot;/&gt;&lt;wsp:rsid wsp:val=&quot;004E632E&quot;/&gt;&lt;wsp:rsid wsp:val=&quot;004E64DF&quot;/&gt;&lt;wsp:rsid wsp:val=&quot;004E6DAC&quot;/&gt;&lt;wsp:rsid wsp:val=&quot;004E7FB2&quot;/&gt;&lt;wsp:rsid wsp:val=&quot;004F12D8&quot;/&gt;&lt;wsp:rsid wsp:val=&quot;004F1E1A&quot;/&gt;&lt;wsp:rsid wsp:val=&quot;004F2383&quot;/&gt;&lt;wsp:rsid wsp:val=&quot;004F2445&quot;/&gt;&lt;wsp:rsid wsp:val=&quot;004F2749&quot;/&gt;&lt;wsp:rsid wsp:val=&quot;004F3056&quot;/&gt;&lt;wsp:rsid wsp:val=&quot;004F3C08&quot;/&gt;&lt;wsp:rsid wsp:val=&quot;004F3F0C&quot;/&gt;&lt;wsp:rsid wsp:val=&quot;004F4537&quot;/&gt;&lt;wsp:rsid wsp:val=&quot;004F4CF9&quot;/&gt;&lt;wsp:rsid wsp:val=&quot;004F51D2&quot;/&gt;&lt;wsp:rsid wsp:val=&quot;004F58C8&quot;/&gt;&lt;wsp:rsid wsp:val=&quot;004F5C4A&quot;/&gt;&lt;wsp:rsid wsp:val=&quot;004F62D2&quot;/&gt;&lt;wsp:rsid wsp:val=&quot;00503637&quot;/&gt;&lt;wsp:rsid wsp:val=&quot;00504FCD&quot;/&gt;&lt;wsp:rsid wsp:val=&quot;0050643C&quot;/&gt;&lt;wsp:rsid wsp:val=&quot;005102E0&quot;/&gt;&lt;wsp:rsid wsp:val=&quot;005106B5&quot;/&gt;&lt;wsp:rsid wsp:val=&quot;00510909&quot;/&gt;&lt;wsp:rsid wsp:val=&quot;00510B8C&quot;/&gt;&lt;wsp:rsid wsp:val=&quot;00510C92&quot;/&gt;&lt;wsp:rsid wsp:val=&quot;00510EEF&quot;/&gt;&lt;wsp:rsid wsp:val=&quot;00511750&quot;/&gt;&lt;wsp:rsid wsp:val=&quot;005121E6&quot;/&gt;&lt;wsp:rsid wsp:val=&quot;00512F3C&quot;/&gt;&lt;wsp:rsid wsp:val=&quot;0051361F&quot;/&gt;&lt;wsp:rsid wsp:val=&quot;00513C3E&quot;/&gt;&lt;wsp:rsid wsp:val=&quot;00513DDD&quot;/&gt;&lt;wsp:rsid wsp:val=&quot;00513FAD&quot;/&gt;&lt;wsp:rsid wsp:val=&quot;0051491C&quot;/&gt;&lt;wsp:rsid wsp:val=&quot;00514F39&quot;/&gt;&lt;wsp:rsid wsp:val=&quot;005158A5&quot;/&gt;&lt;wsp:rsid wsp:val=&quot;00515E4A&quot;/&gt;&lt;wsp:rsid wsp:val=&quot;005172C0&quot;/&gt;&lt;wsp:rsid wsp:val=&quot;0052020E&quot;/&gt;&lt;wsp:rsid wsp:val=&quot;005204F9&quot;/&gt;&lt;wsp:rsid wsp:val=&quot;005208E5&quot;/&gt;&lt;wsp:rsid wsp:val=&quot;0052241F&quot;/&gt;&lt;wsp:rsid wsp:val=&quot;00522B37&quot;/&gt;&lt;wsp:rsid wsp:val=&quot;005230B0&quot;/&gt;&lt;wsp:rsid wsp:val=&quot;005239A0&quot;/&gt;&lt;wsp:rsid wsp:val=&quot;00523B5C&quot;/&gt;&lt;wsp:rsid wsp:val=&quot;00525CC1&quot;/&gt;&lt;wsp:rsid wsp:val=&quot;00527220&quot;/&gt;&lt;wsp:rsid wsp:val=&quot;005278B1&quot;/&gt;&lt;wsp:rsid wsp:val=&quot;0053177B&quot;/&gt;&lt;wsp:rsid wsp:val=&quot;005324A3&quot;/&gt;&lt;wsp:rsid wsp:val=&quot;00532754&quot;/&gt;&lt;wsp:rsid wsp:val=&quot;00533CC3&quot;/&gt;&lt;wsp:rsid wsp:val=&quot;005346C7&quot;/&gt;&lt;wsp:rsid wsp:val=&quot;00534F42&quot;/&gt;&lt;wsp:rsid wsp:val=&quot;00535098&quot;/&gt;&lt;wsp:rsid wsp:val=&quot;00535EF1&quot;/&gt;&lt;wsp:rsid wsp:val=&quot;00537954&quot;/&gt;&lt;wsp:rsid wsp:val=&quot;0054212D&quot;/&gt;&lt;wsp:rsid wsp:val=&quot;00542D13&quot;/&gt;&lt;wsp:rsid wsp:val=&quot;00543679&quot;/&gt;&lt;wsp:rsid wsp:val=&quot;005437E2&quot;/&gt;&lt;wsp:rsid wsp:val=&quot;00543B4B&quot;/&gt;&lt;wsp:rsid wsp:val=&quot;00546BF4&quot;/&gt;&lt;wsp:rsid wsp:val=&quot;00547682&quot;/&gt;&lt;wsp:rsid wsp:val=&quot;005479A6&quot;/&gt;&lt;wsp:rsid wsp:val=&quot;00547F78&quot;/&gt;&lt;wsp:rsid wsp:val=&quot;00550072&quot;/&gt;&lt;wsp:rsid wsp:val=&quot;00550962&quot;/&gt;&lt;wsp:rsid wsp:val=&quot;00550DBA&quot;/&gt;&lt;wsp:rsid wsp:val=&quot;0055100F&quot;/&gt;&lt;wsp:rsid wsp:val=&quot;005511D0&quot;/&gt;&lt;wsp:rsid wsp:val=&quot;0055124F&quot;/&gt;&lt;wsp:rsid wsp:val=&quot;00553506&quot;/&gt;&lt;wsp:rsid wsp:val=&quot;00553944&quot;/&gt;&lt;wsp:rsid wsp:val=&quot;00555325&quot;/&gt;&lt;wsp:rsid wsp:val=&quot;00555610&quot;/&gt;&lt;wsp:rsid wsp:val=&quot;0055592E&quot;/&gt;&lt;wsp:rsid wsp:val=&quot;00556D0A&quot;/&gt;&lt;wsp:rsid wsp:val=&quot;0056017F&quot;/&gt;&lt;wsp:rsid wsp:val=&quot;00562CD2&quot;/&gt;&lt;wsp:rsid wsp:val=&quot;00563851&quot;/&gt;&lt;wsp:rsid wsp:val=&quot;005641C1&quot;/&gt;&lt;wsp:rsid wsp:val=&quot;00565585&quot;/&gt;&lt;wsp:rsid wsp:val=&quot;00565DEB&quot;/&gt;&lt;wsp:rsid wsp:val=&quot;00566317&quot;/&gt;&lt;wsp:rsid wsp:val=&quot;00566343&quot;/&gt;&lt;wsp:rsid wsp:val=&quot;0056672B&quot;/&gt;&lt;wsp:rsid wsp:val=&quot;005679E3&quot;/&gt;&lt;wsp:rsid wsp:val=&quot;005707B6&quot;/&gt;&lt;wsp:rsid wsp:val=&quot;00574113&quot;/&gt;&lt;wsp:rsid wsp:val=&quot;00574558&quot;/&gt;&lt;wsp:rsid wsp:val=&quot;00574C35&quot;/&gt;&lt;wsp:rsid wsp:val=&quot;00575EE1&quot;/&gt;&lt;wsp:rsid wsp:val=&quot;005763A2&quot;/&gt;&lt;wsp:rsid wsp:val=&quot;0057661C&quot;/&gt;&lt;wsp:rsid wsp:val=&quot;00577A9E&quot;/&gt;&lt;wsp:rsid wsp:val=&quot;005801F6&quot;/&gt;&lt;wsp:rsid wsp:val=&quot;00580E18&quot;/&gt;&lt;wsp:rsid wsp:val=&quot;00581BA1&quot;/&gt;&lt;wsp:rsid wsp:val=&quot;00582060&quot;/&gt;&lt;wsp:rsid wsp:val=&quot;005822CB&quot;/&gt;&lt;wsp:rsid wsp:val=&quot;00582733&quot;/&gt;&lt;wsp:rsid wsp:val=&quot;00582B85&quot;/&gt;&lt;wsp:rsid wsp:val=&quot;00582EB6&quot;/&gt;&lt;wsp:rsid wsp:val=&quot;00583A69&quot;/&gt;&lt;wsp:rsid wsp:val=&quot;00583F75&quot;/&gt;&lt;wsp:rsid wsp:val=&quot;005841F2&quot;/&gt;&lt;wsp:rsid wsp:val=&quot;00584359&quot;/&gt;&lt;wsp:rsid wsp:val=&quot;005843AC&quot;/&gt;&lt;wsp:rsid wsp:val=&quot;00584705&quot;/&gt;&lt;wsp:rsid wsp:val=&quot;00584CB6&quot;/&gt;&lt;wsp:rsid wsp:val=&quot;005862DB&quot;/&gt;&lt;wsp:rsid wsp:val=&quot;00587311&quot;/&gt;&lt;wsp:rsid wsp:val=&quot;005878DD&quot;/&gt;&lt;wsp:rsid wsp:val=&quot;00587A3A&quot;/&gt;&lt;wsp:rsid wsp:val=&quot;00590768&quot;/&gt;&lt;wsp:rsid wsp:val=&quot;00590A14&quot;/&gt;&lt;wsp:rsid wsp:val=&quot;00590F04&quot;/&gt;&lt;wsp:rsid wsp:val=&quot;00591F1E&quot;/&gt;&lt;wsp:rsid wsp:val=&quot;00592C2F&quot;/&gt;&lt;wsp:rsid wsp:val=&quot;00593B21&quot;/&gt;&lt;wsp:rsid wsp:val=&quot;00593E54&quot;/&gt;&lt;wsp:rsid wsp:val=&quot;00594592&quot;/&gt;&lt;wsp:rsid wsp:val=&quot;00594966&quot;/&gt;&lt;wsp:rsid wsp:val=&quot;005964F9&quot;/&gt;&lt;wsp:rsid wsp:val=&quot;00596F53&quot;/&gt;&lt;wsp:rsid wsp:val=&quot;005975AD&quot;/&gt;&lt;wsp:rsid wsp:val=&quot;005A1DB8&quot;/&gt;&lt;wsp:rsid wsp:val=&quot;005A40CF&quot;/&gt;&lt;wsp:rsid wsp:val=&quot;005A4332&quot;/&gt;&lt;wsp:rsid wsp:val=&quot;005A48A1&quot;/&gt;&lt;wsp:rsid wsp:val=&quot;005A5897&quot;/&gt;&lt;wsp:rsid wsp:val=&quot;005A5D6C&quot;/&gt;&lt;wsp:rsid wsp:val=&quot;005A64B6&quot;/&gt;&lt;wsp:rsid wsp:val=&quot;005A7AB7&quot;/&gt;&lt;wsp:rsid wsp:val=&quot;005B0814&quot;/&gt;&lt;wsp:rsid wsp:val=&quot;005B0890&quot;/&gt;&lt;wsp:rsid wsp:val=&quot;005B0E48&quot;/&gt;&lt;wsp:rsid wsp:val=&quot;005B18D1&quot;/&gt;&lt;wsp:rsid wsp:val=&quot;005B1AFF&quot;/&gt;&lt;wsp:rsid wsp:val=&quot;005B1C57&quot;/&gt;&lt;wsp:rsid wsp:val=&quot;005B2D46&quot;/&gt;&lt;wsp:rsid wsp:val=&quot;005B4192&quot;/&gt;&lt;wsp:rsid wsp:val=&quot;005B459D&quot;/&gt;&lt;wsp:rsid wsp:val=&quot;005B58FD&quot;/&gt;&lt;wsp:rsid wsp:val=&quot;005B5BEA&quot;/&gt;&lt;wsp:rsid wsp:val=&quot;005B6E61&quot;/&gt;&lt;wsp:rsid wsp:val=&quot;005B7338&quot;/&gt;&lt;wsp:rsid wsp:val=&quot;005B7800&quot;/&gt;&lt;wsp:rsid wsp:val=&quot;005B78EB&quot;/&gt;&lt;wsp:rsid wsp:val=&quot;005C02B4&quot;/&gt;&lt;wsp:rsid wsp:val=&quot;005C1439&quot;/&gt;&lt;wsp:rsid wsp:val=&quot;005C1DD6&quot;/&gt;&lt;wsp:rsid wsp:val=&quot;005C3962&quot;/&gt;&lt;wsp:rsid wsp:val=&quot;005C3EE5&quot;/&gt;&lt;wsp:rsid wsp:val=&quot;005C4116&quot;/&gt;&lt;wsp:rsid wsp:val=&quot;005C5C02&quot;/&gt;&lt;wsp:rsid wsp:val=&quot;005C61AD&quot;/&gt;&lt;wsp:rsid wsp:val=&quot;005D06C0&quot;/&gt;&lt;wsp:rsid wsp:val=&quot;005D2A07&quot;/&gt;&lt;wsp:rsid wsp:val=&quot;005D4B05&quot;/&gt;&lt;wsp:rsid wsp:val=&quot;005D5BEA&quot;/&gt;&lt;wsp:rsid wsp:val=&quot;005D5F6E&quot;/&gt;&lt;wsp:rsid wsp:val=&quot;005D62F9&quot;/&gt;&lt;wsp:rsid wsp:val=&quot;005E13F7&quot;/&gt;&lt;wsp:rsid wsp:val=&quot;005E2B40&quot;/&gt;&lt;wsp:rsid wsp:val=&quot;005E3571&quot;/&gt;&lt;wsp:rsid wsp:val=&quot;005E3CC9&quot;/&gt;&lt;wsp:rsid wsp:val=&quot;005E4AB4&quot;/&gt;&lt;wsp:rsid wsp:val=&quot;005E5522&quot;/&gt;&lt;wsp:rsid wsp:val=&quot;005E585A&quot;/&gt;&lt;wsp:rsid wsp:val=&quot;005E63FE&quot;/&gt;&lt;wsp:rsid wsp:val=&quot;005E691E&quot;/&gt;&lt;wsp:rsid wsp:val=&quot;005E72BA&quot;/&gt;&lt;wsp:rsid wsp:val=&quot;005F1670&quot;/&gt;&lt;wsp:rsid wsp:val=&quot;005F1ED8&quot;/&gt;&lt;wsp:rsid wsp:val=&quot;005F2EE1&quot;/&gt;&lt;wsp:rsid wsp:val=&quot;005F30C6&quot;/&gt;&lt;wsp:rsid wsp:val=&quot;005F3DE0&quot;/&gt;&lt;wsp:rsid wsp:val=&quot;005F48EA&quot;/&gt;&lt;wsp:rsid wsp:val=&quot;005F61DA&quot;/&gt;&lt;wsp:rsid wsp:val=&quot;005F7207&quot;/&gt;&lt;wsp:rsid wsp:val=&quot;005F7757&quot;/&gt;&lt;wsp:rsid wsp:val=&quot;005F7C95&quot;/&gt;&lt;wsp:rsid wsp:val=&quot;00600357&quot;/&gt;&lt;wsp:rsid wsp:val=&quot;00600401&quot;/&gt;&lt;wsp:rsid wsp:val=&quot;00603AC3&quot;/&gt;&lt;wsp:rsid wsp:val=&quot;00603C75&quot;/&gt;&lt;wsp:rsid wsp:val=&quot;00603C8C&quot;/&gt;&lt;wsp:rsid wsp:val=&quot;00604BDE&quot;/&gt;&lt;wsp:rsid wsp:val=&quot;0060633A&quot;/&gt;&lt;wsp:rsid wsp:val=&quot;006063E1&quot;/&gt;&lt;wsp:rsid wsp:val=&quot;0060654D&quot;/&gt;&lt;wsp:rsid wsp:val=&quot;006065DB&quot;/&gt;&lt;wsp:rsid wsp:val=&quot;0060692D&quot;/&gt;&lt;wsp:rsid wsp:val=&quot;00606B04&quot;/&gt;&lt;wsp:rsid wsp:val=&quot;00607484&quot;/&gt;&lt;wsp:rsid wsp:val=&quot;00610752&quot;/&gt;&lt;wsp:rsid wsp:val=&quot;00610900&quot;/&gt;&lt;wsp:rsid wsp:val=&quot;00611CE5&quot;/&gt;&lt;wsp:rsid wsp:val=&quot;006122D4&quot;/&gt;&lt;wsp:rsid wsp:val=&quot;006126ED&quot;/&gt;&lt;wsp:rsid wsp:val=&quot;00613AA8&quot;/&gt;&lt;wsp:rsid wsp:val=&quot;00614604&quot;/&gt;&lt;wsp:rsid wsp:val=&quot;00615075&quot;/&gt;&lt;wsp:rsid wsp:val=&quot;00615772&quot;/&gt;&lt;wsp:rsid wsp:val=&quot;00616292&quot;/&gt;&lt;wsp:rsid wsp:val=&quot;00616595&quot;/&gt;&lt;wsp:rsid wsp:val=&quot;0061753F&quot;/&gt;&lt;wsp:rsid wsp:val=&quot;006177C6&quot;/&gt;&lt;wsp:rsid wsp:val=&quot;00617CA1&quot;/&gt;&lt;wsp:rsid wsp:val=&quot;00620C61&quot;/&gt;&lt;wsp:rsid wsp:val=&quot;00621589&quot;/&gt;&lt;wsp:rsid wsp:val=&quot;00621AA5&quot;/&gt;&lt;wsp:rsid wsp:val=&quot;00621F8B&quot;/&gt;&lt;wsp:rsid wsp:val=&quot;006228CC&quot;/&gt;&lt;wsp:rsid wsp:val=&quot;00622FB3&quot;/&gt;&lt;wsp:rsid wsp:val=&quot;006251FF&quot;/&gt;&lt;wsp:rsid wsp:val=&quot;006269D5&quot;/&gt;&lt;wsp:rsid wsp:val=&quot;006301BA&quot;/&gt;&lt;wsp:rsid wsp:val=&quot;00630386&quot;/&gt;&lt;wsp:rsid wsp:val=&quot;00630692&quot;/&gt;&lt;wsp:rsid wsp:val=&quot;006317BD&quot;/&gt;&lt;wsp:rsid wsp:val=&quot;006321F6&quot;/&gt;&lt;wsp:rsid wsp:val=&quot;006325D3&quot;/&gt;&lt;wsp:rsid wsp:val=&quot;0063329D&quot;/&gt;&lt;wsp:rsid wsp:val=&quot;0063595F&quot;/&gt;&lt;wsp:rsid wsp:val=&quot;00640015&quot;/&gt;&lt;wsp:rsid wsp:val=&quot;006400E6&quot;/&gt;&lt;wsp:rsid wsp:val=&quot;006404CE&quot;/&gt;&lt;wsp:rsid wsp:val=&quot;00641034&quot;/&gt;&lt;wsp:rsid wsp:val=&quot;00644C91&quot;/&gt;&lt;wsp:rsid wsp:val=&quot;0064519D&quot;/&gt;&lt;wsp:rsid wsp:val=&quot;006453EF&quot;/&gt;&lt;wsp:rsid wsp:val=&quot;0064594A&quot;/&gt;&lt;wsp:rsid wsp:val=&quot;006459F9&quot;/&gt;&lt;wsp:rsid wsp:val=&quot;0064649F&quot;/&gt;&lt;wsp:rsid wsp:val=&quot;006466A7&quot;/&gt;&lt;wsp:rsid wsp:val=&quot;00647F02&quot;/&gt;&lt;wsp:rsid wsp:val=&quot;00647FF5&quot;/&gt;&lt;wsp:rsid wsp:val=&quot;00650B6F&quot;/&gt;&lt;wsp:rsid wsp:val=&quot;00651035&quot;/&gt;&lt;wsp:rsid wsp:val=&quot;00652C4D&quot;/&gt;&lt;wsp:rsid wsp:val=&quot;00652FB7&quot;/&gt;&lt;wsp:rsid wsp:val=&quot;00653AC5&quot;/&gt;&lt;wsp:rsid wsp:val=&quot;00653B44&quot;/&gt;&lt;wsp:rsid wsp:val=&quot;00653C44&quot;/&gt;&lt;wsp:rsid wsp:val=&quot;00655112&quot;/&gt;&lt;wsp:rsid wsp:val=&quot;0065555D&quot;/&gt;&lt;wsp:rsid wsp:val=&quot;00655CD8&quot;/&gt;&lt;wsp:rsid wsp:val=&quot;0065638C&quot;/&gt;&lt;wsp:rsid wsp:val=&quot;006578EA&quot;/&gt;&lt;wsp:rsid wsp:val=&quot;00661080&quot;/&gt;&lt;wsp:rsid wsp:val=&quot;006614E4&quot;/&gt;&lt;wsp:rsid wsp:val=&quot;00661AAC&quot;/&gt;&lt;wsp:rsid wsp:val=&quot;00661B12&quot;/&gt;&lt;wsp:rsid wsp:val=&quot;006631EE&quot;/&gt;&lt;wsp:rsid wsp:val=&quot;00663B51&quot;/&gt;&lt;wsp:rsid wsp:val=&quot;00663D09&quot;/&gt;&lt;wsp:rsid wsp:val=&quot;00665848&quot;/&gt;&lt;wsp:rsid wsp:val=&quot;00667A4A&quot;/&gt;&lt;wsp:rsid wsp:val=&quot;00671981&quot;/&gt;&lt;wsp:rsid wsp:val=&quot;00671EA8&quot;/&gt;&lt;wsp:rsid wsp:val=&quot;0067217C&quot;/&gt;&lt;wsp:rsid wsp:val=&quot;00672778&quot;/&gt;&lt;wsp:rsid wsp:val=&quot;006736F2&quot;/&gt;&lt;wsp:rsid wsp:val=&quot;00673A9F&quot;/&gt;&lt;wsp:rsid wsp:val=&quot;00673B36&quot;/&gt;&lt;wsp:rsid wsp:val=&quot;0067544F&quot;/&gt;&lt;wsp:rsid wsp:val=&quot;00675501&quot;/&gt;&lt;wsp:rsid wsp:val=&quot;00675EC6&quot;/&gt;&lt;wsp:rsid wsp:val=&quot;00675FCE&quot;/&gt;&lt;wsp:rsid wsp:val=&quot;0067710A&quot;/&gt;&lt;wsp:rsid wsp:val=&quot;0068025B&quot;/&gt;&lt;wsp:rsid wsp:val=&quot;0068167C&quot;/&gt;&lt;wsp:rsid wsp:val=&quot;00682912&quot;/&gt;&lt;wsp:rsid wsp:val=&quot;00683171&quot;/&gt;&lt;wsp:rsid wsp:val=&quot;006831F2&quot;/&gt;&lt;wsp:rsid wsp:val=&quot;006847EF&quot;/&gt;&lt;wsp:rsid wsp:val=&quot;00684C06&quot;/&gt;&lt;wsp:rsid wsp:val=&quot;00685B6F&quot;/&gt;&lt;wsp:rsid wsp:val=&quot;00685C0F&quot;/&gt;&lt;wsp:rsid wsp:val=&quot;0068656A&quot;/&gt;&lt;wsp:rsid wsp:val=&quot;00686584&quot;/&gt;&lt;wsp:rsid wsp:val=&quot;006874B5&quot;/&gt;&lt;wsp:rsid wsp:val=&quot;00687DE5&quot;/&gt;&lt;wsp:rsid wsp:val=&quot;00690495&quot;/&gt;&lt;wsp:rsid wsp:val=&quot;00690976&quot;/&gt;&lt;wsp:rsid wsp:val=&quot;00690D0D&quot;/&gt;&lt;wsp:rsid wsp:val=&quot;00691997&quot;/&gt;&lt;wsp:rsid wsp:val=&quot;00691A2C&quot;/&gt;&lt;wsp:rsid wsp:val=&quot;00691BEA&quot;/&gt;&lt;wsp:rsid wsp:val=&quot;00692049&quot;/&gt;&lt;wsp:rsid wsp:val=&quot;00692346&quot;/&gt;&lt;wsp:rsid wsp:val=&quot;006933B0&quot;/&gt;&lt;wsp:rsid wsp:val=&quot;00693629&quot;/&gt;&lt;wsp:rsid wsp:val=&quot;006941D3&quot;/&gt;&lt;wsp:rsid wsp:val=&quot;0069434C&quot;/&gt;&lt;wsp:rsid wsp:val=&quot;006945D9&quot;/&gt;&lt;wsp:rsid wsp:val=&quot;0069499A&quot;/&gt;&lt;wsp:rsid wsp:val=&quot;00694E7A&quot;/&gt;&lt;wsp:rsid wsp:val=&quot;00694F9B&quot;/&gt;&lt;wsp:rsid wsp:val=&quot;00696766&quot;/&gt;&lt;wsp:rsid wsp:val=&quot;00697427&quot;/&gt;&lt;wsp:rsid wsp:val=&quot;006976D2&quot;/&gt;&lt;wsp:rsid wsp:val=&quot;00697B3C&quot;/&gt;&lt;wsp:rsid wsp:val=&quot;00697C97&quot;/&gt;&lt;wsp:rsid wsp:val=&quot;006A0977&quot;/&gt;&lt;wsp:rsid wsp:val=&quot;006A15CD&quot;/&gt;&lt;wsp:rsid wsp:val=&quot;006A194B&quot;/&gt;&lt;wsp:rsid wsp:val=&quot;006A1BF7&quot;/&gt;&lt;wsp:rsid wsp:val=&quot;006A1C8B&quot;/&gt;&lt;wsp:rsid wsp:val=&quot;006A2310&quot;/&gt;&lt;wsp:rsid wsp:val=&quot;006A2764&quot;/&gt;&lt;wsp:rsid wsp:val=&quot;006A2DF7&quot;/&gt;&lt;wsp:rsid wsp:val=&quot;006A47D8&quot;/&gt;&lt;wsp:rsid wsp:val=&quot;006A67B6&quot;/&gt;&lt;wsp:rsid wsp:val=&quot;006A6904&quot;/&gt;&lt;wsp:rsid wsp:val=&quot;006A6FC1&quot;/&gt;&lt;wsp:rsid wsp:val=&quot;006A704F&quot;/&gt;&lt;wsp:rsid wsp:val=&quot;006A7359&quot;/&gt;&lt;wsp:rsid wsp:val=&quot;006A76C9&quot;/&gt;&lt;wsp:rsid wsp:val=&quot;006B05E4&quot;/&gt;&lt;wsp:rsid wsp:val=&quot;006B13DA&quot;/&gt;&lt;wsp:rsid wsp:val=&quot;006B1AFB&quot;/&gt;&lt;wsp:rsid wsp:val=&quot;006B1BB0&quot;/&gt;&lt;wsp:rsid wsp:val=&quot;006B1BE5&quot;/&gt;&lt;wsp:rsid wsp:val=&quot;006B4179&quot;/&gt;&lt;wsp:rsid wsp:val=&quot;006B4BF1&quot;/&gt;&lt;wsp:rsid wsp:val=&quot;006B6443&quot;/&gt;&lt;wsp:rsid wsp:val=&quot;006B6CEE&quot;/&gt;&lt;wsp:rsid wsp:val=&quot;006B73DB&quot;/&gt;&lt;wsp:rsid wsp:val=&quot;006B780F&quot;/&gt;&lt;wsp:rsid wsp:val=&quot;006B7CA6&quot;/&gt;&lt;wsp:rsid wsp:val=&quot;006C232D&quot;/&gt;&lt;wsp:rsid wsp:val=&quot;006C2C8E&quot;/&gt;&lt;wsp:rsid wsp:val=&quot;006C3817&quot;/&gt;&lt;wsp:rsid wsp:val=&quot;006C3E19&quot;/&gt;&lt;wsp:rsid wsp:val=&quot;006C5D0D&quot;/&gt;&lt;wsp:rsid wsp:val=&quot;006C607D&quot;/&gt;&lt;wsp:rsid wsp:val=&quot;006C6E44&quot;/&gt;&lt;wsp:rsid wsp:val=&quot;006D07F9&quot;/&gt;&lt;wsp:rsid wsp:val=&quot;006D145E&quot;/&gt;&lt;wsp:rsid wsp:val=&quot;006D1896&quot;/&gt;&lt;wsp:rsid wsp:val=&quot;006D2423&quot;/&gt;&lt;wsp:rsid wsp:val=&quot;006D448D&quot;/&gt;&lt;wsp:rsid wsp:val=&quot;006D518B&quot;/&gt;&lt;wsp:rsid wsp:val=&quot;006D5733&quot;/&gt;&lt;wsp:rsid wsp:val=&quot;006D5EC4&quot;/&gt;&lt;wsp:rsid wsp:val=&quot;006D7AEC&quot;/&gt;&lt;wsp:rsid wsp:val=&quot;006E11CA&quot;/&gt;&lt;wsp:rsid wsp:val=&quot;006E136C&quot;/&gt;&lt;wsp:rsid wsp:val=&quot;006E1D52&quot;/&gt;&lt;wsp:rsid wsp:val=&quot;006E33FC&quot;/&gt;&lt;wsp:rsid wsp:val=&quot;006E42AE&quot;/&gt;&lt;wsp:rsid wsp:val=&quot;006E6637&quot;/&gt;&lt;wsp:rsid wsp:val=&quot;006E67C1&quot;/&gt;&lt;wsp:rsid wsp:val=&quot;006E7853&quot;/&gt;&lt;wsp:rsid wsp:val=&quot;006E7D2C&quot;/&gt;&lt;wsp:rsid wsp:val=&quot;006F0747&quot;/&gt;&lt;wsp:rsid wsp:val=&quot;006F0C3C&quot;/&gt;&lt;wsp:rsid wsp:val=&quot;006F1773&quot;/&gt;&lt;wsp:rsid wsp:val=&quot;006F34CD&quot;/&gt;&lt;wsp:rsid wsp:val=&quot;006F4136&quot;/&gt;&lt;wsp:rsid wsp:val=&quot;006F5B6E&quot;/&gt;&lt;wsp:rsid wsp:val=&quot;006F647A&quot;/&gt;&lt;wsp:rsid wsp:val=&quot;006F6D54&quot;/&gt;&lt;wsp:rsid wsp:val=&quot;0070028C&quot;/&gt;&lt;wsp:rsid wsp:val=&quot;00700AF6&quot;/&gt;&lt;wsp:rsid wsp:val=&quot;00702D6A&quot;/&gt;&lt;wsp:rsid wsp:val=&quot;00702E62&quot;/&gt;&lt;wsp:rsid wsp:val=&quot;007040B9&quot;/&gt;&lt;wsp:rsid wsp:val=&quot;00704DEC&quot;/&gt;&lt;wsp:rsid wsp:val=&quot;007070D6&quot;/&gt;&lt;wsp:rsid wsp:val=&quot;007077E8&quot;/&gt;&lt;wsp:rsid wsp:val=&quot;00707BE5&quot;/&gt;&lt;wsp:rsid wsp:val=&quot;007103B6&quot;/&gt;&lt;wsp:rsid wsp:val=&quot;00710836&quot;/&gt;&lt;wsp:rsid wsp:val=&quot;007111A1&quot;/&gt;&lt;wsp:rsid wsp:val=&quot;007111B9&quot;/&gt;&lt;wsp:rsid wsp:val=&quot;00711775&quot;/&gt;&lt;wsp:rsid wsp:val=&quot;007121BD&quot;/&gt;&lt;wsp:rsid wsp:val=&quot;00712C49&quot;/&gt;&lt;wsp:rsid wsp:val=&quot;00713278&quot;/&gt;&lt;wsp:rsid wsp:val=&quot;00713E9C&quot;/&gt;&lt;wsp:rsid wsp:val=&quot;00713F5B&quot;/&gt;&lt;wsp:rsid wsp:val=&quot;00714243&quot;/&gt;&lt;wsp:rsid wsp:val=&quot;00715162&quot;/&gt;&lt;wsp:rsid wsp:val=&quot;0071596E&quot;/&gt;&lt;wsp:rsid wsp:val=&quot;00715EDE&quot;/&gt;&lt;wsp:rsid wsp:val=&quot;00717EA5&quot;/&gt;&lt;wsp:rsid wsp:val=&quot;00720FAC&quot;/&gt;&lt;wsp:rsid wsp:val=&quot;007210B2&quot;/&gt;&lt;wsp:rsid wsp:val=&quot;007216E2&quot;/&gt;&lt;wsp:rsid wsp:val=&quot;00721940&quot;/&gt;&lt;wsp:rsid wsp:val=&quot;00721EDB&quot;/&gt;&lt;wsp:rsid wsp:val=&quot;007225A3&quot;/&gt;&lt;wsp:rsid wsp:val=&quot;00722ADC&quot;/&gt;&lt;wsp:rsid wsp:val=&quot;007237A2&quot;/&gt;&lt;wsp:rsid wsp:val=&quot;007239C6&quot;/&gt;&lt;wsp:rsid wsp:val=&quot;0072402E&quot;/&gt;&lt;wsp:rsid wsp:val=&quot;007240BF&quot;/&gt;&lt;wsp:rsid wsp:val=&quot;00725328&quot;/&gt;&lt;wsp:rsid wsp:val=&quot;007259A5&quot;/&gt;&lt;wsp:rsid wsp:val=&quot;00725F49&quot;/&gt;&lt;wsp:rsid wsp:val=&quot;00727712&quot;/&gt;&lt;wsp:rsid wsp:val=&quot;00727DCD&quot;/&gt;&lt;wsp:rsid wsp:val=&quot;00727E13&quot;/&gt;&lt;wsp:rsid wsp:val=&quot;00730879&quot;/&gt;&lt;wsp:rsid wsp:val=&quot;00731127&quot;/&gt;&lt;wsp:rsid wsp:val=&quot;00731744&quot;/&gt;&lt;wsp:rsid wsp:val=&quot;007317A7&quot;/&gt;&lt;wsp:rsid wsp:val=&quot;00731AE9&quot;/&gt;&lt;wsp:rsid wsp:val=&quot;0073207F&quot;/&gt;&lt;wsp:rsid wsp:val=&quot;007333F0&quot;/&gt;&lt;wsp:rsid wsp:val=&quot;00733B03&quot;/&gt;&lt;wsp:rsid wsp:val=&quot;0073422E&quot;/&gt;&lt;wsp:rsid wsp:val=&quot;007349EF&quot;/&gt;&lt;wsp:rsid wsp:val=&quot;007362FE&quot;/&gt;&lt;wsp:rsid wsp:val=&quot;00736C09&quot;/&gt;&lt;wsp:rsid wsp:val=&quot;007370B4&quot;/&gt;&lt;wsp:rsid wsp:val=&quot;007371A8&quot;/&gt;&lt;wsp:rsid wsp:val=&quot;0073755E&quot;/&gt;&lt;wsp:rsid wsp:val=&quot;007403AB&quot;/&gt;&lt;wsp:rsid wsp:val=&quot;007417AC&quot;/&gt;&lt;wsp:rsid wsp:val=&quot;00742498&quot;/&gt;&lt;wsp:rsid wsp:val=&quot;00742CE6&quot;/&gt;&lt;wsp:rsid wsp:val=&quot;00743591&quot;/&gt;&lt;wsp:rsid wsp:val=&quot;007447CF&quot;/&gt;&lt;wsp:rsid wsp:val=&quot;007449C9&quot;/&gt;&lt;wsp:rsid wsp:val=&quot;00744A19&quot;/&gt;&lt;wsp:rsid wsp:val=&quot;00745885&quot;/&gt;&lt;wsp:rsid wsp:val=&quot;00745948&quot;/&gt;&lt;wsp:rsid wsp:val=&quot;00745CF7&quot;/&gt;&lt;wsp:rsid wsp:val=&quot;00746F75&quot;/&gt;&lt;wsp:rsid wsp:val=&quot;0074763E&quot;/&gt;&lt;wsp:rsid wsp:val=&quot;00747781&quot;/&gt;&lt;wsp:rsid wsp:val=&quot;00747C18&quot;/&gt;&lt;wsp:rsid wsp:val=&quot;007504F0&quot;/&gt;&lt;wsp:rsid wsp:val=&quot;0075342E&quot;/&gt;&lt;wsp:rsid wsp:val=&quot;00753494&quot;/&gt;&lt;wsp:rsid wsp:val=&quot;007534F5&quot;/&gt;&lt;wsp:rsid wsp:val=&quot;00754DBB&quot;/&gt;&lt;wsp:rsid wsp:val=&quot;00756FEC&quot;/&gt;&lt;wsp:rsid wsp:val=&quot;00757433&quot;/&gt;&lt;wsp:rsid wsp:val=&quot;00757B76&quot;/&gt;&lt;wsp:rsid wsp:val=&quot;00761096&quot;/&gt;&lt;wsp:rsid wsp:val=&quot;00762677&quot;/&gt;&lt;wsp:rsid wsp:val=&quot;00762ACE&quot;/&gt;&lt;wsp:rsid wsp:val=&quot;00762CFA&quot;/&gt;&lt;wsp:rsid wsp:val=&quot;00762E0C&quot;/&gt;&lt;wsp:rsid wsp:val=&quot;00764A2B&quot;/&gt;&lt;wsp:rsid wsp:val=&quot;0076543E&quot;/&gt;&lt;wsp:rsid wsp:val=&quot;0076650B&quot;/&gt;&lt;wsp:rsid wsp:val=&quot;00767048&quot;/&gt;&lt;wsp:rsid wsp:val=&quot;00767B48&quot;/&gt;&lt;wsp:rsid wsp:val=&quot;0077286C&quot;/&gt;&lt;wsp:rsid wsp:val=&quot;00772A71&quot;/&gt;&lt;wsp:rsid wsp:val=&quot;007736CC&quot;/&gt;&lt;wsp:rsid wsp:val=&quot;00774A32&quot;/&gt;&lt;wsp:rsid wsp:val=&quot;007763A9&quot;/&gt;&lt;wsp:rsid wsp:val=&quot;007767B1&quot;/&gt;&lt;wsp:rsid wsp:val=&quot;00776862&quot;/&gt;&lt;wsp:rsid wsp:val=&quot;00781C58&quot;/&gt;&lt;wsp:rsid wsp:val=&quot;0078201E&quot;/&gt;&lt;wsp:rsid wsp:val=&quot;00783287&quot;/&gt;&lt;wsp:rsid wsp:val=&quot;0078562D&quot;/&gt;&lt;wsp:rsid wsp:val=&quot;007869AB&quot;/&gt;&lt;wsp:rsid wsp:val=&quot;00787AA0&quot;/&gt;&lt;wsp:rsid wsp:val=&quot;007903FA&quot;/&gt;&lt;wsp:rsid wsp:val=&quot;00790826&quot;/&gt;&lt;wsp:rsid wsp:val=&quot;00791158&quot;/&gt;&lt;wsp:rsid wsp:val=&quot;00791876&quot;/&gt;&lt;wsp:rsid wsp:val=&quot;00791DF4&quot;/&gt;&lt;wsp:rsid wsp:val=&quot;00791F26&quot;/&gt;&lt;wsp:rsid wsp:val=&quot;007922BF&quot;/&gt;&lt;wsp:rsid wsp:val=&quot;00792C82&quot;/&gt;&lt;wsp:rsid wsp:val=&quot;00792D76&quot;/&gt;&lt;wsp:rsid wsp:val=&quot;00793368&quot;/&gt;&lt;wsp:rsid wsp:val=&quot;007935D0&quot;/&gt;&lt;wsp:rsid wsp:val=&quot;007940C6&quot;/&gt;&lt;wsp:rsid wsp:val=&quot;00795042&quot;/&gt;&lt;wsp:rsid wsp:val=&quot;00795389&quot;/&gt;&lt;wsp:rsid wsp:val=&quot;00795512&quot;/&gt;&lt;wsp:rsid wsp:val=&quot;00795DB6&quot;/&gt;&lt;wsp:rsid wsp:val=&quot;00796037&quot;/&gt;&lt;wsp:rsid wsp:val=&quot;00796B41&quot;/&gt;&lt;wsp:rsid wsp:val=&quot;00796C90&quot;/&gt;&lt;wsp:rsid wsp:val=&quot;007A030A&quot;/&gt;&lt;wsp:rsid wsp:val=&quot;007A071D&quot;/&gt;&lt;wsp:rsid wsp:val=&quot;007A0979&quot;/&gt;&lt;wsp:rsid wsp:val=&quot;007A2079&quot;/&gt;&lt;wsp:rsid wsp:val=&quot;007A268B&quot;/&gt;&lt;wsp:rsid wsp:val=&quot;007A2E0B&quot;/&gt;&lt;wsp:rsid wsp:val=&quot;007A358F&quot;/&gt;&lt;wsp:rsid wsp:val=&quot;007A4AFE&quot;/&gt;&lt;wsp:rsid wsp:val=&quot;007A543A&quot;/&gt;&lt;wsp:rsid wsp:val=&quot;007A5496&quot;/&gt;&lt;wsp:rsid wsp:val=&quot;007A5869&quot;/&gt;&lt;wsp:rsid wsp:val=&quot;007A5B11&quot;/&gt;&lt;wsp:rsid wsp:val=&quot;007A5B68&quot;/&gt;&lt;wsp:rsid wsp:val=&quot;007A63D4&quot;/&gt;&lt;wsp:rsid wsp:val=&quot;007A7229&quot;/&gt;&lt;wsp:rsid wsp:val=&quot;007A7743&quot;/&gt;&lt;wsp:rsid wsp:val=&quot;007A7E8E&quot;/&gt;&lt;wsp:rsid wsp:val=&quot;007B12FC&quot;/&gt;&lt;wsp:rsid wsp:val=&quot;007B23E3&quot;/&gt;&lt;wsp:rsid wsp:val=&quot;007B28C5&quot;/&gt;&lt;wsp:rsid wsp:val=&quot;007B2AD0&quot;/&gt;&lt;wsp:rsid wsp:val=&quot;007B2F08&quot;/&gt;&lt;wsp:rsid wsp:val=&quot;007B3986&quot;/&gt;&lt;wsp:rsid wsp:val=&quot;007B3F1A&quot;/&gt;&lt;wsp:rsid wsp:val=&quot;007B5AAC&quot;/&gt;&lt;wsp:rsid wsp:val=&quot;007B5AE6&quot;/&gt;&lt;wsp:rsid wsp:val=&quot;007B6C42&quot;/&gt;&lt;wsp:rsid wsp:val=&quot;007B6FD3&quot;/&gt;&lt;wsp:rsid wsp:val=&quot;007B737A&quot;/&gt;&lt;wsp:rsid wsp:val=&quot;007C0C39&quot;/&gt;&lt;wsp:rsid wsp:val=&quot;007C0D54&quot;/&gt;&lt;wsp:rsid wsp:val=&quot;007C25B1&quot;/&gt;&lt;wsp:rsid wsp:val=&quot;007C27C7&quot;/&gt;&lt;wsp:rsid wsp:val=&quot;007C2A04&quot;/&gt;&lt;wsp:rsid wsp:val=&quot;007C353E&quot;/&gt;&lt;wsp:rsid wsp:val=&quot;007C5810&quot;/&gt;&lt;wsp:rsid wsp:val=&quot;007C61FB&quot;/&gt;&lt;wsp:rsid wsp:val=&quot;007C65A6&quot;/&gt;&lt;wsp:rsid wsp:val=&quot;007C75B0&quot;/&gt;&lt;wsp:rsid wsp:val=&quot;007C76BD&quot;/&gt;&lt;wsp:rsid wsp:val=&quot;007D04A7&quot;/&gt;&lt;wsp:rsid wsp:val=&quot;007D19F5&quot;/&gt;&lt;wsp:rsid wsp:val=&quot;007D2673&quot;/&gt;&lt;wsp:rsid wsp:val=&quot;007D2985&quot;/&gt;&lt;wsp:rsid wsp:val=&quot;007D2FF8&quot;/&gt;&lt;wsp:rsid wsp:val=&quot;007D3620&quot;/&gt;&lt;wsp:rsid wsp:val=&quot;007D37FC&quot;/&gt;&lt;wsp:rsid wsp:val=&quot;007D394D&quot;/&gt;&lt;wsp:rsid wsp:val=&quot;007D3ECA&quot;/&gt;&lt;wsp:rsid wsp:val=&quot;007D42AC&quot;/&gt;&lt;wsp:rsid wsp:val=&quot;007D4448&quot;/&gt;&lt;wsp:rsid wsp:val=&quot;007D5068&quot;/&gt;&lt;wsp:rsid wsp:val=&quot;007D5260&quot;/&gt;&lt;wsp:rsid wsp:val=&quot;007D5F01&quot;/&gt;&lt;wsp:rsid wsp:val=&quot;007D6D5D&quot;/&gt;&lt;wsp:rsid wsp:val=&quot;007D7F05&quot;/&gt;&lt;wsp:rsid wsp:val=&quot;007E0449&quot;/&gt;&lt;wsp:rsid wsp:val=&quot;007E29B8&quot;/&gt;&lt;wsp:rsid wsp:val=&quot;007E3780&quot;/&gt;&lt;wsp:rsid wsp:val=&quot;007E3855&quot;/&gt;&lt;wsp:rsid wsp:val=&quot;007E5C52&quot;/&gt;&lt;wsp:rsid wsp:val=&quot;007E603A&quot;/&gt;&lt;wsp:rsid wsp:val=&quot;007E71A5&quot;/&gt;&lt;wsp:rsid wsp:val=&quot;007E7227&quot;/&gt;&lt;wsp:rsid wsp:val=&quot;007E785E&quot;/&gt;&lt;wsp:rsid wsp:val=&quot;007F0681&quot;/&gt;&lt;wsp:rsid wsp:val=&quot;007F0D6F&quot;/&gt;&lt;wsp:rsid wsp:val=&quot;007F328B&quot;/&gt;&lt;wsp:rsid wsp:val=&quot;007F33CA&quot;/&gt;&lt;wsp:rsid wsp:val=&quot;007F4507&quot;/&gt;&lt;wsp:rsid wsp:val=&quot;007F47E0&quot;/&gt;&lt;wsp:rsid wsp:val=&quot;007F4818&quot;/&gt;&lt;wsp:rsid wsp:val=&quot;007F56A6&quot;/&gt;&lt;wsp:rsid wsp:val=&quot;008003C7&quot;/&gt;&lt;wsp:rsid wsp:val=&quot;008005A0&quot;/&gt;&lt;wsp:rsid wsp:val=&quot;00800A44&quot;/&gt;&lt;wsp:rsid wsp:val=&quot;0080116B&quot;/&gt;&lt;wsp:rsid wsp:val=&quot;0080398B&quot;/&gt;&lt;wsp:rsid wsp:val=&quot;00803C2A&quot;/&gt;&lt;wsp:rsid wsp:val=&quot;00804126&quot;/&gt;&lt;wsp:rsid wsp:val=&quot;008042A9&quot;/&gt;&lt;wsp:rsid wsp:val=&quot;00805B08&quot;/&gt;&lt;wsp:rsid wsp:val=&quot;00805DDE&quot;/&gt;&lt;wsp:rsid wsp:val=&quot;00806DCF&quot;/&gt;&lt;wsp:rsid wsp:val=&quot;0080703E&quot;/&gt;&lt;wsp:rsid wsp:val=&quot;0080777F&quot;/&gt;&lt;wsp:rsid wsp:val=&quot;00807F1D&quot;/&gt;&lt;wsp:rsid wsp:val=&quot;008103F3&quot;/&gt;&lt;wsp:rsid wsp:val=&quot;00812B1B&quot;/&gt;&lt;wsp:rsid wsp:val=&quot;00812C18&quot;/&gt;&lt;wsp:rsid wsp:val=&quot;0081353A&quot;/&gt;&lt;wsp:rsid wsp:val=&quot;00813AC8&quot;/&gt;&lt;wsp:rsid wsp:val=&quot;00813F69&quot;/&gt;&lt;wsp:rsid wsp:val=&quot;00814695&quot;/&gt;&lt;wsp:rsid wsp:val=&quot;00814C0B&quot;/&gt;&lt;wsp:rsid wsp:val=&quot;0081522B&quot;/&gt;&lt;wsp:rsid wsp:val=&quot;008154C8&quot;/&gt;&lt;wsp:rsid wsp:val=&quot;008163D5&quot;/&gt;&lt;wsp:rsid wsp:val=&quot;0081682D&quot;/&gt;&lt;wsp:rsid wsp:val=&quot;00820640&quot;/&gt;&lt;wsp:rsid wsp:val=&quot;00820B46&quot;/&gt;&lt;wsp:rsid wsp:val=&quot;00820B77&quot;/&gt;&lt;wsp:rsid wsp:val=&quot;00820D02&quot;/&gt;&lt;wsp:rsid wsp:val=&quot;00821680&quot;/&gt;&lt;wsp:rsid wsp:val=&quot;0082249D&quot;/&gt;&lt;wsp:rsid wsp:val=&quot;00823DE2&quot;/&gt;&lt;wsp:rsid wsp:val=&quot;00823F1E&quot;/&gt;&lt;wsp:rsid wsp:val=&quot;0082567B&quot;/&gt;&lt;wsp:rsid wsp:val=&quot;008258D8&quot;/&gt;&lt;wsp:rsid wsp:val=&quot;00827494&quot;/&gt;&lt;wsp:rsid wsp:val=&quot;00827683&quot;/&gt;&lt;wsp:rsid wsp:val=&quot;00831433&quot;/&gt;&lt;wsp:rsid wsp:val=&quot;00831A08&quot;/&gt;&lt;wsp:rsid wsp:val=&quot;00831DDF&quot;/&gt;&lt;wsp:rsid wsp:val=&quot;0083209A&quot;/&gt;&lt;wsp:rsid wsp:val=&quot;00832BCB&quot;/&gt;&lt;wsp:rsid wsp:val=&quot;00833598&quot;/&gt;&lt;wsp:rsid wsp:val=&quot;008336E2&quot;/&gt;&lt;wsp:rsid wsp:val=&quot;00834868&quot;/&gt;&lt;wsp:rsid wsp:val=&quot;00835F8A&quot;/&gt;&lt;wsp:rsid wsp:val=&quot;00836188&quot;/&gt;&lt;wsp:rsid wsp:val=&quot;00836280&quot;/&gt;&lt;wsp:rsid wsp:val=&quot;008364FE&quot;/&gt;&lt;wsp:rsid wsp:val=&quot;008369F9&quot;/&gt;&lt;wsp:rsid wsp:val=&quot;00836EF4&quot;/&gt;&lt;wsp:rsid wsp:val=&quot;0084006E&quot;/&gt;&lt;wsp:rsid wsp:val=&quot;008402BE&quot;/&gt;&lt;wsp:rsid wsp:val=&quot;008415D2&quot;/&gt;&lt;wsp:rsid wsp:val=&quot;00841FAE&quot;/&gt;&lt;wsp:rsid wsp:val=&quot;008427DB&quot;/&gt;&lt;wsp:rsid wsp:val=&quot;008434EF&quot;/&gt;&lt;wsp:rsid wsp:val=&quot;008437E8&quot;/&gt;&lt;wsp:rsid wsp:val=&quot;0084412A&quot;/&gt;&lt;wsp:rsid wsp:val=&quot;00844368&quot;/&gt;&lt;wsp:rsid wsp:val=&quot;00844787&quot;/&gt;&lt;wsp:rsid wsp:val=&quot;00845BF2&quot;/&gt;&lt;wsp:rsid wsp:val=&quot;008466CA&quot;/&gt;&lt;wsp:rsid wsp:val=&quot;00846B2F&quot;/&gt;&lt;wsp:rsid wsp:val=&quot;00846B79&quot;/&gt;&lt;wsp:rsid wsp:val=&quot;00846CEC&quot;/&gt;&lt;wsp:rsid wsp:val=&quot;00847058&quot;/&gt;&lt;wsp:rsid wsp:val=&quot;008473AC&quot;/&gt;&lt;wsp:rsid wsp:val=&quot;008475C2&quot;/&gt;&lt;wsp:rsid wsp:val=&quot;00850DA7&quot;/&gt;&lt;wsp:rsid wsp:val=&quot;00850DBA&quot;/&gt;&lt;wsp:rsid wsp:val=&quot;008511CF&quot;/&gt;&lt;wsp:rsid wsp:val=&quot;00853903&quot;/&gt;&lt;wsp:rsid wsp:val=&quot;00854313&quot;/&gt;&lt;wsp:rsid wsp:val=&quot;0085435C&quot;/&gt;&lt;wsp:rsid wsp:val=&quot;008563E3&quot;/&gt;&lt;wsp:rsid wsp:val=&quot;00857208&quot;/&gt;&lt;wsp:rsid wsp:val=&quot;00857595&quot;/&gt;&lt;wsp:rsid wsp:val=&quot;0085785A&quot;/&gt;&lt;wsp:rsid wsp:val=&quot;00857A0F&quot;/&gt;&lt;wsp:rsid wsp:val=&quot;00860187&quot;/&gt;&lt;wsp:rsid wsp:val=&quot;00861154&quot;/&gt;&lt;wsp:rsid wsp:val=&quot;008616CE&quot;/&gt;&lt;wsp:rsid wsp:val=&quot;008631DE&quot;/&gt;&lt;wsp:rsid wsp:val=&quot;008638E8&quot;/&gt;&lt;wsp:rsid wsp:val=&quot;00864432&quot;/&gt;&lt;wsp:rsid wsp:val=&quot;00864597&quot;/&gt;&lt;wsp:rsid wsp:val=&quot;008657F4&quot;/&gt;&lt;wsp:rsid wsp:val=&quot;00866006&quot;/&gt;&lt;wsp:rsid wsp:val=&quot;00866161&quot;/&gt;&lt;wsp:rsid wsp:val=&quot;0086642A&quot;/&gt;&lt;wsp:rsid wsp:val=&quot;00866948&quot;/&gt;&lt;wsp:rsid wsp:val=&quot;00866CC5&quot;/&gt;&lt;wsp:rsid wsp:val=&quot;008673BF&quot;/&gt;&lt;wsp:rsid wsp:val=&quot;0086741C&quot;/&gt;&lt;wsp:rsid wsp:val=&quot;008678D9&quot;/&gt;&lt;wsp:rsid wsp:val=&quot;008702AA&quot;/&gt;&lt;wsp:rsid wsp:val=&quot;00870475&quot;/&gt;&lt;wsp:rsid wsp:val=&quot;0087213B&quot;/&gt;&lt;wsp:rsid wsp:val=&quot;00873CDF&quot;/&gt;&lt;wsp:rsid wsp:val=&quot;00874482&quot;/&gt;&lt;wsp:rsid wsp:val=&quot;0087487C&quot;/&gt;&lt;wsp:rsid wsp:val=&quot;00874BED&quot;/&gt;&lt;wsp:rsid wsp:val=&quot;00874E5E&quot;/&gt;&lt;wsp:rsid wsp:val=&quot;00875D0B&quot;/&gt;&lt;wsp:rsid wsp:val=&quot;00876BD5&quot;/&gt;&lt;wsp:rsid wsp:val=&quot;00877667&quot;/&gt;&lt;wsp:rsid wsp:val=&quot;00877870&quot;/&gt;&lt;wsp:rsid wsp:val=&quot;00877DC5&quot;/&gt;&lt;wsp:rsid wsp:val=&quot;008804A6&quot;/&gt;&lt;wsp:rsid wsp:val=&quot;008804C5&quot;/&gt;&lt;wsp:rsid wsp:val=&quot;00880525&quot;/&gt;&lt;wsp:rsid wsp:val=&quot;00880A0F&quot;/&gt;&lt;wsp:rsid wsp:val=&quot;008824AF&quot;/&gt;&lt;wsp:rsid wsp:val=&quot;0088251F&quot;/&gt;&lt;wsp:rsid wsp:val=&quot;00882532&quot;/&gt;&lt;wsp:rsid wsp:val=&quot;008826FE&quot;/&gt;&lt;wsp:rsid wsp:val=&quot;00882DA2&quot;/&gt;&lt;wsp:rsid wsp:val=&quot;00884B1E&quot;/&gt;&lt;wsp:rsid wsp:val=&quot;00885051&quot;/&gt;&lt;wsp:rsid wsp:val=&quot;008855AE&quot;/&gt;&lt;wsp:rsid wsp:val=&quot;00885664&quot;/&gt;&lt;wsp:rsid wsp:val=&quot;00885B6E&quot;/&gt;&lt;wsp:rsid wsp:val=&quot;00886526&quot;/&gt;&lt;wsp:rsid wsp:val=&quot;00886972&quot;/&gt;&lt;wsp:rsid wsp:val=&quot;008874B5&quot;/&gt;&lt;wsp:rsid wsp:val=&quot;0089129D&quot;/&gt;&lt;wsp:rsid wsp:val=&quot;00891DC9&quot;/&gt;&lt;wsp:rsid wsp:val=&quot;008937A1&quot;/&gt;&lt;wsp:rsid wsp:val=&quot;00893A0A&quot;/&gt;&lt;wsp:rsid wsp:val=&quot;00894442&quot;/&gt;&lt;wsp:rsid wsp:val=&quot;00894FE8&quot;/&gt;&lt;wsp:rsid wsp:val=&quot;00894FF0&quot;/&gt;&lt;wsp:rsid wsp:val=&quot;00895167&quot;/&gt;&lt;wsp:rsid wsp:val=&quot;00896227&quot;/&gt;&lt;wsp:rsid wsp:val=&quot;00896E6A&quot;/&gt;&lt;wsp:rsid wsp:val=&quot;008A0CE7&quot;/&gt;&lt;wsp:rsid wsp:val=&quot;008A1718&quot;/&gt;&lt;wsp:rsid wsp:val=&quot;008A254E&quot;/&gt;&lt;wsp:rsid wsp:val=&quot;008A2D99&quot;/&gt;&lt;wsp:rsid wsp:val=&quot;008A493B&quot;/&gt;&lt;wsp:rsid wsp:val=&quot;008A4B2E&quot;/&gt;&lt;wsp:rsid wsp:val=&quot;008A6504&quot;/&gt;&lt;wsp:rsid wsp:val=&quot;008A6EC2&quot;/&gt;&lt;wsp:rsid wsp:val=&quot;008A77CD&quot;/&gt;&lt;wsp:rsid wsp:val=&quot;008B00D0&quot;/&gt;&lt;wsp:rsid wsp:val=&quot;008B0924&quot;/&gt;&lt;wsp:rsid wsp:val=&quot;008B5F90&quot;/&gt;&lt;wsp:rsid wsp:val=&quot;008B604E&quot;/&gt;&lt;wsp:rsid wsp:val=&quot;008B64EB&quot;/&gt;&lt;wsp:rsid wsp:val=&quot;008B6505&quot;/&gt;&lt;wsp:rsid wsp:val=&quot;008B680B&quot;/&gt;&lt;wsp:rsid wsp:val=&quot;008B6896&quot;/&gt;&lt;wsp:rsid wsp:val=&quot;008C079B&quot;/&gt;&lt;wsp:rsid wsp:val=&quot;008C12AD&quot;/&gt;&lt;wsp:rsid wsp:val=&quot;008C13B5&quot;/&gt;&lt;wsp:rsid wsp:val=&quot;008C1B56&quot;/&gt;&lt;wsp:rsid wsp:val=&quot;008C1DA6&quot;/&gt;&lt;wsp:rsid wsp:val=&quot;008C1DCF&quot;/&gt;&lt;wsp:rsid wsp:val=&quot;008C291B&quot;/&gt;&lt;wsp:rsid wsp:val=&quot;008C32DB&quot;/&gt;&lt;wsp:rsid wsp:val=&quot;008C710E&quot;/&gt;&lt;wsp:rsid wsp:val=&quot;008D0052&quot;/&gt;&lt;wsp:rsid wsp:val=&quot;008D04BD&quot;/&gt;&lt;wsp:rsid wsp:val=&quot;008D150E&quot;/&gt;&lt;wsp:rsid wsp:val=&quot;008D172A&quot;/&gt;&lt;wsp:rsid wsp:val=&quot;008D17BD&quot;/&gt;&lt;wsp:rsid wsp:val=&quot;008D2D7A&quot;/&gt;&lt;wsp:rsid wsp:val=&quot;008D3D4D&quot;/&gt;&lt;wsp:rsid wsp:val=&quot;008D4CF2&quot;/&gt;&lt;wsp:rsid wsp:val=&quot;008D6163&quot;/&gt;&lt;wsp:rsid wsp:val=&quot;008D61CD&quot;/&gt;&lt;wsp:rsid wsp:val=&quot;008D64D4&quot;/&gt;&lt;wsp:rsid wsp:val=&quot;008D78AB&quot;/&gt;&lt;wsp:rsid wsp:val=&quot;008D7981&quot;/&gt;&lt;wsp:rsid wsp:val=&quot;008E0084&quot;/&gt;&lt;wsp:rsid wsp:val=&quot;008E148D&quot;/&gt;&lt;wsp:rsid wsp:val=&quot;008E2364&quot;/&gt;&lt;wsp:rsid wsp:val=&quot;008E2DC3&quot;/&gt;&lt;wsp:rsid wsp:val=&quot;008E2E52&quot;/&gt;&lt;wsp:rsid wsp:val=&quot;008E490B&quot;/&gt;&lt;wsp:rsid wsp:val=&quot;008E5A2C&quot;/&gt;&lt;wsp:rsid wsp:val=&quot;008E5E63&quot;/&gt;&lt;wsp:rsid wsp:val=&quot;008E71F2&quot;/&gt;&lt;wsp:rsid wsp:val=&quot;008E74DA&quot;/&gt;&lt;wsp:rsid wsp:val=&quot;008F0363&quot;/&gt;&lt;wsp:rsid wsp:val=&quot;008F0FD4&quot;/&gt;&lt;wsp:rsid wsp:val=&quot;008F1FB8&quot;/&gt;&lt;wsp:rsid wsp:val=&quot;008F290C&quot;/&gt;&lt;wsp:rsid wsp:val=&quot;008F3237&quot;/&gt;&lt;wsp:rsid wsp:val=&quot;008F4061&quot;/&gt;&lt;wsp:rsid wsp:val=&quot;008F47F6&quot;/&gt;&lt;wsp:rsid wsp:val=&quot;008F53D2&quot;/&gt;&lt;wsp:rsid wsp:val=&quot;008F563A&quot;/&gt;&lt;wsp:rsid wsp:val=&quot;008F6B08&quot;/&gt;&lt;wsp:rsid wsp:val=&quot;00900051&quot;/&gt;&lt;wsp:rsid wsp:val=&quot;00900358&quot;/&gt;&lt;wsp:rsid wsp:val=&quot;009037EF&quot;/&gt;&lt;wsp:rsid wsp:val=&quot;00903B2E&quot;/&gt;&lt;wsp:rsid wsp:val=&quot;00903F00&quot;/&gt;&lt;wsp:rsid wsp:val=&quot;009043CA&quot;/&gt;&lt;wsp:rsid wsp:val=&quot;009046D3&quot;/&gt;&lt;wsp:rsid wsp:val=&quot;009054A0&quot;/&gt;&lt;wsp:rsid wsp:val=&quot;0090568F&quot;/&gt;&lt;wsp:rsid wsp:val=&quot;00906AC5&quot;/&gt;&lt;wsp:rsid wsp:val=&quot;00907724&quot;/&gt;&lt;wsp:rsid wsp:val=&quot;00907D7E&quot;/&gt;&lt;wsp:rsid wsp:val=&quot;009105F7&quot;/&gt;&lt;wsp:rsid wsp:val=&quot;00910955&quot;/&gt;&lt;wsp:rsid wsp:val=&quot;009127D1&quot;/&gt;&lt;wsp:rsid wsp:val=&quot;00913408&quot;/&gt;&lt;wsp:rsid wsp:val=&quot;00913632&quot;/&gt;&lt;wsp:rsid wsp:val=&quot;0091419F&quot;/&gt;&lt;wsp:rsid wsp:val=&quot;00914449&quot;/&gt;&lt;wsp:rsid wsp:val=&quot;009145C8&quot;/&gt;&lt;wsp:rsid wsp:val=&quot;009149DE&quot;/&gt;&lt;wsp:rsid wsp:val=&quot;00915FAC&quot;/&gt;&lt;wsp:rsid wsp:val=&quot;00916FDF&quot;/&gt;&lt;wsp:rsid wsp:val=&quot;009204DD&quot;/&gt;&lt;wsp:rsid wsp:val=&quot;00920BA4&quot;/&gt;&lt;wsp:rsid wsp:val=&quot;009218FD&quot;/&gt;&lt;wsp:rsid wsp:val=&quot;00921A74&quot;/&gt;&lt;wsp:rsid wsp:val=&quot;00921BC1&quot;/&gt;&lt;wsp:rsid wsp:val=&quot;00923873&quot;/&gt;&lt;wsp:rsid wsp:val=&quot;00924878&quot;/&gt;&lt;wsp:rsid wsp:val=&quot;00924E90&quot;/&gt;&lt;wsp:rsid wsp:val=&quot;00925219&quot;/&gt;&lt;wsp:rsid wsp:val=&quot;009252F4&quot;/&gt;&lt;wsp:rsid wsp:val=&quot;009255B0&quot;/&gt;&lt;wsp:rsid wsp:val=&quot;0092588A&quot;/&gt;&lt;wsp:rsid wsp:val=&quot;009258C3&quot;/&gt;&lt;wsp:rsid wsp:val=&quot;00925E59&quot;/&gt;&lt;wsp:rsid wsp:val=&quot;009260B2&quot;/&gt;&lt;wsp:rsid wsp:val=&quot;00926954&quot;/&gt;&lt;wsp:rsid wsp:val=&quot;00926FC6&quot;/&gt;&lt;wsp:rsid wsp:val=&quot;00930600&quot;/&gt;&lt;wsp:rsid wsp:val=&quot;0093103E&quot;/&gt;&lt;wsp:rsid wsp:val=&quot;009317AD&quot;/&gt;&lt;wsp:rsid wsp:val=&quot;0093377A&quot;/&gt;&lt;wsp:rsid wsp:val=&quot;00933997&quot;/&gt;&lt;wsp:rsid wsp:val=&quot;00933F79&quot;/&gt;&lt;wsp:rsid wsp:val=&quot;0093418B&quot;/&gt;&lt;wsp:rsid wsp:val=&quot;0093438A&quot;/&gt;&lt;wsp:rsid wsp:val=&quot;00934B97&quot;/&gt;&lt;wsp:rsid wsp:val=&quot;00934DC9&quot;/&gt;&lt;wsp:rsid wsp:val=&quot;00935430&quot;/&gt;&lt;wsp:rsid wsp:val=&quot;00936DF6&quot;/&gt;&lt;wsp:rsid wsp:val=&quot;00937256&quot;/&gt;&lt;wsp:rsid wsp:val=&quot;009372B2&quot;/&gt;&lt;wsp:rsid wsp:val=&quot;00937E04&quot;/&gt;&lt;wsp:rsid wsp:val=&quot;00940418&quot;/&gt;&lt;wsp:rsid wsp:val=&quot;009407F3&quot;/&gt;&lt;wsp:rsid wsp:val=&quot;00940EFD&quot;/&gt;&lt;wsp:rsid wsp:val=&quot;00940F81&quot;/&gt;&lt;wsp:rsid wsp:val=&quot;00941789&quot;/&gt;&lt;wsp:rsid wsp:val=&quot;00941974&quot;/&gt;&lt;wsp:rsid wsp:val=&quot;00943402&quot;/&gt;&lt;wsp:rsid wsp:val=&quot;0094402D&quot;/&gt;&lt;wsp:rsid wsp:val=&quot;00944760&quot;/&gt;&lt;wsp:rsid wsp:val=&quot;00945A4B&quot;/&gt;&lt;wsp:rsid wsp:val=&quot;009470F8&quot;/&gt;&lt;wsp:rsid wsp:val=&quot;00947133&quot;/&gt;&lt;wsp:rsid wsp:val=&quot;00947166&quot;/&gt;&lt;wsp:rsid wsp:val=&quot;0094743D&quot;/&gt;&lt;wsp:rsid wsp:val=&quot;00947A19&quot;/&gt;&lt;wsp:rsid wsp:val=&quot;00947D3C&quot;/&gt;&lt;wsp:rsid wsp:val=&quot;00950297&quot;/&gt;&lt;wsp:rsid wsp:val=&quot;00950CC8&quot;/&gt;&lt;wsp:rsid wsp:val=&quot;0095139A&quot;/&gt;&lt;wsp:rsid wsp:val=&quot;0095285F&quot;/&gt;&lt;wsp:rsid wsp:val=&quot;00953669&quot;/&gt;&lt;wsp:rsid wsp:val=&quot;009541C6&quot;/&gt;&lt;wsp:rsid wsp:val=&quot;00955235&quot;/&gt;&lt;wsp:rsid wsp:val=&quot;00955278&quot;/&gt;&lt;wsp:rsid wsp:val=&quot;00955310&quot;/&gt;&lt;wsp:rsid wsp:val=&quot;00955BC1&quot;/&gt;&lt;wsp:rsid wsp:val=&quot;00955E20&quot;/&gt;&lt;wsp:rsid wsp:val=&quot;00956983&quot;/&gt;&lt;wsp:rsid wsp:val=&quot;00956D0D&quot;/&gt;&lt;wsp:rsid wsp:val=&quot;00957203&quot;/&gt;&lt;wsp:rsid wsp:val=&quot;00957EF1&quot;/&gt;&lt;wsp:rsid wsp:val=&quot;009609E0&quot;/&gt;&lt;wsp:rsid wsp:val=&quot;00960E91&quot;/&gt;&lt;wsp:rsid wsp:val=&quot;00963FE8&quot;/&gt;&lt;wsp:rsid wsp:val=&quot;0096451A&quot;/&gt;&lt;wsp:rsid wsp:val=&quot;00964695&quot;/&gt;&lt;wsp:rsid wsp:val=&quot;00964764&quot;/&gt;&lt;wsp:rsid wsp:val=&quot;009651CB&quot;/&gt;&lt;wsp:rsid wsp:val=&quot;009665D3&quot;/&gt;&lt;wsp:rsid wsp:val=&quot;00966BF4&quot;/&gt;&lt;wsp:rsid wsp:val=&quot;009673DF&quot;/&gt;&lt;wsp:rsid wsp:val=&quot;009700E3&quot;/&gt;&lt;wsp:rsid wsp:val=&quot;00970553&quot;/&gt;&lt;wsp:rsid wsp:val=&quot;00970DB9&quot;/&gt;&lt;wsp:rsid wsp:val=&quot;00973C98&quot;/&gt;&lt;wsp:rsid wsp:val=&quot;00974EB5&quot;/&gt;&lt;wsp:rsid wsp:val=&quot;00976185&quot;/&gt;&lt;wsp:rsid wsp:val=&quot;0098247E&quot;/&gt;&lt;wsp:rsid wsp:val=&quot;00982588&quot;/&gt;&lt;wsp:rsid wsp:val=&quot;00982A71&quot;/&gt;&lt;wsp:rsid wsp:val=&quot;009846F3&quot;/&gt;&lt;wsp:rsid wsp:val=&quot;00984842&quot;/&gt;&lt;wsp:rsid wsp:val=&quot;00984C7E&quot;/&gt;&lt;wsp:rsid wsp:val=&quot;00984E57&quot;/&gt;&lt;wsp:rsid wsp:val=&quot;009851C6&quot;/&gt;&lt;wsp:rsid wsp:val=&quot;00986553&quot;/&gt;&lt;wsp:rsid wsp:val=&quot;00986660&quot;/&gt;&lt;wsp:rsid wsp:val=&quot;00986AC3&quot;/&gt;&lt;wsp:rsid wsp:val=&quot;00986BA8&quot;/&gt;&lt;wsp:rsid wsp:val=&quot;00987183&quot;/&gt;&lt;wsp:rsid wsp:val=&quot;009879AC&quot;/&gt;&lt;wsp:rsid wsp:val=&quot;00987E0B&quot;/&gt;&lt;wsp:rsid wsp:val=&quot;00990748&quot;/&gt;&lt;wsp:rsid wsp:val=&quot;00990FC8&quot;/&gt;&lt;wsp:rsid wsp:val=&quot;0099179B&quot;/&gt;&lt;wsp:rsid wsp:val=&quot;00991A0A&quot;/&gt;&lt;wsp:rsid wsp:val=&quot;00991A3D&quot;/&gt;&lt;wsp:rsid wsp:val=&quot;00991D3D&quot;/&gt;&lt;wsp:rsid wsp:val=&quot;009923ED&quot;/&gt;&lt;wsp:rsid wsp:val=&quot;00995424&quot;/&gt;&lt;wsp:rsid wsp:val=&quot;0099571E&quot;/&gt;&lt;wsp:rsid wsp:val=&quot;00995B3A&quot;/&gt;&lt;wsp:rsid wsp:val=&quot;00995D4E&quot;/&gt;&lt;wsp:rsid wsp:val=&quot;00995EAE&quot;/&gt;&lt;wsp:rsid wsp:val=&quot;00997656&quot;/&gt;&lt;wsp:rsid wsp:val=&quot;00997859&quot;/&gt;&lt;wsp:rsid wsp:val=&quot;00997977&quot;/&gt;&lt;wsp:rsid wsp:val=&quot;009A05BB&quot;/&gt;&lt;wsp:rsid wsp:val=&quot;009A0C41&quot;/&gt;&lt;wsp:rsid wsp:val=&quot;009A223D&quot;/&gt;&lt;wsp:rsid wsp:val=&quot;009A32C1&quot;/&gt;&lt;wsp:rsid wsp:val=&quot;009A3FAB&quot;/&gt;&lt;wsp:rsid wsp:val=&quot;009A4A83&quot;/&gt;&lt;wsp:rsid wsp:val=&quot;009A4C5D&quot;/&gt;&lt;wsp:rsid wsp:val=&quot;009A506F&quot;/&gt;&lt;wsp:rsid wsp:val=&quot;009A5AC5&quot;/&gt;&lt;wsp:rsid wsp:val=&quot;009A6592&quot;/&gt;&lt;wsp:rsid wsp:val=&quot;009B208C&quot;/&gt;&lt;wsp:rsid wsp:val=&quot;009B2AD5&quot;/&gt;&lt;wsp:rsid wsp:val=&quot;009B3224&quot;/&gt;&lt;wsp:rsid wsp:val=&quot;009B32F9&quot;/&gt;&lt;wsp:rsid wsp:val=&quot;009B4A02&quot;/&gt;&lt;wsp:rsid wsp:val=&quot;009B52AD&quot;/&gt;&lt;wsp:rsid wsp:val=&quot;009B532C&quot;/&gt;&lt;wsp:rsid wsp:val=&quot;009B5FB6&quot;/&gt;&lt;wsp:rsid wsp:val=&quot;009B68C0&quot;/&gt;&lt;wsp:rsid wsp:val=&quot;009B7107&quot;/&gt;&lt;wsp:rsid wsp:val=&quot;009B7F62&quot;/&gt;&lt;wsp:rsid wsp:val=&quot;009C0ABD&quot;/&gt;&lt;wsp:rsid wsp:val=&quot;009C2507&quot;/&gt;&lt;wsp:rsid wsp:val=&quot;009C3322&quot;/&gt;&lt;wsp:rsid wsp:val=&quot;009C3B19&quot;/&gt;&lt;wsp:rsid wsp:val=&quot;009C3B5A&quot;/&gt;&lt;wsp:rsid wsp:val=&quot;009C40DE&quot;/&gt;&lt;wsp:rsid wsp:val=&quot;009C5AEE&quot;/&gt;&lt;wsp:rsid wsp:val=&quot;009C5CF6&quot;/&gt;&lt;wsp:rsid wsp:val=&quot;009C5F09&quot;/&gt;&lt;wsp:rsid wsp:val=&quot;009C630E&quot;/&gt;&lt;wsp:rsid wsp:val=&quot;009D5375&quot;/&gt;&lt;wsp:rsid wsp:val=&quot;009D7683&quot;/&gt;&lt;wsp:rsid wsp:val=&quot;009D7C4A&quot;/&gt;&lt;wsp:rsid wsp:val=&quot;009E1C6A&quot;/&gt;&lt;wsp:rsid wsp:val=&quot;009E3EB4&quot;/&gt;&lt;wsp:rsid wsp:val=&quot;009E40B3&quot;/&gt;&lt;wsp:rsid wsp:val=&quot;009E480E&quot;/&gt;&lt;wsp:rsid wsp:val=&quot;009E4D86&quot;/&gt;&lt;wsp:rsid wsp:val=&quot;009E70EC&quot;/&gt;&lt;wsp:rsid wsp:val=&quot;009E7572&quot;/&gt;&lt;wsp:rsid wsp:val=&quot;009E75BC&quot;/&gt;&lt;wsp:rsid wsp:val=&quot;009E7C08&quot;/&gt;&lt;wsp:rsid wsp:val=&quot;009F123C&quot;/&gt;&lt;wsp:rsid wsp:val=&quot;009F147D&quot;/&gt;&lt;wsp:rsid wsp:val=&quot;009F22FC&quot;/&gt;&lt;wsp:rsid wsp:val=&quot;009F30C2&quot;/&gt;&lt;wsp:rsid wsp:val=&quot;009F3DDA&quot;/&gt;&lt;wsp:rsid wsp:val=&quot;009F49F6&quot;/&gt;&lt;wsp:rsid wsp:val=&quot;009F7ABD&quot;/&gt;&lt;wsp:rsid wsp:val=&quot;00A00787&quot;/&gt;&lt;wsp:rsid wsp:val=&quot;00A01EBA&quot;/&gt;&lt;wsp:rsid wsp:val=&quot;00A01EC0&quot;/&gt;&lt;wsp:rsid wsp:val=&quot;00A028A5&quot;/&gt;&lt;wsp:rsid wsp:val=&quot;00A03362&quot;/&gt;&lt;wsp:rsid wsp:val=&quot;00A033A6&quot;/&gt;&lt;wsp:rsid wsp:val=&quot;00A0416E&quot;/&gt;&lt;wsp:rsid wsp:val=&quot;00A046E2&quot;/&gt;&lt;wsp:rsid wsp:val=&quot;00A04FB0&quot;/&gt;&lt;wsp:rsid wsp:val=&quot;00A058EF&quot;/&gt;&lt;wsp:rsid wsp:val=&quot;00A05FAA&quot;/&gt;&lt;wsp:rsid wsp:val=&quot;00A07577&quot;/&gt;&lt;wsp:rsid wsp:val=&quot;00A103D6&quot;/&gt;&lt;wsp:rsid wsp:val=&quot;00A10FE5&quot;/&gt;&lt;wsp:rsid wsp:val=&quot;00A1101F&quot;/&gt;&lt;wsp:rsid wsp:val=&quot;00A11913&quot;/&gt;&lt;wsp:rsid wsp:val=&quot;00A12077&quot;/&gt;&lt;wsp:rsid wsp:val=&quot;00A128D1&quot;/&gt;&lt;wsp:rsid wsp:val=&quot;00A13BB0&quot;/&gt;&lt;wsp:rsid wsp:val=&quot;00A143F6&quot;/&gt;&lt;wsp:rsid wsp:val=&quot;00A14558&quot;/&gt;&lt;wsp:rsid wsp:val=&quot;00A14965&quot;/&gt;&lt;wsp:rsid wsp:val=&quot;00A16506&quot;/&gt;&lt;wsp:rsid wsp:val=&quot;00A16A4E&quot;/&gt;&lt;wsp:rsid wsp:val=&quot;00A16ABC&quot;/&gt;&lt;wsp:rsid wsp:val=&quot;00A16F75&quot;/&gt;&lt;wsp:rsid wsp:val=&quot;00A17A98&quot;/&gt;&lt;wsp:rsid wsp:val=&quot;00A17C59&quot;/&gt;&lt;wsp:rsid wsp:val=&quot;00A20D78&quot;/&gt;&lt;wsp:rsid wsp:val=&quot;00A224A9&quot;/&gt;&lt;wsp:rsid wsp:val=&quot;00A229D0&quot;/&gt;&lt;wsp:rsid wsp:val=&quot;00A241A5&quot;/&gt;&lt;wsp:rsid wsp:val=&quot;00A247E3&quot;/&gt;&lt;wsp:rsid wsp:val=&quot;00A25D3E&quot;/&gt;&lt;wsp:rsid wsp:val=&quot;00A25F73&quot;/&gt;&lt;wsp:rsid wsp:val=&quot;00A27A87&quot;/&gt;&lt;wsp:rsid wsp:val=&quot;00A27BA4&quot;/&gt;&lt;wsp:rsid wsp:val=&quot;00A27D8F&quot;/&gt;&lt;wsp:rsid wsp:val=&quot;00A3012C&quot;/&gt;&lt;wsp:rsid wsp:val=&quot;00A301B3&quot;/&gt;&lt;wsp:rsid wsp:val=&quot;00A335F8&quot;/&gt;&lt;wsp:rsid wsp:val=&quot;00A33F2D&quot;/&gt;&lt;wsp:rsid wsp:val=&quot;00A33FC1&quot;/&gt;&lt;wsp:rsid wsp:val=&quot;00A341AF&quot;/&gt;&lt;wsp:rsid wsp:val=&quot;00A35218&quot;/&gt;&lt;wsp:rsid wsp:val=&quot;00A3684F&quot;/&gt;&lt;wsp:rsid wsp:val=&quot;00A3705A&quot;/&gt;&lt;wsp:rsid wsp:val=&quot;00A373D0&quot;/&gt;&lt;wsp:rsid wsp:val=&quot;00A37AD1&quot;/&gt;&lt;wsp:rsid wsp:val=&quot;00A40179&quot;/&gt;&lt;wsp:rsid wsp:val=&quot;00A40E8E&quot;/&gt;&lt;wsp:rsid wsp:val=&quot;00A4148B&quot;/&gt;&lt;wsp:rsid wsp:val=&quot;00A428F9&quot;/&gt;&lt;wsp:rsid wsp:val=&quot;00A42A35&quot;/&gt;&lt;wsp:rsid wsp:val=&quot;00A463C4&quot;/&gt;&lt;wsp:rsid wsp:val=&quot;00A46DB5&quot;/&gt;&lt;wsp:rsid wsp:val=&quot;00A50662&quot;/&gt;&lt;wsp:rsid wsp:val=&quot;00A51218&quot;/&gt;&lt;wsp:rsid wsp:val=&quot;00A516AA&quot;/&gt;&lt;wsp:rsid wsp:val=&quot;00A51CEF&quot;/&gt;&lt;wsp:rsid wsp:val=&quot;00A522B1&quot;/&gt;&lt;wsp:rsid wsp:val=&quot;00A54022&quot;/&gt;&lt;wsp:rsid wsp:val=&quot;00A54FC7&quot;/&gt;&lt;wsp:rsid wsp:val=&quot;00A57CF1&quot;/&gt;&lt;wsp:rsid wsp:val=&quot;00A608F4&quot;/&gt;&lt;wsp:rsid wsp:val=&quot;00A613DD&quot;/&gt;&lt;wsp:rsid wsp:val=&quot;00A62484&quot;/&gt;&lt;wsp:rsid wsp:val=&quot;00A624C5&quot;/&gt;&lt;wsp:rsid wsp:val=&quot;00A628C6&quot;/&gt;&lt;wsp:rsid wsp:val=&quot;00A62D40&quot;/&gt;&lt;wsp:rsid wsp:val=&quot;00A63C08&quot;/&gt;&lt;wsp:rsid wsp:val=&quot;00A643FB&quot;/&gt;&lt;wsp:rsid wsp:val=&quot;00A64CFD&quot;/&gt;&lt;wsp:rsid wsp:val=&quot;00A6502C&quot;/&gt;&lt;wsp:rsid wsp:val=&quot;00A65200&quot;/&gt;&lt;wsp:rsid wsp:val=&quot;00A6608C&quot;/&gt;&lt;wsp:rsid wsp:val=&quot;00A66C04&quot;/&gt;&lt;wsp:rsid wsp:val=&quot;00A66DC2&quot;/&gt;&lt;wsp:rsid wsp:val=&quot;00A67359&quot;/&gt;&lt;wsp:rsid wsp:val=&quot;00A675EC&quot;/&gt;&lt;wsp:rsid wsp:val=&quot;00A67F79&quot;/&gt;&lt;wsp:rsid wsp:val=&quot;00A7023E&quot;/&gt;&lt;wsp:rsid wsp:val=&quot;00A706BB&quot;/&gt;&lt;wsp:rsid wsp:val=&quot;00A710E7&quot;/&gt;&lt;wsp:rsid wsp:val=&quot;00A7210B&quot;/&gt;&lt;wsp:rsid wsp:val=&quot;00A7285C&quot;/&gt;&lt;wsp:rsid wsp:val=&quot;00A72E4A&quot;/&gt;&lt;wsp:rsid wsp:val=&quot;00A74DDD&quot;/&gt;&lt;wsp:rsid wsp:val=&quot;00A74DE2&quot;/&gt;&lt;wsp:rsid wsp:val=&quot;00A7597E&quot;/&gt;&lt;wsp:rsid wsp:val=&quot;00A75C4C&quot;/&gt;&lt;wsp:rsid wsp:val=&quot;00A75F68&quot;/&gt;&lt;wsp:rsid wsp:val=&quot;00A76CEC&quot;/&gt;&lt;wsp:rsid wsp:val=&quot;00A77358&quot;/&gt;&lt;wsp:rsid wsp:val=&quot;00A80EFE&quot;/&gt;&lt;wsp:rsid wsp:val=&quot;00A829DF&quot;/&gt;&lt;wsp:rsid wsp:val=&quot;00A82E62&quot;/&gt;&lt;wsp:rsid wsp:val=&quot;00A832A5&quot;/&gt;&lt;wsp:rsid wsp:val=&quot;00A83CC3&quot;/&gt;&lt;wsp:rsid wsp:val=&quot;00A844B1&quot;/&gt;&lt;wsp:rsid wsp:val=&quot;00A9170E&quot;/&gt;&lt;wsp:rsid wsp:val=&quot;00A91C76&quot;/&gt;&lt;wsp:rsid wsp:val=&quot;00A927FE&quot;/&gt;&lt;wsp:rsid wsp:val=&quot;00A9336D&quot;/&gt;&lt;wsp:rsid wsp:val=&quot;00A93CCC&quot;/&gt;&lt;wsp:rsid wsp:val=&quot;00A93D68&quot;/&gt;&lt;wsp:rsid wsp:val=&quot;00A94132&quot;/&gt;&lt;wsp:rsid wsp:val=&quot;00A94EDD&quot;/&gt;&lt;wsp:rsid wsp:val=&quot;00A95319&quot;/&gt;&lt;wsp:rsid wsp:val=&quot;00A95D02&quot;/&gt;&lt;wsp:rsid wsp:val=&quot;00A95DA2&quot;/&gt;&lt;wsp:rsid wsp:val=&quot;00A96FA6&quot;/&gt;&lt;wsp:rsid wsp:val=&quot;00A9766E&quot;/&gt;&lt;wsp:rsid wsp:val=&quot;00A976AD&quot;/&gt;&lt;wsp:rsid wsp:val=&quot;00A97B6D&quot;/&gt;&lt;wsp:rsid wsp:val=&quot;00A97DEC&quot;/&gt;&lt;wsp:rsid wsp:val=&quot;00AA0325&quot;/&gt;&lt;wsp:rsid wsp:val=&quot;00AA0B39&quot;/&gt;&lt;wsp:rsid wsp:val=&quot;00AA235C&quot;/&gt;&lt;wsp:rsid wsp:val=&quot;00AA2B1C&quot;/&gt;&lt;wsp:rsid wsp:val=&quot;00AA313C&quot;/&gt;&lt;wsp:rsid wsp:val=&quot;00AA3435&quot;/&gt;&lt;wsp:rsid wsp:val=&quot;00AA35E1&quot;/&gt;&lt;wsp:rsid wsp:val=&quot;00AA3A9E&quot;/&gt;&lt;wsp:rsid wsp:val=&quot;00AA5856&quot;/&gt;&lt;wsp:rsid wsp:val=&quot;00AA66DD&quot;/&gt;&lt;wsp:rsid wsp:val=&quot;00AA68AE&quot;/&gt;&lt;wsp:rsid wsp:val=&quot;00AA6948&quot;/&gt;&lt;wsp:rsid wsp:val=&quot;00AA6F11&quot;/&gt;&lt;wsp:rsid wsp:val=&quot;00AA7726&quot;/&gt;&lt;wsp:rsid wsp:val=&quot;00AA78D3&quot;/&gt;&lt;wsp:rsid wsp:val=&quot;00AA7B30&quot;/&gt;&lt;wsp:rsid wsp:val=&quot;00AA7EE9&quot;/&gt;&lt;wsp:rsid wsp:val=&quot;00AB09CF&quot;/&gt;&lt;wsp:rsid wsp:val=&quot;00AB0E0E&quot;/&gt;&lt;wsp:rsid wsp:val=&quot;00AB1F0B&quot;/&gt;&lt;wsp:rsid wsp:val=&quot;00AB27E7&quot;/&gt;&lt;wsp:rsid wsp:val=&quot;00AB32A7&quot;/&gt;&lt;wsp:rsid wsp:val=&quot;00AB32ED&quot;/&gt;&lt;wsp:rsid wsp:val=&quot;00AB3504&quot;/&gt;&lt;wsp:rsid wsp:val=&quot;00AB3B45&quot;/&gt;&lt;wsp:rsid wsp:val=&quot;00AB3F6D&quot;/&gt;&lt;wsp:rsid wsp:val=&quot;00AB4B90&quot;/&gt;&lt;wsp:rsid wsp:val=&quot;00AB5975&quot;/&gt;&lt;wsp:rsid wsp:val=&quot;00AB71C9&quot;/&gt;&lt;wsp:rsid wsp:val=&quot;00AC033C&quot;/&gt;&lt;wsp:rsid wsp:val=&quot;00AC0AA1&quot;/&gt;&lt;wsp:rsid wsp:val=&quot;00AC1622&quot;/&gt;&lt;wsp:rsid wsp:val=&quot;00AC1EFF&quot;/&gt;&lt;wsp:rsid wsp:val=&quot;00AC30B9&quot;/&gt;&lt;wsp:rsid wsp:val=&quot;00AC35F7&quot;/&gt;&lt;wsp:rsid wsp:val=&quot;00AC3FF5&quot;/&gt;&lt;wsp:rsid wsp:val=&quot;00AC4330&quot;/&gt;&lt;wsp:rsid wsp:val=&quot;00AC5FA1&quot;/&gt;&lt;wsp:rsid wsp:val=&quot;00AC60E7&quot;/&gt;&lt;wsp:rsid wsp:val=&quot;00AC6294&quot;/&gt;&lt;wsp:rsid wsp:val=&quot;00AC64EF&quot;/&gt;&lt;wsp:rsid wsp:val=&quot;00AC72A1&quot;/&gt;&lt;wsp:rsid wsp:val=&quot;00AD2391&quot;/&gt;&lt;wsp:rsid wsp:val=&quot;00AD2461&quot;/&gt;&lt;wsp:rsid wsp:val=&quot;00AD2D1E&quot;/&gt;&lt;wsp:rsid wsp:val=&quot;00AD4322&quot;/&gt;&lt;wsp:rsid wsp:val=&quot;00AD526A&quot;/&gt;&lt;wsp:rsid wsp:val=&quot;00AD53E6&quot;/&gt;&lt;wsp:rsid wsp:val=&quot;00AD57B5&quot;/&gt;&lt;wsp:rsid wsp:val=&quot;00AD63C8&quot;/&gt;&lt;wsp:rsid wsp:val=&quot;00AD655D&quot;/&gt;&lt;wsp:rsid wsp:val=&quot;00AD6688&quot;/&gt;&lt;wsp:rsid wsp:val=&quot;00AD6A56&quot;/&gt;&lt;wsp:rsid wsp:val=&quot;00AD6B32&quot;/&gt;&lt;wsp:rsid wsp:val=&quot;00AD6C93&quot;/&gt;&lt;wsp:rsid wsp:val=&quot;00AD77ED&quot;/&gt;&lt;wsp:rsid wsp:val=&quot;00AD79FD&quot;/&gt;&lt;wsp:rsid wsp:val=&quot;00AD7BE0&quot;/&gt;&lt;wsp:rsid wsp:val=&quot;00AE0417&quot;/&gt;&lt;wsp:rsid wsp:val=&quot;00AE04D7&quot;/&gt;&lt;wsp:rsid wsp:val=&quot;00AE0C98&quot;/&gt;&lt;wsp:rsid wsp:val=&quot;00AE164A&quot;/&gt;&lt;wsp:rsid wsp:val=&quot;00AE231C&quot;/&gt;&lt;wsp:rsid wsp:val=&quot;00AE4B78&quot;/&gt;&lt;wsp:rsid wsp:val=&quot;00AE55E6&quot;/&gt;&lt;wsp:rsid wsp:val=&quot;00AE5724&quot;/&gt;&lt;wsp:rsid wsp:val=&quot;00AE6A7D&quot;/&gt;&lt;wsp:rsid wsp:val=&quot;00AE7D40&quot;/&gt;&lt;wsp:rsid wsp:val=&quot;00AE7E60&quot;/&gt;&lt;wsp:rsid wsp:val=&quot;00AF0598&quot;/&gt;&lt;wsp:rsid wsp:val=&quot;00AF05E4&quot;/&gt;&lt;wsp:rsid wsp:val=&quot;00AF117F&quot;/&gt;&lt;wsp:rsid wsp:val=&quot;00AF39FD&quot;/&gt;&lt;wsp:rsid wsp:val=&quot;00AF3B09&quot;/&gt;&lt;wsp:rsid wsp:val=&quot;00AF4025&quot;/&gt;&lt;wsp:rsid wsp:val=&quot;00AF4308&quot;/&gt;&lt;wsp:rsid wsp:val=&quot;00AF4D46&quot;/&gt;&lt;wsp:rsid wsp:val=&quot;00AF4FB9&quot;/&gt;&lt;wsp:rsid wsp:val=&quot;00AF5060&quot;/&gt;&lt;wsp:rsid wsp:val=&quot;00AF6A67&quot;/&gt;&lt;wsp:rsid wsp:val=&quot;00AF6D08&quot;/&gt;&lt;wsp:rsid wsp:val=&quot;00AF71B8&quot;/&gt;&lt;wsp:rsid wsp:val=&quot;00AF7449&quot;/&gt;&lt;wsp:rsid wsp:val=&quot;00AF7C18&quot;/&gt;&lt;wsp:rsid wsp:val=&quot;00B001A2&quot;/&gt;&lt;wsp:rsid wsp:val=&quot;00B02C39&quot;/&gt;&lt;wsp:rsid wsp:val=&quot;00B02ED0&quot;/&gt;&lt;wsp:rsid wsp:val=&quot;00B02EEE&quot;/&gt;&lt;wsp:rsid wsp:val=&quot;00B032C0&quot;/&gt;&lt;wsp:rsid wsp:val=&quot;00B0404A&quot;/&gt;&lt;wsp:rsid wsp:val=&quot;00B04EAA&quot;/&gt;&lt;wsp:rsid wsp:val=&quot;00B0537E&quot;/&gt;&lt;wsp:rsid wsp:val=&quot;00B0643C&quot;/&gt;&lt;wsp:rsid wsp:val=&quot;00B06EBD&quot;/&gt;&lt;wsp:rsid wsp:val=&quot;00B07301&quot;/&gt;&lt;wsp:rsid wsp:val=&quot;00B07DF3&quot;/&gt;&lt;wsp:rsid wsp:val=&quot;00B10E20&quot;/&gt;&lt;wsp:rsid wsp:val=&quot;00B10FCB&quot;/&gt;&lt;wsp:rsid wsp:val=&quot;00B12F8D&quot;/&gt;&lt;wsp:rsid wsp:val=&quot;00B13821&quot;/&gt;&lt;wsp:rsid wsp:val=&quot;00B13D14&quot;/&gt;&lt;wsp:rsid wsp:val=&quot;00B143E3&quot;/&gt;&lt;wsp:rsid wsp:val=&quot;00B156C0&quot;/&gt;&lt;wsp:rsid wsp:val=&quot;00B15AF2&quot;/&gt;&lt;wsp:rsid wsp:val=&quot;00B16D7F&quot;/&gt;&lt;wsp:rsid wsp:val=&quot;00B20FEA&quot;/&gt;&lt;wsp:rsid wsp:val=&quot;00B216EB&quot;/&gt;&lt;wsp:rsid wsp:val=&quot;00B21E78&quot;/&gt;&lt;wsp:rsid wsp:val=&quot;00B226D9&quot;/&gt;&lt;wsp:rsid wsp:val=&quot;00B228C8&quot;/&gt;&lt;wsp:rsid wsp:val=&quot;00B238C8&quot;/&gt;&lt;wsp:rsid wsp:val=&quot;00B23B93&quot;/&gt;&lt;wsp:rsid wsp:val=&quot;00B24CA8&quot;/&gt;&lt;wsp:rsid wsp:val=&quot;00B27040&quot;/&gt;&lt;wsp:rsid wsp:val=&quot;00B274E7&quot;/&gt;&lt;wsp:rsid wsp:val=&quot;00B300A1&quot;/&gt;&lt;wsp:rsid wsp:val=&quot;00B30656&quot;/&gt;&lt;wsp:rsid wsp:val=&quot;00B30A45&quot;/&gt;&lt;wsp:rsid wsp:val=&quot;00B31015&quot;/&gt;&lt;wsp:rsid wsp:val=&quot;00B3162C&quot;/&gt;&lt;wsp:rsid wsp:val=&quot;00B31788&quot;/&gt;&lt;wsp:rsid wsp:val=&quot;00B33FB2&quot;/&gt;&lt;wsp:rsid wsp:val=&quot;00B33FC7&quot;/&gt;&lt;wsp:rsid wsp:val=&quot;00B340B6&quot;/&gt;&lt;wsp:rsid wsp:val=&quot;00B3455D&quot;/&gt;&lt;wsp:rsid wsp:val=&quot;00B35497&quot;/&gt;&lt;wsp:rsid wsp:val=&quot;00B358FE&quot;/&gt;&lt;wsp:rsid wsp:val=&quot;00B36583&quot;/&gt;&lt;wsp:rsid wsp:val=&quot;00B37908&quot;/&gt;&lt;wsp:rsid wsp:val=&quot;00B37B3D&quot;/&gt;&lt;wsp:rsid wsp:val=&quot;00B37CF1&quot;/&gt;&lt;wsp:rsid wsp:val=&quot;00B403DA&quot;/&gt;&lt;wsp:rsid wsp:val=&quot;00B4094A&quot;/&gt;&lt;wsp:rsid wsp:val=&quot;00B40A9A&quot;/&gt;&lt;wsp:rsid wsp:val=&quot;00B40DD2&quot;/&gt;&lt;wsp:rsid wsp:val=&quot;00B4137D&quot;/&gt;&lt;wsp:rsid wsp:val=&quot;00B418DF&quot;/&gt;&lt;wsp:rsid wsp:val=&quot;00B425A7&quot;/&gt;&lt;wsp:rsid wsp:val=&quot;00B427F8&quot;/&gt;&lt;wsp:rsid wsp:val=&quot;00B43B29&quot;/&gt;&lt;wsp:rsid wsp:val=&quot;00B43C47&quot;/&gt;&lt;wsp:rsid wsp:val=&quot;00B447EE&quot;/&gt;&lt;wsp:rsid wsp:val=&quot;00B45CC5&quot;/&gt;&lt;wsp:rsid wsp:val=&quot;00B45D8C&quot;/&gt;&lt;wsp:rsid wsp:val=&quot;00B465DF&quot;/&gt;&lt;wsp:rsid wsp:val=&quot;00B46E5F&quot;/&gt;&lt;wsp:rsid wsp:val=&quot;00B5023D&quot;/&gt;&lt;wsp:rsid wsp:val=&quot;00B51370&quot;/&gt;&lt;wsp:rsid wsp:val=&quot;00B52465&quot;/&gt;&lt;wsp:rsid wsp:val=&quot;00B5283A&quot;/&gt;&lt;wsp:rsid wsp:val=&quot;00B52968&quot;/&gt;&lt;wsp:rsid wsp:val=&quot;00B54ED8&quot;/&gt;&lt;wsp:rsid wsp:val=&quot;00B55194&quot;/&gt;&lt;wsp:rsid wsp:val=&quot;00B55756&quot;/&gt;&lt;wsp:rsid wsp:val=&quot;00B55AE9&quot;/&gt;&lt;wsp:rsid wsp:val=&quot;00B5618E&quot;/&gt;&lt;wsp:rsid wsp:val=&quot;00B5653B&quot;/&gt;&lt;wsp:rsid wsp:val=&quot;00B56AE4&quot;/&gt;&lt;wsp:rsid wsp:val=&quot;00B57E67&quot;/&gt;&lt;wsp:rsid wsp:val=&quot;00B618D3&quot;/&gt;&lt;wsp:rsid wsp:val=&quot;00B61B1F&quot;/&gt;&lt;wsp:rsid wsp:val=&quot;00B621B8&quot;/&gt;&lt;wsp:rsid wsp:val=&quot;00B6246C&quot;/&gt;&lt;wsp:rsid wsp:val=&quot;00B62499&quot;/&gt;&lt;wsp:rsid wsp:val=&quot;00B6281B&quot;/&gt;&lt;wsp:rsid wsp:val=&quot;00B63B6D&quot;/&gt;&lt;wsp:rsid wsp:val=&quot;00B63C15&quot;/&gt;&lt;wsp:rsid wsp:val=&quot;00B63F03&quot;/&gt;&lt;wsp:rsid wsp:val=&quot;00B6473E&quot;/&gt;&lt;wsp:rsid wsp:val=&quot;00B64F51&quot;/&gt;&lt;wsp:rsid wsp:val=&quot;00B664C8&quot;/&gt;&lt;wsp:rsid wsp:val=&quot;00B666FA&quot;/&gt;&lt;wsp:rsid wsp:val=&quot;00B66ED9&quot;/&gt;&lt;wsp:rsid wsp:val=&quot;00B67852&quot;/&gt;&lt;wsp:rsid wsp:val=&quot;00B67FF5&quot;/&gt;&lt;wsp:rsid wsp:val=&quot;00B7030F&quot;/&gt;&lt;wsp:rsid wsp:val=&quot;00B70362&quot;/&gt;&lt;wsp:rsid wsp:val=&quot;00B712D4&quot;/&gt;&lt;wsp:rsid wsp:val=&quot;00B7206C&quot;/&gt;&lt;wsp:rsid wsp:val=&quot;00B721EB&quot;/&gt;&lt;wsp:rsid wsp:val=&quot;00B72437&quot;/&gt;&lt;wsp:rsid wsp:val=&quot;00B724CC&quot;/&gt;&lt;wsp:rsid wsp:val=&quot;00B72A9B&quot;/&gt;&lt;wsp:rsid wsp:val=&quot;00B72D9E&quot;/&gt;&lt;wsp:rsid wsp:val=&quot;00B73188&quot;/&gt;&lt;wsp:rsid wsp:val=&quot;00B735F7&quot;/&gt;&lt;wsp:rsid wsp:val=&quot;00B748C6&quot;/&gt;&lt;wsp:rsid wsp:val=&quot;00B74A74&quot;/&gt;&lt;wsp:rsid wsp:val=&quot;00B74F66&quot;/&gt;&lt;wsp:rsid wsp:val=&quot;00B75DE4&quot;/&gt;&lt;wsp:rsid wsp:val=&quot;00B765D2&quot;/&gt;&lt;wsp:rsid wsp:val=&quot;00B77760&quot;/&gt;&lt;wsp:rsid wsp:val=&quot;00B77797&quot;/&gt;&lt;wsp:rsid wsp:val=&quot;00B77877&quot;/&gt;&lt;wsp:rsid wsp:val=&quot;00B804A2&quot;/&gt;&lt;wsp:rsid wsp:val=&quot;00B80B8E&quot;/&gt;&lt;wsp:rsid wsp:val=&quot;00B82E47&quot;/&gt;&lt;wsp:rsid wsp:val=&quot;00B82F42&quot;/&gt;&lt;wsp:rsid wsp:val=&quot;00B83306&quot;/&gt;&lt;wsp:rsid wsp:val=&quot;00B83DBC&quot;/&gt;&lt;wsp:rsid wsp:val=&quot;00B84101&quot;/&gt;&lt;wsp:rsid wsp:val=&quot;00B8584B&quot;/&gt;&lt;wsp:rsid wsp:val=&quot;00B85ABA&quot;/&gt;&lt;wsp:rsid wsp:val=&quot;00B8730A&quot;/&gt;&lt;wsp:rsid wsp:val=&quot;00B87C6F&quot;/&gt;&lt;wsp:rsid wsp:val=&quot;00B906F1&quot;/&gt;&lt;wsp:rsid wsp:val=&quot;00B90C5A&quot;/&gt;&lt;wsp:rsid wsp:val=&quot;00B911DA&quot;/&gt;&lt;wsp:rsid wsp:val=&quot;00B933E7&quot;/&gt;&lt;wsp:rsid wsp:val=&quot;00B934A8&quot;/&gt;&lt;wsp:rsid wsp:val=&quot;00B93502&quot;/&gt;&lt;wsp:rsid wsp:val=&quot;00B936E3&quot;/&gt;&lt;wsp:rsid wsp:val=&quot;00B94016&quot;/&gt;&lt;wsp:rsid wsp:val=&quot;00B958E2&quot;/&gt;&lt;wsp:rsid wsp:val=&quot;00B95DD2&quot;/&gt;&lt;wsp:rsid wsp:val=&quot;00B96434&quot;/&gt;&lt;wsp:rsid wsp:val=&quot;00B9665F&quot;/&gt;&lt;wsp:rsid wsp:val=&quot;00B96B4D&quot;/&gt;&lt;wsp:rsid wsp:val=&quot;00B972C7&quot;/&gt;&lt;wsp:rsid wsp:val=&quot;00BA1BF4&quot;/&gt;&lt;wsp:rsid wsp:val=&quot;00BA2259&quot;/&gt;&lt;wsp:rsid wsp:val=&quot;00BA5BA3&quot;/&gt;&lt;wsp:rsid wsp:val=&quot;00BA5CF1&quot;/&gt;&lt;wsp:rsid wsp:val=&quot;00BA601B&quot;/&gt;&lt;wsp:rsid wsp:val=&quot;00BA61FA&quot;/&gt;&lt;wsp:rsid wsp:val=&quot;00BA62BE&quot;/&gt;&lt;wsp:rsid wsp:val=&quot;00BA6D41&quot;/&gt;&lt;wsp:rsid wsp:val=&quot;00BA719C&quot;/&gt;&lt;wsp:rsid wsp:val=&quot;00BA7D3F&quot;/&gt;&lt;wsp:rsid wsp:val=&quot;00BB0594&quot;/&gt;&lt;wsp:rsid wsp:val=&quot;00BB066A&quot;/&gt;&lt;wsp:rsid wsp:val=&quot;00BB0FBE&quot;/&gt;&lt;wsp:rsid wsp:val=&quot;00BB2568&quot;/&gt;&lt;wsp:rsid wsp:val=&quot;00BB3443&quot;/&gt;&lt;wsp:rsid wsp:val=&quot;00BB3624&quot;/&gt;&lt;wsp:rsid wsp:val=&quot;00BB3B98&quot;/&gt;&lt;wsp:rsid wsp:val=&quot;00BB3EF9&quot;/&gt;&lt;wsp:rsid wsp:val=&quot;00BB4AD9&quot;/&gt;&lt;wsp:rsid wsp:val=&quot;00BB4C84&quot;/&gt;&lt;wsp:rsid wsp:val=&quot;00BB536C&quot;/&gt;&lt;wsp:rsid wsp:val=&quot;00BB5E83&quot;/&gt;&lt;wsp:rsid wsp:val=&quot;00BB621F&quot;/&gt;&lt;wsp:rsid wsp:val=&quot;00BB6562&quot;/&gt;&lt;wsp:rsid wsp:val=&quot;00BB6701&quot;/&gt;&lt;wsp:rsid wsp:val=&quot;00BB6BB7&quot;/&gt;&lt;wsp:rsid wsp:val=&quot;00BB70DB&quot;/&gt;&lt;wsp:rsid wsp:val=&quot;00BC087C&quot;/&gt;&lt;wsp:rsid wsp:val=&quot;00BC12FA&quot;/&gt;&lt;wsp:rsid wsp:val=&quot;00BC1513&quot;/&gt;&lt;wsp:rsid wsp:val=&quot;00BC1D97&quot;/&gt;&lt;wsp:rsid wsp:val=&quot;00BC270E&quot;/&gt;&lt;wsp:rsid wsp:val=&quot;00BC3920&quot;/&gt;&lt;wsp:rsid wsp:val=&quot;00BC572A&quot;/&gt;&lt;wsp:rsid wsp:val=&quot;00BC5770&quot;/&gt;&lt;wsp:rsid wsp:val=&quot;00BC5D5A&quot;/&gt;&lt;wsp:rsid wsp:val=&quot;00BC7147&quot;/&gt;&lt;wsp:rsid wsp:val=&quot;00BC77FB&quot;/&gt;&lt;wsp:rsid wsp:val=&quot;00BD0E9E&quot;/&gt;&lt;wsp:rsid wsp:val=&quot;00BD212E&quot;/&gt;&lt;wsp:rsid wsp:val=&quot;00BD29A2&quot;/&gt;&lt;wsp:rsid wsp:val=&quot;00BD334D&quot;/&gt;&lt;wsp:rsid wsp:val=&quot;00BD4517&quot;/&gt;&lt;wsp:rsid wsp:val=&quot;00BD50E4&quot;/&gt;&lt;wsp:rsid wsp:val=&quot;00BD55FE&quot;/&gt;&lt;wsp:rsid wsp:val=&quot;00BD56D4&quot;/&gt;&lt;wsp:rsid wsp:val=&quot;00BD5B9B&quot;/&gt;&lt;wsp:rsid wsp:val=&quot;00BD6756&quot;/&gt;&lt;wsp:rsid wsp:val=&quot;00BE1713&quot;/&gt;&lt;wsp:rsid wsp:val=&quot;00BE1E14&quot;/&gt;&lt;wsp:rsid wsp:val=&quot;00BE2149&quot;/&gt;&lt;wsp:rsid wsp:val=&quot;00BE42D2&quot;/&gt;&lt;wsp:rsid wsp:val=&quot;00BE4860&quot;/&gt;&lt;wsp:rsid wsp:val=&quot;00BE49AE&quot;/&gt;&lt;wsp:rsid wsp:val=&quot;00BE6479&quot;/&gt;&lt;wsp:rsid wsp:val=&quot;00BE6520&quot;/&gt;&lt;wsp:rsid wsp:val=&quot;00BE752A&quot;/&gt;&lt;wsp:rsid wsp:val=&quot;00BF01B3&quot;/&gt;&lt;wsp:rsid wsp:val=&quot;00BF0592&quot;/&gt;&lt;wsp:rsid wsp:val=&quot;00BF079F&quot;/&gt;&lt;wsp:rsid wsp:val=&quot;00BF1112&quot;/&gt;&lt;wsp:rsid wsp:val=&quot;00BF139C&quot;/&gt;&lt;wsp:rsid wsp:val=&quot;00BF1542&quot;/&gt;&lt;wsp:rsid wsp:val=&quot;00BF3285&quot;/&gt;&lt;wsp:rsid wsp:val=&quot;00BF35BA&quot;/&gt;&lt;wsp:rsid wsp:val=&quot;00BF3808&quot;/&gt;&lt;wsp:rsid wsp:val=&quot;00BF48B1&quot;/&gt;&lt;wsp:rsid wsp:val=&quot;00BF4A6D&quot;/&gt;&lt;wsp:rsid wsp:val=&quot;00BF5151&quot;/&gt;&lt;wsp:rsid wsp:val=&quot;00BF6F42&quot;/&gt;&lt;wsp:rsid wsp:val=&quot;00BF7A62&quot;/&gt;&lt;wsp:rsid wsp:val=&quot;00C010A7&quot;/&gt;&lt;wsp:rsid wsp:val=&quot;00C02216&quot;/&gt;&lt;wsp:rsid wsp:val=&quot;00C02615&quot;/&gt;&lt;wsp:rsid wsp:val=&quot;00C02BC0&quot;/&gt;&lt;wsp:rsid wsp:val=&quot;00C03FBA&quot;/&gt;&lt;wsp:rsid wsp:val=&quot;00C04194&quot;/&gt;&lt;wsp:rsid wsp:val=&quot;00C04322&quot;/&gt;&lt;wsp:rsid wsp:val=&quot;00C0434B&quot;/&gt;&lt;wsp:rsid wsp:val=&quot;00C077FC&quot;/&gt;&lt;wsp:rsid wsp:val=&quot;00C12C0C&quot;/&gt;&lt;wsp:rsid wsp:val=&quot;00C12E16&quot;/&gt;&lt;wsp:rsid wsp:val=&quot;00C167D7&quot;/&gt;&lt;wsp:rsid wsp:val=&quot;00C170A7&quot;/&gt;&lt;wsp:rsid wsp:val=&quot;00C1726F&quot;/&gt;&lt;wsp:rsid wsp:val=&quot;00C172E0&quot;/&gt;&lt;wsp:rsid wsp:val=&quot;00C173E7&quot;/&gt;&lt;wsp:rsid wsp:val=&quot;00C17783&quot;/&gt;&lt;wsp:rsid wsp:val=&quot;00C200EF&quot;/&gt;&lt;wsp:rsid wsp:val=&quot;00C21126&quot;/&gt;&lt;wsp:rsid wsp:val=&quot;00C2146D&quot;/&gt;&lt;wsp:rsid wsp:val=&quot;00C217BA&quot;/&gt;&lt;wsp:rsid wsp:val=&quot;00C2301E&quot;/&gt;&lt;wsp:rsid wsp:val=&quot;00C2317E&quot;/&gt;&lt;wsp:rsid wsp:val=&quot;00C24405&quot;/&gt;&lt;wsp:rsid wsp:val=&quot;00C25311&quot;/&gt;&lt;wsp:rsid wsp:val=&quot;00C25BDF&quot;/&gt;&lt;wsp:rsid wsp:val=&quot;00C25F23&quot;/&gt;&lt;wsp:rsid wsp:val=&quot;00C264A5&quot;/&gt;&lt;wsp:rsid wsp:val=&quot;00C2699A&quot;/&gt;&lt;wsp:rsid wsp:val=&quot;00C2733D&quot;/&gt;&lt;wsp:rsid wsp:val=&quot;00C31133&quot;/&gt;&lt;wsp:rsid wsp:val=&quot;00C312DC&quot;/&gt;&lt;wsp:rsid wsp:val=&quot;00C3210D&quot;/&gt;&lt;wsp:rsid wsp:val=&quot;00C32A4F&quot;/&gt;&lt;wsp:rsid wsp:val=&quot;00C33E13&quot;/&gt;&lt;wsp:rsid wsp:val=&quot;00C3492F&quot;/&gt;&lt;wsp:rsid wsp:val=&quot;00C362DB&quot;/&gt;&lt;wsp:rsid wsp:val=&quot;00C36615&quot;/&gt;&lt;wsp:rsid wsp:val=&quot;00C366F7&quot;/&gt;&lt;wsp:rsid wsp:val=&quot;00C368EE&quot;/&gt;&lt;wsp:rsid wsp:val=&quot;00C379AC&quot;/&gt;&lt;wsp:rsid wsp:val=&quot;00C40A45&quot;/&gt;&lt;wsp:rsid wsp:val=&quot;00C40AC4&quot;/&gt;&lt;wsp:rsid wsp:val=&quot;00C40ADC&quot;/&gt;&lt;wsp:rsid wsp:val=&quot;00C42537&quot;/&gt;&lt;wsp:rsid wsp:val=&quot;00C42C38&quot;/&gt;&lt;wsp:rsid wsp:val=&quot;00C43176&quot;/&gt;&lt;wsp:rsid wsp:val=&quot;00C43B4C&quot;/&gt;&lt;wsp:rsid wsp:val=&quot;00C445B8&quot;/&gt;&lt;wsp:rsid wsp:val=&quot;00C44623&quot;/&gt;&lt;wsp:rsid wsp:val=&quot;00C44629&quot;/&gt;&lt;wsp:rsid wsp:val=&quot;00C44E85&quot;/&gt;&lt;wsp:rsid wsp:val=&quot;00C45CFE&quot;/&gt;&lt;wsp:rsid wsp:val=&quot;00C46032&quot;/&gt;&lt;wsp:rsid wsp:val=&quot;00C4622B&quot;/&gt;&lt;wsp:rsid wsp:val=&quot;00C4694E&quot;/&gt;&lt;wsp:rsid wsp:val=&quot;00C46D69&quot;/&gt;&lt;wsp:rsid wsp:val=&quot;00C509BA&quot;/&gt;&lt;wsp:rsid wsp:val=&quot;00C50BAD&quot;/&gt;&lt;wsp:rsid wsp:val=&quot;00C51390&quot;/&gt;&lt;wsp:rsid wsp:val=&quot;00C51B6C&quot;/&gt;&lt;wsp:rsid wsp:val=&quot;00C5248C&quot;/&gt;&lt;wsp:rsid wsp:val=&quot;00C5305D&quot;/&gt;&lt;wsp:rsid wsp:val=&quot;00C54634&quot;/&gt;&lt;wsp:rsid wsp:val=&quot;00C548D1&quot;/&gt;&lt;wsp:rsid wsp:val=&quot;00C54D57&quot;/&gt;&lt;wsp:rsid wsp:val=&quot;00C5552F&quot;/&gt;&lt;wsp:rsid wsp:val=&quot;00C556B0&quot;/&gt;&lt;wsp:rsid wsp:val=&quot;00C55EB0&quot;/&gt;&lt;wsp:rsid wsp:val=&quot;00C60DBB&quot;/&gt;&lt;wsp:rsid wsp:val=&quot;00C61793&quot;/&gt;&lt;wsp:rsid wsp:val=&quot;00C63CD2&quot;/&gt;&lt;wsp:rsid wsp:val=&quot;00C64070&quot;/&gt;&lt;wsp:rsid wsp:val=&quot;00C65BFC&quot;/&gt;&lt;wsp:rsid wsp:val=&quot;00C6662B&quot;/&gt;&lt;wsp:rsid wsp:val=&quot;00C66A29&quot;/&gt;&lt;wsp:rsid wsp:val=&quot;00C67E81&quot;/&gt;&lt;wsp:rsid wsp:val=&quot;00C709EA&quot;/&gt;&lt;wsp:rsid wsp:val=&quot;00C7127E&quot;/&gt;&lt;wsp:rsid wsp:val=&quot;00C72CCD&quot;/&gt;&lt;wsp:rsid wsp:val=&quot;00C72E81&quot;/&gt;&lt;wsp:rsid wsp:val=&quot;00C73227&quot;/&gt;&lt;wsp:rsid wsp:val=&quot;00C73570&quot;/&gt;&lt;wsp:rsid wsp:val=&quot;00C73F45&quot;/&gt;&lt;wsp:rsid wsp:val=&quot;00C75685&quot;/&gt;&lt;wsp:rsid wsp:val=&quot;00C7603D&quot;/&gt;&lt;wsp:rsid wsp:val=&quot;00C7661B&quot;/&gt;&lt;wsp:rsid wsp:val=&quot;00C77D8E&quot;/&gt;&lt;wsp:rsid wsp:val=&quot;00C8149C&quot;/&gt;&lt;wsp:rsid wsp:val=&quot;00C848A1&quot;/&gt;&lt;wsp:rsid wsp:val=&quot;00C854D6&quot;/&gt;&lt;wsp:rsid wsp:val=&quot;00C8568F&quot;/&gt;&lt;wsp:rsid wsp:val=&quot;00C87FCF&quot;/&gt;&lt;wsp:rsid wsp:val=&quot;00C91024&quot;/&gt;&lt;wsp:rsid wsp:val=&quot;00C9164D&quot;/&gt;&lt;wsp:rsid wsp:val=&quot;00C91B2A&quot;/&gt;&lt;wsp:rsid wsp:val=&quot;00C91CFC&quot;/&gt;&lt;wsp:rsid wsp:val=&quot;00C92671&quot;/&gt;&lt;wsp:rsid wsp:val=&quot;00C93811&quot;/&gt;&lt;wsp:rsid wsp:val=&quot;00C93944&quot;/&gt;&lt;wsp:rsid wsp:val=&quot;00C94789&quot;/&gt;&lt;wsp:rsid wsp:val=&quot;00C94BFF&quot;/&gt;&lt;wsp:rsid wsp:val=&quot;00C953FE&quot;/&gt;&lt;wsp:rsid wsp:val=&quot;00C95F01&quot;/&gt;&lt;wsp:rsid wsp:val=&quot;00C96237&quot;/&gt;&lt;wsp:rsid wsp:val=&quot;00C96F8E&quot;/&gt;&lt;wsp:rsid wsp:val=&quot;00CA01C4&quot;/&gt;&lt;wsp:rsid wsp:val=&quot;00CA1123&quot;/&gt;&lt;wsp:rsid wsp:val=&quot;00CA3044&quot;/&gt;&lt;wsp:rsid wsp:val=&quot;00CA394E&quot;/&gt;&lt;wsp:rsid wsp:val=&quot;00CA44CB&quot;/&gt;&lt;wsp:rsid wsp:val=&quot;00CA4881&quot;/&gt;&lt;wsp:rsid wsp:val=&quot;00CA4945&quot;/&gt;&lt;wsp:rsid wsp:val=&quot;00CA4D4D&quot;/&gt;&lt;wsp:rsid wsp:val=&quot;00CB0119&quot;/&gt;&lt;wsp:rsid wsp:val=&quot;00CB0F3A&quot;/&gt;&lt;wsp:rsid wsp:val=&quot;00CB107E&quot;/&gt;&lt;wsp:rsid wsp:val=&quot;00CB12CE&quot;/&gt;&lt;wsp:rsid wsp:val=&quot;00CB1F59&quot;/&gt;&lt;wsp:rsid wsp:val=&quot;00CB2B07&quot;/&gt;&lt;wsp:rsid wsp:val=&quot;00CB2D39&quot;/&gt;&lt;wsp:rsid wsp:val=&quot;00CB4DF3&quot;/&gt;&lt;wsp:rsid wsp:val=&quot;00CB4E09&quot;/&gt;&lt;wsp:rsid wsp:val=&quot;00CB5CBC&quot;/&gt;&lt;wsp:rsid wsp:val=&quot;00CB6205&quot;/&gt;&lt;wsp:rsid wsp:val=&quot;00CB7119&quot;/&gt;&lt;wsp:rsid wsp:val=&quot;00CB7508&quot;/&gt;&lt;wsp:rsid wsp:val=&quot;00CB7F10&quot;/&gt;&lt;wsp:rsid wsp:val=&quot;00CC00C3&quot;/&gt;&lt;wsp:rsid wsp:val=&quot;00CC0800&quot;/&gt;&lt;wsp:rsid wsp:val=&quot;00CC0F8A&quot;/&gt;&lt;wsp:rsid wsp:val=&quot;00CC20FD&quot;/&gt;&lt;wsp:rsid wsp:val=&quot;00CC215D&quot;/&gt;&lt;wsp:rsid wsp:val=&quot;00CC2198&quot;/&gt;&lt;wsp:rsid wsp:val=&quot;00CC32CC&quot;/&gt;&lt;wsp:rsid wsp:val=&quot;00CC4DCF&quot;/&gt;&lt;wsp:rsid wsp:val=&quot;00CC6D7A&quot;/&gt;&lt;wsp:rsid wsp:val=&quot;00CD0F57&quot;/&gt;&lt;wsp:rsid wsp:val=&quot;00CD1486&quot;/&gt;&lt;wsp:rsid wsp:val=&quot;00CD1753&quot;/&gt;&lt;wsp:rsid wsp:val=&quot;00CD1893&quot;/&gt;&lt;wsp:rsid wsp:val=&quot;00CD26F1&quot;/&gt;&lt;wsp:rsid wsp:val=&quot;00CD3FD3&quot;/&gt;&lt;wsp:rsid wsp:val=&quot;00CD47D6&quot;/&gt;&lt;wsp:rsid wsp:val=&quot;00CD4A69&quot;/&gt;&lt;wsp:rsid wsp:val=&quot;00CD4C14&quot;/&gt;&lt;wsp:rsid wsp:val=&quot;00CD5BFA&quot;/&gt;&lt;wsp:rsid wsp:val=&quot;00CD5DA7&quot;/&gt;&lt;wsp:rsid wsp:val=&quot;00CD693F&quot;/&gt;&lt;wsp:rsid wsp:val=&quot;00CD78A7&quot;/&gt;&lt;wsp:rsid wsp:val=&quot;00CD7C42&quot;/&gt;&lt;wsp:rsid wsp:val=&quot;00CE2B2A&quot;/&gt;&lt;wsp:rsid wsp:val=&quot;00CE2C93&quot;/&gt;&lt;wsp:rsid wsp:val=&quot;00CE3288&quot;/&gt;&lt;wsp:rsid wsp:val=&quot;00CE421C&quot;/&gt;&lt;wsp:rsid wsp:val=&quot;00CE4E25&quot;/&gt;&lt;wsp:rsid wsp:val=&quot;00CE6778&quot;/&gt;&lt;wsp:rsid wsp:val=&quot;00CF0442&quot;/&gt;&lt;wsp:rsid wsp:val=&quot;00CF0BD9&quot;/&gt;&lt;wsp:rsid wsp:val=&quot;00CF2118&quot;/&gt;&lt;wsp:rsid wsp:val=&quot;00CF5705&quot;/&gt;&lt;wsp:rsid wsp:val=&quot;00CF7185&quot;/&gt;&lt;wsp:rsid wsp:val=&quot;00CF7B97&quot;/&gt;&lt;wsp:rsid wsp:val=&quot;00D00882&quot;/&gt;&lt;wsp:rsid wsp:val=&quot;00D01340&quot;/&gt;&lt;wsp:rsid wsp:val=&quot;00D026A7&quot;/&gt;&lt;wsp:rsid wsp:val=&quot;00D02B60&quot;/&gt;&lt;wsp:rsid wsp:val=&quot;00D037FE&quot;/&gt;&lt;wsp:rsid wsp:val=&quot;00D0391F&quot;/&gt;&lt;wsp:rsid wsp:val=&quot;00D03B1E&quot;/&gt;&lt;wsp:rsid wsp:val=&quot;00D0516C&quot;/&gt;&lt;wsp:rsid wsp:val=&quot;00D059D7&quot;/&gt;&lt;wsp:rsid wsp:val=&quot;00D065EC&quot;/&gt;&lt;wsp:rsid wsp:val=&quot;00D06729&quot;/&gt;&lt;wsp:rsid wsp:val=&quot;00D06EA1&quot;/&gt;&lt;wsp:rsid wsp:val=&quot;00D070E9&quot;/&gt;&lt;wsp:rsid wsp:val=&quot;00D0722E&quot;/&gt;&lt;wsp:rsid wsp:val=&quot;00D07234&quot;/&gt;&lt;wsp:rsid wsp:val=&quot;00D07883&quot;/&gt;&lt;wsp:rsid wsp:val=&quot;00D11058&quot;/&gt;&lt;wsp:rsid wsp:val=&quot;00D11147&quot;/&gt;&lt;wsp:rsid wsp:val=&quot;00D13FE3&quot;/&gt;&lt;wsp:rsid wsp:val=&quot;00D14488&quot;/&gt;&lt;wsp:rsid wsp:val=&quot;00D144B0&quot;/&gt;&lt;wsp:rsid wsp:val=&quot;00D1518E&quot;/&gt;&lt;wsp:rsid wsp:val=&quot;00D15223&quot;/&gt;&lt;wsp:rsid wsp:val=&quot;00D1570F&quot;/&gt;&lt;wsp:rsid wsp:val=&quot;00D15E10&quot;/&gt;&lt;wsp:rsid wsp:val=&quot;00D16D98&quot;/&gt;&lt;wsp:rsid wsp:val=&quot;00D17DC6&quot;/&gt;&lt;wsp:rsid wsp:val=&quot;00D215E8&quot;/&gt;&lt;wsp:rsid wsp:val=&quot;00D2365F&quot;/&gt;&lt;wsp:rsid wsp:val=&quot;00D23A49&quot;/&gt;&lt;wsp:rsid wsp:val=&quot;00D23F4B&quot;/&gt;&lt;wsp:rsid wsp:val=&quot;00D24452&quot;/&gt;&lt;wsp:rsid wsp:val=&quot;00D2487C&quot;/&gt;&lt;wsp:rsid wsp:val=&quot;00D25BE1&quot;/&gt;&lt;wsp:rsid wsp:val=&quot;00D27B39&quot;/&gt;&lt;wsp:rsid wsp:val=&quot;00D27E82&quot;/&gt;&lt;wsp:rsid wsp:val=&quot;00D31D9E&quot;/&gt;&lt;wsp:rsid wsp:val=&quot;00D32048&quot;/&gt;&lt;wsp:rsid wsp:val=&quot;00D32763&quot;/&gt;&lt;wsp:rsid wsp:val=&quot;00D33EEB&quot;/&gt;&lt;wsp:rsid wsp:val=&quot;00D34541&quot;/&gt;&lt;wsp:rsid wsp:val=&quot;00D362B3&quot;/&gt;&lt;wsp:rsid wsp:val=&quot;00D36A1F&quot;/&gt;&lt;wsp:rsid wsp:val=&quot;00D37485&quot;/&gt;&lt;wsp:rsid wsp:val=&quot;00D4101A&quot;/&gt;&lt;wsp:rsid wsp:val=&quot;00D41D52&quot;/&gt;&lt;wsp:rsid wsp:val=&quot;00D42A9C&quot;/&gt;&lt;wsp:rsid wsp:val=&quot;00D43356&quot;/&gt;&lt;wsp:rsid wsp:val=&quot;00D44783&quot;/&gt;&lt;wsp:rsid wsp:val=&quot;00D44A39&quot;/&gt;&lt;wsp:rsid wsp:val=&quot;00D455F8&quot;/&gt;&lt;wsp:rsid wsp:val=&quot;00D469D8&quot;/&gt;&lt;wsp:rsid wsp:val=&quot;00D46A31&quot;/&gt;&lt;wsp:rsid wsp:val=&quot;00D46F12&quot;/&gt;&lt;wsp:rsid wsp:val=&quot;00D47D2A&quot;/&gt;&lt;wsp:rsid wsp:val=&quot;00D47F91&quot;/&gt;&lt;wsp:rsid wsp:val=&quot;00D52727&quot;/&gt;&lt;wsp:rsid wsp:val=&quot;00D52D7C&quot;/&gt;&lt;wsp:rsid wsp:val=&quot;00D535AA&quot;/&gt;&lt;wsp:rsid wsp:val=&quot;00D53DEC&quot;/&gt;&lt;wsp:rsid wsp:val=&quot;00D5560F&quot;/&gt;&lt;wsp:rsid wsp:val=&quot;00D55CEB&quot;/&gt;&lt;wsp:rsid wsp:val=&quot;00D5700C&quot;/&gt;&lt;wsp:rsid wsp:val=&quot;00D573E2&quot;/&gt;&lt;wsp:rsid wsp:val=&quot;00D61FB6&quot;/&gt;&lt;wsp:rsid wsp:val=&quot;00D6290E&quot;/&gt;&lt;wsp:rsid wsp:val=&quot;00D63CA9&quot;/&gt;&lt;wsp:rsid wsp:val=&quot;00D6499F&quot;/&gt;&lt;wsp:rsid wsp:val=&quot;00D64B83&quot;/&gt;&lt;wsp:rsid wsp:val=&quot;00D64EBC&quot;/&gt;&lt;wsp:rsid wsp:val=&quot;00D6660A&quot;/&gt;&lt;wsp:rsid wsp:val=&quot;00D672D9&quot;/&gt;&lt;wsp:rsid wsp:val=&quot;00D72A9E&quot;/&gt;&lt;wsp:rsid wsp:val=&quot;00D7340A&quot;/&gt;&lt;wsp:rsid wsp:val=&quot;00D7376C&quot;/&gt;&lt;wsp:rsid wsp:val=&quot;00D76730&quot;/&gt;&lt;wsp:rsid wsp:val=&quot;00D767C0&quot;/&gt;&lt;wsp:rsid wsp:val=&quot;00D80240&quot;/&gt;&lt;wsp:rsid wsp:val=&quot;00D8030C&quot;/&gt;&lt;wsp:rsid wsp:val=&quot;00D814BE&quot;/&gt;&lt;wsp:rsid wsp:val=&quot;00D83886&quot;/&gt;&lt;wsp:rsid wsp:val=&quot;00D848C7&quot;/&gt;&lt;wsp:rsid wsp:val=&quot;00D850C6&quot;/&gt;&lt;wsp:rsid wsp:val=&quot;00D868B7&quot;/&gt;&lt;wsp:rsid wsp:val=&quot;00D9380C&quot;/&gt;&lt;wsp:rsid wsp:val=&quot;00D9387A&quot;/&gt;&lt;wsp:rsid wsp:val=&quot;00D93BD0&quot;/&gt;&lt;wsp:rsid wsp:val=&quot;00D94925&quot;/&gt;&lt;wsp:rsid wsp:val=&quot;00D95415&quot;/&gt;&lt;wsp:rsid wsp:val=&quot;00D95AD6&quot;/&gt;&lt;wsp:rsid wsp:val=&quot;00D963A8&quot;/&gt;&lt;wsp:rsid wsp:val=&quot;00D9664D&quot;/&gt;&lt;wsp:rsid wsp:val=&quot;00D96C67&quot;/&gt;&lt;wsp:rsid wsp:val=&quot;00D9740D&quot;/&gt;&lt;wsp:rsid wsp:val=&quot;00D974E7&quot;/&gt;&lt;wsp:rsid wsp:val=&quot;00D9756E&quot;/&gt;&lt;wsp:rsid wsp:val=&quot;00DA0342&quot;/&gt;&lt;wsp:rsid wsp:val=&quot;00DA0B1D&quot;/&gt;&lt;wsp:rsid wsp:val=&quot;00DA1A9E&quot;/&gt;&lt;wsp:rsid wsp:val=&quot;00DA1CBE&quot;/&gt;&lt;wsp:rsid wsp:val=&quot;00DA1CC2&quot;/&gt;&lt;wsp:rsid wsp:val=&quot;00DA2E26&quot;/&gt;&lt;wsp:rsid wsp:val=&quot;00DA43B3&quot;/&gt;&lt;wsp:rsid wsp:val=&quot;00DA4651&quot;/&gt;&lt;wsp:rsid wsp:val=&quot;00DA49AE&quot;/&gt;&lt;wsp:rsid wsp:val=&quot;00DA4A90&quot;/&gt;&lt;wsp:rsid wsp:val=&quot;00DA4BF6&quot;/&gt;&lt;wsp:rsid wsp:val=&quot;00DA53F3&quot;/&gt;&lt;wsp:rsid wsp:val=&quot;00DA5E8D&quot;/&gt;&lt;wsp:rsid wsp:val=&quot;00DA5F15&quot;/&gt;&lt;wsp:rsid wsp:val=&quot;00DB04E3&quot;/&gt;&lt;wsp:rsid wsp:val=&quot;00DB0F25&quot;/&gt;&lt;wsp:rsid wsp:val=&quot;00DB3844&quot;/&gt;&lt;wsp:rsid wsp:val=&quot;00DB395C&quot;/&gt;&lt;wsp:rsid wsp:val=&quot;00DB4DD8&quot;/&gt;&lt;wsp:rsid wsp:val=&quot;00DB52F8&quot;/&gt;&lt;wsp:rsid wsp:val=&quot;00DB5F6E&quot;/&gt;&lt;wsp:rsid wsp:val=&quot;00DB6351&quot;/&gt;&lt;wsp:rsid wsp:val=&quot;00DB6986&quot;/&gt;&lt;wsp:rsid wsp:val=&quot;00DB6EBB&quot;/&gt;&lt;wsp:rsid wsp:val=&quot;00DB7A0A&quot;/&gt;&lt;wsp:rsid wsp:val=&quot;00DC0EE2&quot;/&gt;&lt;wsp:rsid wsp:val=&quot;00DC10DF&quot;/&gt;&lt;wsp:rsid wsp:val=&quot;00DC2412&quot;/&gt;&lt;wsp:rsid wsp:val=&quot;00DC312C&quot;/&gt;&lt;wsp:rsid wsp:val=&quot;00DC3487&quot;/&gt;&lt;wsp:rsid wsp:val=&quot;00DC5610&quot;/&gt;&lt;wsp:rsid wsp:val=&quot;00DC5BE1&quot;/&gt;&lt;wsp:rsid wsp:val=&quot;00DC5E8C&quot;/&gt;&lt;wsp:rsid wsp:val=&quot;00DC73F8&quot;/&gt;&lt;wsp:rsid wsp:val=&quot;00DC75C9&quot;/&gt;&lt;wsp:rsid wsp:val=&quot;00DC78B6&quot;/&gt;&lt;wsp:rsid wsp:val=&quot;00DD1234&quot;/&gt;&lt;wsp:rsid wsp:val=&quot;00DD16C8&quot;/&gt;&lt;wsp:rsid wsp:val=&quot;00DD1F35&quot;/&gt;&lt;wsp:rsid wsp:val=&quot;00DD2160&quot;/&gt;&lt;wsp:rsid wsp:val=&quot;00DD2208&quot;/&gt;&lt;wsp:rsid wsp:val=&quot;00DD2D14&quot;/&gt;&lt;wsp:rsid wsp:val=&quot;00DD2D1A&quot;/&gt;&lt;wsp:rsid wsp:val=&quot;00DD30D9&quot;/&gt;&lt;wsp:rsid wsp:val=&quot;00DD3915&quot;/&gt;&lt;wsp:rsid wsp:val=&quot;00DD3D5D&quot;/&gt;&lt;wsp:rsid wsp:val=&quot;00DD4389&quot;/&gt;&lt;wsp:rsid wsp:val=&quot;00DD492C&quot;/&gt;&lt;wsp:rsid wsp:val=&quot;00DD4B80&quot;/&gt;&lt;wsp:rsid wsp:val=&quot;00DD6144&quot;/&gt;&lt;wsp:rsid wsp:val=&quot;00DD6D40&quot;/&gt;&lt;wsp:rsid wsp:val=&quot;00DE0EE5&quot;/&gt;&lt;wsp:rsid wsp:val=&quot;00DE40D1&quot;/&gt;&lt;wsp:rsid wsp:val=&quot;00DE5677&quot;/&gt;&lt;wsp:rsid wsp:val=&quot;00DE5E91&quot;/&gt;&lt;wsp:rsid wsp:val=&quot;00DE620C&quot;/&gt;&lt;wsp:rsid wsp:val=&quot;00DE7A78&quot;/&gt;&lt;wsp:rsid wsp:val=&quot;00DF0154&quot;/&gt;&lt;wsp:rsid wsp:val=&quot;00DF0868&quot;/&gt;&lt;wsp:rsid wsp:val=&quot;00DF0C3E&quot;/&gt;&lt;wsp:rsid wsp:val=&quot;00DF0DB8&quot;/&gt;&lt;wsp:rsid wsp:val=&quot;00DF181F&quot;/&gt;&lt;wsp:rsid wsp:val=&quot;00DF26A9&quot;/&gt;&lt;wsp:rsid wsp:val=&quot;00DF2C42&quot;/&gt;&lt;wsp:rsid wsp:val=&quot;00DF2CCD&quot;/&gt;&lt;wsp:rsid wsp:val=&quot;00DF3AEF&quot;/&gt;&lt;wsp:rsid wsp:val=&quot;00DF3D4F&quot;/&gt;&lt;wsp:rsid wsp:val=&quot;00DF42DB&quot;/&gt;&lt;wsp:rsid wsp:val=&quot;00DF43E5&quot;/&gt;&lt;wsp:rsid wsp:val=&quot;00DF4C54&quot;/&gt;&lt;wsp:rsid wsp:val=&quot;00DF64E4&quot;/&gt;&lt;wsp:rsid wsp:val=&quot;00DF6D08&quot;/&gt;&lt;wsp:rsid wsp:val=&quot;00DF6F03&quot;/&gt;&lt;wsp:rsid wsp:val=&quot;00DF78D2&quot;/&gt;&lt;wsp:rsid wsp:val=&quot;00E00771&quot;/&gt;&lt;wsp:rsid wsp:val=&quot;00E00F96&quot;/&gt;&lt;wsp:rsid wsp:val=&quot;00E0204B&quot;/&gt;&lt;wsp:rsid wsp:val=&quot;00E02A5D&quot;/&gt;&lt;wsp:rsid wsp:val=&quot;00E041F4&quot;/&gt;&lt;wsp:rsid wsp:val=&quot;00E04D43&quot;/&gt;&lt;wsp:rsid wsp:val=&quot;00E05837&quot;/&gt;&lt;wsp:rsid wsp:val=&quot;00E07CC0&quot;/&gt;&lt;wsp:rsid wsp:val=&quot;00E07D76&quot;/&gt;&lt;wsp:rsid wsp:val=&quot;00E07F3D&quot;/&gt;&lt;wsp:rsid wsp:val=&quot;00E10CA9&quot;/&gt;&lt;wsp:rsid wsp:val=&quot;00E10FC9&quot;/&gt;&lt;wsp:rsid wsp:val=&quot;00E113E1&quot;/&gt;&lt;wsp:rsid wsp:val=&quot;00E12037&quot;/&gt;&lt;wsp:rsid wsp:val=&quot;00E1297B&quot;/&gt;&lt;wsp:rsid wsp:val=&quot;00E12A19&quot;/&gt;&lt;wsp:rsid wsp:val=&quot;00E12FFD&quot;/&gt;&lt;wsp:rsid wsp:val=&quot;00E13002&quot;/&gt;&lt;wsp:rsid wsp:val=&quot;00E13947&quot;/&gt;&lt;wsp:rsid wsp:val=&quot;00E13FCC&quot;/&gt;&lt;wsp:rsid wsp:val=&quot;00E15096&quot;/&gt;&lt;wsp:rsid wsp:val=&quot;00E17F98&quot;/&gt;&lt;wsp:rsid wsp:val=&quot;00E205F1&quot;/&gt;&lt;wsp:rsid wsp:val=&quot;00E21674&quot;/&gt;&lt;wsp:rsid wsp:val=&quot;00E22675&quot;/&gt;&lt;wsp:rsid wsp:val=&quot;00E22B32&quot;/&gt;&lt;wsp:rsid wsp:val=&quot;00E22DE5&quot;/&gt;&lt;wsp:rsid wsp:val=&quot;00E23414&quot;/&gt;&lt;wsp:rsid wsp:val=&quot;00E239DC&quot;/&gt;&lt;wsp:rsid wsp:val=&quot;00E23C9C&quot;/&gt;&lt;wsp:rsid wsp:val=&quot;00E24457&quot;/&gt;&lt;wsp:rsid wsp:val=&quot;00E2474E&quot;/&gt;&lt;wsp:rsid wsp:val=&quot;00E252CD&quot;/&gt;&lt;wsp:rsid wsp:val=&quot;00E253DD&quot;/&gt;&lt;wsp:rsid wsp:val=&quot;00E25408&quot;/&gt;&lt;wsp:rsid wsp:val=&quot;00E25A86&quot;/&gt;&lt;wsp:rsid wsp:val=&quot;00E25BF9&quot;/&gt;&lt;wsp:rsid wsp:val=&quot;00E269D3&quot;/&gt;&lt;wsp:rsid wsp:val=&quot;00E27221&quot;/&gt;&lt;wsp:rsid wsp:val=&quot;00E312BB&quot;/&gt;&lt;wsp:rsid wsp:val=&quot;00E3227B&quot;/&gt;&lt;wsp:rsid wsp:val=&quot;00E325D7&quot;/&gt;&lt;wsp:rsid wsp:val=&quot;00E327AB&quot;/&gt;&lt;wsp:rsid wsp:val=&quot;00E32BA4&quot;/&gt;&lt;wsp:rsid wsp:val=&quot;00E3330C&quot;/&gt;&lt;wsp:rsid wsp:val=&quot;00E33801&quot;/&gt;&lt;wsp:rsid wsp:val=&quot;00E33ADD&quot;/&gt;&lt;wsp:rsid wsp:val=&quot;00E33EAF&quot;/&gt;&lt;wsp:rsid wsp:val=&quot;00E36BE0&quot;/&gt;&lt;wsp:rsid wsp:val=&quot;00E40B47&quot;/&gt;&lt;wsp:rsid wsp:val=&quot;00E411FD&quot;/&gt;&lt;wsp:rsid wsp:val=&quot;00E41A09&quot;/&gt;&lt;wsp:rsid wsp:val=&quot;00E422C7&quot;/&gt;&lt;wsp:rsid wsp:val=&quot;00E4280E&quot;/&gt;&lt;wsp:rsid wsp:val=&quot;00E42E98&quot;/&gt;&lt;wsp:rsid wsp:val=&quot;00E43EB4&quot;/&gt;&lt;wsp:rsid wsp:val=&quot;00E4580E&quot;/&gt;&lt;wsp:rsid wsp:val=&quot;00E468CF&quot;/&gt;&lt;wsp:rsid wsp:val=&quot;00E512D4&quot;/&gt;&lt;wsp:rsid wsp:val=&quot;00E520B5&quot;/&gt;&lt;wsp:rsid wsp:val=&quot;00E5215C&quot;/&gt;&lt;wsp:rsid wsp:val=&quot;00E521D1&quot;/&gt;&lt;wsp:rsid wsp:val=&quot;00E5237A&quot;/&gt;&lt;wsp:rsid wsp:val=&quot;00E523D3&quot;/&gt;&lt;wsp:rsid wsp:val=&quot;00E52801&quot;/&gt;&lt;wsp:rsid wsp:val=&quot;00E52C8F&quot;/&gt;&lt;wsp:rsid wsp:val=&quot;00E5303A&quot;/&gt;&lt;wsp:rsid wsp:val=&quot;00E534A5&quot;/&gt;&lt;wsp:rsid wsp:val=&quot;00E534E0&quot;/&gt;&lt;wsp:rsid wsp:val=&quot;00E535F2&quot;/&gt;&lt;wsp:rsid wsp:val=&quot;00E54272&quot;/&gt;&lt;wsp:rsid wsp:val=&quot;00E543D2&quot;/&gt;&lt;wsp:rsid wsp:val=&quot;00E5490C&quot;/&gt;&lt;wsp:rsid wsp:val=&quot;00E56410&quot;/&gt;&lt;wsp:rsid wsp:val=&quot;00E5693D&quot;/&gt;&lt;wsp:rsid wsp:val=&quot;00E57054&quot;/&gt;&lt;wsp:rsid wsp:val=&quot;00E571B6&quot;/&gt;&lt;wsp:rsid wsp:val=&quot;00E5797B&quot;/&gt;&lt;wsp:rsid wsp:val=&quot;00E579FE&quot;/&gt;&lt;wsp:rsid wsp:val=&quot;00E60768&quot;/&gt;&lt;wsp:rsid wsp:val=&quot;00E608C6&quot;/&gt;&lt;wsp:rsid wsp:val=&quot;00E609DE&quot;/&gt;&lt;wsp:rsid wsp:val=&quot;00E60C48&quot;/&gt;&lt;wsp:rsid wsp:val=&quot;00E6262D&quot;/&gt;&lt;wsp:rsid wsp:val=&quot;00E6295B&quot;/&gt;&lt;wsp:rsid wsp:val=&quot;00E63360&quot;/&gt;&lt;wsp:rsid wsp:val=&quot;00E6357A&quot;/&gt;&lt;wsp:rsid wsp:val=&quot;00E647F1&quot;/&gt;&lt;wsp:rsid wsp:val=&quot;00E65A80&quot;/&gt;&lt;wsp:rsid wsp:val=&quot;00E661CD&quot;/&gt;&lt;wsp:rsid wsp:val=&quot;00E66426&quot;/&gt;&lt;wsp:rsid wsp:val=&quot;00E67206&quot;/&gt;&lt;wsp:rsid wsp:val=&quot;00E674AD&quot;/&gt;&lt;wsp:rsid wsp:val=&quot;00E67DE3&quot;/&gt;&lt;wsp:rsid wsp:val=&quot;00E73517&quot;/&gt;&lt;wsp:rsid wsp:val=&quot;00E7545F&quot;/&gt;&lt;wsp:rsid wsp:val=&quot;00E75D45&quot;/&gt;&lt;wsp:rsid wsp:val=&quot;00E75EEA&quot;/&gt;&lt;wsp:rsid wsp:val=&quot;00E7689B&quot;/&gt;&lt;wsp:rsid wsp:val=&quot;00E76C57&quot;/&gt;&lt;wsp:rsid wsp:val=&quot;00E76CED&quot;/&gt;&lt;wsp:rsid wsp:val=&quot;00E76FFD&quot;/&gt;&lt;wsp:rsid wsp:val=&quot;00E801D3&quot;/&gt;&lt;wsp:rsid wsp:val=&quot;00E80A5E&quot;/&gt;&lt;wsp:rsid wsp:val=&quot;00E810D6&quot;/&gt;&lt;wsp:rsid wsp:val=&quot;00E81458&quot;/&gt;&lt;wsp:rsid wsp:val=&quot;00E81687&quot;/&gt;&lt;wsp:rsid wsp:val=&quot;00E81E92&quot;/&gt;&lt;wsp:rsid wsp:val=&quot;00E81FE3&quot;/&gt;&lt;wsp:rsid wsp:val=&quot;00E82759&quot;/&gt;&lt;wsp:rsid wsp:val=&quot;00E84AD4&quot;/&gt;&lt;wsp:rsid wsp:val=&quot;00E84D60&quot;/&gt;&lt;wsp:rsid wsp:val=&quot;00E84F24&quot;/&gt;&lt;wsp:rsid wsp:val=&quot;00E85FD7&quot;/&gt;&lt;wsp:rsid wsp:val=&quot;00E875DC&quot;/&gt;&lt;wsp:rsid wsp:val=&quot;00E9078B&quot;/&gt;&lt;wsp:rsid wsp:val=&quot;00E90F4B&quot;/&gt;&lt;wsp:rsid wsp:val=&quot;00E92456&quot;/&gt;&lt;wsp:rsid wsp:val=&quot;00E93A68&quot;/&gt;&lt;wsp:rsid wsp:val=&quot;00E93AC0&quot;/&gt;&lt;wsp:rsid wsp:val=&quot;00E93E59&quot;/&gt;&lt;wsp:rsid wsp:val=&quot;00E93ECF&quot;/&gt;&lt;wsp:rsid wsp:val=&quot;00E95216&quot;/&gt;&lt;wsp:rsid wsp:val=&quot;00E959FA&quot;/&gt;&lt;wsp:rsid wsp:val=&quot;00E974D1&quot;/&gt;&lt;wsp:rsid wsp:val=&quot;00EA086A&quot;/&gt;&lt;wsp:rsid wsp:val=&quot;00EA0B54&quot;/&gt;&lt;wsp:rsid wsp:val=&quot;00EA0E0A&quot;/&gt;&lt;wsp:rsid wsp:val=&quot;00EA2D4B&quot;/&gt;&lt;wsp:rsid wsp:val=&quot;00EA3816&quot;/&gt;&lt;wsp:rsid wsp:val=&quot;00EA3855&quot;/&gt;&lt;wsp:rsid wsp:val=&quot;00EA3C79&quot;/&gt;&lt;wsp:rsid wsp:val=&quot;00EA474D&quot;/&gt;&lt;wsp:rsid wsp:val=&quot;00EA4824&quot;/&gt;&lt;wsp:rsid wsp:val=&quot;00EA4C21&quot;/&gt;&lt;wsp:rsid wsp:val=&quot;00EA5531&quot;/&gt;&lt;wsp:rsid wsp:val=&quot;00EA5C3E&quot;/&gt;&lt;wsp:rsid wsp:val=&quot;00EA7C31&quot;/&gt;&lt;wsp:rsid wsp:val=&quot;00EB0273&quot;/&gt;&lt;wsp:rsid wsp:val=&quot;00EB11D6&quot;/&gt;&lt;wsp:rsid wsp:val=&quot;00EB2D43&quot;/&gt;&lt;wsp:rsid wsp:val=&quot;00EB45AC&quot;/&gt;&lt;wsp:rsid wsp:val=&quot;00EB4904&quot;/&gt;&lt;wsp:rsid wsp:val=&quot;00EB4A39&quot;/&gt;&lt;wsp:rsid wsp:val=&quot;00EB4E05&quot;/&gt;&lt;wsp:rsid wsp:val=&quot;00EB519D&quot;/&gt;&lt;wsp:rsid wsp:val=&quot;00EB570A&quot;/&gt;&lt;wsp:rsid wsp:val=&quot;00EB7FA0&quot;/&gt;&lt;wsp:rsid wsp:val=&quot;00EC06F9&quot;/&gt;&lt;wsp:rsid wsp:val=&quot;00EC0772&quot;/&gt;&lt;wsp:rsid wsp:val=&quot;00EC0F19&quot;/&gt;&lt;wsp:rsid wsp:val=&quot;00EC1060&quot;/&gt;&lt;wsp:rsid wsp:val=&quot;00EC1767&quot;/&gt;&lt;wsp:rsid wsp:val=&quot;00EC178C&quot;/&gt;&lt;wsp:rsid wsp:val=&quot;00EC243B&quot;/&gt;&lt;wsp:rsid wsp:val=&quot;00EC243C&quot;/&gt;&lt;wsp:rsid wsp:val=&quot;00EC2505&quot;/&gt;&lt;wsp:rsid wsp:val=&quot;00EC34A4&quot;/&gt;&lt;wsp:rsid wsp:val=&quot;00EC358A&quot;/&gt;&lt;wsp:rsid wsp:val=&quot;00EC39BD&quot;/&gt;&lt;wsp:rsid wsp:val=&quot;00EC3E00&quot;/&gt;&lt;wsp:rsid wsp:val=&quot;00EC4496&quot;/&gt;&lt;wsp:rsid wsp:val=&quot;00EC7D7C&quot;/&gt;&lt;wsp:rsid wsp:val=&quot;00ED0907&quot;/&gt;&lt;wsp:rsid wsp:val=&quot;00ED0ECC&quot;/&gt;&lt;wsp:rsid wsp:val=&quot;00ED10C1&quot;/&gt;&lt;wsp:rsid wsp:val=&quot;00ED1D13&quot;/&gt;&lt;wsp:rsid wsp:val=&quot;00ED2231&quot;/&gt;&lt;wsp:rsid wsp:val=&quot;00ED2242&quot;/&gt;&lt;wsp:rsid wsp:val=&quot;00ED3643&quot;/&gt;&lt;wsp:rsid wsp:val=&quot;00ED63FE&quot;/&gt;&lt;wsp:rsid wsp:val=&quot;00ED65B0&quot;/&gt;&lt;wsp:rsid wsp:val=&quot;00ED6778&quot;/&gt;&lt;wsp:rsid wsp:val=&quot;00ED739B&quot;/&gt;&lt;wsp:rsid wsp:val=&quot;00ED7A67&quot;/&gt;&lt;wsp:rsid wsp:val=&quot;00EE0C64&quot;/&gt;&lt;wsp:rsid wsp:val=&quot;00EE0E20&quot;/&gt;&lt;wsp:rsid wsp:val=&quot;00EE1289&quot;/&gt;&lt;wsp:rsid wsp:val=&quot;00EE27A6&quot;/&gt;&lt;wsp:rsid wsp:val=&quot;00EE3779&quot;/&gt;&lt;wsp:rsid wsp:val=&quot;00EE3D54&quot;/&gt;&lt;wsp:rsid wsp:val=&quot;00EE53D5&quot;/&gt;&lt;wsp:rsid wsp:val=&quot;00EE5F2F&quot;/&gt;&lt;wsp:rsid wsp:val=&quot;00EE73F2&quot;/&gt;&lt;wsp:rsid wsp:val=&quot;00EE76B5&quot;/&gt;&lt;wsp:rsid wsp:val=&quot;00EF0070&quot;/&gt;&lt;wsp:rsid wsp:val=&quot;00EF0E24&quot;/&gt;&lt;wsp:rsid wsp:val=&quot;00EF116D&quot;/&gt;&lt;wsp:rsid wsp:val=&quot;00EF226E&quot;/&gt;&lt;wsp:rsid wsp:val=&quot;00EF255A&quot;/&gt;&lt;wsp:rsid wsp:val=&quot;00EF3796&quot;/&gt;&lt;wsp:rsid wsp:val=&quot;00EF3CCB&quot;/&gt;&lt;wsp:rsid wsp:val=&quot;00EF65DC&quot;/&gt;&lt;wsp:rsid wsp:val=&quot;00F008B7&quot;/&gt;&lt;wsp:rsid wsp:val=&quot;00F00CE8&quot;/&gt;&lt;wsp:rsid wsp:val=&quot;00F01302&quot;/&gt;&lt;wsp:rsid wsp:val=&quot;00F01C2D&quot;/&gt;&lt;wsp:rsid wsp:val=&quot;00F01DB3&quot;/&gt;&lt;wsp:rsid wsp:val=&quot;00F02928&quot;/&gt;&lt;wsp:rsid wsp:val=&quot;00F02E29&quot;/&gt;&lt;wsp:rsid wsp:val=&quot;00F033C9&quot;/&gt;&lt;wsp:rsid wsp:val=&quot;00F03966&quot;/&gt;&lt;wsp:rsid wsp:val=&quot;00F04046&quot;/&gt;&lt;wsp:rsid wsp:val=&quot;00F0489D&quot;/&gt;&lt;wsp:rsid wsp:val=&quot;00F04D55&quot;/&gt;&lt;wsp:rsid wsp:val=&quot;00F0624F&quot;/&gt;&lt;wsp:rsid wsp:val=&quot;00F067B7&quot;/&gt;&lt;wsp:rsid wsp:val=&quot;00F06AB2&quot;/&gt;&lt;wsp:rsid wsp:val=&quot;00F076DF&quot;/&gt;&lt;wsp:rsid wsp:val=&quot;00F07966&quot;/&gt;&lt;wsp:rsid wsp:val=&quot;00F1060B&quot;/&gt;&lt;wsp:rsid wsp:val=&quot;00F11B7B&quot;/&gt;&lt;wsp:rsid wsp:val=&quot;00F120E6&quot;/&gt;&lt;wsp:rsid wsp:val=&quot;00F1378A&quot;/&gt;&lt;wsp:rsid wsp:val=&quot;00F149A0&quot;/&gt;&lt;wsp:rsid wsp:val=&quot;00F158D3&quot;/&gt;&lt;wsp:rsid wsp:val=&quot;00F17B5F&quot;/&gt;&lt;wsp:rsid wsp:val=&quot;00F206BD&quot;/&gt;&lt;wsp:rsid wsp:val=&quot;00F20EAD&quot;/&gt;&lt;wsp:rsid wsp:val=&quot;00F2110F&quot;/&gt;&lt;wsp:rsid wsp:val=&quot;00F21159&quot;/&gt;&lt;wsp:rsid wsp:val=&quot;00F22764&quot;/&gt;&lt;wsp:rsid wsp:val=&quot;00F23F55&quot;/&gt;&lt;wsp:rsid wsp:val=&quot;00F24F16&quot;/&gt;&lt;wsp:rsid wsp:val=&quot;00F2534E&quot;/&gt;&lt;wsp:rsid wsp:val=&quot;00F25C70&quot;/&gt;&lt;wsp:rsid wsp:val=&quot;00F27454&quot;/&gt;&lt;wsp:rsid wsp:val=&quot;00F304DE&quot;/&gt;&lt;wsp:rsid wsp:val=&quot;00F3118B&quot;/&gt;&lt;wsp:rsid wsp:val=&quot;00F31953&quot;/&gt;&lt;wsp:rsid wsp:val=&quot;00F3245B&quot;/&gt;&lt;wsp:rsid wsp:val=&quot;00F32F74&quot;/&gt;&lt;wsp:rsid wsp:val=&quot;00F32FAF&quot;/&gt;&lt;wsp:rsid wsp:val=&quot;00F32FFF&quot;/&gt;&lt;wsp:rsid wsp:val=&quot;00F345D5&quot;/&gt;&lt;wsp:rsid wsp:val=&quot;00F34C5F&quot;/&gt;&lt;wsp:rsid wsp:val=&quot;00F35FB8&quot;/&gt;&lt;wsp:rsid wsp:val=&quot;00F37582&quot;/&gt;&lt;wsp:rsid wsp:val=&quot;00F375BD&quot;/&gt;&lt;wsp:rsid wsp:val=&quot;00F377E4&quot;/&gt;&lt;wsp:rsid wsp:val=&quot;00F37B36&quot;/&gt;&lt;wsp:rsid wsp:val=&quot;00F400E2&quot;/&gt;&lt;wsp:rsid wsp:val=&quot;00F41BC3&quot;/&gt;&lt;wsp:rsid wsp:val=&quot;00F41EA2&quot;/&gt;&lt;wsp:rsid wsp:val=&quot;00F44DBE&quot;/&gt;&lt;wsp:rsid wsp:val=&quot;00F454BC&quot;/&gt;&lt;wsp:rsid wsp:val=&quot;00F45FE7&quot;/&gt;&lt;wsp:rsid wsp:val=&quot;00F46BF8&quot;/&gt;&lt;wsp:rsid wsp:val=&quot;00F47040&quot;/&gt;&lt;wsp:rsid wsp:val=&quot;00F47E89&quot;/&gt;&lt;wsp:rsid wsp:val=&quot;00F47FB1&quot;/&gt;&lt;wsp:rsid wsp:val=&quot;00F51198&quot;/&gt;&lt;wsp:rsid wsp:val=&quot;00F51B17&quot;/&gt;&lt;wsp:rsid wsp:val=&quot;00F53371&quot;/&gt;&lt;wsp:rsid wsp:val=&quot;00F537E3&quot;/&gt;&lt;wsp:rsid wsp:val=&quot;00F53B0D&quot;/&gt;&lt;wsp:rsid wsp:val=&quot;00F53F53&quot;/&gt;&lt;wsp:rsid wsp:val=&quot;00F560A9&quot;/&gt;&lt;wsp:rsid wsp:val=&quot;00F561EE&quot;/&gt;&lt;wsp:rsid wsp:val=&quot;00F56A39&quot;/&gt;&lt;wsp:rsid wsp:val=&quot;00F571E0&quot;/&gt;&lt;wsp:rsid wsp:val=&quot;00F57770&quot;/&gt;&lt;wsp:rsid wsp:val=&quot;00F57877&quot;/&gt;&lt;wsp:rsid wsp:val=&quot;00F60937&quot;/&gt;&lt;wsp:rsid wsp:val=&quot;00F60CAB&quot;/&gt;&lt;wsp:rsid wsp:val=&quot;00F6183A&quot;/&gt;&lt;wsp:rsid wsp:val=&quot;00F6395B&quot;/&gt;&lt;wsp:rsid wsp:val=&quot;00F63F07&quot;/&gt;&lt;wsp:rsid wsp:val=&quot;00F64144&quot;/&gt;&lt;wsp:rsid wsp:val=&quot;00F64750&quot;/&gt;&lt;wsp:rsid wsp:val=&quot;00F6668C&quot;/&gt;&lt;wsp:rsid wsp:val=&quot;00F70979&quot;/&gt;&lt;wsp:rsid wsp:val=&quot;00F7191C&quot;/&gt;&lt;wsp:rsid wsp:val=&quot;00F71CE6&quot;/&gt;&lt;wsp:rsid wsp:val=&quot;00F7224C&quot;/&gt;&lt;wsp:rsid wsp:val=&quot;00F724E8&quot;/&gt;&lt;wsp:rsid wsp:val=&quot;00F725B7&quot;/&gt;&lt;wsp:rsid wsp:val=&quot;00F72983&quot;/&gt;&lt;wsp:rsid wsp:val=&quot;00F72F00&quot;/&gt;&lt;wsp:rsid wsp:val=&quot;00F730E4&quot;/&gt;&lt;wsp:rsid wsp:val=&quot;00F735EB&quot;/&gt;&lt;wsp:rsid wsp:val=&quot;00F73700&quot;/&gt;&lt;wsp:rsid wsp:val=&quot;00F74AD2&quot;/&gt;&lt;wsp:rsid wsp:val=&quot;00F753D7&quot;/&gt;&lt;wsp:rsid wsp:val=&quot;00F75776&quot;/&gt;&lt;wsp:rsid wsp:val=&quot;00F75D70&quot;/&gt;&lt;wsp:rsid wsp:val=&quot;00F76546&quot;/&gt;&lt;wsp:rsid wsp:val=&quot;00F802F5&quot;/&gt;&lt;wsp:rsid wsp:val=&quot;00F80DEC&quot;/&gt;&lt;wsp:rsid wsp:val=&quot;00F810DD&quot;/&gt;&lt;wsp:rsid wsp:val=&quot;00F82008&quot;/&gt;&lt;wsp:rsid wsp:val=&quot;00F8231E&quot;/&gt;&lt;wsp:rsid wsp:val=&quot;00F8305C&quot;/&gt;&lt;wsp:rsid wsp:val=&quot;00F83383&quot;/&gt;&lt;wsp:rsid wsp:val=&quot;00F83C02&quot;/&gt;&lt;wsp:rsid wsp:val=&quot;00F85195&quot;/&gt;&lt;wsp:rsid wsp:val=&quot;00F91D2A&quot;/&gt;&lt;wsp:rsid wsp:val=&quot;00F92827&quot;/&gt;&lt;wsp:rsid wsp:val=&quot;00F92C30&quot;/&gt;&lt;wsp:rsid wsp:val=&quot;00F93B28&quot;/&gt;&lt;wsp:rsid wsp:val=&quot;00F93BDA&quot;/&gt;&lt;wsp:rsid wsp:val=&quot;00F93DFC&quot;/&gt;&lt;wsp:rsid wsp:val=&quot;00F93E81&quot;/&gt;&lt;wsp:rsid wsp:val=&quot;00F941CA&quot;/&gt;&lt;wsp:rsid wsp:val=&quot;00F94A52&quot;/&gt;&lt;wsp:rsid wsp:val=&quot;00F94D6F&quot;/&gt;&lt;wsp:rsid wsp:val=&quot;00F97762&quot;/&gt;&lt;wsp:rsid wsp:val=&quot;00FA04C9&quot;/&gt;&lt;wsp:rsid wsp:val=&quot;00FA1A68&quot;/&gt;&lt;wsp:rsid wsp:val=&quot;00FA2573&quot;/&gt;&lt;wsp:rsid wsp:val=&quot;00FA26A7&quot;/&gt;&lt;wsp:rsid wsp:val=&quot;00FA2972&quot;/&gt;&lt;wsp:rsid wsp:val=&quot;00FA3DB3&quot;/&gt;&lt;wsp:rsid wsp:val=&quot;00FA4D02&quot;/&gt;&lt;wsp:rsid wsp:val=&quot;00FA5270&quot;/&gt;&lt;wsp:rsid wsp:val=&quot;00FA5574&quot;/&gt;&lt;wsp:rsid wsp:val=&quot;00FA567A&quot;/&gt;&lt;wsp:rsid wsp:val=&quot;00FA5FB9&quot;/&gt;&lt;wsp:rsid wsp:val=&quot;00FA6AB5&quot;/&gt;&lt;wsp:rsid wsp:val=&quot;00FA72D7&quot;/&gt;&lt;wsp:rsid wsp:val=&quot;00FA757B&quot;/&gt;&lt;wsp:rsid wsp:val=&quot;00FA7B0A&quot;/&gt;&lt;wsp:rsid wsp:val=&quot;00FA7BDE&quot;/&gt;&lt;wsp:rsid wsp:val=&quot;00FB027B&quot;/&gt;&lt;wsp:rsid wsp:val=&quot;00FB1FF5&quot;/&gt;&lt;wsp:rsid wsp:val=&quot;00FB2956&quot;/&gt;&lt;wsp:rsid wsp:val=&quot;00FB353B&quot;/&gt;&lt;wsp:rsid wsp:val=&quot;00FB3558&quot;/&gt;&lt;wsp:rsid wsp:val=&quot;00FB3735&quot;/&gt;&lt;wsp:rsid wsp:val=&quot;00FB4BD9&quot;/&gt;&lt;wsp:rsid wsp:val=&quot;00FB4EBD&quot;/&gt;&lt;wsp:rsid wsp:val=&quot;00FB526B&quot;/&gt;&lt;wsp:rsid wsp:val=&quot;00FB57FA&quot;/&gt;&lt;wsp:rsid wsp:val=&quot;00FB5AB1&quot;/&gt;&lt;wsp:rsid wsp:val=&quot;00FB5D5C&quot;/&gt;&lt;wsp:rsid wsp:val=&quot;00FC0EDA&quot;/&gt;&lt;wsp:rsid wsp:val=&quot;00FC1AD4&quot;/&gt;&lt;wsp:rsid wsp:val=&quot;00FC1CB3&quot;/&gt;&lt;wsp:rsid wsp:val=&quot;00FC20A1&quot;/&gt;&lt;wsp:rsid wsp:val=&quot;00FC483C&quot;/&gt;&lt;wsp:rsid wsp:val=&quot;00FC520E&quot;/&gt;&lt;wsp:rsid wsp:val=&quot;00FC605B&quot;/&gt;&lt;wsp:rsid wsp:val=&quot;00FC6279&quot;/&gt;&lt;wsp:rsid wsp:val=&quot;00FC68E8&quot;/&gt;&lt;wsp:rsid wsp:val=&quot;00FC6D90&quot;/&gt;&lt;wsp:rsid wsp:val=&quot;00FC7043&quot;/&gt;&lt;wsp:rsid wsp:val=&quot;00FC734A&quot;/&gt;&lt;wsp:rsid wsp:val=&quot;00FD0182&quot;/&gt;&lt;wsp:rsid wsp:val=&quot;00FD0E1C&quot;/&gt;&lt;wsp:rsid wsp:val=&quot;00FD1535&quot;/&gt;&lt;wsp:rsid wsp:val=&quot;00FD1948&quot;/&gt;&lt;wsp:rsid wsp:val=&quot;00FD24E2&quot;/&gt;&lt;wsp:rsid wsp:val=&quot;00FD288B&quot;/&gt;&lt;wsp:rsid wsp:val=&quot;00FD297B&quot;/&gt;&lt;wsp:rsid wsp:val=&quot;00FD37D2&quot;/&gt;&lt;wsp:rsid wsp:val=&quot;00FD4B99&quot;/&gt;&lt;wsp:rsid wsp:val=&quot;00FD589A&quot;/&gt;&lt;wsp:rsid wsp:val=&quot;00FD64FD&quot;/&gt;&lt;wsp:rsid wsp:val=&quot;00FD672E&quot;/&gt;&lt;wsp:rsid wsp:val=&quot;00FD6C8C&quot;/&gt;&lt;wsp:rsid wsp:val=&quot;00FD72CC&quot;/&gt;&lt;wsp:rsid wsp:val=&quot;00FD79A9&quot;/&gt;&lt;wsp:rsid wsp:val=&quot;00FE175A&quot;/&gt;&lt;wsp:rsid wsp:val=&quot;00FE1944&quot;/&gt;&lt;wsp:rsid wsp:val=&quot;00FE2CDD&quot;/&gt;&lt;wsp:rsid wsp:val=&quot;00FE2D00&quot;/&gt;&lt;wsp:rsid wsp:val=&quot;00FE378E&quot;/&gt;&lt;wsp:rsid wsp:val=&quot;00FE4975&quot;/&gt;&lt;wsp:rsid wsp:val=&quot;00FE4A04&quot;/&gt;&lt;wsp:rsid wsp:val=&quot;00FE5D24&quot;/&gt;&lt;wsp:rsid wsp:val=&quot;00FE6148&quot;/&gt;&lt;wsp:rsid wsp:val=&quot;00FE628F&quot;/&gt;&lt;wsp:rsid wsp:val=&quot;00FE7521&quot;/&gt;&lt;wsp:rsid wsp:val=&quot;00FE7545&quot;/&gt;&lt;wsp:rsid wsp:val=&quot;00FE7B4B&quot;/&gt;&lt;wsp:rsid wsp:val=&quot;00FF1704&quot;/&gt;&lt;wsp:rsid wsp:val=&quot;00FF263B&quot;/&gt;&lt;wsp:rsid wsp:val=&quot;00FF3359&quot;/&gt;&lt;wsp:rsid wsp:val=&quot;00FF4CFC&quot;/&gt;&lt;wsp:rsid wsp:val=&quot;00FF6FEF&quot;/&gt;&lt;wsp:rsid wsp:val=&quot;00FF7EED&quot;/&gt;&lt;/wsp:rsids&gt;&lt;/w:docPr&gt;&lt;w:body&gt;&lt;wx:sect&gt;&lt;w:p wsp:rsidR=&quot;00000000&quot; wsp:rsidRDefault=&quot;00411CCC&quot; wsp:rsidP=&quot;00411CCC&quot;&gt;&lt;aml:annotation aml:id=&quot;0&quot; w:type=&quot;Word.Insertion&quot; aml:author=&quot;Microsoft Office User&quot; aml:createdate=&quot;2017-05-26T11:51:00Z&quot;&gt;&lt;aml:content&gt;&lt;m:oMathPara&gt;&lt;m:oMath&gt;&lt;m:r&gt;&lt;w:rPr&gt;&lt;w:rFonts w:ascii=&quot;Cambria Math&quot; w:h-ansi=&quot;Cambria Math&quot;/&gt;&lt;wx:font wx:val=&quot;Cambria Math&quot;/&gt;&lt;w:i/&gt;&lt;w:lang w:val=&quot;EN-US&quot;/&gt;&lt;/w:rPr&gt;&lt;m:t&gt;‚àÜ&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P&lt;/m:t&gt;&lt;/m:r&gt;&lt;/m:e&gt;&lt;m:sub&gt;&lt;m:r&gt;&lt;w:rPr&gt;&lt;w:rFonts w:ascii=&quot;Cambria Math&quot; w:h-ansi=&quot;Cambria Math&quot;/&gt;&lt;wx:font wx:val=&quot;Cambria Math&quot;/&gt;&lt;w:i/&gt;&lt;w:lang w:val=&quot;EN-US&quot;/&gt;&lt;/w:rPr&gt;&lt;m:t&gt;t&lt;/m:t&gt;&lt;/m:r&gt;&lt;/m:sub&gt;&lt;/m:sSub&gt;&lt;/m:oMath&gt;&lt;/m:oMathPara&gt;&lt;/aml:content&gt;&lt;/aml:annotation&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4" o:title="" chromakey="white"/>
          </v:shape>
        </w:pict>
      </w:r>
      <w:r w:rsidRPr="00673A9F">
        <w:rPr>
          <w:rFonts w:ascii="Times" w:hAnsi="Times"/>
          <w:lang w:val="en-US"/>
        </w:rPr>
        <w:instrText xml:space="preserve"> </w:instrText>
      </w:r>
      <w:r w:rsidRPr="00673A9F">
        <w:rPr>
          <w:rFonts w:ascii="Times" w:hAnsi="Times"/>
          <w:lang w:val="en-US"/>
        </w:rPr>
        <w:fldChar w:fldCharType="separate"/>
      </w:r>
      <w:r w:rsidR="001C0554">
        <w:rPr>
          <w:noProof/>
          <w:position w:val="-6"/>
        </w:rPr>
        <w:pict w14:anchorId="39DE860B">
          <v:shape id="_x0000_i1144" type="#_x0000_t75" alt="" style="width:19.5pt;height:14pt;mso-width-percent:0;mso-height-percent:0;mso-width-percent:0;mso-height-percent:0" equationxml="&lt;?xml version=&quot;1.0&quot; encoding=&quot;UTF-8&quot; standalone=&quot;yes&quot;?&gt;&#10;&#10;&#10;&#10;&#10;&#10;&#10;&#10;&#10;&#10;&#10;&#10;&#10;&#10;&#10;&#10;&#10;&#10;&#10;&#10;&#10;&#10;&lt;?mso-application progid=&quot;Word.Document&quot;?&gt;&#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216&quot;/&gt;&lt;w:doNotEmbedSystemFonts/&gt;&lt;w:hideGrammaticalErrors/&gt;&lt;w:defaultTabStop w:val=&quot;720&quot;/&gt;&lt;w:punctuationKerning/&gt;&lt;w:characterSpacingControl w:val=&quot;DontCompress&quot;/&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0CDA&quot;/&gt;&lt;wsp:rsid wsp:val=&quot;00001C2F&quot;/&gt;&lt;wsp:rsid wsp:val=&quot;00001F63&quot;/&gt;&lt;wsp:rsid wsp:val=&quot;00002A9E&quot;/&gt;&lt;wsp:rsid wsp:val=&quot;00003B29&quot;/&gt;&lt;wsp:rsid wsp:val=&quot;00003CBE&quot;/&gt;&lt;wsp:rsid wsp:val=&quot;000049BA&quot;/&gt;&lt;wsp:rsid wsp:val=&quot;00005532&quot;/&gt;&lt;wsp:rsid wsp:val=&quot;00005601&quot;/&gt;&lt;wsp:rsid wsp:val=&quot;000059D2&quot;/&gt;&lt;wsp:rsid wsp:val=&quot;000063D6&quot;/&gt;&lt;wsp:rsid wsp:val=&quot;0000722E&quot;/&gt;&lt;wsp:rsid wsp:val=&quot;00007559&quot;/&gt;&lt;wsp:rsid wsp:val=&quot;0000758F&quot;/&gt;&lt;wsp:rsid wsp:val=&quot;00007D0C&quot;/&gt;&lt;wsp:rsid wsp:val=&quot;000104AE&quot;/&gt;&lt;wsp:rsid wsp:val=&quot;00010A61&quot;/&gt;&lt;wsp:rsid wsp:val=&quot;00010FF8&quot;/&gt;&lt;wsp:rsid wsp:val=&quot;00011FD4&quot;/&gt;&lt;wsp:rsid wsp:val=&quot;00012125&quot;/&gt;&lt;wsp:rsid wsp:val=&quot;00012B53&quot;/&gt;&lt;wsp:rsid wsp:val=&quot;0001744C&quot;/&gt;&lt;wsp:rsid wsp:val=&quot;00017794&quot;/&gt;&lt;wsp:rsid wsp:val=&quot;00017860&quot;/&gt;&lt;wsp:rsid wsp:val=&quot;00020E06&quot;/&gt;&lt;wsp:rsid wsp:val=&quot;00021514&quot;/&gt;&lt;wsp:rsid wsp:val=&quot;00022366&quot;/&gt;&lt;wsp:rsid wsp:val=&quot;00022840&quot;/&gt;&lt;wsp:rsid wsp:val=&quot;00023B1B&quot;/&gt;&lt;wsp:rsid wsp:val=&quot;000240D9&quot;/&gt;&lt;wsp:rsid wsp:val=&quot;00024A23&quot;/&gt;&lt;wsp:rsid wsp:val=&quot;00026B3A&quot;/&gt;&lt;wsp:rsid wsp:val=&quot;00026FD5&quot;/&gt;&lt;wsp:rsid wsp:val=&quot;00027B07&quot;/&gt;&lt;wsp:rsid wsp:val=&quot;00027C26&quot;/&gt;&lt;wsp:rsid wsp:val=&quot;00027E19&quot;/&gt;&lt;wsp:rsid wsp:val=&quot;000316D1&quot;/&gt;&lt;wsp:rsid wsp:val=&quot;000322B0&quot;/&gt;&lt;wsp:rsid wsp:val=&quot;00032B79&quot;/&gt;&lt;wsp:rsid wsp:val=&quot;0003398C&quot;/&gt;&lt;wsp:rsid wsp:val=&quot;000342F3&quot;/&gt;&lt;wsp:rsid wsp:val=&quot;00034E0C&quot;/&gt;&lt;wsp:rsid wsp:val=&quot;0004144F&quot;/&gt;&lt;wsp:rsid wsp:val=&quot;00041828&quot;/&gt;&lt;wsp:rsid wsp:val=&quot;00042B5D&quot;/&gt;&lt;wsp:rsid wsp:val=&quot;00043C72&quot;/&gt;&lt;wsp:rsid wsp:val=&quot;00044008&quot;/&gt;&lt;wsp:rsid wsp:val=&quot;00044CBF&quot;/&gt;&lt;wsp:rsid wsp:val=&quot;00045825&quot;/&gt;&lt;wsp:rsid wsp:val=&quot;00045883&quot;/&gt;&lt;wsp:rsid wsp:val=&quot;00045D9D&quot;/&gt;&lt;wsp:rsid wsp:val=&quot;00045DEE&quot;/&gt;&lt;wsp:rsid wsp:val=&quot;00047A97&quot;/&gt;&lt;wsp:rsid wsp:val=&quot;00047BCA&quot;/&gt;&lt;wsp:rsid wsp:val=&quot;000515F6&quot;/&gt;&lt;wsp:rsid wsp:val=&quot;00051CE7&quot;/&gt;&lt;wsp:rsid wsp:val=&quot;00052141&quot;/&gt;&lt;wsp:rsid wsp:val=&quot;00053344&quot;/&gt;&lt;wsp:rsid wsp:val=&quot;00054840&quot;/&gt;&lt;wsp:rsid wsp:val=&quot;00056172&quot;/&gt;&lt;wsp:rsid wsp:val=&quot;00056783&quot;/&gt;&lt;wsp:rsid wsp:val=&quot;00056FD6&quot;/&gt;&lt;wsp:rsid wsp:val=&quot;000576C4&quot;/&gt;&lt;wsp:rsid wsp:val=&quot;00057995&quot;/&gt;&lt;wsp:rsid wsp:val=&quot;00060CA4&quot;/&gt;&lt;wsp:rsid wsp:val=&quot;00061B93&quot;/&gt;&lt;wsp:rsid wsp:val=&quot;00062147&quot;/&gt;&lt;wsp:rsid wsp:val=&quot;00062899&quot;/&gt;&lt;wsp:rsid wsp:val=&quot;000631F6&quot;/&gt;&lt;wsp:rsid wsp:val=&quot;000634D9&quot;/&gt;&lt;wsp:rsid wsp:val=&quot;000635C5&quot;/&gt;&lt;wsp:rsid wsp:val=&quot;000641C6&quot;/&gt;&lt;wsp:rsid wsp:val=&quot;000643E7&quot;/&gt;&lt;wsp:rsid wsp:val=&quot;00065DEF&quot;/&gt;&lt;wsp:rsid wsp:val=&quot;00067F38&quot;/&gt;&lt;wsp:rsid wsp:val=&quot;00070034&quot;/&gt;&lt;wsp:rsid wsp:val=&quot;00070266&quot;/&gt;&lt;wsp:rsid wsp:val=&quot;00071B43&quot;/&gt;&lt;wsp:rsid wsp:val=&quot;0007250D&quot;/&gt;&lt;wsp:rsid wsp:val=&quot;00072722&quot;/&gt;&lt;wsp:rsid wsp:val=&quot;00072E18&quot;/&gt;&lt;wsp:rsid wsp:val=&quot;0007430E&quot;/&gt;&lt;wsp:rsid wsp:val=&quot;000768BF&quot;/&gt;&lt;wsp:rsid wsp:val=&quot;00076B17&quot;/&gt;&lt;wsp:rsid wsp:val=&quot;000777E5&quot;/&gt;&lt;wsp:rsid wsp:val=&quot;00077860&quot;/&gt;&lt;wsp:rsid wsp:val=&quot;00077B4F&quot;/&gt;&lt;wsp:rsid wsp:val=&quot;0008077D&quot;/&gt;&lt;wsp:rsid wsp:val=&quot;00080868&quot;/&gt;&lt;wsp:rsid wsp:val=&quot;00082062&quot;/&gt;&lt;wsp:rsid wsp:val=&quot;0008210E&quot;/&gt;&lt;wsp:rsid wsp:val=&quot;00082538&quot;/&gt;&lt;wsp:rsid wsp:val=&quot;00082CC4&quot;/&gt;&lt;wsp:rsid wsp:val=&quot;00083206&quot;/&gt;&lt;wsp:rsid wsp:val=&quot;00083402&quot;/&gt;&lt;wsp:rsid wsp:val=&quot;00083D4F&quot;/&gt;&lt;wsp:rsid wsp:val=&quot;00084051&quot;/&gt;&lt;wsp:rsid wsp:val=&quot;00084104&quot;/&gt;&lt;wsp:rsid wsp:val=&quot;000841F9&quot;/&gt;&lt;wsp:rsid wsp:val=&quot;00084299&quot;/&gt;&lt;wsp:rsid wsp:val=&quot;0008452C&quot;/&gt;&lt;wsp:rsid wsp:val=&quot;00085B77&quot;/&gt;&lt;wsp:rsid wsp:val=&quot;00085D64&quot;/&gt;&lt;wsp:rsid wsp:val=&quot;0008606D&quot;/&gt;&lt;wsp:rsid wsp:val=&quot;00090499&quot;/&gt;&lt;wsp:rsid wsp:val=&quot;00090F53&quot;/&gt;&lt;wsp:rsid wsp:val=&quot;000912C2&quot;/&gt;&lt;wsp:rsid wsp:val=&quot;00091C0E&quot;/&gt;&lt;wsp:rsid wsp:val=&quot;00091FF8&quot;/&gt;&lt;wsp:rsid wsp:val=&quot;00092E2A&quot;/&gt;&lt;wsp:rsid wsp:val=&quot;00093B86&quot;/&gt;&lt;wsp:rsid wsp:val=&quot;00093E1F&quot;/&gt;&lt;wsp:rsid wsp:val=&quot;000945B1&quot;/&gt;&lt;wsp:rsid wsp:val=&quot;00094C64&quot;/&gt;&lt;wsp:rsid wsp:val=&quot;000958A4&quot;/&gt;&lt;wsp:rsid wsp:val=&quot;000959EA&quot;/&gt;&lt;wsp:rsid wsp:val=&quot;000A0144&quot;/&gt;&lt;wsp:rsid wsp:val=&quot;000A0783&quot;/&gt;&lt;wsp:rsid wsp:val=&quot;000A1029&quot;/&gt;&lt;wsp:rsid wsp:val=&quot;000A102E&quot;/&gt;&lt;wsp:rsid wsp:val=&quot;000A185B&quot;/&gt;&lt;wsp:rsid wsp:val=&quot;000A2310&quot;/&gt;&lt;wsp:rsid wsp:val=&quot;000A2A54&quot;/&gt;&lt;wsp:rsid wsp:val=&quot;000A2AEB&quot;/&gt;&lt;wsp:rsid wsp:val=&quot;000A2B87&quot;/&gt;&lt;wsp:rsid wsp:val=&quot;000A2CC5&quot;/&gt;&lt;wsp:rsid wsp:val=&quot;000A3E74&quot;/&gt;&lt;wsp:rsid wsp:val=&quot;000A40FF&quot;/&gt;&lt;wsp:rsid wsp:val=&quot;000A44BD&quot;/&gt;&lt;wsp:rsid wsp:val=&quot;000A55A5&quot;/&gt;&lt;wsp:rsid wsp:val=&quot;000A737B&quot;/&gt;&lt;wsp:rsid wsp:val=&quot;000A7B42&quot;/&gt;&lt;wsp:rsid wsp:val=&quot;000B00B7&quot;/&gt;&lt;wsp:rsid wsp:val=&quot;000B05A5&quot;/&gt;&lt;wsp:rsid wsp:val=&quot;000B072B&quot;/&gt;&lt;wsp:rsid wsp:val=&quot;000B11F7&quot;/&gt;&lt;wsp:rsid wsp:val=&quot;000B17C9&quot;/&gt;&lt;wsp:rsid wsp:val=&quot;000B18A1&quot;/&gt;&lt;wsp:rsid wsp:val=&quot;000B1928&quot;/&gt;&lt;wsp:rsid wsp:val=&quot;000B23EB&quot;/&gt;&lt;wsp:rsid wsp:val=&quot;000B3695&quot;/&gt;&lt;wsp:rsid wsp:val=&quot;000B37C0&quot;/&gt;&lt;wsp:rsid wsp:val=&quot;000B3DF8&quot;/&gt;&lt;wsp:rsid wsp:val=&quot;000B5947&quot;/&gt;&lt;wsp:rsid wsp:val=&quot;000B625F&quot;/&gt;&lt;wsp:rsid wsp:val=&quot;000B6E1C&quot;/&gt;&lt;wsp:rsid wsp:val=&quot;000B7E2E&quot;/&gt;&lt;wsp:rsid wsp:val=&quot;000B7E34&quot;/&gt;&lt;wsp:rsid wsp:val=&quot;000C08C0&quot;/&gt;&lt;wsp:rsid wsp:val=&quot;000C1EB2&quot;/&gt;&lt;wsp:rsid wsp:val=&quot;000C1FFF&quot;/&gt;&lt;wsp:rsid wsp:val=&quot;000C39C1&quot;/&gt;&lt;wsp:rsid wsp:val=&quot;000C3FC2&quot;/&gt;&lt;wsp:rsid wsp:val=&quot;000C434F&quot;/&gt;&lt;wsp:rsid wsp:val=&quot;000C5882&quot;/&gt;&lt;wsp:rsid wsp:val=&quot;000C5887&quot;/&gt;&lt;wsp:rsid wsp:val=&quot;000C59B1&quot;/&gt;&lt;wsp:rsid wsp:val=&quot;000C5CBA&quot;/&gt;&lt;wsp:rsid wsp:val=&quot;000C6651&quot;/&gt;&lt;wsp:rsid wsp:val=&quot;000C6FAB&quot;/&gt;&lt;wsp:rsid wsp:val=&quot;000C704E&quot;/&gt;&lt;wsp:rsid wsp:val=&quot;000C7BBB&quot;/&gt;&lt;wsp:rsid wsp:val=&quot;000D0BFD&quot;/&gt;&lt;wsp:rsid wsp:val=&quot;000D0E76&quot;/&gt;&lt;wsp:rsid wsp:val=&quot;000D1274&quot;/&gt;&lt;wsp:rsid wsp:val=&quot;000D1561&quot;/&gt;&lt;wsp:rsid wsp:val=&quot;000D15B5&quot;/&gt;&lt;wsp:rsid wsp:val=&quot;000D1724&quot;/&gt;&lt;wsp:rsid wsp:val=&quot;000D23C9&quot;/&gt;&lt;wsp:rsid wsp:val=&quot;000D3F33&quot;/&gt;&lt;wsp:rsid wsp:val=&quot;000D4280&quot;/&gt;&lt;wsp:rsid wsp:val=&quot;000D444B&quot;/&gt;&lt;wsp:rsid wsp:val=&quot;000D482B&quot;/&gt;&lt;wsp:rsid wsp:val=&quot;000D53FB&quot;/&gt;&lt;wsp:rsid wsp:val=&quot;000D58BC&quot;/&gt;&lt;wsp:rsid wsp:val=&quot;000D5A6C&quot;/&gt;&lt;wsp:rsid wsp:val=&quot;000D710C&quot;/&gt;&lt;wsp:rsid wsp:val=&quot;000D7200&quot;/&gt;&lt;wsp:rsid wsp:val=&quot;000D7FB4&quot;/&gt;&lt;wsp:rsid wsp:val=&quot;000E051F&quot;/&gt;&lt;wsp:rsid wsp:val=&quot;000E0E55&quot;/&gt;&lt;wsp:rsid wsp:val=&quot;000E13D9&quot;/&gt;&lt;wsp:rsid wsp:val=&quot;000E1492&quot;/&gt;&lt;wsp:rsid wsp:val=&quot;000E224A&quot;/&gt;&lt;wsp:rsid wsp:val=&quot;000E3582&quot;/&gt;&lt;wsp:rsid wsp:val=&quot;000E3CCB&quot;/&gt;&lt;wsp:rsid wsp:val=&quot;000E4519&quot;/&gt;&lt;wsp:rsid wsp:val=&quot;000E48CC&quot;/&gt;&lt;wsp:rsid wsp:val=&quot;000E4C8C&quot;/&gt;&lt;wsp:rsid wsp:val=&quot;000E56A5&quot;/&gt;&lt;wsp:rsid wsp:val=&quot;000E56AC&quot;/&gt;&lt;wsp:rsid wsp:val=&quot;000E5EA1&quot;/&gt;&lt;wsp:rsid wsp:val=&quot;000E5F6E&quot;/&gt;&lt;wsp:rsid wsp:val=&quot;000E7290&quot;/&gt;&lt;wsp:rsid wsp:val=&quot;000E7FFE&quot;/&gt;&lt;wsp:rsid wsp:val=&quot;000F01CB&quot;/&gt;&lt;wsp:rsid wsp:val=&quot;000F01D1&quot;/&gt;&lt;wsp:rsid wsp:val=&quot;000F14DD&quot;/&gt;&lt;wsp:rsid wsp:val=&quot;000F2395&quot;/&gt;&lt;wsp:rsid wsp:val=&quot;000F28F7&quot;/&gt;&lt;wsp:rsid wsp:val=&quot;000F444D&quot;/&gt;&lt;wsp:rsid wsp:val=&quot;000F4B33&quot;/&gt;&lt;wsp:rsid wsp:val=&quot;000F619F&quot;/&gt;&lt;wsp:rsid wsp:val=&quot;000F63B8&quot;/&gt;&lt;wsp:rsid wsp:val=&quot;000F68C8&quot;/&gt;&lt;wsp:rsid wsp:val=&quot;000F7A63&quot;/&gt;&lt;wsp:rsid wsp:val=&quot;00100D63&quot;/&gt;&lt;wsp:rsid wsp:val=&quot;00101522&quot;/&gt;&lt;wsp:rsid wsp:val=&quot;00104743&quot;/&gt;&lt;wsp:rsid wsp:val=&quot;00104E24&quot;/&gt;&lt;wsp:rsid wsp:val=&quot;0010540F&quot;/&gt;&lt;wsp:rsid wsp:val=&quot;00105524&quot;/&gt;&lt;wsp:rsid wsp:val=&quot;00105AC5&quot;/&gt;&lt;wsp:rsid wsp:val=&quot;00110C91&quot;/&gt;&lt;wsp:rsid wsp:val=&quot;001127F5&quot;/&gt;&lt;wsp:rsid wsp:val=&quot;00112B60&quot;/&gt;&lt;wsp:rsid wsp:val=&quot;00113B25&quot;/&gt;&lt;wsp:rsid wsp:val=&quot;00113E23&quot;/&gt;&lt;wsp:rsid wsp:val=&quot;00114793&quot;/&gt;&lt;wsp:rsid wsp:val=&quot;00114AD3&quot;/&gt;&lt;wsp:rsid wsp:val=&quot;00114F49&quot;/&gt;&lt;wsp:rsid wsp:val=&quot;001152A3&quot;/&gt;&lt;wsp:rsid wsp:val=&quot;001157E3&quot;/&gt;&lt;wsp:rsid wsp:val=&quot;00117564&quot;/&gt;&lt;wsp:rsid wsp:val=&quot;0011778E&quot;/&gt;&lt;wsp:rsid wsp:val=&quot;00120586&quot;/&gt;&lt;wsp:rsid wsp:val=&quot;00121B8C&quot;/&gt;&lt;wsp:rsid wsp:val=&quot;00121BC9&quot;/&gt;&lt;wsp:rsid wsp:val=&quot;00122D26&quot;/&gt;&lt;wsp:rsid wsp:val=&quot;001233AC&quot;/&gt;&lt;wsp:rsid wsp:val=&quot;00125471&quot;/&gt;&lt;wsp:rsid wsp:val=&quot;00125FDA&quot;/&gt;&lt;wsp:rsid wsp:val=&quot;0012624D&quot;/&gt;&lt;wsp:rsid wsp:val=&quot;00126BF4&quot;/&gt;&lt;wsp:rsid wsp:val=&quot;00126F63&quot;/&gt;&lt;wsp:rsid wsp:val=&quot;0012778A&quot;/&gt;&lt;wsp:rsid wsp:val=&quot;001279FC&quot;/&gt;&lt;wsp:rsid wsp:val=&quot;00131A3F&quot;/&gt;&lt;wsp:rsid wsp:val=&quot;00131BDF&quot;/&gt;&lt;wsp:rsid wsp:val=&quot;00133D6D&quot;/&gt;&lt;wsp:rsid wsp:val=&quot;00134D17&quot;/&gt;&lt;wsp:rsid wsp:val=&quot;00136161&quot;/&gt;&lt;wsp:rsid wsp:val=&quot;00137428&quot;/&gt;&lt;wsp:rsid wsp:val=&quot;00137ACF&quot;/&gt;&lt;wsp:rsid wsp:val=&quot;00137BC5&quot;/&gt;&lt;wsp:rsid wsp:val=&quot;001407E8&quot;/&gt;&lt;wsp:rsid wsp:val=&quot;00140C72&quot;/&gt;&lt;wsp:rsid wsp:val=&quot;00141BBF&quot;/&gt;&lt;wsp:rsid wsp:val=&quot;0014274D&quot;/&gt;&lt;wsp:rsid wsp:val=&quot;00143513&quot;/&gt;&lt;wsp:rsid wsp:val=&quot;00143EF2&quot;/&gt;&lt;wsp:rsid wsp:val=&quot;0014553E&quot;/&gt;&lt;wsp:rsid wsp:val=&quot;00145DD0&quot;/&gt;&lt;wsp:rsid wsp:val=&quot;00150FF9&quot;/&gt;&lt;wsp:rsid wsp:val=&quot;00151E64&quot;/&gt;&lt;wsp:rsid wsp:val=&quot;001520AE&quot;/&gt;&lt;wsp:rsid wsp:val=&quot;00153215&quot;/&gt;&lt;wsp:rsid wsp:val=&quot;00155F46&quot;/&gt;&lt;wsp:rsid wsp:val=&quot;001562C1&quot;/&gt;&lt;wsp:rsid wsp:val=&quot;001569EF&quot;/&gt;&lt;wsp:rsid wsp:val=&quot;00156C3F&quot;/&gt;&lt;wsp:rsid wsp:val=&quot;001573F7&quot;/&gt;&lt;wsp:rsid wsp:val=&quot;001573FC&quot;/&gt;&lt;wsp:rsid wsp:val=&quot;00157F2A&quot;/&gt;&lt;wsp:rsid wsp:val=&quot;00160B59&quot;/&gt;&lt;wsp:rsid wsp:val=&quot;00160C9A&quot;/&gt;&lt;wsp:rsid wsp:val=&quot;001615DB&quot;/&gt;&lt;wsp:rsid wsp:val=&quot;00161AD1&quot;/&gt;&lt;wsp:rsid wsp:val=&quot;00161CAA&quot;/&gt;&lt;wsp:rsid wsp:val=&quot;001623B3&quot;/&gt;&lt;wsp:rsid wsp:val=&quot;001627A7&quot;/&gt;&lt;wsp:rsid wsp:val=&quot;00162DD8&quot;/&gt;&lt;wsp:rsid wsp:val=&quot;00162DF4&quot;/&gt;&lt;wsp:rsid wsp:val=&quot;00162ECF&quot;/&gt;&lt;wsp:rsid wsp:val=&quot;0016311C&quot;/&gt;&lt;wsp:rsid wsp:val=&quot;00163357&quot;/&gt;&lt;wsp:rsid wsp:val=&quot;0016383D&quot;/&gt;&lt;wsp:rsid wsp:val=&quot;0016392F&quot;/&gt;&lt;wsp:rsid wsp:val=&quot;00164A3C&quot;/&gt;&lt;wsp:rsid wsp:val=&quot;00164A7B&quot;/&gt;&lt;wsp:rsid wsp:val=&quot;00164D87&quot;/&gt;&lt;wsp:rsid wsp:val=&quot;00164E3A&quot;/&gt;&lt;wsp:rsid wsp:val=&quot;0016545E&quot;/&gt;&lt;wsp:rsid wsp:val=&quot;00165CC0&quot;/&gt;&lt;wsp:rsid wsp:val=&quot;001662B0&quot;/&gt;&lt;wsp:rsid wsp:val=&quot;00166E4C&quot;/&gt;&lt;wsp:rsid wsp:val=&quot;001678EB&quot;/&gt;&lt;wsp:rsid wsp:val=&quot;00167C10&quot;/&gt;&lt;wsp:rsid wsp:val=&quot;00170145&quot;/&gt;&lt;wsp:rsid wsp:val=&quot;00171E4C&quot;/&gt;&lt;wsp:rsid wsp:val=&quot;00171F7C&quot;/&gt;&lt;wsp:rsid wsp:val=&quot;00171FF0&quot;/&gt;&lt;wsp:rsid wsp:val=&quot;0017222D&quot;/&gt;&lt;wsp:rsid wsp:val=&quot;00172BAD&quot;/&gt;&lt;wsp:rsid wsp:val=&quot;00172C19&quot;/&gt;&lt;wsp:rsid wsp:val=&quot;00172D63&quot;/&gt;&lt;wsp:rsid wsp:val=&quot;00173281&quot;/&gt;&lt;wsp:rsid wsp:val=&quot;001752DA&quot;/&gt;&lt;wsp:rsid wsp:val=&quot;00176C42&quot;/&gt;&lt;wsp:rsid wsp:val=&quot;001777F8&quot;/&gt;&lt;wsp:rsid wsp:val=&quot;00181538&quot;/&gt;&lt;wsp:rsid wsp:val=&quot;001818F4&quot;/&gt;&lt;wsp:rsid wsp:val=&quot;0018278C&quot;/&gt;&lt;wsp:rsid wsp:val=&quot;00184165&quot;/&gt;&lt;wsp:rsid wsp:val=&quot;00184393&quot;/&gt;&lt;wsp:rsid wsp:val=&quot;001848F2&quot;/&gt;&lt;wsp:rsid wsp:val=&quot;001849BE&quot;/&gt;&lt;wsp:rsid wsp:val=&quot;00185132&quot;/&gt;&lt;wsp:rsid wsp:val=&quot;00185F08&quot;/&gt;&lt;wsp:rsid wsp:val=&quot;00185FA1&quot;/&gt;&lt;wsp:rsid wsp:val=&quot;00185FD5&quot;/&gt;&lt;wsp:rsid wsp:val=&quot;001908BB&quot;/&gt;&lt;wsp:rsid wsp:val=&quot;001909DA&quot;/&gt;&lt;wsp:rsid wsp:val=&quot;001917FE&quot;/&gt;&lt;wsp:rsid wsp:val=&quot;00192487&quot;/&gt;&lt;wsp:rsid wsp:val=&quot;0019397B&quot;/&gt;&lt;wsp:rsid wsp:val=&quot;00193F43&quot;/&gt;&lt;wsp:rsid wsp:val=&quot;001945E9&quot;/&gt;&lt;wsp:rsid wsp:val=&quot;001962C4&quot;/&gt;&lt;wsp:rsid wsp:val=&quot;001966D3&quot;/&gt;&lt;wsp:rsid wsp:val=&quot;00196A9B&quot;/&gt;&lt;wsp:rsid wsp:val=&quot;00196F8E&quot;/&gt;&lt;wsp:rsid wsp:val=&quot;001A0164&quot;/&gt;&lt;wsp:rsid wsp:val=&quot;001A01C9&quot;/&gt;&lt;wsp:rsid wsp:val=&quot;001A04F0&quot;/&gt;&lt;wsp:rsid wsp:val=&quot;001A0B71&quot;/&gt;&lt;wsp:rsid wsp:val=&quot;001A0BD4&quot;/&gt;&lt;wsp:rsid wsp:val=&quot;001A0EFB&quot;/&gt;&lt;wsp:rsid wsp:val=&quot;001A12EE&quot;/&gt;&lt;wsp:rsid wsp:val=&quot;001A1B5E&quot;/&gt;&lt;wsp:rsid wsp:val=&quot;001A64CD&quot;/&gt;&lt;wsp:rsid wsp:val=&quot;001A698F&quot;/&gt;&lt;wsp:rsid wsp:val=&quot;001A78B6&quot;/&gt;&lt;wsp:rsid wsp:val=&quot;001A7F6D&quot;/&gt;&lt;wsp:rsid wsp:val=&quot;001B0DDD&quot;/&gt;&lt;wsp:rsid wsp:val=&quot;001B0DFA&quot;/&gt;&lt;wsp:rsid wsp:val=&quot;001B10A4&quot;/&gt;&lt;wsp:rsid wsp:val=&quot;001B1A38&quot;/&gt;&lt;wsp:rsid wsp:val=&quot;001B1ACB&quot;/&gt;&lt;wsp:rsid wsp:val=&quot;001B1AE0&quot;/&gt;&lt;wsp:rsid wsp:val=&quot;001B3726&quot;/&gt;&lt;wsp:rsid wsp:val=&quot;001B37A0&quot;/&gt;&lt;wsp:rsid wsp:val=&quot;001B4E49&quot;/&gt;&lt;wsp:rsid wsp:val=&quot;001B650F&quot;/&gt;&lt;wsp:rsid wsp:val=&quot;001C1540&quot;/&gt;&lt;wsp:rsid wsp:val=&quot;001C1E9D&quot;/&gt;&lt;wsp:rsid wsp:val=&quot;001C27E2&quot;/&gt;&lt;wsp:rsid wsp:val=&quot;001C3AEE&quot;/&gt;&lt;wsp:rsid wsp:val=&quot;001C3F3A&quot;/&gt;&lt;wsp:rsid wsp:val=&quot;001C411E&quot;/&gt;&lt;wsp:rsid wsp:val=&quot;001C4441&quot;/&gt;&lt;wsp:rsid wsp:val=&quot;001C662B&quot;/&gt;&lt;wsp:rsid wsp:val=&quot;001C6903&quot;/&gt;&lt;wsp:rsid wsp:val=&quot;001C7A74&quot;/&gt;&lt;wsp:rsid wsp:val=&quot;001C7E58&quot;/&gt;&lt;wsp:rsid wsp:val=&quot;001D1804&quot;/&gt;&lt;wsp:rsid wsp:val=&quot;001D58C8&quot;/&gt;&lt;wsp:rsid wsp:val=&quot;001D6CF1&quot;/&gt;&lt;wsp:rsid wsp:val=&quot;001D7AF4&quot;/&gt;&lt;wsp:rsid wsp:val=&quot;001E0DFB&quot;/&gt;&lt;wsp:rsid wsp:val=&quot;001E1FC1&quot;/&gt;&lt;wsp:rsid wsp:val=&quot;001E1FCF&quot;/&gt;&lt;wsp:rsid wsp:val=&quot;001E2442&quot;/&gt;&lt;wsp:rsid wsp:val=&quot;001E30BD&quot;/&gt;&lt;wsp:rsid wsp:val=&quot;001E3184&quot;/&gt;&lt;wsp:rsid wsp:val=&quot;001E4957&quot;/&gt;&lt;wsp:rsid wsp:val=&quot;001E4C65&quot;/&gt;&lt;wsp:rsid wsp:val=&quot;001E6161&quot;/&gt;&lt;wsp:rsid wsp:val=&quot;001E6EF4&quot;/&gt;&lt;wsp:rsid wsp:val=&quot;001E73C6&quot;/&gt;&lt;wsp:rsid wsp:val=&quot;001E77CE&quot;/&gt;&lt;wsp:rsid wsp:val=&quot;001F0C19&quot;/&gt;&lt;wsp:rsid wsp:val=&quot;001F133D&quot;/&gt;&lt;wsp:rsid wsp:val=&quot;001F137F&quot;/&gt;&lt;wsp:rsid wsp:val=&quot;001F3979&quot;/&gt;&lt;wsp:rsid wsp:val=&quot;001F4673&quot;/&gt;&lt;wsp:rsid wsp:val=&quot;001F50DB&quot;/&gt;&lt;wsp:rsid wsp:val=&quot;001F6303&quot;/&gt;&lt;wsp:rsid wsp:val=&quot;001F6660&quot;/&gt;&lt;wsp:rsid wsp:val=&quot;001F6F66&quot;/&gt;&lt;wsp:rsid wsp:val=&quot;001F7D09&quot;/&gt;&lt;wsp:rsid wsp:val=&quot;0020056C&quot;/&gt;&lt;wsp:rsid wsp:val=&quot;002008B9&quot;/&gt;&lt;wsp:rsid wsp:val=&quot;00200C9C&quot;/&gt;&lt;wsp:rsid wsp:val=&quot;00201137&quot;/&gt;&lt;wsp:rsid wsp:val=&quot;00201149&quot;/&gt;&lt;wsp:rsid wsp:val=&quot;002012D6&quot;/&gt;&lt;wsp:rsid wsp:val=&quot;00201C4E&quot;/&gt;&lt;wsp:rsid wsp:val=&quot;00201D4E&quot;/&gt;&lt;wsp:rsid wsp:val=&quot;00202DAF&quot;/&gt;&lt;wsp:rsid wsp:val=&quot;002056A2&quot;/&gt;&lt;wsp:rsid wsp:val=&quot;00206481&quot;/&gt;&lt;wsp:rsid wsp:val=&quot;00206672&quot;/&gt;&lt;wsp:rsid wsp:val=&quot;00206AB8&quot;/&gt;&lt;wsp:rsid wsp:val=&quot;00207D0F&quot;/&gt;&lt;wsp:rsid wsp:val=&quot;002106CC&quot;/&gt;&lt;wsp:rsid wsp:val=&quot;00210DC3&quot;/&gt;&lt;wsp:rsid wsp:val=&quot;00211192&quot;/&gt;&lt;wsp:rsid wsp:val=&quot;00212384&quot;/&gt;&lt;wsp:rsid wsp:val=&quot;002124FA&quot;/&gt;&lt;wsp:rsid wsp:val=&quot;00212BCC&quot;/&gt;&lt;wsp:rsid wsp:val=&quot;00212C63&quot;/&gt;&lt;wsp:rsid wsp:val=&quot;00212CDC&quot;/&gt;&lt;wsp:rsid wsp:val=&quot;002131B4&quot;/&gt;&lt;wsp:rsid wsp:val=&quot;00213F26&quot;/&gt;&lt;wsp:rsid wsp:val=&quot;002167B3&quot;/&gt;&lt;wsp:rsid wsp:val=&quot;00216BCA&quot;/&gt;&lt;wsp:rsid wsp:val=&quot;00217071&quot;/&gt;&lt;wsp:rsid wsp:val=&quot;002173F9&quot;/&gt;&lt;wsp:rsid wsp:val=&quot;0021749F&quot;/&gt;&lt;wsp:rsid wsp:val=&quot;00217756&quot;/&gt;&lt;wsp:rsid wsp:val=&quot;002202A1&quot;/&gt;&lt;wsp:rsid wsp:val=&quot;0022037B&quot;/&gt;&lt;wsp:rsid wsp:val=&quot;0022040D&quot;/&gt;&lt;wsp:rsid wsp:val=&quot;00220522&quot;/&gt;&lt;wsp:rsid wsp:val=&quot;00222925&quot;/&gt;&lt;wsp:rsid wsp:val=&quot;002230FF&quot;/&gt;&lt;wsp:rsid wsp:val=&quot;002231C0&quot;/&gt;&lt;wsp:rsid wsp:val=&quot;00223A05&quot;/&gt;&lt;wsp:rsid wsp:val=&quot;002241A6&quot;/&gt;&lt;wsp:rsid wsp:val=&quot;00224BBC&quot;/&gt;&lt;wsp:rsid wsp:val=&quot;00224E9A&quot;/&gt;&lt;wsp:rsid wsp:val=&quot;00224EA0&quot;/&gt;&lt;wsp:rsid wsp:val=&quot;0022612E&quot;/&gt;&lt;wsp:rsid wsp:val=&quot;0022641B&quot;/&gt;&lt;wsp:rsid wsp:val=&quot;00227229&quot;/&gt;&lt;wsp:rsid wsp:val=&quot;0023016F&quot;/&gt;&lt;wsp:rsid wsp:val=&quot;00230C58&quot;/&gt;&lt;wsp:rsid wsp:val=&quot;0023183C&quot;/&gt;&lt;wsp:rsid wsp:val=&quot;0023222B&quot;/&gt;&lt;wsp:rsid wsp:val=&quot;00232568&quot;/&gt;&lt;wsp:rsid wsp:val=&quot;002330CC&quot;/&gt;&lt;wsp:rsid wsp:val=&quot;00233F5A&quot;/&gt;&lt;wsp:rsid wsp:val=&quot;00235B2D&quot;/&gt;&lt;wsp:rsid wsp:val=&quot;00236DA6&quot;/&gt;&lt;wsp:rsid wsp:val=&quot;00240FFD&quot;/&gt;&lt;wsp:rsid wsp:val=&quot;00241CB0&quot;/&gt;&lt;wsp:rsid wsp:val=&quot;00241D1B&quot;/&gt;&lt;wsp:rsid wsp:val=&quot;0024217F&quot;/&gt;&lt;wsp:rsid wsp:val=&quot;00242BBE&quot;/&gt;&lt;wsp:rsid wsp:val=&quot;00242CD0&quot;/&gt;&lt;wsp:rsid wsp:val=&quot;002435C8&quot;/&gt;&lt;wsp:rsid wsp:val=&quot;002468A0&quot;/&gt;&lt;wsp:rsid wsp:val=&quot;00247B64&quot;/&gt;&lt;wsp:rsid wsp:val=&quot;0025082A&quot;/&gt;&lt;wsp:rsid wsp:val=&quot;002508DE&quot;/&gt;&lt;wsp:rsid wsp:val=&quot;00250E1A&quot;/&gt;&lt;wsp:rsid wsp:val=&quot;002511BE&quot;/&gt;&lt;wsp:rsid wsp:val=&quot;00251ED6&quot;/&gt;&lt;wsp:rsid wsp:val=&quot;0025264A&quot;/&gt;&lt;wsp:rsid wsp:val=&quot;00252C5C&quot;/&gt;&lt;wsp:rsid wsp:val=&quot;00253099&quot;/&gt;&lt;wsp:rsid wsp:val=&quot;00254B44&quot;/&gt;&lt;wsp:rsid wsp:val=&quot;00254F80&quot;/&gt;&lt;wsp:rsid wsp:val=&quot;00255658&quot;/&gt;&lt;wsp:rsid wsp:val=&quot;00255FCF&quot;/&gt;&lt;wsp:rsid wsp:val=&quot;00256B8E&quot;/&gt;&lt;wsp:rsid wsp:val=&quot;00256D4B&quot;/&gt;&lt;wsp:rsid wsp:val=&quot;00256DFA&quot;/&gt;&lt;wsp:rsid wsp:val=&quot;00257124&quot;/&gt;&lt;wsp:rsid wsp:val=&quot;002578F9&quot;/&gt;&lt;wsp:rsid wsp:val=&quot;00257BB2&quot;/&gt;&lt;wsp:rsid wsp:val=&quot;002603A3&quot;/&gt;&lt;wsp:rsid wsp:val=&quot;002607CA&quot;/&gt;&lt;wsp:rsid wsp:val=&quot;00260FD0&quot;/&gt;&lt;wsp:rsid wsp:val=&quot;0026112D&quot;/&gt;&lt;wsp:rsid wsp:val=&quot;00262239&quot;/&gt;&lt;wsp:rsid wsp:val=&quot;00262A23&quot;/&gt;&lt;wsp:rsid wsp:val=&quot;0026344D&quot;/&gt;&lt;wsp:rsid wsp:val=&quot;0026345F&quot;/&gt;&lt;wsp:rsid wsp:val=&quot;00264417&quot;/&gt;&lt;wsp:rsid wsp:val=&quot;00265E02&quot;/&gt;&lt;wsp:rsid wsp:val=&quot;002664C1&quot;/&gt;&lt;wsp:rsid wsp:val=&quot;0026773D&quot;/&gt;&lt;wsp:rsid wsp:val=&quot;002701D1&quot;/&gt;&lt;wsp:rsid wsp:val=&quot;002709EA&quot;/&gt;&lt;wsp:rsid wsp:val=&quot;00272543&quot;/&gt;&lt;wsp:rsid wsp:val=&quot;00272B9D&quot;/&gt;&lt;wsp:rsid wsp:val=&quot;0027375E&quot;/&gt;&lt;wsp:rsid wsp:val=&quot;00273DFB&quot;/&gt;&lt;wsp:rsid wsp:val=&quot;0027454A&quot;/&gt;&lt;wsp:rsid wsp:val=&quot;00274A67&quot;/&gt;&lt;wsp:rsid wsp:val=&quot;00274C78&quot;/&gt;&lt;wsp:rsid wsp:val=&quot;002754EE&quot;/&gt;&lt;wsp:rsid wsp:val=&quot;00275DC0&quot;/&gt;&lt;wsp:rsid wsp:val=&quot;00277408&quot;/&gt;&lt;wsp:rsid wsp:val=&quot;002778BD&quot;/&gt;&lt;wsp:rsid wsp:val=&quot;002778FC&quot;/&gt;&lt;wsp:rsid wsp:val=&quot;00277E90&quot;/&gt;&lt;wsp:rsid wsp:val=&quot;00280A72&quot;/&gt;&lt;wsp:rsid wsp:val=&quot;00280E3A&quot;/&gt;&lt;wsp:rsid wsp:val=&quot;002812CF&quot;/&gt;&lt;wsp:rsid wsp:val=&quot;0028186E&quot;/&gt;&lt;wsp:rsid wsp:val=&quot;00284F40&quot;/&gt;&lt;wsp:rsid wsp:val=&quot;00285294&quot;/&gt;&lt;wsp:rsid wsp:val=&quot;00285421&quot;/&gt;&lt;wsp:rsid wsp:val=&quot;002855DD&quot;/&gt;&lt;wsp:rsid wsp:val=&quot;002869D9&quot;/&gt;&lt;wsp:rsid wsp:val=&quot;002870CA&quot;/&gt;&lt;wsp:rsid wsp:val=&quot;002872F2&quot;/&gt;&lt;wsp:rsid wsp:val=&quot;00287AD4&quot;/&gt;&lt;wsp:rsid wsp:val=&quot;00290418&quot;/&gt;&lt;wsp:rsid wsp:val=&quot;0029086B&quot;/&gt;&lt;wsp:rsid wsp:val=&quot;00290D49&quot;/&gt;&lt;wsp:rsid wsp:val=&quot;00291465&quot;/&gt;&lt;wsp:rsid wsp:val=&quot;00291677&quot;/&gt;&lt;wsp:rsid wsp:val=&quot;00291759&quot;/&gt;&lt;wsp:rsid wsp:val=&quot;0029273E&quot;/&gt;&lt;wsp:rsid wsp:val=&quot;00295C8C&quot;/&gt;&lt;wsp:rsid wsp:val=&quot;002973FB&quot;/&gt;&lt;wsp:rsid wsp:val=&quot;002A05C1&quot;/&gt;&lt;wsp:rsid wsp:val=&quot;002A0644&quot;/&gt;&lt;wsp:rsid wsp:val=&quot;002A079D&quot;/&gt;&lt;wsp:rsid wsp:val=&quot;002A122F&quot;/&gt;&lt;wsp:rsid wsp:val=&quot;002A12E8&quot;/&gt;&lt;wsp:rsid wsp:val=&quot;002A246F&quot;/&gt;&lt;wsp:rsid wsp:val=&quot;002A3174&quot;/&gt;&lt;wsp:rsid wsp:val=&quot;002A36DD&quot;/&gt;&lt;wsp:rsid wsp:val=&quot;002A390F&quot;/&gt;&lt;wsp:rsid wsp:val=&quot;002A3E51&quot;/&gt;&lt;wsp:rsid wsp:val=&quot;002A5021&quot;/&gt;&lt;wsp:rsid wsp:val=&quot;002A579A&quot;/&gt;&lt;wsp:rsid wsp:val=&quot;002B0E4B&quot;/&gt;&lt;wsp:rsid wsp:val=&quot;002B2022&quot;/&gt;&lt;wsp:rsid wsp:val=&quot;002B2E80&quot;/&gt;&lt;wsp:rsid wsp:val=&quot;002B377F&quot;/&gt;&lt;wsp:rsid wsp:val=&quot;002B3AE0&quot;/&gt;&lt;wsp:rsid wsp:val=&quot;002B4607&quot;/&gt;&lt;wsp:rsid wsp:val=&quot;002B57C6&quot;/&gt;&lt;wsp:rsid wsp:val=&quot;002B5ABE&quot;/&gt;&lt;wsp:rsid wsp:val=&quot;002B6B00&quot;/&gt;&lt;wsp:rsid wsp:val=&quot;002B79BF&quot;/&gt;&lt;wsp:rsid wsp:val=&quot;002B79CE&quot;/&gt;&lt;wsp:rsid wsp:val=&quot;002B7D92&quot;/&gt;&lt;wsp:rsid wsp:val=&quot;002B7F90&quot;/&gt;&lt;wsp:rsid wsp:val=&quot;002C21F9&quot;/&gt;&lt;wsp:rsid wsp:val=&quot;002C2905&quot;/&gt;&lt;wsp:rsid wsp:val=&quot;002C2A14&quot;/&gt;&lt;wsp:rsid wsp:val=&quot;002C2E61&quot;/&gt;&lt;wsp:rsid wsp:val=&quot;002C2E84&quot;/&gt;&lt;wsp:rsid wsp:val=&quot;002C5F02&quot;/&gt;&lt;wsp:rsid wsp:val=&quot;002C70B4&quot;/&gt;&lt;wsp:rsid wsp:val=&quot;002D4963&quot;/&gt;&lt;wsp:rsid wsp:val=&quot;002D4DE5&quot;/&gt;&lt;wsp:rsid wsp:val=&quot;002D61BC&quot;/&gt;&lt;wsp:rsid wsp:val=&quot;002D684A&quot;/&gt;&lt;wsp:rsid wsp:val=&quot;002D6961&quot;/&gt;&lt;wsp:rsid wsp:val=&quot;002D6BE2&quot;/&gt;&lt;wsp:rsid wsp:val=&quot;002D702F&quot;/&gt;&lt;wsp:rsid wsp:val=&quot;002D751A&quot;/&gt;&lt;wsp:rsid wsp:val=&quot;002E0F5F&quot;/&gt;&lt;wsp:rsid wsp:val=&quot;002E1C2E&quot;/&gt;&lt;wsp:rsid wsp:val=&quot;002E3B75&quot;/&gt;&lt;wsp:rsid wsp:val=&quot;002E6115&quot;/&gt;&lt;wsp:rsid wsp:val=&quot;002E6396&quot;/&gt;&lt;wsp:rsid wsp:val=&quot;002E7ABA&quot;/&gt;&lt;wsp:rsid wsp:val=&quot;002E7E04&quot;/&gt;&lt;wsp:rsid wsp:val=&quot;002F0789&quot;/&gt;&lt;wsp:rsid wsp:val=&quot;002F2004&quot;/&gt;&lt;wsp:rsid wsp:val=&quot;002F2D7A&quot;/&gt;&lt;wsp:rsid wsp:val=&quot;002F2F01&quot;/&gt;&lt;wsp:rsid wsp:val=&quot;002F32C9&quot;/&gt;&lt;wsp:rsid wsp:val=&quot;002F34D5&quot;/&gt;&lt;wsp:rsid wsp:val=&quot;002F38B0&quot;/&gt;&lt;wsp:rsid wsp:val=&quot;002F3D99&quot;/&gt;&lt;wsp:rsid wsp:val=&quot;002F3DBA&quot;/&gt;&lt;wsp:rsid wsp:val=&quot;002F4261&quot;/&gt;&lt;wsp:rsid wsp:val=&quot;002F4C97&quot;/&gt;&lt;wsp:rsid wsp:val=&quot;002F5600&quot;/&gt;&lt;wsp:rsid wsp:val=&quot;002F6D20&quot;/&gt;&lt;wsp:rsid wsp:val=&quot;002F6D8A&quot;/&gt;&lt;wsp:rsid wsp:val=&quot;002F6E82&quot;/&gt;&lt;wsp:rsid wsp:val=&quot;0030137D&quot;/&gt;&lt;wsp:rsid wsp:val=&quot;003014D6&quot;/&gt;&lt;wsp:rsid wsp:val=&quot;003019F7&quot;/&gt;&lt;wsp:rsid wsp:val=&quot;003047DF&quot;/&gt;&lt;wsp:rsid wsp:val=&quot;00304D03&quot;/&gt;&lt;wsp:rsid wsp:val=&quot;00304DBE&quot;/&gt;&lt;wsp:rsid wsp:val=&quot;00305983&quot;/&gt;&lt;wsp:rsid wsp:val=&quot;00306EE1&quot;/&gt;&lt;wsp:rsid wsp:val=&quot;00307C1D&quot;/&gt;&lt;wsp:rsid wsp:val=&quot;00307CB5&quot;/&gt;&lt;wsp:rsid wsp:val=&quot;0031026B&quot;/&gt;&lt;wsp:rsid wsp:val=&quot;003109C0&quot;/&gt;&lt;wsp:rsid wsp:val=&quot;00311091&quot;/&gt;&lt;wsp:rsid wsp:val=&quot;00312675&quot;/&gt;&lt;wsp:rsid wsp:val=&quot;00312D43&quot;/&gt;&lt;wsp:rsid wsp:val=&quot;00312F67&quot;/&gt;&lt;wsp:rsid wsp:val=&quot;00313DCF&quot;/&gt;&lt;wsp:rsid wsp:val=&quot;00313F22&quot;/&gt;&lt;wsp:rsid wsp:val=&quot;00314F40&quot;/&gt;&lt;wsp:rsid wsp:val=&quot;00315262&quot;/&gt;&lt;wsp:rsid wsp:val=&quot;00315798&quot;/&gt;&lt;wsp:rsid wsp:val=&quot;003159A4&quot;/&gt;&lt;wsp:rsid wsp:val=&quot;00315BD1&quot;/&gt;&lt;wsp:rsid wsp:val=&quot;00316B0E&quot;/&gt;&lt;wsp:rsid wsp:val=&quot;0032026E&quot;/&gt;&lt;wsp:rsid wsp:val=&quot;003208CF&quot;/&gt;&lt;wsp:rsid wsp:val=&quot;00320D19&quot;/&gt;&lt;wsp:rsid wsp:val=&quot;00322517&quot;/&gt;&lt;wsp:rsid wsp:val=&quot;0032383B&quot;/&gt;&lt;wsp:rsid wsp:val=&quot;003241BB&quot;/&gt;&lt;wsp:rsid wsp:val=&quot;00325CDB&quot;/&gt;&lt;wsp:rsid wsp:val=&quot;00325F93&quot;/&gt;&lt;wsp:rsid wsp:val=&quot;00326691&quot;/&gt;&lt;wsp:rsid wsp:val=&quot;003267DA&quot;/&gt;&lt;wsp:rsid wsp:val=&quot;00326C03&quot;/&gt;&lt;wsp:rsid wsp:val=&quot;00326FDA&quot;/&gt;&lt;wsp:rsid wsp:val=&quot;00327030&quot;/&gt;&lt;wsp:rsid wsp:val=&quot;003274DE&quot;/&gt;&lt;wsp:rsid wsp:val=&quot;00327880&quot;/&gt;&lt;wsp:rsid wsp:val=&quot;00327BC4&quot;/&gt;&lt;wsp:rsid wsp:val=&quot;00327DE9&quot;/&gt;&lt;wsp:rsid wsp:val=&quot;003304E0&quot;/&gt;&lt;wsp:rsid wsp:val=&quot;00331636&quot;/&gt;&lt;wsp:rsid wsp:val=&quot;00331C0B&quot;/&gt;&lt;wsp:rsid wsp:val=&quot;0033349D&quot;/&gt;&lt;wsp:rsid wsp:val=&quot;003336D4&quot;/&gt;&lt;wsp:rsid wsp:val=&quot;00333714&quot;/&gt;&lt;wsp:rsid wsp:val=&quot;00333B7D&quot;/&gt;&lt;wsp:rsid wsp:val=&quot;00334509&quot;/&gt;&lt;wsp:rsid wsp:val=&quot;0033518B&quot;/&gt;&lt;wsp:rsid wsp:val=&quot;003351B9&quot;/&gt;&lt;wsp:rsid wsp:val=&quot;00336FBD&quot;/&gt;&lt;wsp:rsid wsp:val=&quot;00337F6C&quot;/&gt;&lt;wsp:rsid wsp:val=&quot;00340E39&quot;/&gt;&lt;wsp:rsid wsp:val=&quot;00341294&quot;/&gt;&lt;wsp:rsid wsp:val=&quot;00342E19&quot;/&gt;&lt;wsp:rsid wsp:val=&quot;00343FF0&quot;/&gt;&lt;wsp:rsid wsp:val=&quot;00345AC2&quot;/&gt;&lt;wsp:rsid wsp:val=&quot;00345EDC&quot;/&gt;&lt;wsp:rsid wsp:val=&quot;00346167&quot;/&gt;&lt;wsp:rsid wsp:val=&quot;00347CA7&quot;/&gt;&lt;wsp:rsid wsp:val=&quot;00350AFF&quot;/&gt;&lt;wsp:rsid wsp:val=&quot;00351CCC&quot;/&gt;&lt;wsp:rsid wsp:val=&quot;0035233B&quot;/&gt;&lt;wsp:rsid wsp:val=&quot;00354617&quot;/&gt;&lt;wsp:rsid wsp:val=&quot;00354DB6&quot;/&gt;&lt;wsp:rsid wsp:val=&quot;00355EF6&quot;/&gt;&lt;wsp:rsid wsp:val=&quot;00356DF1&quot;/&gt;&lt;wsp:rsid wsp:val=&quot;00356E2F&quot;/&gt;&lt;wsp:rsid wsp:val=&quot;00357BC4&quot;/&gt;&lt;wsp:rsid wsp:val=&quot;00360054&quot;/&gt;&lt;wsp:rsid wsp:val=&quot;00360EA6&quot;/&gt;&lt;wsp:rsid wsp:val=&quot;00361190&quot;/&gt;&lt;wsp:rsid wsp:val=&quot;00361485&quot;/&gt;&lt;wsp:rsid wsp:val=&quot;00361AA8&quot;/&gt;&lt;wsp:rsid wsp:val=&quot;00361BAB&quot;/&gt;&lt;wsp:rsid wsp:val=&quot;0036215C&quot;/&gt;&lt;wsp:rsid wsp:val=&quot;003655DA&quot;/&gt;&lt;wsp:rsid wsp:val=&quot;00365B28&quot;/&gt;&lt;wsp:rsid wsp:val=&quot;00365BDD&quot;/&gt;&lt;wsp:rsid wsp:val=&quot;00365F6E&quot;/&gt;&lt;wsp:rsid wsp:val=&quot;00367589&quot;/&gt;&lt;wsp:rsid wsp:val=&quot;00367954&quot;/&gt;&lt;wsp:rsid wsp:val=&quot;003704C4&quot;/&gt;&lt;wsp:rsid wsp:val=&quot;00370CC1&quot;/&gt;&lt;wsp:rsid wsp:val=&quot;00372A24&quot;/&gt;&lt;wsp:rsid wsp:val=&quot;00372C53&quot;/&gt;&lt;wsp:rsid wsp:val=&quot;003737C9&quot;/&gt;&lt;wsp:rsid wsp:val=&quot;003741DB&quot;/&gt;&lt;wsp:rsid wsp:val=&quot;003749E1&quot;/&gt;&lt;wsp:rsid wsp:val=&quot;00374FE5&quot;/&gt;&lt;wsp:rsid wsp:val=&quot;003753DF&quot;/&gt;&lt;wsp:rsid wsp:val=&quot;003770DF&quot;/&gt;&lt;wsp:rsid wsp:val=&quot;00377DC6&quot;/&gt;&lt;wsp:rsid wsp:val=&quot;00381BB9&quot;/&gt;&lt;wsp:rsid wsp:val=&quot;0038341F&quot;/&gt;&lt;wsp:rsid wsp:val=&quot;00385576&quot;/&gt;&lt;wsp:rsid wsp:val=&quot;00385EA8&quot;/&gt;&lt;wsp:rsid wsp:val=&quot;003865B9&quot;/&gt;&lt;wsp:rsid wsp:val=&quot;00386AF5&quot;/&gt;&lt;wsp:rsid wsp:val=&quot;00386B74&quot;/&gt;&lt;wsp:rsid wsp:val=&quot;0039136C&quot;/&gt;&lt;wsp:rsid wsp:val=&quot;003917F7&quot;/&gt;&lt;wsp:rsid wsp:val=&quot;003919E9&quot;/&gt;&lt;wsp:rsid wsp:val=&quot;00391BD2&quot;/&gt;&lt;wsp:rsid wsp:val=&quot;00392B52&quot;/&gt;&lt;wsp:rsid wsp:val=&quot;00392BB6&quot;/&gt;&lt;wsp:rsid wsp:val=&quot;00392EE2&quot;/&gt;&lt;wsp:rsid wsp:val=&quot;0039387C&quot;/&gt;&lt;wsp:rsid wsp:val=&quot;00393A2E&quot;/&gt;&lt;wsp:rsid wsp:val=&quot;003941A9&quot;/&gt;&lt;wsp:rsid wsp:val=&quot;0039543F&quot;/&gt;&lt;wsp:rsid wsp:val=&quot;00395BEE&quot;/&gt;&lt;wsp:rsid wsp:val=&quot;00395C11&quot;/&gt;&lt;wsp:rsid wsp:val=&quot;00396752&quot;/&gt;&lt;wsp:rsid wsp:val=&quot;003972B1&quot;/&gt;&lt;wsp:rsid wsp:val=&quot;003977A1&quot;/&gt;&lt;wsp:rsid wsp:val=&quot;00397951&quot;/&gt;&lt;wsp:rsid wsp:val=&quot;003A1097&quot;/&gt;&lt;wsp:rsid wsp:val=&quot;003A17C5&quot;/&gt;&lt;wsp:rsid wsp:val=&quot;003A1B22&quot;/&gt;&lt;wsp:rsid wsp:val=&quot;003A3CB7&quot;/&gt;&lt;wsp:rsid wsp:val=&quot;003A5C0D&quot;/&gt;&lt;wsp:rsid wsp:val=&quot;003A5DCA&quot;/&gt;&lt;wsp:rsid wsp:val=&quot;003A62F1&quot;/&gt;&lt;wsp:rsid wsp:val=&quot;003A6690&quot;/&gt;&lt;wsp:rsid wsp:val=&quot;003A7284&quot;/&gt;&lt;wsp:rsid wsp:val=&quot;003A797A&quot;/&gt;&lt;wsp:rsid wsp:val=&quot;003A7DE4&quot;/&gt;&lt;wsp:rsid wsp:val=&quot;003B2B81&quot;/&gt;&lt;wsp:rsid wsp:val=&quot;003B3652&quot;/&gt;&lt;wsp:rsid wsp:val=&quot;003B4572&quot;/&gt;&lt;wsp:rsid wsp:val=&quot;003B48E6&quot;/&gt;&lt;wsp:rsid wsp:val=&quot;003B51FE&quot;/&gt;&lt;wsp:rsid wsp:val=&quot;003B5913&quot;/&gt;&lt;wsp:rsid wsp:val=&quot;003B5BFE&quot;/&gt;&lt;wsp:rsid wsp:val=&quot;003B66CF&quot;/&gt;&lt;wsp:rsid wsp:val=&quot;003B67BB&quot;/&gt;&lt;wsp:rsid wsp:val=&quot;003B6AA3&quot;/&gt;&lt;wsp:rsid wsp:val=&quot;003B76DA&quot;/&gt;&lt;wsp:rsid wsp:val=&quot;003C11EF&quot;/&gt;&lt;wsp:rsid wsp:val=&quot;003C1AEB&quot;/&gt;&lt;wsp:rsid wsp:val=&quot;003C250D&quot;/&gt;&lt;wsp:rsid wsp:val=&quot;003C34A3&quot;/&gt;&lt;wsp:rsid wsp:val=&quot;003C477C&quot;/&gt;&lt;wsp:rsid wsp:val=&quot;003C4958&quot;/&gt;&lt;wsp:rsid wsp:val=&quot;003C4D7F&quot;/&gt;&lt;wsp:rsid wsp:val=&quot;003C52D0&quot;/&gt;&lt;wsp:rsid wsp:val=&quot;003C5821&quot;/&gt;&lt;wsp:rsid wsp:val=&quot;003C5E9E&quot;/&gt;&lt;wsp:rsid wsp:val=&quot;003C6B87&quot;/&gt;&lt;wsp:rsid wsp:val=&quot;003C70E9&quot;/&gt;&lt;wsp:rsid wsp:val=&quot;003C73E6&quot;/&gt;&lt;wsp:rsid wsp:val=&quot;003C7B06&quot;/&gt;&lt;wsp:rsid wsp:val=&quot;003D0EB9&quot;/&gt;&lt;wsp:rsid wsp:val=&quot;003D1365&quot;/&gt;&lt;wsp:rsid wsp:val=&quot;003D2C70&quot;/&gt;&lt;wsp:rsid wsp:val=&quot;003D2EAE&quot;/&gt;&lt;wsp:rsid wsp:val=&quot;003D31AB&quot;/&gt;&lt;wsp:rsid wsp:val=&quot;003D3FFA&quot;/&gt;&lt;wsp:rsid wsp:val=&quot;003D47A0&quot;/&gt;&lt;wsp:rsid wsp:val=&quot;003D4AE4&quot;/&gt;&lt;wsp:rsid wsp:val=&quot;003D5855&quot;/&gt;&lt;wsp:rsid wsp:val=&quot;003D5A14&quot;/&gt;&lt;wsp:rsid wsp:val=&quot;003D6150&quot;/&gt;&lt;wsp:rsid wsp:val=&quot;003D6611&quot;/&gt;&lt;wsp:rsid wsp:val=&quot;003E0DCD&quot;/&gt;&lt;wsp:rsid wsp:val=&quot;003E1044&quot;/&gt;&lt;wsp:rsid wsp:val=&quot;003E11DE&quot;/&gt;&lt;wsp:rsid wsp:val=&quot;003E1855&quot;/&gt;&lt;wsp:rsid wsp:val=&quot;003E1DAB&quot;/&gt;&lt;wsp:rsid wsp:val=&quot;003E1E78&quot;/&gt;&lt;wsp:rsid wsp:val=&quot;003E271A&quot;/&gt;&lt;wsp:rsid wsp:val=&quot;003E43CC&quot;/&gt;&lt;wsp:rsid wsp:val=&quot;003E4A3C&quot;/&gt;&lt;wsp:rsid wsp:val=&quot;003E571E&quot;/&gt;&lt;wsp:rsid wsp:val=&quot;003E5942&quot;/&gt;&lt;wsp:rsid wsp:val=&quot;003E7183&quot;/&gt;&lt;wsp:rsid wsp:val=&quot;003E73D1&quot;/&gt;&lt;wsp:rsid wsp:val=&quot;003E7626&quot;/&gt;&lt;wsp:rsid wsp:val=&quot;003E7855&quot;/&gt;&lt;wsp:rsid wsp:val=&quot;003F07A1&quot;/&gt;&lt;wsp:rsid wsp:val=&quot;003F0988&quot;/&gt;&lt;wsp:rsid wsp:val=&quot;003F0B98&quot;/&gt;&lt;wsp:rsid wsp:val=&quot;003F3008&quot;/&gt;&lt;wsp:rsid wsp:val=&quot;003F3946&quot;/&gt;&lt;wsp:rsid wsp:val=&quot;003F3B54&quot;/&gt;&lt;wsp:rsid wsp:val=&quot;003F3BFA&quot;/&gt;&lt;wsp:rsid wsp:val=&quot;003F4123&quot;/&gt;&lt;wsp:rsid wsp:val=&quot;003F4D1C&quot;/&gt;&lt;wsp:rsid wsp:val=&quot;003F5D26&quot;/&gt;&lt;wsp:rsid wsp:val=&quot;003F5DD0&quot;/&gt;&lt;wsp:rsid wsp:val=&quot;003F681D&quot;/&gt;&lt;wsp:rsid wsp:val=&quot;003F7002&quot;/&gt;&lt;wsp:rsid wsp:val=&quot;003F7950&quot;/&gt;&lt;wsp:rsid wsp:val=&quot;003F7B86&quot;/&gt;&lt;wsp:rsid wsp:val=&quot;004002AE&quot;/&gt;&lt;wsp:rsid wsp:val=&quot;00400E3A&quot;/&gt;&lt;wsp:rsid wsp:val=&quot;00401820&quot;/&gt;&lt;wsp:rsid wsp:val=&quot;00401CDE&quot;/&gt;&lt;wsp:rsid wsp:val=&quot;00401D52&quot;/&gt;&lt;wsp:rsid wsp:val=&quot;00402215&quot;/&gt;&lt;wsp:rsid wsp:val=&quot;0040324C&quot;/&gt;&lt;wsp:rsid wsp:val=&quot;00403B32&quot;/&gt;&lt;wsp:rsid wsp:val=&quot;00403CA5&quot;/&gt;&lt;wsp:rsid wsp:val=&quot;00404C25&quot;/&gt;&lt;wsp:rsid wsp:val=&quot;00405807&quot;/&gt;&lt;wsp:rsid wsp:val=&quot;004063FE&quot;/&gt;&lt;wsp:rsid wsp:val=&quot;004072D8&quot;/&gt;&lt;wsp:rsid wsp:val=&quot;00407638&quot;/&gt;&lt;wsp:rsid wsp:val=&quot;00410F8A&quot;/&gt;&lt;wsp:rsid wsp:val=&quot;004117C6&quot;/&gt;&lt;wsp:rsid wsp:val=&quot;00411CCC&quot;/&gt;&lt;wsp:rsid wsp:val=&quot;00413273&quot;/&gt;&lt;wsp:rsid wsp:val=&quot;004140D0&quot;/&gt;&lt;wsp:rsid wsp:val=&quot;00414F25&quot;/&gt;&lt;wsp:rsid wsp:val=&quot;004155D1&quot;/&gt;&lt;wsp:rsid wsp:val=&quot;00416483&quot;/&gt;&lt;wsp:rsid wsp:val=&quot;0041727F&quot;/&gt;&lt;wsp:rsid wsp:val=&quot;00417708&quot;/&gt;&lt;wsp:rsid wsp:val=&quot;004204AA&quot;/&gt;&lt;wsp:rsid wsp:val=&quot;00420C20&quot;/&gt;&lt;wsp:rsid wsp:val=&quot;00421070&quot;/&gt;&lt;wsp:rsid wsp:val=&quot;00422771&quot;/&gt;&lt;wsp:rsid wsp:val=&quot;00422F9D&quot;/&gt;&lt;wsp:rsid wsp:val=&quot;004241E3&quot;/&gt;&lt;wsp:rsid wsp:val=&quot;00424962&quot;/&gt;&lt;wsp:rsid wsp:val=&quot;0042506D&quot;/&gt;&lt;wsp:rsid wsp:val=&quot;00425DE7&quot;/&gt;&lt;wsp:rsid wsp:val=&quot;00425F8A&quot;/&gt;&lt;wsp:rsid wsp:val=&quot;0042614C&quot;/&gt;&lt;wsp:rsid wsp:val=&quot;004302B1&quot;/&gt;&lt;wsp:rsid wsp:val=&quot;0043079E&quot;/&gt;&lt;wsp:rsid wsp:val=&quot;00430B25&quot;/&gt;&lt;wsp:rsid wsp:val=&quot;0043130D&quot;/&gt;&lt;wsp:rsid wsp:val=&quot;004325FF&quot;/&gt;&lt;wsp:rsid wsp:val=&quot;00432FD8&quot;/&gt;&lt;wsp:rsid wsp:val=&quot;00433631&quot;/&gt;&lt;wsp:rsid wsp:val=&quot;004367CE&quot;/&gt;&lt;wsp:rsid wsp:val=&quot;00436D3D&quot;/&gt;&lt;wsp:rsid wsp:val=&quot;00437026&quot;/&gt;&lt;wsp:rsid wsp:val=&quot;00437106&quot;/&gt;&lt;wsp:rsid wsp:val=&quot;004376F3&quot;/&gt;&lt;wsp:rsid wsp:val=&quot;004378BC&quot;/&gt;&lt;wsp:rsid wsp:val=&quot;004416A2&quot;/&gt;&lt;wsp:rsid wsp:val=&quot;00442513&quot;/&gt;&lt;wsp:rsid wsp:val=&quot;00443A3C&quot;/&gt;&lt;wsp:rsid wsp:val=&quot;004453A8&quot;/&gt;&lt;wsp:rsid wsp:val=&quot;00447AE8&quot;/&gt;&lt;wsp:rsid wsp:val=&quot;00450E8E&quot;/&gt;&lt;wsp:rsid wsp:val=&quot;004516E8&quot;/&gt;&lt;wsp:rsid wsp:val=&quot;00452047&quot;/&gt;&lt;wsp:rsid wsp:val=&quot;00452B42&quot;/&gt;&lt;wsp:rsid wsp:val=&quot;0045456C&quot;/&gt;&lt;wsp:rsid wsp:val=&quot;004553A2&quot;/&gt;&lt;wsp:rsid wsp:val=&quot;00455557&quot;/&gt;&lt;wsp:rsid wsp:val=&quot;004555F6&quot;/&gt;&lt;wsp:rsid wsp:val=&quot;00455BBA&quot;/&gt;&lt;wsp:rsid wsp:val=&quot;00457A28&quot;/&gt;&lt;wsp:rsid wsp:val=&quot;00462C27&quot;/&gt;&lt;wsp:rsid wsp:val=&quot;00462E4F&quot;/&gt;&lt;wsp:rsid wsp:val=&quot;0046387E&quot;/&gt;&lt;wsp:rsid wsp:val=&quot;00464364&quot;/&gt;&lt;wsp:rsid wsp:val=&quot;004647C6&quot;/&gt;&lt;wsp:rsid wsp:val=&quot;00464ABF&quot;/&gt;&lt;wsp:rsid wsp:val=&quot;00464F58&quot;/&gt;&lt;wsp:rsid wsp:val=&quot;004652B5&quot;/&gt;&lt;wsp:rsid wsp:val=&quot;00465B69&quot;/&gt;&lt;wsp:rsid wsp:val=&quot;00465FF8&quot;/&gt;&lt;wsp:rsid wsp:val=&quot;00466607&quot;/&gt;&lt;wsp:rsid wsp:val=&quot;0046751C&quot;/&gt;&lt;wsp:rsid wsp:val=&quot;004703F9&quot;/&gt;&lt;wsp:rsid wsp:val=&quot;004715BA&quot;/&gt;&lt;wsp:rsid wsp:val=&quot;004716D4&quot;/&gt;&lt;wsp:rsid wsp:val=&quot;004722F8&quot;/&gt;&lt;wsp:rsid wsp:val=&quot;0047249B&quot;/&gt;&lt;wsp:rsid wsp:val=&quot;004749DD&quot;/&gt;&lt;wsp:rsid wsp:val=&quot;00475FA6&quot;/&gt;&lt;wsp:rsid wsp:val=&quot;0047607B&quot;/&gt;&lt;wsp:rsid wsp:val=&quot;004769E6&quot;/&gt;&lt;wsp:rsid wsp:val=&quot;00476EFD&quot;/&gt;&lt;wsp:rsid wsp:val=&quot;004773D1&quot;/&gt;&lt;wsp:rsid wsp:val=&quot;00477C76&quot;/&gt;&lt;wsp:rsid wsp:val=&quot;00481206&quot;/&gt;&lt;wsp:rsid wsp:val=&quot;0048145B&quot;/&gt;&lt;wsp:rsid wsp:val=&quot;00481C76&quot;/&gt;&lt;wsp:rsid wsp:val=&quot;00481DD6&quot;/&gt;&lt;wsp:rsid wsp:val=&quot;0048316B&quot;/&gt;&lt;wsp:rsid wsp:val=&quot;00484ED3&quot;/&gt;&lt;wsp:rsid wsp:val=&quot;0048559D&quot;/&gt;&lt;wsp:rsid wsp:val=&quot;00485A0F&quot;/&gt;&lt;wsp:rsid wsp:val=&quot;004865C5&quot;/&gt;&lt;wsp:rsid wsp:val=&quot;0049140D&quot;/&gt;&lt;wsp:rsid wsp:val=&quot;00491E53&quot;/&gt;&lt;wsp:rsid wsp:val=&quot;00494D4C&quot;/&gt;&lt;wsp:rsid wsp:val=&quot;00496164&quot;/&gt;&lt;wsp:rsid wsp:val=&quot;00496DD0&quot;/&gt;&lt;wsp:rsid wsp:val=&quot;004A007B&quot;/&gt;&lt;wsp:rsid wsp:val=&quot;004A0E83&quot;/&gt;&lt;wsp:rsid wsp:val=&quot;004A1106&quot;/&gt;&lt;wsp:rsid wsp:val=&quot;004A56DA&quot;/&gt;&lt;wsp:rsid wsp:val=&quot;004A59EA&quot;/&gt;&lt;wsp:rsid wsp:val=&quot;004B06B7&quot;/&gt;&lt;wsp:rsid wsp:val=&quot;004B0B40&quot;/&gt;&lt;wsp:rsid wsp:val=&quot;004B0C6A&quot;/&gt;&lt;wsp:rsid wsp:val=&quot;004B1602&quot;/&gt;&lt;wsp:rsid wsp:val=&quot;004B1812&quot;/&gt;&lt;wsp:rsid wsp:val=&quot;004B1F5E&quot;/&gt;&lt;wsp:rsid wsp:val=&quot;004B21EC&quot;/&gt;&lt;wsp:rsid wsp:val=&quot;004B2210&quot;/&gt;&lt;wsp:rsid wsp:val=&quot;004B49CC&quot;/&gt;&lt;wsp:rsid wsp:val=&quot;004B5042&quot;/&gt;&lt;wsp:rsid wsp:val=&quot;004B5404&quot;/&gt;&lt;wsp:rsid wsp:val=&quot;004B615C&quot;/&gt;&lt;wsp:rsid wsp:val=&quot;004B6B98&quot;/&gt;&lt;wsp:rsid wsp:val=&quot;004B7743&quot;/&gt;&lt;wsp:rsid wsp:val=&quot;004C1A0D&quot;/&gt;&lt;wsp:rsid wsp:val=&quot;004C3304&quot;/&gt;&lt;wsp:rsid wsp:val=&quot;004C45C8&quot;/&gt;&lt;wsp:rsid wsp:val=&quot;004C49B4&quot;/&gt;&lt;wsp:rsid wsp:val=&quot;004C56E5&quot;/&gt;&lt;wsp:rsid wsp:val=&quot;004D0F9A&quot;/&gt;&lt;wsp:rsid wsp:val=&quot;004D1589&quot;/&gt;&lt;wsp:rsid wsp:val=&quot;004D16A1&quot;/&gt;&lt;wsp:rsid wsp:val=&quot;004D1B62&quot;/&gt;&lt;wsp:rsid wsp:val=&quot;004D239F&quot;/&gt;&lt;wsp:rsid wsp:val=&quot;004D484A&quot;/&gt;&lt;wsp:rsid wsp:val=&quot;004D4B70&quot;/&gt;&lt;wsp:rsid wsp:val=&quot;004D6A74&quot;/&gt;&lt;wsp:rsid wsp:val=&quot;004D6C70&quot;/&gt;&lt;wsp:rsid wsp:val=&quot;004D7202&quot;/&gt;&lt;wsp:rsid wsp:val=&quot;004D7726&quot;/&gt;&lt;wsp:rsid wsp:val=&quot;004D7945&quot;/&gt;&lt;wsp:rsid wsp:val=&quot;004D7B68&quot;/&gt;&lt;wsp:rsid wsp:val=&quot;004D7BF8&quot;/&gt;&lt;wsp:rsid wsp:val=&quot;004E0029&quot;/&gt;&lt;wsp:rsid wsp:val=&quot;004E1319&quot;/&gt;&lt;wsp:rsid wsp:val=&quot;004E281B&quot;/&gt;&lt;wsp:rsid wsp:val=&quot;004E3869&quot;/&gt;&lt;wsp:rsid wsp:val=&quot;004E3C0B&quot;/&gt;&lt;wsp:rsid wsp:val=&quot;004E3FC9&quot;/&gt;&lt;wsp:rsid wsp:val=&quot;004E4821&quot;/&gt;&lt;wsp:rsid wsp:val=&quot;004E4F16&quot;/&gt;&lt;wsp:rsid wsp:val=&quot;004E632E&quot;/&gt;&lt;wsp:rsid wsp:val=&quot;004E64DF&quot;/&gt;&lt;wsp:rsid wsp:val=&quot;004E6DAC&quot;/&gt;&lt;wsp:rsid wsp:val=&quot;004E7FB2&quot;/&gt;&lt;wsp:rsid wsp:val=&quot;004F12D8&quot;/&gt;&lt;wsp:rsid wsp:val=&quot;004F1E1A&quot;/&gt;&lt;wsp:rsid wsp:val=&quot;004F2383&quot;/&gt;&lt;wsp:rsid wsp:val=&quot;004F2445&quot;/&gt;&lt;wsp:rsid wsp:val=&quot;004F2749&quot;/&gt;&lt;wsp:rsid wsp:val=&quot;004F3056&quot;/&gt;&lt;wsp:rsid wsp:val=&quot;004F3C08&quot;/&gt;&lt;wsp:rsid wsp:val=&quot;004F3F0C&quot;/&gt;&lt;wsp:rsid wsp:val=&quot;004F4537&quot;/&gt;&lt;wsp:rsid wsp:val=&quot;004F4CF9&quot;/&gt;&lt;wsp:rsid wsp:val=&quot;004F51D2&quot;/&gt;&lt;wsp:rsid wsp:val=&quot;004F58C8&quot;/&gt;&lt;wsp:rsid wsp:val=&quot;004F5C4A&quot;/&gt;&lt;wsp:rsid wsp:val=&quot;004F62D2&quot;/&gt;&lt;wsp:rsid wsp:val=&quot;00503637&quot;/&gt;&lt;wsp:rsid wsp:val=&quot;00504FCD&quot;/&gt;&lt;wsp:rsid wsp:val=&quot;0050643C&quot;/&gt;&lt;wsp:rsid wsp:val=&quot;005102E0&quot;/&gt;&lt;wsp:rsid wsp:val=&quot;005106B5&quot;/&gt;&lt;wsp:rsid wsp:val=&quot;00510909&quot;/&gt;&lt;wsp:rsid wsp:val=&quot;00510B8C&quot;/&gt;&lt;wsp:rsid wsp:val=&quot;00510C92&quot;/&gt;&lt;wsp:rsid wsp:val=&quot;00510EEF&quot;/&gt;&lt;wsp:rsid wsp:val=&quot;00511750&quot;/&gt;&lt;wsp:rsid wsp:val=&quot;005121E6&quot;/&gt;&lt;wsp:rsid wsp:val=&quot;00512F3C&quot;/&gt;&lt;wsp:rsid wsp:val=&quot;0051361F&quot;/&gt;&lt;wsp:rsid wsp:val=&quot;00513C3E&quot;/&gt;&lt;wsp:rsid wsp:val=&quot;00513DDD&quot;/&gt;&lt;wsp:rsid wsp:val=&quot;00513FAD&quot;/&gt;&lt;wsp:rsid wsp:val=&quot;0051491C&quot;/&gt;&lt;wsp:rsid wsp:val=&quot;00514F39&quot;/&gt;&lt;wsp:rsid wsp:val=&quot;005158A5&quot;/&gt;&lt;wsp:rsid wsp:val=&quot;00515E4A&quot;/&gt;&lt;wsp:rsid wsp:val=&quot;005172C0&quot;/&gt;&lt;wsp:rsid wsp:val=&quot;0052020E&quot;/&gt;&lt;wsp:rsid wsp:val=&quot;005204F9&quot;/&gt;&lt;wsp:rsid wsp:val=&quot;005208E5&quot;/&gt;&lt;wsp:rsid wsp:val=&quot;0052241F&quot;/&gt;&lt;wsp:rsid wsp:val=&quot;00522B37&quot;/&gt;&lt;wsp:rsid wsp:val=&quot;005230B0&quot;/&gt;&lt;wsp:rsid wsp:val=&quot;005239A0&quot;/&gt;&lt;wsp:rsid wsp:val=&quot;00523B5C&quot;/&gt;&lt;wsp:rsid wsp:val=&quot;00525CC1&quot;/&gt;&lt;wsp:rsid wsp:val=&quot;00527220&quot;/&gt;&lt;wsp:rsid wsp:val=&quot;005278B1&quot;/&gt;&lt;wsp:rsid wsp:val=&quot;0053177B&quot;/&gt;&lt;wsp:rsid wsp:val=&quot;005324A3&quot;/&gt;&lt;wsp:rsid wsp:val=&quot;00532754&quot;/&gt;&lt;wsp:rsid wsp:val=&quot;00533CC3&quot;/&gt;&lt;wsp:rsid wsp:val=&quot;005346C7&quot;/&gt;&lt;wsp:rsid wsp:val=&quot;00534F42&quot;/&gt;&lt;wsp:rsid wsp:val=&quot;00535098&quot;/&gt;&lt;wsp:rsid wsp:val=&quot;00535EF1&quot;/&gt;&lt;wsp:rsid wsp:val=&quot;00537954&quot;/&gt;&lt;wsp:rsid wsp:val=&quot;0054212D&quot;/&gt;&lt;wsp:rsid wsp:val=&quot;00542D13&quot;/&gt;&lt;wsp:rsid wsp:val=&quot;00543679&quot;/&gt;&lt;wsp:rsid wsp:val=&quot;005437E2&quot;/&gt;&lt;wsp:rsid wsp:val=&quot;00543B4B&quot;/&gt;&lt;wsp:rsid wsp:val=&quot;00546BF4&quot;/&gt;&lt;wsp:rsid wsp:val=&quot;00547682&quot;/&gt;&lt;wsp:rsid wsp:val=&quot;005479A6&quot;/&gt;&lt;wsp:rsid wsp:val=&quot;00547F78&quot;/&gt;&lt;wsp:rsid wsp:val=&quot;00550072&quot;/&gt;&lt;wsp:rsid wsp:val=&quot;00550962&quot;/&gt;&lt;wsp:rsid wsp:val=&quot;00550DBA&quot;/&gt;&lt;wsp:rsid wsp:val=&quot;0055100F&quot;/&gt;&lt;wsp:rsid wsp:val=&quot;005511D0&quot;/&gt;&lt;wsp:rsid wsp:val=&quot;0055124F&quot;/&gt;&lt;wsp:rsid wsp:val=&quot;00553506&quot;/&gt;&lt;wsp:rsid wsp:val=&quot;00553944&quot;/&gt;&lt;wsp:rsid wsp:val=&quot;00555325&quot;/&gt;&lt;wsp:rsid wsp:val=&quot;00555610&quot;/&gt;&lt;wsp:rsid wsp:val=&quot;0055592E&quot;/&gt;&lt;wsp:rsid wsp:val=&quot;00556D0A&quot;/&gt;&lt;wsp:rsid wsp:val=&quot;0056017F&quot;/&gt;&lt;wsp:rsid wsp:val=&quot;00562CD2&quot;/&gt;&lt;wsp:rsid wsp:val=&quot;00563851&quot;/&gt;&lt;wsp:rsid wsp:val=&quot;005641C1&quot;/&gt;&lt;wsp:rsid wsp:val=&quot;00565585&quot;/&gt;&lt;wsp:rsid wsp:val=&quot;00565DEB&quot;/&gt;&lt;wsp:rsid wsp:val=&quot;00566317&quot;/&gt;&lt;wsp:rsid wsp:val=&quot;00566343&quot;/&gt;&lt;wsp:rsid wsp:val=&quot;0056672B&quot;/&gt;&lt;wsp:rsid wsp:val=&quot;005679E3&quot;/&gt;&lt;wsp:rsid wsp:val=&quot;005707B6&quot;/&gt;&lt;wsp:rsid wsp:val=&quot;00574113&quot;/&gt;&lt;wsp:rsid wsp:val=&quot;00574558&quot;/&gt;&lt;wsp:rsid wsp:val=&quot;00574C35&quot;/&gt;&lt;wsp:rsid wsp:val=&quot;00575EE1&quot;/&gt;&lt;wsp:rsid wsp:val=&quot;005763A2&quot;/&gt;&lt;wsp:rsid wsp:val=&quot;0057661C&quot;/&gt;&lt;wsp:rsid wsp:val=&quot;00577A9E&quot;/&gt;&lt;wsp:rsid wsp:val=&quot;005801F6&quot;/&gt;&lt;wsp:rsid wsp:val=&quot;00580E18&quot;/&gt;&lt;wsp:rsid wsp:val=&quot;00581BA1&quot;/&gt;&lt;wsp:rsid wsp:val=&quot;00582060&quot;/&gt;&lt;wsp:rsid wsp:val=&quot;005822CB&quot;/&gt;&lt;wsp:rsid wsp:val=&quot;00582733&quot;/&gt;&lt;wsp:rsid wsp:val=&quot;00582B85&quot;/&gt;&lt;wsp:rsid wsp:val=&quot;00582EB6&quot;/&gt;&lt;wsp:rsid wsp:val=&quot;00583A69&quot;/&gt;&lt;wsp:rsid wsp:val=&quot;00583F75&quot;/&gt;&lt;wsp:rsid wsp:val=&quot;005841F2&quot;/&gt;&lt;wsp:rsid wsp:val=&quot;00584359&quot;/&gt;&lt;wsp:rsid wsp:val=&quot;005843AC&quot;/&gt;&lt;wsp:rsid wsp:val=&quot;00584705&quot;/&gt;&lt;wsp:rsid wsp:val=&quot;00584CB6&quot;/&gt;&lt;wsp:rsid wsp:val=&quot;005862DB&quot;/&gt;&lt;wsp:rsid wsp:val=&quot;00587311&quot;/&gt;&lt;wsp:rsid wsp:val=&quot;005878DD&quot;/&gt;&lt;wsp:rsid wsp:val=&quot;00587A3A&quot;/&gt;&lt;wsp:rsid wsp:val=&quot;00590768&quot;/&gt;&lt;wsp:rsid wsp:val=&quot;00590A14&quot;/&gt;&lt;wsp:rsid wsp:val=&quot;00590F04&quot;/&gt;&lt;wsp:rsid wsp:val=&quot;00591F1E&quot;/&gt;&lt;wsp:rsid wsp:val=&quot;00592C2F&quot;/&gt;&lt;wsp:rsid wsp:val=&quot;00593B21&quot;/&gt;&lt;wsp:rsid wsp:val=&quot;00593E54&quot;/&gt;&lt;wsp:rsid wsp:val=&quot;00594592&quot;/&gt;&lt;wsp:rsid wsp:val=&quot;00594966&quot;/&gt;&lt;wsp:rsid wsp:val=&quot;005964F9&quot;/&gt;&lt;wsp:rsid wsp:val=&quot;00596F53&quot;/&gt;&lt;wsp:rsid wsp:val=&quot;005975AD&quot;/&gt;&lt;wsp:rsid wsp:val=&quot;005A1DB8&quot;/&gt;&lt;wsp:rsid wsp:val=&quot;005A40CF&quot;/&gt;&lt;wsp:rsid wsp:val=&quot;005A4332&quot;/&gt;&lt;wsp:rsid wsp:val=&quot;005A48A1&quot;/&gt;&lt;wsp:rsid wsp:val=&quot;005A5897&quot;/&gt;&lt;wsp:rsid wsp:val=&quot;005A5D6C&quot;/&gt;&lt;wsp:rsid wsp:val=&quot;005A64B6&quot;/&gt;&lt;wsp:rsid wsp:val=&quot;005A7AB7&quot;/&gt;&lt;wsp:rsid wsp:val=&quot;005B0814&quot;/&gt;&lt;wsp:rsid wsp:val=&quot;005B0890&quot;/&gt;&lt;wsp:rsid wsp:val=&quot;005B0E48&quot;/&gt;&lt;wsp:rsid wsp:val=&quot;005B18D1&quot;/&gt;&lt;wsp:rsid wsp:val=&quot;005B1AFF&quot;/&gt;&lt;wsp:rsid wsp:val=&quot;005B1C57&quot;/&gt;&lt;wsp:rsid wsp:val=&quot;005B2D46&quot;/&gt;&lt;wsp:rsid wsp:val=&quot;005B4192&quot;/&gt;&lt;wsp:rsid wsp:val=&quot;005B459D&quot;/&gt;&lt;wsp:rsid wsp:val=&quot;005B58FD&quot;/&gt;&lt;wsp:rsid wsp:val=&quot;005B5BEA&quot;/&gt;&lt;wsp:rsid wsp:val=&quot;005B6E61&quot;/&gt;&lt;wsp:rsid wsp:val=&quot;005B7338&quot;/&gt;&lt;wsp:rsid wsp:val=&quot;005B7800&quot;/&gt;&lt;wsp:rsid wsp:val=&quot;005B78EB&quot;/&gt;&lt;wsp:rsid wsp:val=&quot;005C02B4&quot;/&gt;&lt;wsp:rsid wsp:val=&quot;005C1439&quot;/&gt;&lt;wsp:rsid wsp:val=&quot;005C1DD6&quot;/&gt;&lt;wsp:rsid wsp:val=&quot;005C3962&quot;/&gt;&lt;wsp:rsid wsp:val=&quot;005C3EE5&quot;/&gt;&lt;wsp:rsid wsp:val=&quot;005C4116&quot;/&gt;&lt;wsp:rsid wsp:val=&quot;005C5C02&quot;/&gt;&lt;wsp:rsid wsp:val=&quot;005C61AD&quot;/&gt;&lt;wsp:rsid wsp:val=&quot;005D06C0&quot;/&gt;&lt;wsp:rsid wsp:val=&quot;005D2A07&quot;/&gt;&lt;wsp:rsid wsp:val=&quot;005D4B05&quot;/&gt;&lt;wsp:rsid wsp:val=&quot;005D5BEA&quot;/&gt;&lt;wsp:rsid wsp:val=&quot;005D5F6E&quot;/&gt;&lt;wsp:rsid wsp:val=&quot;005D62F9&quot;/&gt;&lt;wsp:rsid wsp:val=&quot;005E13F7&quot;/&gt;&lt;wsp:rsid wsp:val=&quot;005E2B40&quot;/&gt;&lt;wsp:rsid wsp:val=&quot;005E3571&quot;/&gt;&lt;wsp:rsid wsp:val=&quot;005E3CC9&quot;/&gt;&lt;wsp:rsid wsp:val=&quot;005E4AB4&quot;/&gt;&lt;wsp:rsid wsp:val=&quot;005E5522&quot;/&gt;&lt;wsp:rsid wsp:val=&quot;005E585A&quot;/&gt;&lt;wsp:rsid wsp:val=&quot;005E63FE&quot;/&gt;&lt;wsp:rsid wsp:val=&quot;005E691E&quot;/&gt;&lt;wsp:rsid wsp:val=&quot;005E72BA&quot;/&gt;&lt;wsp:rsid wsp:val=&quot;005F1670&quot;/&gt;&lt;wsp:rsid wsp:val=&quot;005F1ED8&quot;/&gt;&lt;wsp:rsid wsp:val=&quot;005F2EE1&quot;/&gt;&lt;wsp:rsid wsp:val=&quot;005F30C6&quot;/&gt;&lt;wsp:rsid wsp:val=&quot;005F3DE0&quot;/&gt;&lt;wsp:rsid wsp:val=&quot;005F48EA&quot;/&gt;&lt;wsp:rsid wsp:val=&quot;005F61DA&quot;/&gt;&lt;wsp:rsid wsp:val=&quot;005F7207&quot;/&gt;&lt;wsp:rsid wsp:val=&quot;005F7757&quot;/&gt;&lt;wsp:rsid wsp:val=&quot;005F7C95&quot;/&gt;&lt;wsp:rsid wsp:val=&quot;00600357&quot;/&gt;&lt;wsp:rsid wsp:val=&quot;00600401&quot;/&gt;&lt;wsp:rsid wsp:val=&quot;00603AC3&quot;/&gt;&lt;wsp:rsid wsp:val=&quot;00603C75&quot;/&gt;&lt;wsp:rsid wsp:val=&quot;00603C8C&quot;/&gt;&lt;wsp:rsid wsp:val=&quot;00604BDE&quot;/&gt;&lt;wsp:rsid wsp:val=&quot;0060633A&quot;/&gt;&lt;wsp:rsid wsp:val=&quot;006063E1&quot;/&gt;&lt;wsp:rsid wsp:val=&quot;0060654D&quot;/&gt;&lt;wsp:rsid wsp:val=&quot;006065DB&quot;/&gt;&lt;wsp:rsid wsp:val=&quot;0060692D&quot;/&gt;&lt;wsp:rsid wsp:val=&quot;00606B04&quot;/&gt;&lt;wsp:rsid wsp:val=&quot;00607484&quot;/&gt;&lt;wsp:rsid wsp:val=&quot;00610752&quot;/&gt;&lt;wsp:rsid wsp:val=&quot;00610900&quot;/&gt;&lt;wsp:rsid wsp:val=&quot;00611CE5&quot;/&gt;&lt;wsp:rsid wsp:val=&quot;006122D4&quot;/&gt;&lt;wsp:rsid wsp:val=&quot;006126ED&quot;/&gt;&lt;wsp:rsid wsp:val=&quot;00613AA8&quot;/&gt;&lt;wsp:rsid wsp:val=&quot;00614604&quot;/&gt;&lt;wsp:rsid wsp:val=&quot;00615075&quot;/&gt;&lt;wsp:rsid wsp:val=&quot;00615772&quot;/&gt;&lt;wsp:rsid wsp:val=&quot;00616292&quot;/&gt;&lt;wsp:rsid wsp:val=&quot;00616595&quot;/&gt;&lt;wsp:rsid wsp:val=&quot;0061753F&quot;/&gt;&lt;wsp:rsid wsp:val=&quot;006177C6&quot;/&gt;&lt;wsp:rsid wsp:val=&quot;00617CA1&quot;/&gt;&lt;wsp:rsid wsp:val=&quot;00620C61&quot;/&gt;&lt;wsp:rsid wsp:val=&quot;00621589&quot;/&gt;&lt;wsp:rsid wsp:val=&quot;00621AA5&quot;/&gt;&lt;wsp:rsid wsp:val=&quot;00621F8B&quot;/&gt;&lt;wsp:rsid wsp:val=&quot;006228CC&quot;/&gt;&lt;wsp:rsid wsp:val=&quot;00622FB3&quot;/&gt;&lt;wsp:rsid wsp:val=&quot;006251FF&quot;/&gt;&lt;wsp:rsid wsp:val=&quot;006269D5&quot;/&gt;&lt;wsp:rsid wsp:val=&quot;006301BA&quot;/&gt;&lt;wsp:rsid wsp:val=&quot;00630386&quot;/&gt;&lt;wsp:rsid wsp:val=&quot;00630692&quot;/&gt;&lt;wsp:rsid wsp:val=&quot;006317BD&quot;/&gt;&lt;wsp:rsid wsp:val=&quot;006321F6&quot;/&gt;&lt;wsp:rsid wsp:val=&quot;006325D3&quot;/&gt;&lt;wsp:rsid wsp:val=&quot;0063329D&quot;/&gt;&lt;wsp:rsid wsp:val=&quot;0063595F&quot;/&gt;&lt;wsp:rsid wsp:val=&quot;00640015&quot;/&gt;&lt;wsp:rsid wsp:val=&quot;006400E6&quot;/&gt;&lt;wsp:rsid wsp:val=&quot;006404CE&quot;/&gt;&lt;wsp:rsid wsp:val=&quot;00641034&quot;/&gt;&lt;wsp:rsid wsp:val=&quot;00644C91&quot;/&gt;&lt;wsp:rsid wsp:val=&quot;0064519D&quot;/&gt;&lt;wsp:rsid wsp:val=&quot;006453EF&quot;/&gt;&lt;wsp:rsid wsp:val=&quot;0064594A&quot;/&gt;&lt;wsp:rsid wsp:val=&quot;006459F9&quot;/&gt;&lt;wsp:rsid wsp:val=&quot;0064649F&quot;/&gt;&lt;wsp:rsid wsp:val=&quot;006466A7&quot;/&gt;&lt;wsp:rsid wsp:val=&quot;00647F02&quot;/&gt;&lt;wsp:rsid wsp:val=&quot;00647FF5&quot;/&gt;&lt;wsp:rsid wsp:val=&quot;00650B6F&quot;/&gt;&lt;wsp:rsid wsp:val=&quot;00651035&quot;/&gt;&lt;wsp:rsid wsp:val=&quot;00652C4D&quot;/&gt;&lt;wsp:rsid wsp:val=&quot;00652FB7&quot;/&gt;&lt;wsp:rsid wsp:val=&quot;00653AC5&quot;/&gt;&lt;wsp:rsid wsp:val=&quot;00653B44&quot;/&gt;&lt;wsp:rsid wsp:val=&quot;00653C44&quot;/&gt;&lt;wsp:rsid wsp:val=&quot;00655112&quot;/&gt;&lt;wsp:rsid wsp:val=&quot;0065555D&quot;/&gt;&lt;wsp:rsid wsp:val=&quot;00655CD8&quot;/&gt;&lt;wsp:rsid wsp:val=&quot;0065638C&quot;/&gt;&lt;wsp:rsid wsp:val=&quot;006578EA&quot;/&gt;&lt;wsp:rsid wsp:val=&quot;00661080&quot;/&gt;&lt;wsp:rsid wsp:val=&quot;006614E4&quot;/&gt;&lt;wsp:rsid wsp:val=&quot;00661AAC&quot;/&gt;&lt;wsp:rsid wsp:val=&quot;00661B12&quot;/&gt;&lt;wsp:rsid wsp:val=&quot;006631EE&quot;/&gt;&lt;wsp:rsid wsp:val=&quot;00663B51&quot;/&gt;&lt;wsp:rsid wsp:val=&quot;00663D09&quot;/&gt;&lt;wsp:rsid wsp:val=&quot;00665848&quot;/&gt;&lt;wsp:rsid wsp:val=&quot;00667A4A&quot;/&gt;&lt;wsp:rsid wsp:val=&quot;00671981&quot;/&gt;&lt;wsp:rsid wsp:val=&quot;00671EA8&quot;/&gt;&lt;wsp:rsid wsp:val=&quot;0067217C&quot;/&gt;&lt;wsp:rsid wsp:val=&quot;00672778&quot;/&gt;&lt;wsp:rsid wsp:val=&quot;006736F2&quot;/&gt;&lt;wsp:rsid wsp:val=&quot;00673A9F&quot;/&gt;&lt;wsp:rsid wsp:val=&quot;00673B36&quot;/&gt;&lt;wsp:rsid wsp:val=&quot;0067544F&quot;/&gt;&lt;wsp:rsid wsp:val=&quot;00675501&quot;/&gt;&lt;wsp:rsid wsp:val=&quot;00675EC6&quot;/&gt;&lt;wsp:rsid wsp:val=&quot;00675FCE&quot;/&gt;&lt;wsp:rsid wsp:val=&quot;0067710A&quot;/&gt;&lt;wsp:rsid wsp:val=&quot;0068025B&quot;/&gt;&lt;wsp:rsid wsp:val=&quot;0068167C&quot;/&gt;&lt;wsp:rsid wsp:val=&quot;00682912&quot;/&gt;&lt;wsp:rsid wsp:val=&quot;00683171&quot;/&gt;&lt;wsp:rsid wsp:val=&quot;006831F2&quot;/&gt;&lt;wsp:rsid wsp:val=&quot;006847EF&quot;/&gt;&lt;wsp:rsid wsp:val=&quot;00684C06&quot;/&gt;&lt;wsp:rsid wsp:val=&quot;00685B6F&quot;/&gt;&lt;wsp:rsid wsp:val=&quot;00685C0F&quot;/&gt;&lt;wsp:rsid wsp:val=&quot;0068656A&quot;/&gt;&lt;wsp:rsid wsp:val=&quot;00686584&quot;/&gt;&lt;wsp:rsid wsp:val=&quot;006874B5&quot;/&gt;&lt;wsp:rsid wsp:val=&quot;00687DE5&quot;/&gt;&lt;wsp:rsid wsp:val=&quot;00690495&quot;/&gt;&lt;wsp:rsid wsp:val=&quot;00690976&quot;/&gt;&lt;wsp:rsid wsp:val=&quot;00690D0D&quot;/&gt;&lt;wsp:rsid wsp:val=&quot;00691997&quot;/&gt;&lt;wsp:rsid wsp:val=&quot;00691A2C&quot;/&gt;&lt;wsp:rsid wsp:val=&quot;00691BEA&quot;/&gt;&lt;wsp:rsid wsp:val=&quot;00692049&quot;/&gt;&lt;wsp:rsid wsp:val=&quot;00692346&quot;/&gt;&lt;wsp:rsid wsp:val=&quot;006933B0&quot;/&gt;&lt;wsp:rsid wsp:val=&quot;00693629&quot;/&gt;&lt;wsp:rsid wsp:val=&quot;006941D3&quot;/&gt;&lt;wsp:rsid wsp:val=&quot;0069434C&quot;/&gt;&lt;wsp:rsid wsp:val=&quot;006945D9&quot;/&gt;&lt;wsp:rsid wsp:val=&quot;0069499A&quot;/&gt;&lt;wsp:rsid wsp:val=&quot;00694E7A&quot;/&gt;&lt;wsp:rsid wsp:val=&quot;00694F9B&quot;/&gt;&lt;wsp:rsid wsp:val=&quot;00696766&quot;/&gt;&lt;wsp:rsid wsp:val=&quot;00697427&quot;/&gt;&lt;wsp:rsid wsp:val=&quot;006976D2&quot;/&gt;&lt;wsp:rsid wsp:val=&quot;00697B3C&quot;/&gt;&lt;wsp:rsid wsp:val=&quot;00697C97&quot;/&gt;&lt;wsp:rsid wsp:val=&quot;006A0977&quot;/&gt;&lt;wsp:rsid wsp:val=&quot;006A15CD&quot;/&gt;&lt;wsp:rsid wsp:val=&quot;006A194B&quot;/&gt;&lt;wsp:rsid wsp:val=&quot;006A1BF7&quot;/&gt;&lt;wsp:rsid wsp:val=&quot;006A1C8B&quot;/&gt;&lt;wsp:rsid wsp:val=&quot;006A2310&quot;/&gt;&lt;wsp:rsid wsp:val=&quot;006A2764&quot;/&gt;&lt;wsp:rsid wsp:val=&quot;006A2DF7&quot;/&gt;&lt;wsp:rsid wsp:val=&quot;006A47D8&quot;/&gt;&lt;wsp:rsid wsp:val=&quot;006A67B6&quot;/&gt;&lt;wsp:rsid wsp:val=&quot;006A6904&quot;/&gt;&lt;wsp:rsid wsp:val=&quot;006A6FC1&quot;/&gt;&lt;wsp:rsid wsp:val=&quot;006A704F&quot;/&gt;&lt;wsp:rsid wsp:val=&quot;006A7359&quot;/&gt;&lt;wsp:rsid wsp:val=&quot;006A76C9&quot;/&gt;&lt;wsp:rsid wsp:val=&quot;006B05E4&quot;/&gt;&lt;wsp:rsid wsp:val=&quot;006B13DA&quot;/&gt;&lt;wsp:rsid wsp:val=&quot;006B1AFB&quot;/&gt;&lt;wsp:rsid wsp:val=&quot;006B1BB0&quot;/&gt;&lt;wsp:rsid wsp:val=&quot;006B1BE5&quot;/&gt;&lt;wsp:rsid wsp:val=&quot;006B4179&quot;/&gt;&lt;wsp:rsid wsp:val=&quot;006B4BF1&quot;/&gt;&lt;wsp:rsid wsp:val=&quot;006B6443&quot;/&gt;&lt;wsp:rsid wsp:val=&quot;006B6CEE&quot;/&gt;&lt;wsp:rsid wsp:val=&quot;006B73DB&quot;/&gt;&lt;wsp:rsid wsp:val=&quot;006B780F&quot;/&gt;&lt;wsp:rsid wsp:val=&quot;006B7CA6&quot;/&gt;&lt;wsp:rsid wsp:val=&quot;006C232D&quot;/&gt;&lt;wsp:rsid wsp:val=&quot;006C2C8E&quot;/&gt;&lt;wsp:rsid wsp:val=&quot;006C3817&quot;/&gt;&lt;wsp:rsid wsp:val=&quot;006C3E19&quot;/&gt;&lt;wsp:rsid wsp:val=&quot;006C5D0D&quot;/&gt;&lt;wsp:rsid wsp:val=&quot;006C607D&quot;/&gt;&lt;wsp:rsid wsp:val=&quot;006C6E44&quot;/&gt;&lt;wsp:rsid wsp:val=&quot;006D07F9&quot;/&gt;&lt;wsp:rsid wsp:val=&quot;006D145E&quot;/&gt;&lt;wsp:rsid wsp:val=&quot;006D1896&quot;/&gt;&lt;wsp:rsid wsp:val=&quot;006D2423&quot;/&gt;&lt;wsp:rsid wsp:val=&quot;006D448D&quot;/&gt;&lt;wsp:rsid wsp:val=&quot;006D518B&quot;/&gt;&lt;wsp:rsid wsp:val=&quot;006D5733&quot;/&gt;&lt;wsp:rsid wsp:val=&quot;006D5EC4&quot;/&gt;&lt;wsp:rsid wsp:val=&quot;006D7AEC&quot;/&gt;&lt;wsp:rsid wsp:val=&quot;006E11CA&quot;/&gt;&lt;wsp:rsid wsp:val=&quot;006E136C&quot;/&gt;&lt;wsp:rsid wsp:val=&quot;006E1D52&quot;/&gt;&lt;wsp:rsid wsp:val=&quot;006E33FC&quot;/&gt;&lt;wsp:rsid wsp:val=&quot;006E42AE&quot;/&gt;&lt;wsp:rsid wsp:val=&quot;006E6637&quot;/&gt;&lt;wsp:rsid wsp:val=&quot;006E67C1&quot;/&gt;&lt;wsp:rsid wsp:val=&quot;006E7853&quot;/&gt;&lt;wsp:rsid wsp:val=&quot;006E7D2C&quot;/&gt;&lt;wsp:rsid wsp:val=&quot;006F0747&quot;/&gt;&lt;wsp:rsid wsp:val=&quot;006F0C3C&quot;/&gt;&lt;wsp:rsid wsp:val=&quot;006F1773&quot;/&gt;&lt;wsp:rsid wsp:val=&quot;006F34CD&quot;/&gt;&lt;wsp:rsid wsp:val=&quot;006F4136&quot;/&gt;&lt;wsp:rsid wsp:val=&quot;006F5B6E&quot;/&gt;&lt;wsp:rsid wsp:val=&quot;006F647A&quot;/&gt;&lt;wsp:rsid wsp:val=&quot;006F6D54&quot;/&gt;&lt;wsp:rsid wsp:val=&quot;0070028C&quot;/&gt;&lt;wsp:rsid wsp:val=&quot;00700AF6&quot;/&gt;&lt;wsp:rsid wsp:val=&quot;00702D6A&quot;/&gt;&lt;wsp:rsid wsp:val=&quot;00702E62&quot;/&gt;&lt;wsp:rsid wsp:val=&quot;007040B9&quot;/&gt;&lt;wsp:rsid wsp:val=&quot;00704DEC&quot;/&gt;&lt;wsp:rsid wsp:val=&quot;007070D6&quot;/&gt;&lt;wsp:rsid wsp:val=&quot;007077E8&quot;/&gt;&lt;wsp:rsid wsp:val=&quot;00707BE5&quot;/&gt;&lt;wsp:rsid wsp:val=&quot;007103B6&quot;/&gt;&lt;wsp:rsid wsp:val=&quot;00710836&quot;/&gt;&lt;wsp:rsid wsp:val=&quot;007111A1&quot;/&gt;&lt;wsp:rsid wsp:val=&quot;007111B9&quot;/&gt;&lt;wsp:rsid wsp:val=&quot;00711775&quot;/&gt;&lt;wsp:rsid wsp:val=&quot;007121BD&quot;/&gt;&lt;wsp:rsid wsp:val=&quot;00712C49&quot;/&gt;&lt;wsp:rsid wsp:val=&quot;00713278&quot;/&gt;&lt;wsp:rsid wsp:val=&quot;00713E9C&quot;/&gt;&lt;wsp:rsid wsp:val=&quot;00713F5B&quot;/&gt;&lt;wsp:rsid wsp:val=&quot;00714243&quot;/&gt;&lt;wsp:rsid wsp:val=&quot;00715162&quot;/&gt;&lt;wsp:rsid wsp:val=&quot;0071596E&quot;/&gt;&lt;wsp:rsid wsp:val=&quot;00715EDE&quot;/&gt;&lt;wsp:rsid wsp:val=&quot;00717EA5&quot;/&gt;&lt;wsp:rsid wsp:val=&quot;00720FAC&quot;/&gt;&lt;wsp:rsid wsp:val=&quot;007210B2&quot;/&gt;&lt;wsp:rsid wsp:val=&quot;007216E2&quot;/&gt;&lt;wsp:rsid wsp:val=&quot;00721940&quot;/&gt;&lt;wsp:rsid wsp:val=&quot;00721EDB&quot;/&gt;&lt;wsp:rsid wsp:val=&quot;007225A3&quot;/&gt;&lt;wsp:rsid wsp:val=&quot;00722ADC&quot;/&gt;&lt;wsp:rsid wsp:val=&quot;007237A2&quot;/&gt;&lt;wsp:rsid wsp:val=&quot;007239C6&quot;/&gt;&lt;wsp:rsid wsp:val=&quot;0072402E&quot;/&gt;&lt;wsp:rsid wsp:val=&quot;007240BF&quot;/&gt;&lt;wsp:rsid wsp:val=&quot;00725328&quot;/&gt;&lt;wsp:rsid wsp:val=&quot;007259A5&quot;/&gt;&lt;wsp:rsid wsp:val=&quot;00725F49&quot;/&gt;&lt;wsp:rsid wsp:val=&quot;00727712&quot;/&gt;&lt;wsp:rsid wsp:val=&quot;00727DCD&quot;/&gt;&lt;wsp:rsid wsp:val=&quot;00727E13&quot;/&gt;&lt;wsp:rsid wsp:val=&quot;00730879&quot;/&gt;&lt;wsp:rsid wsp:val=&quot;00731127&quot;/&gt;&lt;wsp:rsid wsp:val=&quot;00731744&quot;/&gt;&lt;wsp:rsid wsp:val=&quot;007317A7&quot;/&gt;&lt;wsp:rsid wsp:val=&quot;00731AE9&quot;/&gt;&lt;wsp:rsid wsp:val=&quot;0073207F&quot;/&gt;&lt;wsp:rsid wsp:val=&quot;007333F0&quot;/&gt;&lt;wsp:rsid wsp:val=&quot;00733B03&quot;/&gt;&lt;wsp:rsid wsp:val=&quot;0073422E&quot;/&gt;&lt;wsp:rsid wsp:val=&quot;007349EF&quot;/&gt;&lt;wsp:rsid wsp:val=&quot;007362FE&quot;/&gt;&lt;wsp:rsid wsp:val=&quot;00736C09&quot;/&gt;&lt;wsp:rsid wsp:val=&quot;007370B4&quot;/&gt;&lt;wsp:rsid wsp:val=&quot;007371A8&quot;/&gt;&lt;wsp:rsid wsp:val=&quot;0073755E&quot;/&gt;&lt;wsp:rsid wsp:val=&quot;007403AB&quot;/&gt;&lt;wsp:rsid wsp:val=&quot;007417AC&quot;/&gt;&lt;wsp:rsid wsp:val=&quot;00742498&quot;/&gt;&lt;wsp:rsid wsp:val=&quot;00742CE6&quot;/&gt;&lt;wsp:rsid wsp:val=&quot;00743591&quot;/&gt;&lt;wsp:rsid wsp:val=&quot;007447CF&quot;/&gt;&lt;wsp:rsid wsp:val=&quot;007449C9&quot;/&gt;&lt;wsp:rsid wsp:val=&quot;00744A19&quot;/&gt;&lt;wsp:rsid wsp:val=&quot;00745885&quot;/&gt;&lt;wsp:rsid wsp:val=&quot;00745948&quot;/&gt;&lt;wsp:rsid wsp:val=&quot;00745CF7&quot;/&gt;&lt;wsp:rsid wsp:val=&quot;00746F75&quot;/&gt;&lt;wsp:rsid wsp:val=&quot;0074763E&quot;/&gt;&lt;wsp:rsid wsp:val=&quot;00747781&quot;/&gt;&lt;wsp:rsid wsp:val=&quot;00747C18&quot;/&gt;&lt;wsp:rsid wsp:val=&quot;007504F0&quot;/&gt;&lt;wsp:rsid wsp:val=&quot;0075342E&quot;/&gt;&lt;wsp:rsid wsp:val=&quot;00753494&quot;/&gt;&lt;wsp:rsid wsp:val=&quot;007534F5&quot;/&gt;&lt;wsp:rsid wsp:val=&quot;00754DBB&quot;/&gt;&lt;wsp:rsid wsp:val=&quot;00756FEC&quot;/&gt;&lt;wsp:rsid wsp:val=&quot;00757433&quot;/&gt;&lt;wsp:rsid wsp:val=&quot;00757B76&quot;/&gt;&lt;wsp:rsid wsp:val=&quot;00761096&quot;/&gt;&lt;wsp:rsid wsp:val=&quot;00762677&quot;/&gt;&lt;wsp:rsid wsp:val=&quot;00762ACE&quot;/&gt;&lt;wsp:rsid wsp:val=&quot;00762CFA&quot;/&gt;&lt;wsp:rsid wsp:val=&quot;00762E0C&quot;/&gt;&lt;wsp:rsid wsp:val=&quot;00764A2B&quot;/&gt;&lt;wsp:rsid wsp:val=&quot;0076543E&quot;/&gt;&lt;wsp:rsid wsp:val=&quot;0076650B&quot;/&gt;&lt;wsp:rsid wsp:val=&quot;00767048&quot;/&gt;&lt;wsp:rsid wsp:val=&quot;00767B48&quot;/&gt;&lt;wsp:rsid wsp:val=&quot;0077286C&quot;/&gt;&lt;wsp:rsid wsp:val=&quot;00772A71&quot;/&gt;&lt;wsp:rsid wsp:val=&quot;007736CC&quot;/&gt;&lt;wsp:rsid wsp:val=&quot;00774A32&quot;/&gt;&lt;wsp:rsid wsp:val=&quot;007763A9&quot;/&gt;&lt;wsp:rsid wsp:val=&quot;007767B1&quot;/&gt;&lt;wsp:rsid wsp:val=&quot;00776862&quot;/&gt;&lt;wsp:rsid wsp:val=&quot;00781C58&quot;/&gt;&lt;wsp:rsid wsp:val=&quot;0078201E&quot;/&gt;&lt;wsp:rsid wsp:val=&quot;00783287&quot;/&gt;&lt;wsp:rsid wsp:val=&quot;0078562D&quot;/&gt;&lt;wsp:rsid wsp:val=&quot;007869AB&quot;/&gt;&lt;wsp:rsid wsp:val=&quot;00787AA0&quot;/&gt;&lt;wsp:rsid wsp:val=&quot;007903FA&quot;/&gt;&lt;wsp:rsid wsp:val=&quot;00790826&quot;/&gt;&lt;wsp:rsid wsp:val=&quot;00791158&quot;/&gt;&lt;wsp:rsid wsp:val=&quot;00791876&quot;/&gt;&lt;wsp:rsid wsp:val=&quot;00791DF4&quot;/&gt;&lt;wsp:rsid wsp:val=&quot;00791F26&quot;/&gt;&lt;wsp:rsid wsp:val=&quot;007922BF&quot;/&gt;&lt;wsp:rsid wsp:val=&quot;00792C82&quot;/&gt;&lt;wsp:rsid wsp:val=&quot;00792D76&quot;/&gt;&lt;wsp:rsid wsp:val=&quot;00793368&quot;/&gt;&lt;wsp:rsid wsp:val=&quot;007935D0&quot;/&gt;&lt;wsp:rsid wsp:val=&quot;007940C6&quot;/&gt;&lt;wsp:rsid wsp:val=&quot;00795042&quot;/&gt;&lt;wsp:rsid wsp:val=&quot;00795389&quot;/&gt;&lt;wsp:rsid wsp:val=&quot;00795512&quot;/&gt;&lt;wsp:rsid wsp:val=&quot;00795DB6&quot;/&gt;&lt;wsp:rsid wsp:val=&quot;00796037&quot;/&gt;&lt;wsp:rsid wsp:val=&quot;00796B41&quot;/&gt;&lt;wsp:rsid wsp:val=&quot;00796C90&quot;/&gt;&lt;wsp:rsid wsp:val=&quot;007A030A&quot;/&gt;&lt;wsp:rsid wsp:val=&quot;007A071D&quot;/&gt;&lt;wsp:rsid wsp:val=&quot;007A0979&quot;/&gt;&lt;wsp:rsid wsp:val=&quot;007A2079&quot;/&gt;&lt;wsp:rsid wsp:val=&quot;007A268B&quot;/&gt;&lt;wsp:rsid wsp:val=&quot;007A2E0B&quot;/&gt;&lt;wsp:rsid wsp:val=&quot;007A358F&quot;/&gt;&lt;wsp:rsid wsp:val=&quot;007A4AFE&quot;/&gt;&lt;wsp:rsid wsp:val=&quot;007A543A&quot;/&gt;&lt;wsp:rsid wsp:val=&quot;007A5496&quot;/&gt;&lt;wsp:rsid wsp:val=&quot;007A5869&quot;/&gt;&lt;wsp:rsid wsp:val=&quot;007A5B11&quot;/&gt;&lt;wsp:rsid wsp:val=&quot;007A5B68&quot;/&gt;&lt;wsp:rsid wsp:val=&quot;007A63D4&quot;/&gt;&lt;wsp:rsid wsp:val=&quot;007A7229&quot;/&gt;&lt;wsp:rsid wsp:val=&quot;007A7743&quot;/&gt;&lt;wsp:rsid wsp:val=&quot;007A7E8E&quot;/&gt;&lt;wsp:rsid wsp:val=&quot;007B12FC&quot;/&gt;&lt;wsp:rsid wsp:val=&quot;007B23E3&quot;/&gt;&lt;wsp:rsid wsp:val=&quot;007B28C5&quot;/&gt;&lt;wsp:rsid wsp:val=&quot;007B2AD0&quot;/&gt;&lt;wsp:rsid wsp:val=&quot;007B2F08&quot;/&gt;&lt;wsp:rsid wsp:val=&quot;007B3986&quot;/&gt;&lt;wsp:rsid wsp:val=&quot;007B3F1A&quot;/&gt;&lt;wsp:rsid wsp:val=&quot;007B5AAC&quot;/&gt;&lt;wsp:rsid wsp:val=&quot;007B5AE6&quot;/&gt;&lt;wsp:rsid wsp:val=&quot;007B6C42&quot;/&gt;&lt;wsp:rsid wsp:val=&quot;007B6FD3&quot;/&gt;&lt;wsp:rsid wsp:val=&quot;007B737A&quot;/&gt;&lt;wsp:rsid wsp:val=&quot;007C0C39&quot;/&gt;&lt;wsp:rsid wsp:val=&quot;007C0D54&quot;/&gt;&lt;wsp:rsid wsp:val=&quot;007C25B1&quot;/&gt;&lt;wsp:rsid wsp:val=&quot;007C27C7&quot;/&gt;&lt;wsp:rsid wsp:val=&quot;007C2A04&quot;/&gt;&lt;wsp:rsid wsp:val=&quot;007C353E&quot;/&gt;&lt;wsp:rsid wsp:val=&quot;007C5810&quot;/&gt;&lt;wsp:rsid wsp:val=&quot;007C61FB&quot;/&gt;&lt;wsp:rsid wsp:val=&quot;007C65A6&quot;/&gt;&lt;wsp:rsid wsp:val=&quot;007C75B0&quot;/&gt;&lt;wsp:rsid wsp:val=&quot;007C76BD&quot;/&gt;&lt;wsp:rsid wsp:val=&quot;007D04A7&quot;/&gt;&lt;wsp:rsid wsp:val=&quot;007D19F5&quot;/&gt;&lt;wsp:rsid wsp:val=&quot;007D2673&quot;/&gt;&lt;wsp:rsid wsp:val=&quot;007D2985&quot;/&gt;&lt;wsp:rsid wsp:val=&quot;007D2FF8&quot;/&gt;&lt;wsp:rsid wsp:val=&quot;007D3620&quot;/&gt;&lt;wsp:rsid wsp:val=&quot;007D37FC&quot;/&gt;&lt;wsp:rsid wsp:val=&quot;007D394D&quot;/&gt;&lt;wsp:rsid wsp:val=&quot;007D3ECA&quot;/&gt;&lt;wsp:rsid wsp:val=&quot;007D42AC&quot;/&gt;&lt;wsp:rsid wsp:val=&quot;007D4448&quot;/&gt;&lt;wsp:rsid wsp:val=&quot;007D5068&quot;/&gt;&lt;wsp:rsid wsp:val=&quot;007D5260&quot;/&gt;&lt;wsp:rsid wsp:val=&quot;007D5F01&quot;/&gt;&lt;wsp:rsid wsp:val=&quot;007D6D5D&quot;/&gt;&lt;wsp:rsid wsp:val=&quot;007D7F05&quot;/&gt;&lt;wsp:rsid wsp:val=&quot;007E0449&quot;/&gt;&lt;wsp:rsid wsp:val=&quot;007E29B8&quot;/&gt;&lt;wsp:rsid wsp:val=&quot;007E3780&quot;/&gt;&lt;wsp:rsid wsp:val=&quot;007E3855&quot;/&gt;&lt;wsp:rsid wsp:val=&quot;007E5C52&quot;/&gt;&lt;wsp:rsid wsp:val=&quot;007E603A&quot;/&gt;&lt;wsp:rsid wsp:val=&quot;007E71A5&quot;/&gt;&lt;wsp:rsid wsp:val=&quot;007E7227&quot;/&gt;&lt;wsp:rsid wsp:val=&quot;007E785E&quot;/&gt;&lt;wsp:rsid wsp:val=&quot;007F0681&quot;/&gt;&lt;wsp:rsid wsp:val=&quot;007F0D6F&quot;/&gt;&lt;wsp:rsid wsp:val=&quot;007F328B&quot;/&gt;&lt;wsp:rsid wsp:val=&quot;007F33CA&quot;/&gt;&lt;wsp:rsid wsp:val=&quot;007F4507&quot;/&gt;&lt;wsp:rsid wsp:val=&quot;007F47E0&quot;/&gt;&lt;wsp:rsid wsp:val=&quot;007F4818&quot;/&gt;&lt;wsp:rsid wsp:val=&quot;007F56A6&quot;/&gt;&lt;wsp:rsid wsp:val=&quot;008003C7&quot;/&gt;&lt;wsp:rsid wsp:val=&quot;008005A0&quot;/&gt;&lt;wsp:rsid wsp:val=&quot;00800A44&quot;/&gt;&lt;wsp:rsid wsp:val=&quot;0080116B&quot;/&gt;&lt;wsp:rsid wsp:val=&quot;0080398B&quot;/&gt;&lt;wsp:rsid wsp:val=&quot;00803C2A&quot;/&gt;&lt;wsp:rsid wsp:val=&quot;00804126&quot;/&gt;&lt;wsp:rsid wsp:val=&quot;008042A9&quot;/&gt;&lt;wsp:rsid wsp:val=&quot;00805B08&quot;/&gt;&lt;wsp:rsid wsp:val=&quot;00805DDE&quot;/&gt;&lt;wsp:rsid wsp:val=&quot;00806DCF&quot;/&gt;&lt;wsp:rsid wsp:val=&quot;0080703E&quot;/&gt;&lt;wsp:rsid wsp:val=&quot;0080777F&quot;/&gt;&lt;wsp:rsid wsp:val=&quot;00807F1D&quot;/&gt;&lt;wsp:rsid wsp:val=&quot;008103F3&quot;/&gt;&lt;wsp:rsid wsp:val=&quot;00812B1B&quot;/&gt;&lt;wsp:rsid wsp:val=&quot;00812C18&quot;/&gt;&lt;wsp:rsid wsp:val=&quot;0081353A&quot;/&gt;&lt;wsp:rsid wsp:val=&quot;00813AC8&quot;/&gt;&lt;wsp:rsid wsp:val=&quot;00813F69&quot;/&gt;&lt;wsp:rsid wsp:val=&quot;00814695&quot;/&gt;&lt;wsp:rsid wsp:val=&quot;00814C0B&quot;/&gt;&lt;wsp:rsid wsp:val=&quot;0081522B&quot;/&gt;&lt;wsp:rsid wsp:val=&quot;008154C8&quot;/&gt;&lt;wsp:rsid wsp:val=&quot;008163D5&quot;/&gt;&lt;wsp:rsid wsp:val=&quot;0081682D&quot;/&gt;&lt;wsp:rsid wsp:val=&quot;00820640&quot;/&gt;&lt;wsp:rsid wsp:val=&quot;00820B46&quot;/&gt;&lt;wsp:rsid wsp:val=&quot;00820B77&quot;/&gt;&lt;wsp:rsid wsp:val=&quot;00820D02&quot;/&gt;&lt;wsp:rsid wsp:val=&quot;00821680&quot;/&gt;&lt;wsp:rsid wsp:val=&quot;0082249D&quot;/&gt;&lt;wsp:rsid wsp:val=&quot;00823DE2&quot;/&gt;&lt;wsp:rsid wsp:val=&quot;00823F1E&quot;/&gt;&lt;wsp:rsid wsp:val=&quot;0082567B&quot;/&gt;&lt;wsp:rsid wsp:val=&quot;008258D8&quot;/&gt;&lt;wsp:rsid wsp:val=&quot;00827494&quot;/&gt;&lt;wsp:rsid wsp:val=&quot;00827683&quot;/&gt;&lt;wsp:rsid wsp:val=&quot;00831433&quot;/&gt;&lt;wsp:rsid wsp:val=&quot;00831A08&quot;/&gt;&lt;wsp:rsid wsp:val=&quot;00831DDF&quot;/&gt;&lt;wsp:rsid wsp:val=&quot;0083209A&quot;/&gt;&lt;wsp:rsid wsp:val=&quot;00832BCB&quot;/&gt;&lt;wsp:rsid wsp:val=&quot;00833598&quot;/&gt;&lt;wsp:rsid wsp:val=&quot;008336E2&quot;/&gt;&lt;wsp:rsid wsp:val=&quot;00834868&quot;/&gt;&lt;wsp:rsid wsp:val=&quot;00835F8A&quot;/&gt;&lt;wsp:rsid wsp:val=&quot;00836188&quot;/&gt;&lt;wsp:rsid wsp:val=&quot;00836280&quot;/&gt;&lt;wsp:rsid wsp:val=&quot;008364FE&quot;/&gt;&lt;wsp:rsid wsp:val=&quot;008369F9&quot;/&gt;&lt;wsp:rsid wsp:val=&quot;00836EF4&quot;/&gt;&lt;wsp:rsid wsp:val=&quot;0084006E&quot;/&gt;&lt;wsp:rsid wsp:val=&quot;008402BE&quot;/&gt;&lt;wsp:rsid wsp:val=&quot;008415D2&quot;/&gt;&lt;wsp:rsid wsp:val=&quot;00841FAE&quot;/&gt;&lt;wsp:rsid wsp:val=&quot;008427DB&quot;/&gt;&lt;wsp:rsid wsp:val=&quot;008434EF&quot;/&gt;&lt;wsp:rsid wsp:val=&quot;008437E8&quot;/&gt;&lt;wsp:rsid wsp:val=&quot;0084412A&quot;/&gt;&lt;wsp:rsid wsp:val=&quot;00844368&quot;/&gt;&lt;wsp:rsid wsp:val=&quot;00844787&quot;/&gt;&lt;wsp:rsid wsp:val=&quot;00845BF2&quot;/&gt;&lt;wsp:rsid wsp:val=&quot;008466CA&quot;/&gt;&lt;wsp:rsid wsp:val=&quot;00846B2F&quot;/&gt;&lt;wsp:rsid wsp:val=&quot;00846B79&quot;/&gt;&lt;wsp:rsid wsp:val=&quot;00846CEC&quot;/&gt;&lt;wsp:rsid wsp:val=&quot;00847058&quot;/&gt;&lt;wsp:rsid wsp:val=&quot;008473AC&quot;/&gt;&lt;wsp:rsid wsp:val=&quot;008475C2&quot;/&gt;&lt;wsp:rsid wsp:val=&quot;00850DA7&quot;/&gt;&lt;wsp:rsid wsp:val=&quot;00850DBA&quot;/&gt;&lt;wsp:rsid wsp:val=&quot;008511CF&quot;/&gt;&lt;wsp:rsid wsp:val=&quot;00853903&quot;/&gt;&lt;wsp:rsid wsp:val=&quot;00854313&quot;/&gt;&lt;wsp:rsid wsp:val=&quot;0085435C&quot;/&gt;&lt;wsp:rsid wsp:val=&quot;008563E3&quot;/&gt;&lt;wsp:rsid wsp:val=&quot;00857208&quot;/&gt;&lt;wsp:rsid wsp:val=&quot;00857595&quot;/&gt;&lt;wsp:rsid wsp:val=&quot;0085785A&quot;/&gt;&lt;wsp:rsid wsp:val=&quot;00857A0F&quot;/&gt;&lt;wsp:rsid wsp:val=&quot;00860187&quot;/&gt;&lt;wsp:rsid wsp:val=&quot;00861154&quot;/&gt;&lt;wsp:rsid wsp:val=&quot;008616CE&quot;/&gt;&lt;wsp:rsid wsp:val=&quot;008631DE&quot;/&gt;&lt;wsp:rsid wsp:val=&quot;008638E8&quot;/&gt;&lt;wsp:rsid wsp:val=&quot;00864432&quot;/&gt;&lt;wsp:rsid wsp:val=&quot;00864597&quot;/&gt;&lt;wsp:rsid wsp:val=&quot;008657F4&quot;/&gt;&lt;wsp:rsid wsp:val=&quot;00866006&quot;/&gt;&lt;wsp:rsid wsp:val=&quot;00866161&quot;/&gt;&lt;wsp:rsid wsp:val=&quot;0086642A&quot;/&gt;&lt;wsp:rsid wsp:val=&quot;00866948&quot;/&gt;&lt;wsp:rsid wsp:val=&quot;00866CC5&quot;/&gt;&lt;wsp:rsid wsp:val=&quot;008673BF&quot;/&gt;&lt;wsp:rsid wsp:val=&quot;0086741C&quot;/&gt;&lt;wsp:rsid wsp:val=&quot;008678D9&quot;/&gt;&lt;wsp:rsid wsp:val=&quot;008702AA&quot;/&gt;&lt;wsp:rsid wsp:val=&quot;00870475&quot;/&gt;&lt;wsp:rsid wsp:val=&quot;0087213B&quot;/&gt;&lt;wsp:rsid wsp:val=&quot;00873CDF&quot;/&gt;&lt;wsp:rsid wsp:val=&quot;00874482&quot;/&gt;&lt;wsp:rsid wsp:val=&quot;0087487C&quot;/&gt;&lt;wsp:rsid wsp:val=&quot;00874BED&quot;/&gt;&lt;wsp:rsid wsp:val=&quot;00874E5E&quot;/&gt;&lt;wsp:rsid wsp:val=&quot;00875D0B&quot;/&gt;&lt;wsp:rsid wsp:val=&quot;00876BD5&quot;/&gt;&lt;wsp:rsid wsp:val=&quot;00877667&quot;/&gt;&lt;wsp:rsid wsp:val=&quot;00877870&quot;/&gt;&lt;wsp:rsid wsp:val=&quot;00877DC5&quot;/&gt;&lt;wsp:rsid wsp:val=&quot;008804A6&quot;/&gt;&lt;wsp:rsid wsp:val=&quot;008804C5&quot;/&gt;&lt;wsp:rsid wsp:val=&quot;00880525&quot;/&gt;&lt;wsp:rsid wsp:val=&quot;00880A0F&quot;/&gt;&lt;wsp:rsid wsp:val=&quot;008824AF&quot;/&gt;&lt;wsp:rsid wsp:val=&quot;0088251F&quot;/&gt;&lt;wsp:rsid wsp:val=&quot;00882532&quot;/&gt;&lt;wsp:rsid wsp:val=&quot;008826FE&quot;/&gt;&lt;wsp:rsid wsp:val=&quot;00882DA2&quot;/&gt;&lt;wsp:rsid wsp:val=&quot;00884B1E&quot;/&gt;&lt;wsp:rsid wsp:val=&quot;00885051&quot;/&gt;&lt;wsp:rsid wsp:val=&quot;008855AE&quot;/&gt;&lt;wsp:rsid wsp:val=&quot;00885664&quot;/&gt;&lt;wsp:rsid wsp:val=&quot;00885B6E&quot;/&gt;&lt;wsp:rsid wsp:val=&quot;00886526&quot;/&gt;&lt;wsp:rsid wsp:val=&quot;00886972&quot;/&gt;&lt;wsp:rsid wsp:val=&quot;008874B5&quot;/&gt;&lt;wsp:rsid wsp:val=&quot;0089129D&quot;/&gt;&lt;wsp:rsid wsp:val=&quot;00891DC9&quot;/&gt;&lt;wsp:rsid wsp:val=&quot;008937A1&quot;/&gt;&lt;wsp:rsid wsp:val=&quot;00893A0A&quot;/&gt;&lt;wsp:rsid wsp:val=&quot;00894442&quot;/&gt;&lt;wsp:rsid wsp:val=&quot;00894FE8&quot;/&gt;&lt;wsp:rsid wsp:val=&quot;00894FF0&quot;/&gt;&lt;wsp:rsid wsp:val=&quot;00895167&quot;/&gt;&lt;wsp:rsid wsp:val=&quot;00896227&quot;/&gt;&lt;wsp:rsid wsp:val=&quot;00896E6A&quot;/&gt;&lt;wsp:rsid wsp:val=&quot;008A0CE7&quot;/&gt;&lt;wsp:rsid wsp:val=&quot;008A1718&quot;/&gt;&lt;wsp:rsid wsp:val=&quot;008A254E&quot;/&gt;&lt;wsp:rsid wsp:val=&quot;008A2D99&quot;/&gt;&lt;wsp:rsid wsp:val=&quot;008A493B&quot;/&gt;&lt;wsp:rsid wsp:val=&quot;008A4B2E&quot;/&gt;&lt;wsp:rsid wsp:val=&quot;008A6504&quot;/&gt;&lt;wsp:rsid wsp:val=&quot;008A6EC2&quot;/&gt;&lt;wsp:rsid wsp:val=&quot;008A77CD&quot;/&gt;&lt;wsp:rsid wsp:val=&quot;008B00D0&quot;/&gt;&lt;wsp:rsid wsp:val=&quot;008B0924&quot;/&gt;&lt;wsp:rsid wsp:val=&quot;008B5F90&quot;/&gt;&lt;wsp:rsid wsp:val=&quot;008B604E&quot;/&gt;&lt;wsp:rsid wsp:val=&quot;008B64EB&quot;/&gt;&lt;wsp:rsid wsp:val=&quot;008B6505&quot;/&gt;&lt;wsp:rsid wsp:val=&quot;008B680B&quot;/&gt;&lt;wsp:rsid wsp:val=&quot;008B6896&quot;/&gt;&lt;wsp:rsid wsp:val=&quot;008C079B&quot;/&gt;&lt;wsp:rsid wsp:val=&quot;008C12AD&quot;/&gt;&lt;wsp:rsid wsp:val=&quot;008C13B5&quot;/&gt;&lt;wsp:rsid wsp:val=&quot;008C1B56&quot;/&gt;&lt;wsp:rsid wsp:val=&quot;008C1DA6&quot;/&gt;&lt;wsp:rsid wsp:val=&quot;008C1DCF&quot;/&gt;&lt;wsp:rsid wsp:val=&quot;008C291B&quot;/&gt;&lt;wsp:rsid wsp:val=&quot;008C32DB&quot;/&gt;&lt;wsp:rsid wsp:val=&quot;008C710E&quot;/&gt;&lt;wsp:rsid wsp:val=&quot;008D0052&quot;/&gt;&lt;wsp:rsid wsp:val=&quot;008D04BD&quot;/&gt;&lt;wsp:rsid wsp:val=&quot;008D150E&quot;/&gt;&lt;wsp:rsid wsp:val=&quot;008D172A&quot;/&gt;&lt;wsp:rsid wsp:val=&quot;008D17BD&quot;/&gt;&lt;wsp:rsid wsp:val=&quot;008D2D7A&quot;/&gt;&lt;wsp:rsid wsp:val=&quot;008D3D4D&quot;/&gt;&lt;wsp:rsid wsp:val=&quot;008D4CF2&quot;/&gt;&lt;wsp:rsid wsp:val=&quot;008D6163&quot;/&gt;&lt;wsp:rsid wsp:val=&quot;008D61CD&quot;/&gt;&lt;wsp:rsid wsp:val=&quot;008D64D4&quot;/&gt;&lt;wsp:rsid wsp:val=&quot;008D78AB&quot;/&gt;&lt;wsp:rsid wsp:val=&quot;008D7981&quot;/&gt;&lt;wsp:rsid wsp:val=&quot;008E0084&quot;/&gt;&lt;wsp:rsid wsp:val=&quot;008E148D&quot;/&gt;&lt;wsp:rsid wsp:val=&quot;008E2364&quot;/&gt;&lt;wsp:rsid wsp:val=&quot;008E2DC3&quot;/&gt;&lt;wsp:rsid wsp:val=&quot;008E2E52&quot;/&gt;&lt;wsp:rsid wsp:val=&quot;008E490B&quot;/&gt;&lt;wsp:rsid wsp:val=&quot;008E5A2C&quot;/&gt;&lt;wsp:rsid wsp:val=&quot;008E5E63&quot;/&gt;&lt;wsp:rsid wsp:val=&quot;008E71F2&quot;/&gt;&lt;wsp:rsid wsp:val=&quot;008E74DA&quot;/&gt;&lt;wsp:rsid wsp:val=&quot;008F0363&quot;/&gt;&lt;wsp:rsid wsp:val=&quot;008F0FD4&quot;/&gt;&lt;wsp:rsid wsp:val=&quot;008F1FB8&quot;/&gt;&lt;wsp:rsid wsp:val=&quot;008F290C&quot;/&gt;&lt;wsp:rsid wsp:val=&quot;008F3237&quot;/&gt;&lt;wsp:rsid wsp:val=&quot;008F4061&quot;/&gt;&lt;wsp:rsid wsp:val=&quot;008F47F6&quot;/&gt;&lt;wsp:rsid wsp:val=&quot;008F53D2&quot;/&gt;&lt;wsp:rsid wsp:val=&quot;008F563A&quot;/&gt;&lt;wsp:rsid wsp:val=&quot;008F6B08&quot;/&gt;&lt;wsp:rsid wsp:val=&quot;00900051&quot;/&gt;&lt;wsp:rsid wsp:val=&quot;00900358&quot;/&gt;&lt;wsp:rsid wsp:val=&quot;009037EF&quot;/&gt;&lt;wsp:rsid wsp:val=&quot;00903B2E&quot;/&gt;&lt;wsp:rsid wsp:val=&quot;00903F00&quot;/&gt;&lt;wsp:rsid wsp:val=&quot;009043CA&quot;/&gt;&lt;wsp:rsid wsp:val=&quot;009046D3&quot;/&gt;&lt;wsp:rsid wsp:val=&quot;009054A0&quot;/&gt;&lt;wsp:rsid wsp:val=&quot;0090568F&quot;/&gt;&lt;wsp:rsid wsp:val=&quot;00906AC5&quot;/&gt;&lt;wsp:rsid wsp:val=&quot;00907724&quot;/&gt;&lt;wsp:rsid wsp:val=&quot;00907D7E&quot;/&gt;&lt;wsp:rsid wsp:val=&quot;009105F7&quot;/&gt;&lt;wsp:rsid wsp:val=&quot;00910955&quot;/&gt;&lt;wsp:rsid wsp:val=&quot;009127D1&quot;/&gt;&lt;wsp:rsid wsp:val=&quot;00913408&quot;/&gt;&lt;wsp:rsid wsp:val=&quot;00913632&quot;/&gt;&lt;wsp:rsid wsp:val=&quot;0091419F&quot;/&gt;&lt;wsp:rsid wsp:val=&quot;00914449&quot;/&gt;&lt;wsp:rsid wsp:val=&quot;009145C8&quot;/&gt;&lt;wsp:rsid wsp:val=&quot;009149DE&quot;/&gt;&lt;wsp:rsid wsp:val=&quot;00915FAC&quot;/&gt;&lt;wsp:rsid wsp:val=&quot;00916FDF&quot;/&gt;&lt;wsp:rsid wsp:val=&quot;009204DD&quot;/&gt;&lt;wsp:rsid wsp:val=&quot;00920BA4&quot;/&gt;&lt;wsp:rsid wsp:val=&quot;009218FD&quot;/&gt;&lt;wsp:rsid wsp:val=&quot;00921A74&quot;/&gt;&lt;wsp:rsid wsp:val=&quot;00921BC1&quot;/&gt;&lt;wsp:rsid wsp:val=&quot;00923873&quot;/&gt;&lt;wsp:rsid wsp:val=&quot;00924878&quot;/&gt;&lt;wsp:rsid wsp:val=&quot;00924E90&quot;/&gt;&lt;wsp:rsid wsp:val=&quot;00925219&quot;/&gt;&lt;wsp:rsid wsp:val=&quot;009252F4&quot;/&gt;&lt;wsp:rsid wsp:val=&quot;009255B0&quot;/&gt;&lt;wsp:rsid wsp:val=&quot;0092588A&quot;/&gt;&lt;wsp:rsid wsp:val=&quot;009258C3&quot;/&gt;&lt;wsp:rsid wsp:val=&quot;00925E59&quot;/&gt;&lt;wsp:rsid wsp:val=&quot;009260B2&quot;/&gt;&lt;wsp:rsid wsp:val=&quot;00926954&quot;/&gt;&lt;wsp:rsid wsp:val=&quot;00926FC6&quot;/&gt;&lt;wsp:rsid wsp:val=&quot;00930600&quot;/&gt;&lt;wsp:rsid wsp:val=&quot;0093103E&quot;/&gt;&lt;wsp:rsid wsp:val=&quot;009317AD&quot;/&gt;&lt;wsp:rsid wsp:val=&quot;0093377A&quot;/&gt;&lt;wsp:rsid wsp:val=&quot;00933997&quot;/&gt;&lt;wsp:rsid wsp:val=&quot;00933F79&quot;/&gt;&lt;wsp:rsid wsp:val=&quot;0093418B&quot;/&gt;&lt;wsp:rsid wsp:val=&quot;0093438A&quot;/&gt;&lt;wsp:rsid wsp:val=&quot;00934B97&quot;/&gt;&lt;wsp:rsid wsp:val=&quot;00934DC9&quot;/&gt;&lt;wsp:rsid wsp:val=&quot;00935430&quot;/&gt;&lt;wsp:rsid wsp:val=&quot;00936DF6&quot;/&gt;&lt;wsp:rsid wsp:val=&quot;00937256&quot;/&gt;&lt;wsp:rsid wsp:val=&quot;009372B2&quot;/&gt;&lt;wsp:rsid wsp:val=&quot;00937E04&quot;/&gt;&lt;wsp:rsid wsp:val=&quot;00940418&quot;/&gt;&lt;wsp:rsid wsp:val=&quot;009407F3&quot;/&gt;&lt;wsp:rsid wsp:val=&quot;00940EFD&quot;/&gt;&lt;wsp:rsid wsp:val=&quot;00940F81&quot;/&gt;&lt;wsp:rsid wsp:val=&quot;00941789&quot;/&gt;&lt;wsp:rsid wsp:val=&quot;00941974&quot;/&gt;&lt;wsp:rsid wsp:val=&quot;00943402&quot;/&gt;&lt;wsp:rsid wsp:val=&quot;0094402D&quot;/&gt;&lt;wsp:rsid wsp:val=&quot;00944760&quot;/&gt;&lt;wsp:rsid wsp:val=&quot;00945A4B&quot;/&gt;&lt;wsp:rsid wsp:val=&quot;009470F8&quot;/&gt;&lt;wsp:rsid wsp:val=&quot;00947133&quot;/&gt;&lt;wsp:rsid wsp:val=&quot;00947166&quot;/&gt;&lt;wsp:rsid wsp:val=&quot;0094743D&quot;/&gt;&lt;wsp:rsid wsp:val=&quot;00947A19&quot;/&gt;&lt;wsp:rsid wsp:val=&quot;00947D3C&quot;/&gt;&lt;wsp:rsid wsp:val=&quot;00950297&quot;/&gt;&lt;wsp:rsid wsp:val=&quot;00950CC8&quot;/&gt;&lt;wsp:rsid wsp:val=&quot;0095139A&quot;/&gt;&lt;wsp:rsid wsp:val=&quot;0095285F&quot;/&gt;&lt;wsp:rsid wsp:val=&quot;00953669&quot;/&gt;&lt;wsp:rsid wsp:val=&quot;009541C6&quot;/&gt;&lt;wsp:rsid wsp:val=&quot;00955235&quot;/&gt;&lt;wsp:rsid wsp:val=&quot;00955278&quot;/&gt;&lt;wsp:rsid wsp:val=&quot;00955310&quot;/&gt;&lt;wsp:rsid wsp:val=&quot;00955BC1&quot;/&gt;&lt;wsp:rsid wsp:val=&quot;00955E20&quot;/&gt;&lt;wsp:rsid wsp:val=&quot;00956983&quot;/&gt;&lt;wsp:rsid wsp:val=&quot;00956D0D&quot;/&gt;&lt;wsp:rsid wsp:val=&quot;00957203&quot;/&gt;&lt;wsp:rsid wsp:val=&quot;00957EF1&quot;/&gt;&lt;wsp:rsid wsp:val=&quot;009609E0&quot;/&gt;&lt;wsp:rsid wsp:val=&quot;00960E91&quot;/&gt;&lt;wsp:rsid wsp:val=&quot;00963FE8&quot;/&gt;&lt;wsp:rsid wsp:val=&quot;0096451A&quot;/&gt;&lt;wsp:rsid wsp:val=&quot;00964695&quot;/&gt;&lt;wsp:rsid wsp:val=&quot;00964764&quot;/&gt;&lt;wsp:rsid wsp:val=&quot;009651CB&quot;/&gt;&lt;wsp:rsid wsp:val=&quot;009665D3&quot;/&gt;&lt;wsp:rsid wsp:val=&quot;00966BF4&quot;/&gt;&lt;wsp:rsid wsp:val=&quot;009673DF&quot;/&gt;&lt;wsp:rsid wsp:val=&quot;009700E3&quot;/&gt;&lt;wsp:rsid wsp:val=&quot;00970553&quot;/&gt;&lt;wsp:rsid wsp:val=&quot;00970DB9&quot;/&gt;&lt;wsp:rsid wsp:val=&quot;00973C98&quot;/&gt;&lt;wsp:rsid wsp:val=&quot;00974EB5&quot;/&gt;&lt;wsp:rsid wsp:val=&quot;00976185&quot;/&gt;&lt;wsp:rsid wsp:val=&quot;0098247E&quot;/&gt;&lt;wsp:rsid wsp:val=&quot;00982588&quot;/&gt;&lt;wsp:rsid wsp:val=&quot;00982A71&quot;/&gt;&lt;wsp:rsid wsp:val=&quot;009846F3&quot;/&gt;&lt;wsp:rsid wsp:val=&quot;00984842&quot;/&gt;&lt;wsp:rsid wsp:val=&quot;00984C7E&quot;/&gt;&lt;wsp:rsid wsp:val=&quot;00984E57&quot;/&gt;&lt;wsp:rsid wsp:val=&quot;009851C6&quot;/&gt;&lt;wsp:rsid wsp:val=&quot;00986553&quot;/&gt;&lt;wsp:rsid wsp:val=&quot;00986660&quot;/&gt;&lt;wsp:rsid wsp:val=&quot;00986AC3&quot;/&gt;&lt;wsp:rsid wsp:val=&quot;00986BA8&quot;/&gt;&lt;wsp:rsid wsp:val=&quot;00987183&quot;/&gt;&lt;wsp:rsid wsp:val=&quot;009879AC&quot;/&gt;&lt;wsp:rsid wsp:val=&quot;00987E0B&quot;/&gt;&lt;wsp:rsid wsp:val=&quot;00990748&quot;/&gt;&lt;wsp:rsid wsp:val=&quot;00990FC8&quot;/&gt;&lt;wsp:rsid wsp:val=&quot;0099179B&quot;/&gt;&lt;wsp:rsid wsp:val=&quot;00991A0A&quot;/&gt;&lt;wsp:rsid wsp:val=&quot;00991A3D&quot;/&gt;&lt;wsp:rsid wsp:val=&quot;00991D3D&quot;/&gt;&lt;wsp:rsid wsp:val=&quot;009923ED&quot;/&gt;&lt;wsp:rsid wsp:val=&quot;00995424&quot;/&gt;&lt;wsp:rsid wsp:val=&quot;0099571E&quot;/&gt;&lt;wsp:rsid wsp:val=&quot;00995B3A&quot;/&gt;&lt;wsp:rsid wsp:val=&quot;00995D4E&quot;/&gt;&lt;wsp:rsid wsp:val=&quot;00995EAE&quot;/&gt;&lt;wsp:rsid wsp:val=&quot;00997656&quot;/&gt;&lt;wsp:rsid wsp:val=&quot;00997859&quot;/&gt;&lt;wsp:rsid wsp:val=&quot;00997977&quot;/&gt;&lt;wsp:rsid wsp:val=&quot;009A05BB&quot;/&gt;&lt;wsp:rsid wsp:val=&quot;009A0C41&quot;/&gt;&lt;wsp:rsid wsp:val=&quot;009A223D&quot;/&gt;&lt;wsp:rsid wsp:val=&quot;009A32C1&quot;/&gt;&lt;wsp:rsid wsp:val=&quot;009A3FAB&quot;/&gt;&lt;wsp:rsid wsp:val=&quot;009A4A83&quot;/&gt;&lt;wsp:rsid wsp:val=&quot;009A4C5D&quot;/&gt;&lt;wsp:rsid wsp:val=&quot;009A506F&quot;/&gt;&lt;wsp:rsid wsp:val=&quot;009A5AC5&quot;/&gt;&lt;wsp:rsid wsp:val=&quot;009A6592&quot;/&gt;&lt;wsp:rsid wsp:val=&quot;009B208C&quot;/&gt;&lt;wsp:rsid wsp:val=&quot;009B2AD5&quot;/&gt;&lt;wsp:rsid wsp:val=&quot;009B3224&quot;/&gt;&lt;wsp:rsid wsp:val=&quot;009B32F9&quot;/&gt;&lt;wsp:rsid wsp:val=&quot;009B4A02&quot;/&gt;&lt;wsp:rsid wsp:val=&quot;009B52AD&quot;/&gt;&lt;wsp:rsid wsp:val=&quot;009B532C&quot;/&gt;&lt;wsp:rsid wsp:val=&quot;009B5FB6&quot;/&gt;&lt;wsp:rsid wsp:val=&quot;009B68C0&quot;/&gt;&lt;wsp:rsid wsp:val=&quot;009B7107&quot;/&gt;&lt;wsp:rsid wsp:val=&quot;009B7F62&quot;/&gt;&lt;wsp:rsid wsp:val=&quot;009C0ABD&quot;/&gt;&lt;wsp:rsid wsp:val=&quot;009C2507&quot;/&gt;&lt;wsp:rsid wsp:val=&quot;009C3322&quot;/&gt;&lt;wsp:rsid wsp:val=&quot;009C3B19&quot;/&gt;&lt;wsp:rsid wsp:val=&quot;009C3B5A&quot;/&gt;&lt;wsp:rsid wsp:val=&quot;009C40DE&quot;/&gt;&lt;wsp:rsid wsp:val=&quot;009C5AEE&quot;/&gt;&lt;wsp:rsid wsp:val=&quot;009C5CF6&quot;/&gt;&lt;wsp:rsid wsp:val=&quot;009C5F09&quot;/&gt;&lt;wsp:rsid wsp:val=&quot;009C630E&quot;/&gt;&lt;wsp:rsid wsp:val=&quot;009D5375&quot;/&gt;&lt;wsp:rsid wsp:val=&quot;009D7683&quot;/&gt;&lt;wsp:rsid wsp:val=&quot;009D7C4A&quot;/&gt;&lt;wsp:rsid wsp:val=&quot;009E1C6A&quot;/&gt;&lt;wsp:rsid wsp:val=&quot;009E3EB4&quot;/&gt;&lt;wsp:rsid wsp:val=&quot;009E40B3&quot;/&gt;&lt;wsp:rsid wsp:val=&quot;009E480E&quot;/&gt;&lt;wsp:rsid wsp:val=&quot;009E4D86&quot;/&gt;&lt;wsp:rsid wsp:val=&quot;009E70EC&quot;/&gt;&lt;wsp:rsid wsp:val=&quot;009E7572&quot;/&gt;&lt;wsp:rsid wsp:val=&quot;009E75BC&quot;/&gt;&lt;wsp:rsid wsp:val=&quot;009E7C08&quot;/&gt;&lt;wsp:rsid wsp:val=&quot;009F123C&quot;/&gt;&lt;wsp:rsid wsp:val=&quot;009F147D&quot;/&gt;&lt;wsp:rsid wsp:val=&quot;009F22FC&quot;/&gt;&lt;wsp:rsid wsp:val=&quot;009F30C2&quot;/&gt;&lt;wsp:rsid wsp:val=&quot;009F3DDA&quot;/&gt;&lt;wsp:rsid wsp:val=&quot;009F49F6&quot;/&gt;&lt;wsp:rsid wsp:val=&quot;009F7ABD&quot;/&gt;&lt;wsp:rsid wsp:val=&quot;00A00787&quot;/&gt;&lt;wsp:rsid wsp:val=&quot;00A01EBA&quot;/&gt;&lt;wsp:rsid wsp:val=&quot;00A01EC0&quot;/&gt;&lt;wsp:rsid wsp:val=&quot;00A028A5&quot;/&gt;&lt;wsp:rsid wsp:val=&quot;00A03362&quot;/&gt;&lt;wsp:rsid wsp:val=&quot;00A033A6&quot;/&gt;&lt;wsp:rsid wsp:val=&quot;00A0416E&quot;/&gt;&lt;wsp:rsid wsp:val=&quot;00A046E2&quot;/&gt;&lt;wsp:rsid wsp:val=&quot;00A04FB0&quot;/&gt;&lt;wsp:rsid wsp:val=&quot;00A058EF&quot;/&gt;&lt;wsp:rsid wsp:val=&quot;00A05FAA&quot;/&gt;&lt;wsp:rsid wsp:val=&quot;00A07577&quot;/&gt;&lt;wsp:rsid wsp:val=&quot;00A103D6&quot;/&gt;&lt;wsp:rsid wsp:val=&quot;00A10FE5&quot;/&gt;&lt;wsp:rsid wsp:val=&quot;00A1101F&quot;/&gt;&lt;wsp:rsid wsp:val=&quot;00A11913&quot;/&gt;&lt;wsp:rsid wsp:val=&quot;00A12077&quot;/&gt;&lt;wsp:rsid wsp:val=&quot;00A128D1&quot;/&gt;&lt;wsp:rsid wsp:val=&quot;00A13BB0&quot;/&gt;&lt;wsp:rsid wsp:val=&quot;00A143F6&quot;/&gt;&lt;wsp:rsid wsp:val=&quot;00A14558&quot;/&gt;&lt;wsp:rsid wsp:val=&quot;00A14965&quot;/&gt;&lt;wsp:rsid wsp:val=&quot;00A16506&quot;/&gt;&lt;wsp:rsid wsp:val=&quot;00A16A4E&quot;/&gt;&lt;wsp:rsid wsp:val=&quot;00A16ABC&quot;/&gt;&lt;wsp:rsid wsp:val=&quot;00A16F75&quot;/&gt;&lt;wsp:rsid wsp:val=&quot;00A17A98&quot;/&gt;&lt;wsp:rsid wsp:val=&quot;00A17C59&quot;/&gt;&lt;wsp:rsid wsp:val=&quot;00A20D78&quot;/&gt;&lt;wsp:rsid wsp:val=&quot;00A224A9&quot;/&gt;&lt;wsp:rsid wsp:val=&quot;00A229D0&quot;/&gt;&lt;wsp:rsid wsp:val=&quot;00A241A5&quot;/&gt;&lt;wsp:rsid wsp:val=&quot;00A247E3&quot;/&gt;&lt;wsp:rsid wsp:val=&quot;00A25D3E&quot;/&gt;&lt;wsp:rsid wsp:val=&quot;00A25F73&quot;/&gt;&lt;wsp:rsid wsp:val=&quot;00A27A87&quot;/&gt;&lt;wsp:rsid wsp:val=&quot;00A27BA4&quot;/&gt;&lt;wsp:rsid wsp:val=&quot;00A27D8F&quot;/&gt;&lt;wsp:rsid wsp:val=&quot;00A3012C&quot;/&gt;&lt;wsp:rsid wsp:val=&quot;00A301B3&quot;/&gt;&lt;wsp:rsid wsp:val=&quot;00A335F8&quot;/&gt;&lt;wsp:rsid wsp:val=&quot;00A33F2D&quot;/&gt;&lt;wsp:rsid wsp:val=&quot;00A33FC1&quot;/&gt;&lt;wsp:rsid wsp:val=&quot;00A341AF&quot;/&gt;&lt;wsp:rsid wsp:val=&quot;00A35218&quot;/&gt;&lt;wsp:rsid wsp:val=&quot;00A3684F&quot;/&gt;&lt;wsp:rsid wsp:val=&quot;00A3705A&quot;/&gt;&lt;wsp:rsid wsp:val=&quot;00A373D0&quot;/&gt;&lt;wsp:rsid wsp:val=&quot;00A37AD1&quot;/&gt;&lt;wsp:rsid wsp:val=&quot;00A40179&quot;/&gt;&lt;wsp:rsid wsp:val=&quot;00A40E8E&quot;/&gt;&lt;wsp:rsid wsp:val=&quot;00A4148B&quot;/&gt;&lt;wsp:rsid wsp:val=&quot;00A428F9&quot;/&gt;&lt;wsp:rsid wsp:val=&quot;00A42A35&quot;/&gt;&lt;wsp:rsid wsp:val=&quot;00A463C4&quot;/&gt;&lt;wsp:rsid wsp:val=&quot;00A46DB5&quot;/&gt;&lt;wsp:rsid wsp:val=&quot;00A50662&quot;/&gt;&lt;wsp:rsid wsp:val=&quot;00A51218&quot;/&gt;&lt;wsp:rsid wsp:val=&quot;00A516AA&quot;/&gt;&lt;wsp:rsid wsp:val=&quot;00A51CEF&quot;/&gt;&lt;wsp:rsid wsp:val=&quot;00A522B1&quot;/&gt;&lt;wsp:rsid wsp:val=&quot;00A54022&quot;/&gt;&lt;wsp:rsid wsp:val=&quot;00A54FC7&quot;/&gt;&lt;wsp:rsid wsp:val=&quot;00A57CF1&quot;/&gt;&lt;wsp:rsid wsp:val=&quot;00A608F4&quot;/&gt;&lt;wsp:rsid wsp:val=&quot;00A613DD&quot;/&gt;&lt;wsp:rsid wsp:val=&quot;00A62484&quot;/&gt;&lt;wsp:rsid wsp:val=&quot;00A624C5&quot;/&gt;&lt;wsp:rsid wsp:val=&quot;00A628C6&quot;/&gt;&lt;wsp:rsid wsp:val=&quot;00A62D40&quot;/&gt;&lt;wsp:rsid wsp:val=&quot;00A63C08&quot;/&gt;&lt;wsp:rsid wsp:val=&quot;00A643FB&quot;/&gt;&lt;wsp:rsid wsp:val=&quot;00A64CFD&quot;/&gt;&lt;wsp:rsid wsp:val=&quot;00A6502C&quot;/&gt;&lt;wsp:rsid wsp:val=&quot;00A65200&quot;/&gt;&lt;wsp:rsid wsp:val=&quot;00A6608C&quot;/&gt;&lt;wsp:rsid wsp:val=&quot;00A66C04&quot;/&gt;&lt;wsp:rsid wsp:val=&quot;00A66DC2&quot;/&gt;&lt;wsp:rsid wsp:val=&quot;00A67359&quot;/&gt;&lt;wsp:rsid wsp:val=&quot;00A675EC&quot;/&gt;&lt;wsp:rsid wsp:val=&quot;00A67F79&quot;/&gt;&lt;wsp:rsid wsp:val=&quot;00A7023E&quot;/&gt;&lt;wsp:rsid wsp:val=&quot;00A706BB&quot;/&gt;&lt;wsp:rsid wsp:val=&quot;00A710E7&quot;/&gt;&lt;wsp:rsid wsp:val=&quot;00A7210B&quot;/&gt;&lt;wsp:rsid wsp:val=&quot;00A7285C&quot;/&gt;&lt;wsp:rsid wsp:val=&quot;00A72E4A&quot;/&gt;&lt;wsp:rsid wsp:val=&quot;00A74DDD&quot;/&gt;&lt;wsp:rsid wsp:val=&quot;00A74DE2&quot;/&gt;&lt;wsp:rsid wsp:val=&quot;00A7597E&quot;/&gt;&lt;wsp:rsid wsp:val=&quot;00A75C4C&quot;/&gt;&lt;wsp:rsid wsp:val=&quot;00A75F68&quot;/&gt;&lt;wsp:rsid wsp:val=&quot;00A76CEC&quot;/&gt;&lt;wsp:rsid wsp:val=&quot;00A77358&quot;/&gt;&lt;wsp:rsid wsp:val=&quot;00A80EFE&quot;/&gt;&lt;wsp:rsid wsp:val=&quot;00A829DF&quot;/&gt;&lt;wsp:rsid wsp:val=&quot;00A82E62&quot;/&gt;&lt;wsp:rsid wsp:val=&quot;00A832A5&quot;/&gt;&lt;wsp:rsid wsp:val=&quot;00A83CC3&quot;/&gt;&lt;wsp:rsid wsp:val=&quot;00A844B1&quot;/&gt;&lt;wsp:rsid wsp:val=&quot;00A9170E&quot;/&gt;&lt;wsp:rsid wsp:val=&quot;00A91C76&quot;/&gt;&lt;wsp:rsid wsp:val=&quot;00A927FE&quot;/&gt;&lt;wsp:rsid wsp:val=&quot;00A9336D&quot;/&gt;&lt;wsp:rsid wsp:val=&quot;00A93CCC&quot;/&gt;&lt;wsp:rsid wsp:val=&quot;00A93D68&quot;/&gt;&lt;wsp:rsid wsp:val=&quot;00A94132&quot;/&gt;&lt;wsp:rsid wsp:val=&quot;00A94EDD&quot;/&gt;&lt;wsp:rsid wsp:val=&quot;00A95319&quot;/&gt;&lt;wsp:rsid wsp:val=&quot;00A95D02&quot;/&gt;&lt;wsp:rsid wsp:val=&quot;00A95DA2&quot;/&gt;&lt;wsp:rsid wsp:val=&quot;00A96FA6&quot;/&gt;&lt;wsp:rsid wsp:val=&quot;00A9766E&quot;/&gt;&lt;wsp:rsid wsp:val=&quot;00A976AD&quot;/&gt;&lt;wsp:rsid wsp:val=&quot;00A97B6D&quot;/&gt;&lt;wsp:rsid wsp:val=&quot;00A97DEC&quot;/&gt;&lt;wsp:rsid wsp:val=&quot;00AA0325&quot;/&gt;&lt;wsp:rsid wsp:val=&quot;00AA0B39&quot;/&gt;&lt;wsp:rsid wsp:val=&quot;00AA235C&quot;/&gt;&lt;wsp:rsid wsp:val=&quot;00AA2B1C&quot;/&gt;&lt;wsp:rsid wsp:val=&quot;00AA313C&quot;/&gt;&lt;wsp:rsid wsp:val=&quot;00AA3435&quot;/&gt;&lt;wsp:rsid wsp:val=&quot;00AA35E1&quot;/&gt;&lt;wsp:rsid wsp:val=&quot;00AA3A9E&quot;/&gt;&lt;wsp:rsid wsp:val=&quot;00AA5856&quot;/&gt;&lt;wsp:rsid wsp:val=&quot;00AA66DD&quot;/&gt;&lt;wsp:rsid wsp:val=&quot;00AA68AE&quot;/&gt;&lt;wsp:rsid wsp:val=&quot;00AA6948&quot;/&gt;&lt;wsp:rsid wsp:val=&quot;00AA6F11&quot;/&gt;&lt;wsp:rsid wsp:val=&quot;00AA7726&quot;/&gt;&lt;wsp:rsid wsp:val=&quot;00AA78D3&quot;/&gt;&lt;wsp:rsid wsp:val=&quot;00AA7B30&quot;/&gt;&lt;wsp:rsid wsp:val=&quot;00AA7EE9&quot;/&gt;&lt;wsp:rsid wsp:val=&quot;00AB09CF&quot;/&gt;&lt;wsp:rsid wsp:val=&quot;00AB0E0E&quot;/&gt;&lt;wsp:rsid wsp:val=&quot;00AB1F0B&quot;/&gt;&lt;wsp:rsid wsp:val=&quot;00AB27E7&quot;/&gt;&lt;wsp:rsid wsp:val=&quot;00AB32A7&quot;/&gt;&lt;wsp:rsid wsp:val=&quot;00AB32ED&quot;/&gt;&lt;wsp:rsid wsp:val=&quot;00AB3504&quot;/&gt;&lt;wsp:rsid wsp:val=&quot;00AB3B45&quot;/&gt;&lt;wsp:rsid wsp:val=&quot;00AB3F6D&quot;/&gt;&lt;wsp:rsid wsp:val=&quot;00AB4B90&quot;/&gt;&lt;wsp:rsid wsp:val=&quot;00AB5975&quot;/&gt;&lt;wsp:rsid wsp:val=&quot;00AB71C9&quot;/&gt;&lt;wsp:rsid wsp:val=&quot;00AC033C&quot;/&gt;&lt;wsp:rsid wsp:val=&quot;00AC0AA1&quot;/&gt;&lt;wsp:rsid wsp:val=&quot;00AC1622&quot;/&gt;&lt;wsp:rsid wsp:val=&quot;00AC1EFF&quot;/&gt;&lt;wsp:rsid wsp:val=&quot;00AC30B9&quot;/&gt;&lt;wsp:rsid wsp:val=&quot;00AC35F7&quot;/&gt;&lt;wsp:rsid wsp:val=&quot;00AC3FF5&quot;/&gt;&lt;wsp:rsid wsp:val=&quot;00AC4330&quot;/&gt;&lt;wsp:rsid wsp:val=&quot;00AC5FA1&quot;/&gt;&lt;wsp:rsid wsp:val=&quot;00AC60E7&quot;/&gt;&lt;wsp:rsid wsp:val=&quot;00AC6294&quot;/&gt;&lt;wsp:rsid wsp:val=&quot;00AC64EF&quot;/&gt;&lt;wsp:rsid wsp:val=&quot;00AC72A1&quot;/&gt;&lt;wsp:rsid wsp:val=&quot;00AD2391&quot;/&gt;&lt;wsp:rsid wsp:val=&quot;00AD2461&quot;/&gt;&lt;wsp:rsid wsp:val=&quot;00AD2D1E&quot;/&gt;&lt;wsp:rsid wsp:val=&quot;00AD4322&quot;/&gt;&lt;wsp:rsid wsp:val=&quot;00AD526A&quot;/&gt;&lt;wsp:rsid wsp:val=&quot;00AD53E6&quot;/&gt;&lt;wsp:rsid wsp:val=&quot;00AD57B5&quot;/&gt;&lt;wsp:rsid wsp:val=&quot;00AD63C8&quot;/&gt;&lt;wsp:rsid wsp:val=&quot;00AD655D&quot;/&gt;&lt;wsp:rsid wsp:val=&quot;00AD6688&quot;/&gt;&lt;wsp:rsid wsp:val=&quot;00AD6A56&quot;/&gt;&lt;wsp:rsid wsp:val=&quot;00AD6B32&quot;/&gt;&lt;wsp:rsid wsp:val=&quot;00AD6C93&quot;/&gt;&lt;wsp:rsid wsp:val=&quot;00AD77ED&quot;/&gt;&lt;wsp:rsid wsp:val=&quot;00AD79FD&quot;/&gt;&lt;wsp:rsid wsp:val=&quot;00AD7BE0&quot;/&gt;&lt;wsp:rsid wsp:val=&quot;00AE0417&quot;/&gt;&lt;wsp:rsid wsp:val=&quot;00AE04D7&quot;/&gt;&lt;wsp:rsid wsp:val=&quot;00AE0C98&quot;/&gt;&lt;wsp:rsid wsp:val=&quot;00AE164A&quot;/&gt;&lt;wsp:rsid wsp:val=&quot;00AE231C&quot;/&gt;&lt;wsp:rsid wsp:val=&quot;00AE4B78&quot;/&gt;&lt;wsp:rsid wsp:val=&quot;00AE55E6&quot;/&gt;&lt;wsp:rsid wsp:val=&quot;00AE5724&quot;/&gt;&lt;wsp:rsid wsp:val=&quot;00AE6A7D&quot;/&gt;&lt;wsp:rsid wsp:val=&quot;00AE7D40&quot;/&gt;&lt;wsp:rsid wsp:val=&quot;00AE7E60&quot;/&gt;&lt;wsp:rsid wsp:val=&quot;00AF0598&quot;/&gt;&lt;wsp:rsid wsp:val=&quot;00AF05E4&quot;/&gt;&lt;wsp:rsid wsp:val=&quot;00AF117F&quot;/&gt;&lt;wsp:rsid wsp:val=&quot;00AF39FD&quot;/&gt;&lt;wsp:rsid wsp:val=&quot;00AF3B09&quot;/&gt;&lt;wsp:rsid wsp:val=&quot;00AF4025&quot;/&gt;&lt;wsp:rsid wsp:val=&quot;00AF4308&quot;/&gt;&lt;wsp:rsid wsp:val=&quot;00AF4D46&quot;/&gt;&lt;wsp:rsid wsp:val=&quot;00AF4FB9&quot;/&gt;&lt;wsp:rsid wsp:val=&quot;00AF5060&quot;/&gt;&lt;wsp:rsid wsp:val=&quot;00AF6A67&quot;/&gt;&lt;wsp:rsid wsp:val=&quot;00AF6D08&quot;/&gt;&lt;wsp:rsid wsp:val=&quot;00AF71B8&quot;/&gt;&lt;wsp:rsid wsp:val=&quot;00AF7449&quot;/&gt;&lt;wsp:rsid wsp:val=&quot;00AF7C18&quot;/&gt;&lt;wsp:rsid wsp:val=&quot;00B001A2&quot;/&gt;&lt;wsp:rsid wsp:val=&quot;00B02C39&quot;/&gt;&lt;wsp:rsid wsp:val=&quot;00B02ED0&quot;/&gt;&lt;wsp:rsid wsp:val=&quot;00B02EEE&quot;/&gt;&lt;wsp:rsid wsp:val=&quot;00B032C0&quot;/&gt;&lt;wsp:rsid wsp:val=&quot;00B0404A&quot;/&gt;&lt;wsp:rsid wsp:val=&quot;00B04EAA&quot;/&gt;&lt;wsp:rsid wsp:val=&quot;00B0537E&quot;/&gt;&lt;wsp:rsid wsp:val=&quot;00B0643C&quot;/&gt;&lt;wsp:rsid wsp:val=&quot;00B06EBD&quot;/&gt;&lt;wsp:rsid wsp:val=&quot;00B07301&quot;/&gt;&lt;wsp:rsid wsp:val=&quot;00B07DF3&quot;/&gt;&lt;wsp:rsid wsp:val=&quot;00B10E20&quot;/&gt;&lt;wsp:rsid wsp:val=&quot;00B10FCB&quot;/&gt;&lt;wsp:rsid wsp:val=&quot;00B12F8D&quot;/&gt;&lt;wsp:rsid wsp:val=&quot;00B13821&quot;/&gt;&lt;wsp:rsid wsp:val=&quot;00B13D14&quot;/&gt;&lt;wsp:rsid wsp:val=&quot;00B143E3&quot;/&gt;&lt;wsp:rsid wsp:val=&quot;00B156C0&quot;/&gt;&lt;wsp:rsid wsp:val=&quot;00B15AF2&quot;/&gt;&lt;wsp:rsid wsp:val=&quot;00B16D7F&quot;/&gt;&lt;wsp:rsid wsp:val=&quot;00B20FEA&quot;/&gt;&lt;wsp:rsid wsp:val=&quot;00B216EB&quot;/&gt;&lt;wsp:rsid wsp:val=&quot;00B21E78&quot;/&gt;&lt;wsp:rsid wsp:val=&quot;00B226D9&quot;/&gt;&lt;wsp:rsid wsp:val=&quot;00B228C8&quot;/&gt;&lt;wsp:rsid wsp:val=&quot;00B238C8&quot;/&gt;&lt;wsp:rsid wsp:val=&quot;00B23B93&quot;/&gt;&lt;wsp:rsid wsp:val=&quot;00B24CA8&quot;/&gt;&lt;wsp:rsid wsp:val=&quot;00B27040&quot;/&gt;&lt;wsp:rsid wsp:val=&quot;00B274E7&quot;/&gt;&lt;wsp:rsid wsp:val=&quot;00B300A1&quot;/&gt;&lt;wsp:rsid wsp:val=&quot;00B30656&quot;/&gt;&lt;wsp:rsid wsp:val=&quot;00B30A45&quot;/&gt;&lt;wsp:rsid wsp:val=&quot;00B31015&quot;/&gt;&lt;wsp:rsid wsp:val=&quot;00B3162C&quot;/&gt;&lt;wsp:rsid wsp:val=&quot;00B31788&quot;/&gt;&lt;wsp:rsid wsp:val=&quot;00B33FB2&quot;/&gt;&lt;wsp:rsid wsp:val=&quot;00B33FC7&quot;/&gt;&lt;wsp:rsid wsp:val=&quot;00B340B6&quot;/&gt;&lt;wsp:rsid wsp:val=&quot;00B3455D&quot;/&gt;&lt;wsp:rsid wsp:val=&quot;00B35497&quot;/&gt;&lt;wsp:rsid wsp:val=&quot;00B358FE&quot;/&gt;&lt;wsp:rsid wsp:val=&quot;00B36583&quot;/&gt;&lt;wsp:rsid wsp:val=&quot;00B37908&quot;/&gt;&lt;wsp:rsid wsp:val=&quot;00B37B3D&quot;/&gt;&lt;wsp:rsid wsp:val=&quot;00B37CF1&quot;/&gt;&lt;wsp:rsid wsp:val=&quot;00B403DA&quot;/&gt;&lt;wsp:rsid wsp:val=&quot;00B4094A&quot;/&gt;&lt;wsp:rsid wsp:val=&quot;00B40A9A&quot;/&gt;&lt;wsp:rsid wsp:val=&quot;00B40DD2&quot;/&gt;&lt;wsp:rsid wsp:val=&quot;00B4137D&quot;/&gt;&lt;wsp:rsid wsp:val=&quot;00B418DF&quot;/&gt;&lt;wsp:rsid wsp:val=&quot;00B425A7&quot;/&gt;&lt;wsp:rsid wsp:val=&quot;00B427F8&quot;/&gt;&lt;wsp:rsid wsp:val=&quot;00B43B29&quot;/&gt;&lt;wsp:rsid wsp:val=&quot;00B43C47&quot;/&gt;&lt;wsp:rsid wsp:val=&quot;00B447EE&quot;/&gt;&lt;wsp:rsid wsp:val=&quot;00B45CC5&quot;/&gt;&lt;wsp:rsid wsp:val=&quot;00B45D8C&quot;/&gt;&lt;wsp:rsid wsp:val=&quot;00B465DF&quot;/&gt;&lt;wsp:rsid wsp:val=&quot;00B46E5F&quot;/&gt;&lt;wsp:rsid wsp:val=&quot;00B5023D&quot;/&gt;&lt;wsp:rsid wsp:val=&quot;00B51370&quot;/&gt;&lt;wsp:rsid wsp:val=&quot;00B52465&quot;/&gt;&lt;wsp:rsid wsp:val=&quot;00B5283A&quot;/&gt;&lt;wsp:rsid wsp:val=&quot;00B52968&quot;/&gt;&lt;wsp:rsid wsp:val=&quot;00B54ED8&quot;/&gt;&lt;wsp:rsid wsp:val=&quot;00B55194&quot;/&gt;&lt;wsp:rsid wsp:val=&quot;00B55756&quot;/&gt;&lt;wsp:rsid wsp:val=&quot;00B55AE9&quot;/&gt;&lt;wsp:rsid wsp:val=&quot;00B5618E&quot;/&gt;&lt;wsp:rsid wsp:val=&quot;00B5653B&quot;/&gt;&lt;wsp:rsid wsp:val=&quot;00B56AE4&quot;/&gt;&lt;wsp:rsid wsp:val=&quot;00B57E67&quot;/&gt;&lt;wsp:rsid wsp:val=&quot;00B618D3&quot;/&gt;&lt;wsp:rsid wsp:val=&quot;00B61B1F&quot;/&gt;&lt;wsp:rsid wsp:val=&quot;00B621B8&quot;/&gt;&lt;wsp:rsid wsp:val=&quot;00B6246C&quot;/&gt;&lt;wsp:rsid wsp:val=&quot;00B62499&quot;/&gt;&lt;wsp:rsid wsp:val=&quot;00B6281B&quot;/&gt;&lt;wsp:rsid wsp:val=&quot;00B63B6D&quot;/&gt;&lt;wsp:rsid wsp:val=&quot;00B63C15&quot;/&gt;&lt;wsp:rsid wsp:val=&quot;00B63F03&quot;/&gt;&lt;wsp:rsid wsp:val=&quot;00B6473E&quot;/&gt;&lt;wsp:rsid wsp:val=&quot;00B64F51&quot;/&gt;&lt;wsp:rsid wsp:val=&quot;00B664C8&quot;/&gt;&lt;wsp:rsid wsp:val=&quot;00B666FA&quot;/&gt;&lt;wsp:rsid wsp:val=&quot;00B66ED9&quot;/&gt;&lt;wsp:rsid wsp:val=&quot;00B67852&quot;/&gt;&lt;wsp:rsid wsp:val=&quot;00B67FF5&quot;/&gt;&lt;wsp:rsid wsp:val=&quot;00B7030F&quot;/&gt;&lt;wsp:rsid wsp:val=&quot;00B70362&quot;/&gt;&lt;wsp:rsid wsp:val=&quot;00B712D4&quot;/&gt;&lt;wsp:rsid wsp:val=&quot;00B7206C&quot;/&gt;&lt;wsp:rsid wsp:val=&quot;00B721EB&quot;/&gt;&lt;wsp:rsid wsp:val=&quot;00B72437&quot;/&gt;&lt;wsp:rsid wsp:val=&quot;00B724CC&quot;/&gt;&lt;wsp:rsid wsp:val=&quot;00B72A9B&quot;/&gt;&lt;wsp:rsid wsp:val=&quot;00B72D9E&quot;/&gt;&lt;wsp:rsid wsp:val=&quot;00B73188&quot;/&gt;&lt;wsp:rsid wsp:val=&quot;00B735F7&quot;/&gt;&lt;wsp:rsid wsp:val=&quot;00B748C6&quot;/&gt;&lt;wsp:rsid wsp:val=&quot;00B74A74&quot;/&gt;&lt;wsp:rsid wsp:val=&quot;00B74F66&quot;/&gt;&lt;wsp:rsid wsp:val=&quot;00B75DE4&quot;/&gt;&lt;wsp:rsid wsp:val=&quot;00B765D2&quot;/&gt;&lt;wsp:rsid wsp:val=&quot;00B77760&quot;/&gt;&lt;wsp:rsid wsp:val=&quot;00B77797&quot;/&gt;&lt;wsp:rsid wsp:val=&quot;00B77877&quot;/&gt;&lt;wsp:rsid wsp:val=&quot;00B804A2&quot;/&gt;&lt;wsp:rsid wsp:val=&quot;00B80B8E&quot;/&gt;&lt;wsp:rsid wsp:val=&quot;00B82E47&quot;/&gt;&lt;wsp:rsid wsp:val=&quot;00B82F42&quot;/&gt;&lt;wsp:rsid wsp:val=&quot;00B83306&quot;/&gt;&lt;wsp:rsid wsp:val=&quot;00B83DBC&quot;/&gt;&lt;wsp:rsid wsp:val=&quot;00B84101&quot;/&gt;&lt;wsp:rsid wsp:val=&quot;00B8584B&quot;/&gt;&lt;wsp:rsid wsp:val=&quot;00B85ABA&quot;/&gt;&lt;wsp:rsid wsp:val=&quot;00B8730A&quot;/&gt;&lt;wsp:rsid wsp:val=&quot;00B87C6F&quot;/&gt;&lt;wsp:rsid wsp:val=&quot;00B906F1&quot;/&gt;&lt;wsp:rsid wsp:val=&quot;00B90C5A&quot;/&gt;&lt;wsp:rsid wsp:val=&quot;00B911DA&quot;/&gt;&lt;wsp:rsid wsp:val=&quot;00B933E7&quot;/&gt;&lt;wsp:rsid wsp:val=&quot;00B934A8&quot;/&gt;&lt;wsp:rsid wsp:val=&quot;00B93502&quot;/&gt;&lt;wsp:rsid wsp:val=&quot;00B936E3&quot;/&gt;&lt;wsp:rsid wsp:val=&quot;00B94016&quot;/&gt;&lt;wsp:rsid wsp:val=&quot;00B958E2&quot;/&gt;&lt;wsp:rsid wsp:val=&quot;00B95DD2&quot;/&gt;&lt;wsp:rsid wsp:val=&quot;00B96434&quot;/&gt;&lt;wsp:rsid wsp:val=&quot;00B9665F&quot;/&gt;&lt;wsp:rsid wsp:val=&quot;00B96B4D&quot;/&gt;&lt;wsp:rsid wsp:val=&quot;00B972C7&quot;/&gt;&lt;wsp:rsid wsp:val=&quot;00BA1BF4&quot;/&gt;&lt;wsp:rsid wsp:val=&quot;00BA2259&quot;/&gt;&lt;wsp:rsid wsp:val=&quot;00BA5BA3&quot;/&gt;&lt;wsp:rsid wsp:val=&quot;00BA5CF1&quot;/&gt;&lt;wsp:rsid wsp:val=&quot;00BA601B&quot;/&gt;&lt;wsp:rsid wsp:val=&quot;00BA61FA&quot;/&gt;&lt;wsp:rsid wsp:val=&quot;00BA62BE&quot;/&gt;&lt;wsp:rsid wsp:val=&quot;00BA6D41&quot;/&gt;&lt;wsp:rsid wsp:val=&quot;00BA719C&quot;/&gt;&lt;wsp:rsid wsp:val=&quot;00BA7D3F&quot;/&gt;&lt;wsp:rsid wsp:val=&quot;00BB0594&quot;/&gt;&lt;wsp:rsid wsp:val=&quot;00BB066A&quot;/&gt;&lt;wsp:rsid wsp:val=&quot;00BB0FBE&quot;/&gt;&lt;wsp:rsid wsp:val=&quot;00BB2568&quot;/&gt;&lt;wsp:rsid wsp:val=&quot;00BB3443&quot;/&gt;&lt;wsp:rsid wsp:val=&quot;00BB3624&quot;/&gt;&lt;wsp:rsid wsp:val=&quot;00BB3B98&quot;/&gt;&lt;wsp:rsid wsp:val=&quot;00BB3EF9&quot;/&gt;&lt;wsp:rsid wsp:val=&quot;00BB4AD9&quot;/&gt;&lt;wsp:rsid wsp:val=&quot;00BB4C84&quot;/&gt;&lt;wsp:rsid wsp:val=&quot;00BB536C&quot;/&gt;&lt;wsp:rsid wsp:val=&quot;00BB5E83&quot;/&gt;&lt;wsp:rsid wsp:val=&quot;00BB621F&quot;/&gt;&lt;wsp:rsid wsp:val=&quot;00BB6562&quot;/&gt;&lt;wsp:rsid wsp:val=&quot;00BB6701&quot;/&gt;&lt;wsp:rsid wsp:val=&quot;00BB6BB7&quot;/&gt;&lt;wsp:rsid wsp:val=&quot;00BB70DB&quot;/&gt;&lt;wsp:rsid wsp:val=&quot;00BC087C&quot;/&gt;&lt;wsp:rsid wsp:val=&quot;00BC12FA&quot;/&gt;&lt;wsp:rsid wsp:val=&quot;00BC1513&quot;/&gt;&lt;wsp:rsid wsp:val=&quot;00BC1D97&quot;/&gt;&lt;wsp:rsid wsp:val=&quot;00BC270E&quot;/&gt;&lt;wsp:rsid wsp:val=&quot;00BC3920&quot;/&gt;&lt;wsp:rsid wsp:val=&quot;00BC572A&quot;/&gt;&lt;wsp:rsid wsp:val=&quot;00BC5770&quot;/&gt;&lt;wsp:rsid wsp:val=&quot;00BC5D5A&quot;/&gt;&lt;wsp:rsid wsp:val=&quot;00BC7147&quot;/&gt;&lt;wsp:rsid wsp:val=&quot;00BC77FB&quot;/&gt;&lt;wsp:rsid wsp:val=&quot;00BD0E9E&quot;/&gt;&lt;wsp:rsid wsp:val=&quot;00BD212E&quot;/&gt;&lt;wsp:rsid wsp:val=&quot;00BD29A2&quot;/&gt;&lt;wsp:rsid wsp:val=&quot;00BD334D&quot;/&gt;&lt;wsp:rsid wsp:val=&quot;00BD4517&quot;/&gt;&lt;wsp:rsid wsp:val=&quot;00BD50E4&quot;/&gt;&lt;wsp:rsid wsp:val=&quot;00BD55FE&quot;/&gt;&lt;wsp:rsid wsp:val=&quot;00BD56D4&quot;/&gt;&lt;wsp:rsid wsp:val=&quot;00BD5B9B&quot;/&gt;&lt;wsp:rsid wsp:val=&quot;00BD6756&quot;/&gt;&lt;wsp:rsid wsp:val=&quot;00BE1713&quot;/&gt;&lt;wsp:rsid wsp:val=&quot;00BE1E14&quot;/&gt;&lt;wsp:rsid wsp:val=&quot;00BE2149&quot;/&gt;&lt;wsp:rsid wsp:val=&quot;00BE42D2&quot;/&gt;&lt;wsp:rsid wsp:val=&quot;00BE4860&quot;/&gt;&lt;wsp:rsid wsp:val=&quot;00BE49AE&quot;/&gt;&lt;wsp:rsid wsp:val=&quot;00BE6479&quot;/&gt;&lt;wsp:rsid wsp:val=&quot;00BE6520&quot;/&gt;&lt;wsp:rsid wsp:val=&quot;00BE752A&quot;/&gt;&lt;wsp:rsid wsp:val=&quot;00BF01B3&quot;/&gt;&lt;wsp:rsid wsp:val=&quot;00BF0592&quot;/&gt;&lt;wsp:rsid wsp:val=&quot;00BF079F&quot;/&gt;&lt;wsp:rsid wsp:val=&quot;00BF1112&quot;/&gt;&lt;wsp:rsid wsp:val=&quot;00BF139C&quot;/&gt;&lt;wsp:rsid wsp:val=&quot;00BF1542&quot;/&gt;&lt;wsp:rsid wsp:val=&quot;00BF3285&quot;/&gt;&lt;wsp:rsid wsp:val=&quot;00BF35BA&quot;/&gt;&lt;wsp:rsid wsp:val=&quot;00BF3808&quot;/&gt;&lt;wsp:rsid wsp:val=&quot;00BF48B1&quot;/&gt;&lt;wsp:rsid wsp:val=&quot;00BF4A6D&quot;/&gt;&lt;wsp:rsid wsp:val=&quot;00BF5151&quot;/&gt;&lt;wsp:rsid wsp:val=&quot;00BF6F42&quot;/&gt;&lt;wsp:rsid wsp:val=&quot;00BF7A62&quot;/&gt;&lt;wsp:rsid wsp:val=&quot;00C010A7&quot;/&gt;&lt;wsp:rsid wsp:val=&quot;00C02216&quot;/&gt;&lt;wsp:rsid wsp:val=&quot;00C02615&quot;/&gt;&lt;wsp:rsid wsp:val=&quot;00C02BC0&quot;/&gt;&lt;wsp:rsid wsp:val=&quot;00C03FBA&quot;/&gt;&lt;wsp:rsid wsp:val=&quot;00C04194&quot;/&gt;&lt;wsp:rsid wsp:val=&quot;00C04322&quot;/&gt;&lt;wsp:rsid wsp:val=&quot;00C0434B&quot;/&gt;&lt;wsp:rsid wsp:val=&quot;00C077FC&quot;/&gt;&lt;wsp:rsid wsp:val=&quot;00C12C0C&quot;/&gt;&lt;wsp:rsid wsp:val=&quot;00C12E16&quot;/&gt;&lt;wsp:rsid wsp:val=&quot;00C167D7&quot;/&gt;&lt;wsp:rsid wsp:val=&quot;00C170A7&quot;/&gt;&lt;wsp:rsid wsp:val=&quot;00C1726F&quot;/&gt;&lt;wsp:rsid wsp:val=&quot;00C172E0&quot;/&gt;&lt;wsp:rsid wsp:val=&quot;00C173E7&quot;/&gt;&lt;wsp:rsid wsp:val=&quot;00C17783&quot;/&gt;&lt;wsp:rsid wsp:val=&quot;00C200EF&quot;/&gt;&lt;wsp:rsid wsp:val=&quot;00C21126&quot;/&gt;&lt;wsp:rsid wsp:val=&quot;00C2146D&quot;/&gt;&lt;wsp:rsid wsp:val=&quot;00C217BA&quot;/&gt;&lt;wsp:rsid wsp:val=&quot;00C2301E&quot;/&gt;&lt;wsp:rsid wsp:val=&quot;00C2317E&quot;/&gt;&lt;wsp:rsid wsp:val=&quot;00C24405&quot;/&gt;&lt;wsp:rsid wsp:val=&quot;00C25311&quot;/&gt;&lt;wsp:rsid wsp:val=&quot;00C25BDF&quot;/&gt;&lt;wsp:rsid wsp:val=&quot;00C25F23&quot;/&gt;&lt;wsp:rsid wsp:val=&quot;00C264A5&quot;/&gt;&lt;wsp:rsid wsp:val=&quot;00C2699A&quot;/&gt;&lt;wsp:rsid wsp:val=&quot;00C2733D&quot;/&gt;&lt;wsp:rsid wsp:val=&quot;00C31133&quot;/&gt;&lt;wsp:rsid wsp:val=&quot;00C312DC&quot;/&gt;&lt;wsp:rsid wsp:val=&quot;00C3210D&quot;/&gt;&lt;wsp:rsid wsp:val=&quot;00C32A4F&quot;/&gt;&lt;wsp:rsid wsp:val=&quot;00C33E13&quot;/&gt;&lt;wsp:rsid wsp:val=&quot;00C3492F&quot;/&gt;&lt;wsp:rsid wsp:val=&quot;00C362DB&quot;/&gt;&lt;wsp:rsid wsp:val=&quot;00C36615&quot;/&gt;&lt;wsp:rsid wsp:val=&quot;00C366F7&quot;/&gt;&lt;wsp:rsid wsp:val=&quot;00C368EE&quot;/&gt;&lt;wsp:rsid wsp:val=&quot;00C379AC&quot;/&gt;&lt;wsp:rsid wsp:val=&quot;00C40A45&quot;/&gt;&lt;wsp:rsid wsp:val=&quot;00C40AC4&quot;/&gt;&lt;wsp:rsid wsp:val=&quot;00C40ADC&quot;/&gt;&lt;wsp:rsid wsp:val=&quot;00C42537&quot;/&gt;&lt;wsp:rsid wsp:val=&quot;00C42C38&quot;/&gt;&lt;wsp:rsid wsp:val=&quot;00C43176&quot;/&gt;&lt;wsp:rsid wsp:val=&quot;00C43B4C&quot;/&gt;&lt;wsp:rsid wsp:val=&quot;00C445B8&quot;/&gt;&lt;wsp:rsid wsp:val=&quot;00C44623&quot;/&gt;&lt;wsp:rsid wsp:val=&quot;00C44629&quot;/&gt;&lt;wsp:rsid wsp:val=&quot;00C44E85&quot;/&gt;&lt;wsp:rsid wsp:val=&quot;00C45CFE&quot;/&gt;&lt;wsp:rsid wsp:val=&quot;00C46032&quot;/&gt;&lt;wsp:rsid wsp:val=&quot;00C4622B&quot;/&gt;&lt;wsp:rsid wsp:val=&quot;00C4694E&quot;/&gt;&lt;wsp:rsid wsp:val=&quot;00C46D69&quot;/&gt;&lt;wsp:rsid wsp:val=&quot;00C509BA&quot;/&gt;&lt;wsp:rsid wsp:val=&quot;00C50BAD&quot;/&gt;&lt;wsp:rsid wsp:val=&quot;00C51390&quot;/&gt;&lt;wsp:rsid wsp:val=&quot;00C51B6C&quot;/&gt;&lt;wsp:rsid wsp:val=&quot;00C5248C&quot;/&gt;&lt;wsp:rsid wsp:val=&quot;00C5305D&quot;/&gt;&lt;wsp:rsid wsp:val=&quot;00C54634&quot;/&gt;&lt;wsp:rsid wsp:val=&quot;00C548D1&quot;/&gt;&lt;wsp:rsid wsp:val=&quot;00C54D57&quot;/&gt;&lt;wsp:rsid wsp:val=&quot;00C5552F&quot;/&gt;&lt;wsp:rsid wsp:val=&quot;00C556B0&quot;/&gt;&lt;wsp:rsid wsp:val=&quot;00C55EB0&quot;/&gt;&lt;wsp:rsid wsp:val=&quot;00C60DBB&quot;/&gt;&lt;wsp:rsid wsp:val=&quot;00C61793&quot;/&gt;&lt;wsp:rsid wsp:val=&quot;00C63CD2&quot;/&gt;&lt;wsp:rsid wsp:val=&quot;00C64070&quot;/&gt;&lt;wsp:rsid wsp:val=&quot;00C65BFC&quot;/&gt;&lt;wsp:rsid wsp:val=&quot;00C6662B&quot;/&gt;&lt;wsp:rsid wsp:val=&quot;00C66A29&quot;/&gt;&lt;wsp:rsid wsp:val=&quot;00C67E81&quot;/&gt;&lt;wsp:rsid wsp:val=&quot;00C709EA&quot;/&gt;&lt;wsp:rsid wsp:val=&quot;00C7127E&quot;/&gt;&lt;wsp:rsid wsp:val=&quot;00C72CCD&quot;/&gt;&lt;wsp:rsid wsp:val=&quot;00C72E81&quot;/&gt;&lt;wsp:rsid wsp:val=&quot;00C73227&quot;/&gt;&lt;wsp:rsid wsp:val=&quot;00C73570&quot;/&gt;&lt;wsp:rsid wsp:val=&quot;00C73F45&quot;/&gt;&lt;wsp:rsid wsp:val=&quot;00C75685&quot;/&gt;&lt;wsp:rsid wsp:val=&quot;00C7603D&quot;/&gt;&lt;wsp:rsid wsp:val=&quot;00C7661B&quot;/&gt;&lt;wsp:rsid wsp:val=&quot;00C77D8E&quot;/&gt;&lt;wsp:rsid wsp:val=&quot;00C8149C&quot;/&gt;&lt;wsp:rsid wsp:val=&quot;00C848A1&quot;/&gt;&lt;wsp:rsid wsp:val=&quot;00C854D6&quot;/&gt;&lt;wsp:rsid wsp:val=&quot;00C8568F&quot;/&gt;&lt;wsp:rsid wsp:val=&quot;00C87FCF&quot;/&gt;&lt;wsp:rsid wsp:val=&quot;00C91024&quot;/&gt;&lt;wsp:rsid wsp:val=&quot;00C9164D&quot;/&gt;&lt;wsp:rsid wsp:val=&quot;00C91B2A&quot;/&gt;&lt;wsp:rsid wsp:val=&quot;00C91CFC&quot;/&gt;&lt;wsp:rsid wsp:val=&quot;00C92671&quot;/&gt;&lt;wsp:rsid wsp:val=&quot;00C93811&quot;/&gt;&lt;wsp:rsid wsp:val=&quot;00C93944&quot;/&gt;&lt;wsp:rsid wsp:val=&quot;00C94789&quot;/&gt;&lt;wsp:rsid wsp:val=&quot;00C94BFF&quot;/&gt;&lt;wsp:rsid wsp:val=&quot;00C953FE&quot;/&gt;&lt;wsp:rsid wsp:val=&quot;00C95F01&quot;/&gt;&lt;wsp:rsid wsp:val=&quot;00C96237&quot;/&gt;&lt;wsp:rsid wsp:val=&quot;00C96F8E&quot;/&gt;&lt;wsp:rsid wsp:val=&quot;00CA01C4&quot;/&gt;&lt;wsp:rsid wsp:val=&quot;00CA1123&quot;/&gt;&lt;wsp:rsid wsp:val=&quot;00CA3044&quot;/&gt;&lt;wsp:rsid wsp:val=&quot;00CA394E&quot;/&gt;&lt;wsp:rsid wsp:val=&quot;00CA44CB&quot;/&gt;&lt;wsp:rsid wsp:val=&quot;00CA4881&quot;/&gt;&lt;wsp:rsid wsp:val=&quot;00CA4945&quot;/&gt;&lt;wsp:rsid wsp:val=&quot;00CA4D4D&quot;/&gt;&lt;wsp:rsid wsp:val=&quot;00CB0119&quot;/&gt;&lt;wsp:rsid wsp:val=&quot;00CB0F3A&quot;/&gt;&lt;wsp:rsid wsp:val=&quot;00CB107E&quot;/&gt;&lt;wsp:rsid wsp:val=&quot;00CB12CE&quot;/&gt;&lt;wsp:rsid wsp:val=&quot;00CB1F59&quot;/&gt;&lt;wsp:rsid wsp:val=&quot;00CB2B07&quot;/&gt;&lt;wsp:rsid wsp:val=&quot;00CB2D39&quot;/&gt;&lt;wsp:rsid wsp:val=&quot;00CB4DF3&quot;/&gt;&lt;wsp:rsid wsp:val=&quot;00CB4E09&quot;/&gt;&lt;wsp:rsid wsp:val=&quot;00CB5CBC&quot;/&gt;&lt;wsp:rsid wsp:val=&quot;00CB6205&quot;/&gt;&lt;wsp:rsid wsp:val=&quot;00CB7119&quot;/&gt;&lt;wsp:rsid wsp:val=&quot;00CB7508&quot;/&gt;&lt;wsp:rsid wsp:val=&quot;00CB7F10&quot;/&gt;&lt;wsp:rsid wsp:val=&quot;00CC00C3&quot;/&gt;&lt;wsp:rsid wsp:val=&quot;00CC0800&quot;/&gt;&lt;wsp:rsid wsp:val=&quot;00CC0F8A&quot;/&gt;&lt;wsp:rsid wsp:val=&quot;00CC20FD&quot;/&gt;&lt;wsp:rsid wsp:val=&quot;00CC215D&quot;/&gt;&lt;wsp:rsid wsp:val=&quot;00CC2198&quot;/&gt;&lt;wsp:rsid wsp:val=&quot;00CC32CC&quot;/&gt;&lt;wsp:rsid wsp:val=&quot;00CC4DCF&quot;/&gt;&lt;wsp:rsid wsp:val=&quot;00CC6D7A&quot;/&gt;&lt;wsp:rsid wsp:val=&quot;00CD0F57&quot;/&gt;&lt;wsp:rsid wsp:val=&quot;00CD1486&quot;/&gt;&lt;wsp:rsid wsp:val=&quot;00CD1753&quot;/&gt;&lt;wsp:rsid wsp:val=&quot;00CD1893&quot;/&gt;&lt;wsp:rsid wsp:val=&quot;00CD26F1&quot;/&gt;&lt;wsp:rsid wsp:val=&quot;00CD3FD3&quot;/&gt;&lt;wsp:rsid wsp:val=&quot;00CD47D6&quot;/&gt;&lt;wsp:rsid wsp:val=&quot;00CD4A69&quot;/&gt;&lt;wsp:rsid wsp:val=&quot;00CD4C14&quot;/&gt;&lt;wsp:rsid wsp:val=&quot;00CD5BFA&quot;/&gt;&lt;wsp:rsid wsp:val=&quot;00CD5DA7&quot;/&gt;&lt;wsp:rsid wsp:val=&quot;00CD693F&quot;/&gt;&lt;wsp:rsid wsp:val=&quot;00CD78A7&quot;/&gt;&lt;wsp:rsid wsp:val=&quot;00CD7C42&quot;/&gt;&lt;wsp:rsid wsp:val=&quot;00CE2B2A&quot;/&gt;&lt;wsp:rsid wsp:val=&quot;00CE2C93&quot;/&gt;&lt;wsp:rsid wsp:val=&quot;00CE3288&quot;/&gt;&lt;wsp:rsid wsp:val=&quot;00CE421C&quot;/&gt;&lt;wsp:rsid wsp:val=&quot;00CE4E25&quot;/&gt;&lt;wsp:rsid wsp:val=&quot;00CE6778&quot;/&gt;&lt;wsp:rsid wsp:val=&quot;00CF0442&quot;/&gt;&lt;wsp:rsid wsp:val=&quot;00CF0BD9&quot;/&gt;&lt;wsp:rsid wsp:val=&quot;00CF2118&quot;/&gt;&lt;wsp:rsid wsp:val=&quot;00CF5705&quot;/&gt;&lt;wsp:rsid wsp:val=&quot;00CF7185&quot;/&gt;&lt;wsp:rsid wsp:val=&quot;00CF7B97&quot;/&gt;&lt;wsp:rsid wsp:val=&quot;00D00882&quot;/&gt;&lt;wsp:rsid wsp:val=&quot;00D01340&quot;/&gt;&lt;wsp:rsid wsp:val=&quot;00D026A7&quot;/&gt;&lt;wsp:rsid wsp:val=&quot;00D02B60&quot;/&gt;&lt;wsp:rsid wsp:val=&quot;00D037FE&quot;/&gt;&lt;wsp:rsid wsp:val=&quot;00D0391F&quot;/&gt;&lt;wsp:rsid wsp:val=&quot;00D03B1E&quot;/&gt;&lt;wsp:rsid wsp:val=&quot;00D0516C&quot;/&gt;&lt;wsp:rsid wsp:val=&quot;00D059D7&quot;/&gt;&lt;wsp:rsid wsp:val=&quot;00D065EC&quot;/&gt;&lt;wsp:rsid wsp:val=&quot;00D06729&quot;/&gt;&lt;wsp:rsid wsp:val=&quot;00D06EA1&quot;/&gt;&lt;wsp:rsid wsp:val=&quot;00D070E9&quot;/&gt;&lt;wsp:rsid wsp:val=&quot;00D0722E&quot;/&gt;&lt;wsp:rsid wsp:val=&quot;00D07234&quot;/&gt;&lt;wsp:rsid wsp:val=&quot;00D07883&quot;/&gt;&lt;wsp:rsid wsp:val=&quot;00D11058&quot;/&gt;&lt;wsp:rsid wsp:val=&quot;00D11147&quot;/&gt;&lt;wsp:rsid wsp:val=&quot;00D13FE3&quot;/&gt;&lt;wsp:rsid wsp:val=&quot;00D14488&quot;/&gt;&lt;wsp:rsid wsp:val=&quot;00D144B0&quot;/&gt;&lt;wsp:rsid wsp:val=&quot;00D1518E&quot;/&gt;&lt;wsp:rsid wsp:val=&quot;00D15223&quot;/&gt;&lt;wsp:rsid wsp:val=&quot;00D1570F&quot;/&gt;&lt;wsp:rsid wsp:val=&quot;00D15E10&quot;/&gt;&lt;wsp:rsid wsp:val=&quot;00D16D98&quot;/&gt;&lt;wsp:rsid wsp:val=&quot;00D17DC6&quot;/&gt;&lt;wsp:rsid wsp:val=&quot;00D215E8&quot;/&gt;&lt;wsp:rsid wsp:val=&quot;00D2365F&quot;/&gt;&lt;wsp:rsid wsp:val=&quot;00D23A49&quot;/&gt;&lt;wsp:rsid wsp:val=&quot;00D23F4B&quot;/&gt;&lt;wsp:rsid wsp:val=&quot;00D24452&quot;/&gt;&lt;wsp:rsid wsp:val=&quot;00D2487C&quot;/&gt;&lt;wsp:rsid wsp:val=&quot;00D25BE1&quot;/&gt;&lt;wsp:rsid wsp:val=&quot;00D27B39&quot;/&gt;&lt;wsp:rsid wsp:val=&quot;00D27E82&quot;/&gt;&lt;wsp:rsid wsp:val=&quot;00D31D9E&quot;/&gt;&lt;wsp:rsid wsp:val=&quot;00D32048&quot;/&gt;&lt;wsp:rsid wsp:val=&quot;00D32763&quot;/&gt;&lt;wsp:rsid wsp:val=&quot;00D33EEB&quot;/&gt;&lt;wsp:rsid wsp:val=&quot;00D34541&quot;/&gt;&lt;wsp:rsid wsp:val=&quot;00D362B3&quot;/&gt;&lt;wsp:rsid wsp:val=&quot;00D36A1F&quot;/&gt;&lt;wsp:rsid wsp:val=&quot;00D37485&quot;/&gt;&lt;wsp:rsid wsp:val=&quot;00D4101A&quot;/&gt;&lt;wsp:rsid wsp:val=&quot;00D41D52&quot;/&gt;&lt;wsp:rsid wsp:val=&quot;00D42A9C&quot;/&gt;&lt;wsp:rsid wsp:val=&quot;00D43356&quot;/&gt;&lt;wsp:rsid wsp:val=&quot;00D44783&quot;/&gt;&lt;wsp:rsid wsp:val=&quot;00D44A39&quot;/&gt;&lt;wsp:rsid wsp:val=&quot;00D455F8&quot;/&gt;&lt;wsp:rsid wsp:val=&quot;00D469D8&quot;/&gt;&lt;wsp:rsid wsp:val=&quot;00D46A31&quot;/&gt;&lt;wsp:rsid wsp:val=&quot;00D46F12&quot;/&gt;&lt;wsp:rsid wsp:val=&quot;00D47D2A&quot;/&gt;&lt;wsp:rsid wsp:val=&quot;00D47F91&quot;/&gt;&lt;wsp:rsid wsp:val=&quot;00D52727&quot;/&gt;&lt;wsp:rsid wsp:val=&quot;00D52D7C&quot;/&gt;&lt;wsp:rsid wsp:val=&quot;00D535AA&quot;/&gt;&lt;wsp:rsid wsp:val=&quot;00D53DEC&quot;/&gt;&lt;wsp:rsid wsp:val=&quot;00D5560F&quot;/&gt;&lt;wsp:rsid wsp:val=&quot;00D55CEB&quot;/&gt;&lt;wsp:rsid wsp:val=&quot;00D5700C&quot;/&gt;&lt;wsp:rsid wsp:val=&quot;00D573E2&quot;/&gt;&lt;wsp:rsid wsp:val=&quot;00D61FB6&quot;/&gt;&lt;wsp:rsid wsp:val=&quot;00D6290E&quot;/&gt;&lt;wsp:rsid wsp:val=&quot;00D63CA9&quot;/&gt;&lt;wsp:rsid wsp:val=&quot;00D6499F&quot;/&gt;&lt;wsp:rsid wsp:val=&quot;00D64B83&quot;/&gt;&lt;wsp:rsid wsp:val=&quot;00D64EBC&quot;/&gt;&lt;wsp:rsid wsp:val=&quot;00D6660A&quot;/&gt;&lt;wsp:rsid wsp:val=&quot;00D672D9&quot;/&gt;&lt;wsp:rsid wsp:val=&quot;00D72A9E&quot;/&gt;&lt;wsp:rsid wsp:val=&quot;00D7340A&quot;/&gt;&lt;wsp:rsid wsp:val=&quot;00D7376C&quot;/&gt;&lt;wsp:rsid wsp:val=&quot;00D76730&quot;/&gt;&lt;wsp:rsid wsp:val=&quot;00D767C0&quot;/&gt;&lt;wsp:rsid wsp:val=&quot;00D80240&quot;/&gt;&lt;wsp:rsid wsp:val=&quot;00D8030C&quot;/&gt;&lt;wsp:rsid wsp:val=&quot;00D814BE&quot;/&gt;&lt;wsp:rsid wsp:val=&quot;00D83886&quot;/&gt;&lt;wsp:rsid wsp:val=&quot;00D848C7&quot;/&gt;&lt;wsp:rsid wsp:val=&quot;00D850C6&quot;/&gt;&lt;wsp:rsid wsp:val=&quot;00D868B7&quot;/&gt;&lt;wsp:rsid wsp:val=&quot;00D9380C&quot;/&gt;&lt;wsp:rsid wsp:val=&quot;00D9387A&quot;/&gt;&lt;wsp:rsid wsp:val=&quot;00D93BD0&quot;/&gt;&lt;wsp:rsid wsp:val=&quot;00D94925&quot;/&gt;&lt;wsp:rsid wsp:val=&quot;00D95415&quot;/&gt;&lt;wsp:rsid wsp:val=&quot;00D95AD6&quot;/&gt;&lt;wsp:rsid wsp:val=&quot;00D963A8&quot;/&gt;&lt;wsp:rsid wsp:val=&quot;00D9664D&quot;/&gt;&lt;wsp:rsid wsp:val=&quot;00D96C67&quot;/&gt;&lt;wsp:rsid wsp:val=&quot;00D9740D&quot;/&gt;&lt;wsp:rsid wsp:val=&quot;00D974E7&quot;/&gt;&lt;wsp:rsid wsp:val=&quot;00D9756E&quot;/&gt;&lt;wsp:rsid wsp:val=&quot;00DA0342&quot;/&gt;&lt;wsp:rsid wsp:val=&quot;00DA0B1D&quot;/&gt;&lt;wsp:rsid wsp:val=&quot;00DA1A9E&quot;/&gt;&lt;wsp:rsid wsp:val=&quot;00DA1CBE&quot;/&gt;&lt;wsp:rsid wsp:val=&quot;00DA1CC2&quot;/&gt;&lt;wsp:rsid wsp:val=&quot;00DA2E26&quot;/&gt;&lt;wsp:rsid wsp:val=&quot;00DA43B3&quot;/&gt;&lt;wsp:rsid wsp:val=&quot;00DA4651&quot;/&gt;&lt;wsp:rsid wsp:val=&quot;00DA49AE&quot;/&gt;&lt;wsp:rsid wsp:val=&quot;00DA4A90&quot;/&gt;&lt;wsp:rsid wsp:val=&quot;00DA4BF6&quot;/&gt;&lt;wsp:rsid wsp:val=&quot;00DA53F3&quot;/&gt;&lt;wsp:rsid wsp:val=&quot;00DA5E8D&quot;/&gt;&lt;wsp:rsid wsp:val=&quot;00DA5F15&quot;/&gt;&lt;wsp:rsid wsp:val=&quot;00DB04E3&quot;/&gt;&lt;wsp:rsid wsp:val=&quot;00DB0F25&quot;/&gt;&lt;wsp:rsid wsp:val=&quot;00DB3844&quot;/&gt;&lt;wsp:rsid wsp:val=&quot;00DB395C&quot;/&gt;&lt;wsp:rsid wsp:val=&quot;00DB4DD8&quot;/&gt;&lt;wsp:rsid wsp:val=&quot;00DB52F8&quot;/&gt;&lt;wsp:rsid wsp:val=&quot;00DB5F6E&quot;/&gt;&lt;wsp:rsid wsp:val=&quot;00DB6351&quot;/&gt;&lt;wsp:rsid wsp:val=&quot;00DB6986&quot;/&gt;&lt;wsp:rsid wsp:val=&quot;00DB6EBB&quot;/&gt;&lt;wsp:rsid wsp:val=&quot;00DB7A0A&quot;/&gt;&lt;wsp:rsid wsp:val=&quot;00DC0EE2&quot;/&gt;&lt;wsp:rsid wsp:val=&quot;00DC10DF&quot;/&gt;&lt;wsp:rsid wsp:val=&quot;00DC2412&quot;/&gt;&lt;wsp:rsid wsp:val=&quot;00DC312C&quot;/&gt;&lt;wsp:rsid wsp:val=&quot;00DC3487&quot;/&gt;&lt;wsp:rsid wsp:val=&quot;00DC5610&quot;/&gt;&lt;wsp:rsid wsp:val=&quot;00DC5BE1&quot;/&gt;&lt;wsp:rsid wsp:val=&quot;00DC5E8C&quot;/&gt;&lt;wsp:rsid wsp:val=&quot;00DC73F8&quot;/&gt;&lt;wsp:rsid wsp:val=&quot;00DC75C9&quot;/&gt;&lt;wsp:rsid wsp:val=&quot;00DC78B6&quot;/&gt;&lt;wsp:rsid wsp:val=&quot;00DD1234&quot;/&gt;&lt;wsp:rsid wsp:val=&quot;00DD16C8&quot;/&gt;&lt;wsp:rsid wsp:val=&quot;00DD1F35&quot;/&gt;&lt;wsp:rsid wsp:val=&quot;00DD2160&quot;/&gt;&lt;wsp:rsid wsp:val=&quot;00DD2208&quot;/&gt;&lt;wsp:rsid wsp:val=&quot;00DD2D14&quot;/&gt;&lt;wsp:rsid wsp:val=&quot;00DD2D1A&quot;/&gt;&lt;wsp:rsid wsp:val=&quot;00DD30D9&quot;/&gt;&lt;wsp:rsid wsp:val=&quot;00DD3915&quot;/&gt;&lt;wsp:rsid wsp:val=&quot;00DD3D5D&quot;/&gt;&lt;wsp:rsid wsp:val=&quot;00DD4389&quot;/&gt;&lt;wsp:rsid wsp:val=&quot;00DD492C&quot;/&gt;&lt;wsp:rsid wsp:val=&quot;00DD4B80&quot;/&gt;&lt;wsp:rsid wsp:val=&quot;00DD6144&quot;/&gt;&lt;wsp:rsid wsp:val=&quot;00DD6D40&quot;/&gt;&lt;wsp:rsid wsp:val=&quot;00DE0EE5&quot;/&gt;&lt;wsp:rsid wsp:val=&quot;00DE40D1&quot;/&gt;&lt;wsp:rsid wsp:val=&quot;00DE5677&quot;/&gt;&lt;wsp:rsid wsp:val=&quot;00DE5E91&quot;/&gt;&lt;wsp:rsid wsp:val=&quot;00DE620C&quot;/&gt;&lt;wsp:rsid wsp:val=&quot;00DE7A78&quot;/&gt;&lt;wsp:rsid wsp:val=&quot;00DF0154&quot;/&gt;&lt;wsp:rsid wsp:val=&quot;00DF0868&quot;/&gt;&lt;wsp:rsid wsp:val=&quot;00DF0C3E&quot;/&gt;&lt;wsp:rsid wsp:val=&quot;00DF0DB8&quot;/&gt;&lt;wsp:rsid wsp:val=&quot;00DF181F&quot;/&gt;&lt;wsp:rsid wsp:val=&quot;00DF26A9&quot;/&gt;&lt;wsp:rsid wsp:val=&quot;00DF2C42&quot;/&gt;&lt;wsp:rsid wsp:val=&quot;00DF2CCD&quot;/&gt;&lt;wsp:rsid wsp:val=&quot;00DF3AEF&quot;/&gt;&lt;wsp:rsid wsp:val=&quot;00DF3D4F&quot;/&gt;&lt;wsp:rsid wsp:val=&quot;00DF42DB&quot;/&gt;&lt;wsp:rsid wsp:val=&quot;00DF43E5&quot;/&gt;&lt;wsp:rsid wsp:val=&quot;00DF4C54&quot;/&gt;&lt;wsp:rsid wsp:val=&quot;00DF64E4&quot;/&gt;&lt;wsp:rsid wsp:val=&quot;00DF6D08&quot;/&gt;&lt;wsp:rsid wsp:val=&quot;00DF6F03&quot;/&gt;&lt;wsp:rsid wsp:val=&quot;00DF78D2&quot;/&gt;&lt;wsp:rsid wsp:val=&quot;00E00771&quot;/&gt;&lt;wsp:rsid wsp:val=&quot;00E00F96&quot;/&gt;&lt;wsp:rsid wsp:val=&quot;00E0204B&quot;/&gt;&lt;wsp:rsid wsp:val=&quot;00E02A5D&quot;/&gt;&lt;wsp:rsid wsp:val=&quot;00E041F4&quot;/&gt;&lt;wsp:rsid wsp:val=&quot;00E04D43&quot;/&gt;&lt;wsp:rsid wsp:val=&quot;00E05837&quot;/&gt;&lt;wsp:rsid wsp:val=&quot;00E07CC0&quot;/&gt;&lt;wsp:rsid wsp:val=&quot;00E07D76&quot;/&gt;&lt;wsp:rsid wsp:val=&quot;00E07F3D&quot;/&gt;&lt;wsp:rsid wsp:val=&quot;00E10CA9&quot;/&gt;&lt;wsp:rsid wsp:val=&quot;00E10FC9&quot;/&gt;&lt;wsp:rsid wsp:val=&quot;00E113E1&quot;/&gt;&lt;wsp:rsid wsp:val=&quot;00E12037&quot;/&gt;&lt;wsp:rsid wsp:val=&quot;00E1297B&quot;/&gt;&lt;wsp:rsid wsp:val=&quot;00E12A19&quot;/&gt;&lt;wsp:rsid wsp:val=&quot;00E12FFD&quot;/&gt;&lt;wsp:rsid wsp:val=&quot;00E13002&quot;/&gt;&lt;wsp:rsid wsp:val=&quot;00E13947&quot;/&gt;&lt;wsp:rsid wsp:val=&quot;00E13FCC&quot;/&gt;&lt;wsp:rsid wsp:val=&quot;00E15096&quot;/&gt;&lt;wsp:rsid wsp:val=&quot;00E17F98&quot;/&gt;&lt;wsp:rsid wsp:val=&quot;00E205F1&quot;/&gt;&lt;wsp:rsid wsp:val=&quot;00E21674&quot;/&gt;&lt;wsp:rsid wsp:val=&quot;00E22675&quot;/&gt;&lt;wsp:rsid wsp:val=&quot;00E22B32&quot;/&gt;&lt;wsp:rsid wsp:val=&quot;00E22DE5&quot;/&gt;&lt;wsp:rsid wsp:val=&quot;00E23414&quot;/&gt;&lt;wsp:rsid wsp:val=&quot;00E239DC&quot;/&gt;&lt;wsp:rsid wsp:val=&quot;00E23C9C&quot;/&gt;&lt;wsp:rsid wsp:val=&quot;00E24457&quot;/&gt;&lt;wsp:rsid wsp:val=&quot;00E2474E&quot;/&gt;&lt;wsp:rsid wsp:val=&quot;00E252CD&quot;/&gt;&lt;wsp:rsid wsp:val=&quot;00E253DD&quot;/&gt;&lt;wsp:rsid wsp:val=&quot;00E25408&quot;/&gt;&lt;wsp:rsid wsp:val=&quot;00E25A86&quot;/&gt;&lt;wsp:rsid wsp:val=&quot;00E25BF9&quot;/&gt;&lt;wsp:rsid wsp:val=&quot;00E269D3&quot;/&gt;&lt;wsp:rsid wsp:val=&quot;00E27221&quot;/&gt;&lt;wsp:rsid wsp:val=&quot;00E312BB&quot;/&gt;&lt;wsp:rsid wsp:val=&quot;00E3227B&quot;/&gt;&lt;wsp:rsid wsp:val=&quot;00E325D7&quot;/&gt;&lt;wsp:rsid wsp:val=&quot;00E327AB&quot;/&gt;&lt;wsp:rsid wsp:val=&quot;00E32BA4&quot;/&gt;&lt;wsp:rsid wsp:val=&quot;00E3330C&quot;/&gt;&lt;wsp:rsid wsp:val=&quot;00E33801&quot;/&gt;&lt;wsp:rsid wsp:val=&quot;00E33ADD&quot;/&gt;&lt;wsp:rsid wsp:val=&quot;00E33EAF&quot;/&gt;&lt;wsp:rsid wsp:val=&quot;00E36BE0&quot;/&gt;&lt;wsp:rsid wsp:val=&quot;00E40B47&quot;/&gt;&lt;wsp:rsid wsp:val=&quot;00E411FD&quot;/&gt;&lt;wsp:rsid wsp:val=&quot;00E41A09&quot;/&gt;&lt;wsp:rsid wsp:val=&quot;00E422C7&quot;/&gt;&lt;wsp:rsid wsp:val=&quot;00E4280E&quot;/&gt;&lt;wsp:rsid wsp:val=&quot;00E42E98&quot;/&gt;&lt;wsp:rsid wsp:val=&quot;00E43EB4&quot;/&gt;&lt;wsp:rsid wsp:val=&quot;00E4580E&quot;/&gt;&lt;wsp:rsid wsp:val=&quot;00E468CF&quot;/&gt;&lt;wsp:rsid wsp:val=&quot;00E512D4&quot;/&gt;&lt;wsp:rsid wsp:val=&quot;00E520B5&quot;/&gt;&lt;wsp:rsid wsp:val=&quot;00E5215C&quot;/&gt;&lt;wsp:rsid wsp:val=&quot;00E521D1&quot;/&gt;&lt;wsp:rsid wsp:val=&quot;00E5237A&quot;/&gt;&lt;wsp:rsid wsp:val=&quot;00E523D3&quot;/&gt;&lt;wsp:rsid wsp:val=&quot;00E52801&quot;/&gt;&lt;wsp:rsid wsp:val=&quot;00E52C8F&quot;/&gt;&lt;wsp:rsid wsp:val=&quot;00E5303A&quot;/&gt;&lt;wsp:rsid wsp:val=&quot;00E534A5&quot;/&gt;&lt;wsp:rsid wsp:val=&quot;00E534E0&quot;/&gt;&lt;wsp:rsid wsp:val=&quot;00E535F2&quot;/&gt;&lt;wsp:rsid wsp:val=&quot;00E54272&quot;/&gt;&lt;wsp:rsid wsp:val=&quot;00E543D2&quot;/&gt;&lt;wsp:rsid wsp:val=&quot;00E5490C&quot;/&gt;&lt;wsp:rsid wsp:val=&quot;00E56410&quot;/&gt;&lt;wsp:rsid wsp:val=&quot;00E5693D&quot;/&gt;&lt;wsp:rsid wsp:val=&quot;00E57054&quot;/&gt;&lt;wsp:rsid wsp:val=&quot;00E571B6&quot;/&gt;&lt;wsp:rsid wsp:val=&quot;00E5797B&quot;/&gt;&lt;wsp:rsid wsp:val=&quot;00E579FE&quot;/&gt;&lt;wsp:rsid wsp:val=&quot;00E60768&quot;/&gt;&lt;wsp:rsid wsp:val=&quot;00E608C6&quot;/&gt;&lt;wsp:rsid wsp:val=&quot;00E609DE&quot;/&gt;&lt;wsp:rsid wsp:val=&quot;00E60C48&quot;/&gt;&lt;wsp:rsid wsp:val=&quot;00E6262D&quot;/&gt;&lt;wsp:rsid wsp:val=&quot;00E6295B&quot;/&gt;&lt;wsp:rsid wsp:val=&quot;00E63360&quot;/&gt;&lt;wsp:rsid wsp:val=&quot;00E6357A&quot;/&gt;&lt;wsp:rsid wsp:val=&quot;00E647F1&quot;/&gt;&lt;wsp:rsid wsp:val=&quot;00E65A80&quot;/&gt;&lt;wsp:rsid wsp:val=&quot;00E661CD&quot;/&gt;&lt;wsp:rsid wsp:val=&quot;00E66426&quot;/&gt;&lt;wsp:rsid wsp:val=&quot;00E67206&quot;/&gt;&lt;wsp:rsid wsp:val=&quot;00E674AD&quot;/&gt;&lt;wsp:rsid wsp:val=&quot;00E67DE3&quot;/&gt;&lt;wsp:rsid wsp:val=&quot;00E73517&quot;/&gt;&lt;wsp:rsid wsp:val=&quot;00E7545F&quot;/&gt;&lt;wsp:rsid wsp:val=&quot;00E75D45&quot;/&gt;&lt;wsp:rsid wsp:val=&quot;00E75EEA&quot;/&gt;&lt;wsp:rsid wsp:val=&quot;00E7689B&quot;/&gt;&lt;wsp:rsid wsp:val=&quot;00E76C57&quot;/&gt;&lt;wsp:rsid wsp:val=&quot;00E76CED&quot;/&gt;&lt;wsp:rsid wsp:val=&quot;00E76FFD&quot;/&gt;&lt;wsp:rsid wsp:val=&quot;00E801D3&quot;/&gt;&lt;wsp:rsid wsp:val=&quot;00E80A5E&quot;/&gt;&lt;wsp:rsid wsp:val=&quot;00E810D6&quot;/&gt;&lt;wsp:rsid wsp:val=&quot;00E81458&quot;/&gt;&lt;wsp:rsid wsp:val=&quot;00E81687&quot;/&gt;&lt;wsp:rsid wsp:val=&quot;00E81E92&quot;/&gt;&lt;wsp:rsid wsp:val=&quot;00E81FE3&quot;/&gt;&lt;wsp:rsid wsp:val=&quot;00E82759&quot;/&gt;&lt;wsp:rsid wsp:val=&quot;00E84AD4&quot;/&gt;&lt;wsp:rsid wsp:val=&quot;00E84D60&quot;/&gt;&lt;wsp:rsid wsp:val=&quot;00E84F24&quot;/&gt;&lt;wsp:rsid wsp:val=&quot;00E85FD7&quot;/&gt;&lt;wsp:rsid wsp:val=&quot;00E875DC&quot;/&gt;&lt;wsp:rsid wsp:val=&quot;00E9078B&quot;/&gt;&lt;wsp:rsid wsp:val=&quot;00E90F4B&quot;/&gt;&lt;wsp:rsid wsp:val=&quot;00E92456&quot;/&gt;&lt;wsp:rsid wsp:val=&quot;00E93A68&quot;/&gt;&lt;wsp:rsid wsp:val=&quot;00E93AC0&quot;/&gt;&lt;wsp:rsid wsp:val=&quot;00E93E59&quot;/&gt;&lt;wsp:rsid wsp:val=&quot;00E93ECF&quot;/&gt;&lt;wsp:rsid wsp:val=&quot;00E95216&quot;/&gt;&lt;wsp:rsid wsp:val=&quot;00E959FA&quot;/&gt;&lt;wsp:rsid wsp:val=&quot;00E974D1&quot;/&gt;&lt;wsp:rsid wsp:val=&quot;00EA086A&quot;/&gt;&lt;wsp:rsid wsp:val=&quot;00EA0B54&quot;/&gt;&lt;wsp:rsid wsp:val=&quot;00EA0E0A&quot;/&gt;&lt;wsp:rsid wsp:val=&quot;00EA2D4B&quot;/&gt;&lt;wsp:rsid wsp:val=&quot;00EA3816&quot;/&gt;&lt;wsp:rsid wsp:val=&quot;00EA3855&quot;/&gt;&lt;wsp:rsid wsp:val=&quot;00EA3C79&quot;/&gt;&lt;wsp:rsid wsp:val=&quot;00EA474D&quot;/&gt;&lt;wsp:rsid wsp:val=&quot;00EA4824&quot;/&gt;&lt;wsp:rsid wsp:val=&quot;00EA4C21&quot;/&gt;&lt;wsp:rsid wsp:val=&quot;00EA5531&quot;/&gt;&lt;wsp:rsid wsp:val=&quot;00EA5C3E&quot;/&gt;&lt;wsp:rsid wsp:val=&quot;00EA7C31&quot;/&gt;&lt;wsp:rsid wsp:val=&quot;00EB0273&quot;/&gt;&lt;wsp:rsid wsp:val=&quot;00EB11D6&quot;/&gt;&lt;wsp:rsid wsp:val=&quot;00EB2D43&quot;/&gt;&lt;wsp:rsid wsp:val=&quot;00EB45AC&quot;/&gt;&lt;wsp:rsid wsp:val=&quot;00EB4904&quot;/&gt;&lt;wsp:rsid wsp:val=&quot;00EB4A39&quot;/&gt;&lt;wsp:rsid wsp:val=&quot;00EB4E05&quot;/&gt;&lt;wsp:rsid wsp:val=&quot;00EB519D&quot;/&gt;&lt;wsp:rsid wsp:val=&quot;00EB570A&quot;/&gt;&lt;wsp:rsid wsp:val=&quot;00EB7FA0&quot;/&gt;&lt;wsp:rsid wsp:val=&quot;00EC06F9&quot;/&gt;&lt;wsp:rsid wsp:val=&quot;00EC0772&quot;/&gt;&lt;wsp:rsid wsp:val=&quot;00EC0F19&quot;/&gt;&lt;wsp:rsid wsp:val=&quot;00EC1060&quot;/&gt;&lt;wsp:rsid wsp:val=&quot;00EC1767&quot;/&gt;&lt;wsp:rsid wsp:val=&quot;00EC178C&quot;/&gt;&lt;wsp:rsid wsp:val=&quot;00EC243B&quot;/&gt;&lt;wsp:rsid wsp:val=&quot;00EC243C&quot;/&gt;&lt;wsp:rsid wsp:val=&quot;00EC2505&quot;/&gt;&lt;wsp:rsid wsp:val=&quot;00EC34A4&quot;/&gt;&lt;wsp:rsid wsp:val=&quot;00EC358A&quot;/&gt;&lt;wsp:rsid wsp:val=&quot;00EC39BD&quot;/&gt;&lt;wsp:rsid wsp:val=&quot;00EC3E00&quot;/&gt;&lt;wsp:rsid wsp:val=&quot;00EC4496&quot;/&gt;&lt;wsp:rsid wsp:val=&quot;00EC7D7C&quot;/&gt;&lt;wsp:rsid wsp:val=&quot;00ED0907&quot;/&gt;&lt;wsp:rsid wsp:val=&quot;00ED0ECC&quot;/&gt;&lt;wsp:rsid wsp:val=&quot;00ED10C1&quot;/&gt;&lt;wsp:rsid wsp:val=&quot;00ED1D13&quot;/&gt;&lt;wsp:rsid wsp:val=&quot;00ED2231&quot;/&gt;&lt;wsp:rsid wsp:val=&quot;00ED2242&quot;/&gt;&lt;wsp:rsid wsp:val=&quot;00ED3643&quot;/&gt;&lt;wsp:rsid wsp:val=&quot;00ED63FE&quot;/&gt;&lt;wsp:rsid wsp:val=&quot;00ED65B0&quot;/&gt;&lt;wsp:rsid wsp:val=&quot;00ED6778&quot;/&gt;&lt;wsp:rsid wsp:val=&quot;00ED739B&quot;/&gt;&lt;wsp:rsid wsp:val=&quot;00ED7A67&quot;/&gt;&lt;wsp:rsid wsp:val=&quot;00EE0C64&quot;/&gt;&lt;wsp:rsid wsp:val=&quot;00EE0E20&quot;/&gt;&lt;wsp:rsid wsp:val=&quot;00EE1289&quot;/&gt;&lt;wsp:rsid wsp:val=&quot;00EE27A6&quot;/&gt;&lt;wsp:rsid wsp:val=&quot;00EE3779&quot;/&gt;&lt;wsp:rsid wsp:val=&quot;00EE3D54&quot;/&gt;&lt;wsp:rsid wsp:val=&quot;00EE53D5&quot;/&gt;&lt;wsp:rsid wsp:val=&quot;00EE5F2F&quot;/&gt;&lt;wsp:rsid wsp:val=&quot;00EE73F2&quot;/&gt;&lt;wsp:rsid wsp:val=&quot;00EE76B5&quot;/&gt;&lt;wsp:rsid wsp:val=&quot;00EF0070&quot;/&gt;&lt;wsp:rsid wsp:val=&quot;00EF0E24&quot;/&gt;&lt;wsp:rsid wsp:val=&quot;00EF116D&quot;/&gt;&lt;wsp:rsid wsp:val=&quot;00EF226E&quot;/&gt;&lt;wsp:rsid wsp:val=&quot;00EF255A&quot;/&gt;&lt;wsp:rsid wsp:val=&quot;00EF3796&quot;/&gt;&lt;wsp:rsid wsp:val=&quot;00EF3CCB&quot;/&gt;&lt;wsp:rsid wsp:val=&quot;00EF65DC&quot;/&gt;&lt;wsp:rsid wsp:val=&quot;00F008B7&quot;/&gt;&lt;wsp:rsid wsp:val=&quot;00F00CE8&quot;/&gt;&lt;wsp:rsid wsp:val=&quot;00F01302&quot;/&gt;&lt;wsp:rsid wsp:val=&quot;00F01C2D&quot;/&gt;&lt;wsp:rsid wsp:val=&quot;00F01DB3&quot;/&gt;&lt;wsp:rsid wsp:val=&quot;00F02928&quot;/&gt;&lt;wsp:rsid wsp:val=&quot;00F02E29&quot;/&gt;&lt;wsp:rsid wsp:val=&quot;00F033C9&quot;/&gt;&lt;wsp:rsid wsp:val=&quot;00F03966&quot;/&gt;&lt;wsp:rsid wsp:val=&quot;00F04046&quot;/&gt;&lt;wsp:rsid wsp:val=&quot;00F0489D&quot;/&gt;&lt;wsp:rsid wsp:val=&quot;00F04D55&quot;/&gt;&lt;wsp:rsid wsp:val=&quot;00F0624F&quot;/&gt;&lt;wsp:rsid wsp:val=&quot;00F067B7&quot;/&gt;&lt;wsp:rsid wsp:val=&quot;00F06AB2&quot;/&gt;&lt;wsp:rsid wsp:val=&quot;00F076DF&quot;/&gt;&lt;wsp:rsid wsp:val=&quot;00F07966&quot;/&gt;&lt;wsp:rsid wsp:val=&quot;00F1060B&quot;/&gt;&lt;wsp:rsid wsp:val=&quot;00F11B7B&quot;/&gt;&lt;wsp:rsid wsp:val=&quot;00F120E6&quot;/&gt;&lt;wsp:rsid wsp:val=&quot;00F1378A&quot;/&gt;&lt;wsp:rsid wsp:val=&quot;00F149A0&quot;/&gt;&lt;wsp:rsid wsp:val=&quot;00F158D3&quot;/&gt;&lt;wsp:rsid wsp:val=&quot;00F17B5F&quot;/&gt;&lt;wsp:rsid wsp:val=&quot;00F206BD&quot;/&gt;&lt;wsp:rsid wsp:val=&quot;00F20EAD&quot;/&gt;&lt;wsp:rsid wsp:val=&quot;00F2110F&quot;/&gt;&lt;wsp:rsid wsp:val=&quot;00F21159&quot;/&gt;&lt;wsp:rsid wsp:val=&quot;00F22764&quot;/&gt;&lt;wsp:rsid wsp:val=&quot;00F23F55&quot;/&gt;&lt;wsp:rsid wsp:val=&quot;00F24F16&quot;/&gt;&lt;wsp:rsid wsp:val=&quot;00F2534E&quot;/&gt;&lt;wsp:rsid wsp:val=&quot;00F25C70&quot;/&gt;&lt;wsp:rsid wsp:val=&quot;00F27454&quot;/&gt;&lt;wsp:rsid wsp:val=&quot;00F304DE&quot;/&gt;&lt;wsp:rsid wsp:val=&quot;00F3118B&quot;/&gt;&lt;wsp:rsid wsp:val=&quot;00F31953&quot;/&gt;&lt;wsp:rsid wsp:val=&quot;00F3245B&quot;/&gt;&lt;wsp:rsid wsp:val=&quot;00F32F74&quot;/&gt;&lt;wsp:rsid wsp:val=&quot;00F32FAF&quot;/&gt;&lt;wsp:rsid wsp:val=&quot;00F32FFF&quot;/&gt;&lt;wsp:rsid wsp:val=&quot;00F345D5&quot;/&gt;&lt;wsp:rsid wsp:val=&quot;00F34C5F&quot;/&gt;&lt;wsp:rsid wsp:val=&quot;00F35FB8&quot;/&gt;&lt;wsp:rsid wsp:val=&quot;00F37582&quot;/&gt;&lt;wsp:rsid wsp:val=&quot;00F375BD&quot;/&gt;&lt;wsp:rsid wsp:val=&quot;00F377E4&quot;/&gt;&lt;wsp:rsid wsp:val=&quot;00F37B36&quot;/&gt;&lt;wsp:rsid wsp:val=&quot;00F400E2&quot;/&gt;&lt;wsp:rsid wsp:val=&quot;00F41BC3&quot;/&gt;&lt;wsp:rsid wsp:val=&quot;00F41EA2&quot;/&gt;&lt;wsp:rsid wsp:val=&quot;00F44DBE&quot;/&gt;&lt;wsp:rsid wsp:val=&quot;00F454BC&quot;/&gt;&lt;wsp:rsid wsp:val=&quot;00F45FE7&quot;/&gt;&lt;wsp:rsid wsp:val=&quot;00F46BF8&quot;/&gt;&lt;wsp:rsid wsp:val=&quot;00F47040&quot;/&gt;&lt;wsp:rsid wsp:val=&quot;00F47E89&quot;/&gt;&lt;wsp:rsid wsp:val=&quot;00F47FB1&quot;/&gt;&lt;wsp:rsid wsp:val=&quot;00F51198&quot;/&gt;&lt;wsp:rsid wsp:val=&quot;00F51B17&quot;/&gt;&lt;wsp:rsid wsp:val=&quot;00F53371&quot;/&gt;&lt;wsp:rsid wsp:val=&quot;00F537E3&quot;/&gt;&lt;wsp:rsid wsp:val=&quot;00F53B0D&quot;/&gt;&lt;wsp:rsid wsp:val=&quot;00F53F53&quot;/&gt;&lt;wsp:rsid wsp:val=&quot;00F560A9&quot;/&gt;&lt;wsp:rsid wsp:val=&quot;00F561EE&quot;/&gt;&lt;wsp:rsid wsp:val=&quot;00F56A39&quot;/&gt;&lt;wsp:rsid wsp:val=&quot;00F571E0&quot;/&gt;&lt;wsp:rsid wsp:val=&quot;00F57770&quot;/&gt;&lt;wsp:rsid wsp:val=&quot;00F57877&quot;/&gt;&lt;wsp:rsid wsp:val=&quot;00F60937&quot;/&gt;&lt;wsp:rsid wsp:val=&quot;00F60CAB&quot;/&gt;&lt;wsp:rsid wsp:val=&quot;00F6183A&quot;/&gt;&lt;wsp:rsid wsp:val=&quot;00F6395B&quot;/&gt;&lt;wsp:rsid wsp:val=&quot;00F63F07&quot;/&gt;&lt;wsp:rsid wsp:val=&quot;00F64144&quot;/&gt;&lt;wsp:rsid wsp:val=&quot;00F64750&quot;/&gt;&lt;wsp:rsid wsp:val=&quot;00F6668C&quot;/&gt;&lt;wsp:rsid wsp:val=&quot;00F70979&quot;/&gt;&lt;wsp:rsid wsp:val=&quot;00F7191C&quot;/&gt;&lt;wsp:rsid wsp:val=&quot;00F71CE6&quot;/&gt;&lt;wsp:rsid wsp:val=&quot;00F7224C&quot;/&gt;&lt;wsp:rsid wsp:val=&quot;00F724E8&quot;/&gt;&lt;wsp:rsid wsp:val=&quot;00F725B7&quot;/&gt;&lt;wsp:rsid wsp:val=&quot;00F72983&quot;/&gt;&lt;wsp:rsid wsp:val=&quot;00F72F00&quot;/&gt;&lt;wsp:rsid wsp:val=&quot;00F730E4&quot;/&gt;&lt;wsp:rsid wsp:val=&quot;00F735EB&quot;/&gt;&lt;wsp:rsid wsp:val=&quot;00F73700&quot;/&gt;&lt;wsp:rsid wsp:val=&quot;00F74AD2&quot;/&gt;&lt;wsp:rsid wsp:val=&quot;00F753D7&quot;/&gt;&lt;wsp:rsid wsp:val=&quot;00F75776&quot;/&gt;&lt;wsp:rsid wsp:val=&quot;00F75D70&quot;/&gt;&lt;wsp:rsid wsp:val=&quot;00F76546&quot;/&gt;&lt;wsp:rsid wsp:val=&quot;00F802F5&quot;/&gt;&lt;wsp:rsid wsp:val=&quot;00F80DEC&quot;/&gt;&lt;wsp:rsid wsp:val=&quot;00F810DD&quot;/&gt;&lt;wsp:rsid wsp:val=&quot;00F82008&quot;/&gt;&lt;wsp:rsid wsp:val=&quot;00F8231E&quot;/&gt;&lt;wsp:rsid wsp:val=&quot;00F8305C&quot;/&gt;&lt;wsp:rsid wsp:val=&quot;00F83383&quot;/&gt;&lt;wsp:rsid wsp:val=&quot;00F83C02&quot;/&gt;&lt;wsp:rsid wsp:val=&quot;00F85195&quot;/&gt;&lt;wsp:rsid wsp:val=&quot;00F91D2A&quot;/&gt;&lt;wsp:rsid wsp:val=&quot;00F92827&quot;/&gt;&lt;wsp:rsid wsp:val=&quot;00F92C30&quot;/&gt;&lt;wsp:rsid wsp:val=&quot;00F93B28&quot;/&gt;&lt;wsp:rsid wsp:val=&quot;00F93BDA&quot;/&gt;&lt;wsp:rsid wsp:val=&quot;00F93DFC&quot;/&gt;&lt;wsp:rsid wsp:val=&quot;00F93E81&quot;/&gt;&lt;wsp:rsid wsp:val=&quot;00F941CA&quot;/&gt;&lt;wsp:rsid wsp:val=&quot;00F94A52&quot;/&gt;&lt;wsp:rsid wsp:val=&quot;00F94D6F&quot;/&gt;&lt;wsp:rsid wsp:val=&quot;00F97762&quot;/&gt;&lt;wsp:rsid wsp:val=&quot;00FA04C9&quot;/&gt;&lt;wsp:rsid wsp:val=&quot;00FA1A68&quot;/&gt;&lt;wsp:rsid wsp:val=&quot;00FA2573&quot;/&gt;&lt;wsp:rsid wsp:val=&quot;00FA26A7&quot;/&gt;&lt;wsp:rsid wsp:val=&quot;00FA2972&quot;/&gt;&lt;wsp:rsid wsp:val=&quot;00FA3DB3&quot;/&gt;&lt;wsp:rsid wsp:val=&quot;00FA4D02&quot;/&gt;&lt;wsp:rsid wsp:val=&quot;00FA5270&quot;/&gt;&lt;wsp:rsid wsp:val=&quot;00FA5574&quot;/&gt;&lt;wsp:rsid wsp:val=&quot;00FA567A&quot;/&gt;&lt;wsp:rsid wsp:val=&quot;00FA5FB9&quot;/&gt;&lt;wsp:rsid wsp:val=&quot;00FA6AB5&quot;/&gt;&lt;wsp:rsid wsp:val=&quot;00FA72D7&quot;/&gt;&lt;wsp:rsid wsp:val=&quot;00FA757B&quot;/&gt;&lt;wsp:rsid wsp:val=&quot;00FA7B0A&quot;/&gt;&lt;wsp:rsid wsp:val=&quot;00FA7BDE&quot;/&gt;&lt;wsp:rsid wsp:val=&quot;00FB027B&quot;/&gt;&lt;wsp:rsid wsp:val=&quot;00FB1FF5&quot;/&gt;&lt;wsp:rsid wsp:val=&quot;00FB2956&quot;/&gt;&lt;wsp:rsid wsp:val=&quot;00FB353B&quot;/&gt;&lt;wsp:rsid wsp:val=&quot;00FB3558&quot;/&gt;&lt;wsp:rsid wsp:val=&quot;00FB3735&quot;/&gt;&lt;wsp:rsid wsp:val=&quot;00FB4BD9&quot;/&gt;&lt;wsp:rsid wsp:val=&quot;00FB4EBD&quot;/&gt;&lt;wsp:rsid wsp:val=&quot;00FB526B&quot;/&gt;&lt;wsp:rsid wsp:val=&quot;00FB57FA&quot;/&gt;&lt;wsp:rsid wsp:val=&quot;00FB5AB1&quot;/&gt;&lt;wsp:rsid wsp:val=&quot;00FB5D5C&quot;/&gt;&lt;wsp:rsid wsp:val=&quot;00FC0EDA&quot;/&gt;&lt;wsp:rsid wsp:val=&quot;00FC1AD4&quot;/&gt;&lt;wsp:rsid wsp:val=&quot;00FC1CB3&quot;/&gt;&lt;wsp:rsid wsp:val=&quot;00FC20A1&quot;/&gt;&lt;wsp:rsid wsp:val=&quot;00FC483C&quot;/&gt;&lt;wsp:rsid wsp:val=&quot;00FC520E&quot;/&gt;&lt;wsp:rsid wsp:val=&quot;00FC605B&quot;/&gt;&lt;wsp:rsid wsp:val=&quot;00FC6279&quot;/&gt;&lt;wsp:rsid wsp:val=&quot;00FC68E8&quot;/&gt;&lt;wsp:rsid wsp:val=&quot;00FC6D90&quot;/&gt;&lt;wsp:rsid wsp:val=&quot;00FC7043&quot;/&gt;&lt;wsp:rsid wsp:val=&quot;00FC734A&quot;/&gt;&lt;wsp:rsid wsp:val=&quot;00FD0182&quot;/&gt;&lt;wsp:rsid wsp:val=&quot;00FD0E1C&quot;/&gt;&lt;wsp:rsid wsp:val=&quot;00FD1535&quot;/&gt;&lt;wsp:rsid wsp:val=&quot;00FD1948&quot;/&gt;&lt;wsp:rsid wsp:val=&quot;00FD24E2&quot;/&gt;&lt;wsp:rsid wsp:val=&quot;00FD288B&quot;/&gt;&lt;wsp:rsid wsp:val=&quot;00FD297B&quot;/&gt;&lt;wsp:rsid wsp:val=&quot;00FD37D2&quot;/&gt;&lt;wsp:rsid wsp:val=&quot;00FD4B99&quot;/&gt;&lt;wsp:rsid wsp:val=&quot;00FD589A&quot;/&gt;&lt;wsp:rsid wsp:val=&quot;00FD64FD&quot;/&gt;&lt;wsp:rsid wsp:val=&quot;00FD672E&quot;/&gt;&lt;wsp:rsid wsp:val=&quot;00FD6C8C&quot;/&gt;&lt;wsp:rsid wsp:val=&quot;00FD72CC&quot;/&gt;&lt;wsp:rsid wsp:val=&quot;00FD79A9&quot;/&gt;&lt;wsp:rsid wsp:val=&quot;00FE175A&quot;/&gt;&lt;wsp:rsid wsp:val=&quot;00FE1944&quot;/&gt;&lt;wsp:rsid wsp:val=&quot;00FE2CDD&quot;/&gt;&lt;wsp:rsid wsp:val=&quot;00FE2D00&quot;/&gt;&lt;wsp:rsid wsp:val=&quot;00FE378E&quot;/&gt;&lt;wsp:rsid wsp:val=&quot;00FE4975&quot;/&gt;&lt;wsp:rsid wsp:val=&quot;00FE4A04&quot;/&gt;&lt;wsp:rsid wsp:val=&quot;00FE5D24&quot;/&gt;&lt;wsp:rsid wsp:val=&quot;00FE6148&quot;/&gt;&lt;wsp:rsid wsp:val=&quot;00FE628F&quot;/&gt;&lt;wsp:rsid wsp:val=&quot;00FE7521&quot;/&gt;&lt;wsp:rsid wsp:val=&quot;00FE7545&quot;/&gt;&lt;wsp:rsid wsp:val=&quot;00FE7B4B&quot;/&gt;&lt;wsp:rsid wsp:val=&quot;00FF1704&quot;/&gt;&lt;wsp:rsid wsp:val=&quot;00FF263B&quot;/&gt;&lt;wsp:rsid wsp:val=&quot;00FF3359&quot;/&gt;&lt;wsp:rsid wsp:val=&quot;00FF4CFC&quot;/&gt;&lt;wsp:rsid wsp:val=&quot;00FF6FEF&quot;/&gt;&lt;wsp:rsid wsp:val=&quot;00FF7EED&quot;/&gt;&lt;/wsp:rsids&gt;&lt;/w:docPr&gt;&lt;w:body&gt;&lt;wx:sect&gt;&lt;w:p wsp:rsidR=&quot;00000000&quot; wsp:rsidRDefault=&quot;00411CCC&quot; wsp:rsidP=&quot;00411CCC&quot;&gt;&lt;aml:annotation aml:id=&quot;0&quot; w:type=&quot;Word.Insertion&quot; aml:author=&quot;Microsoft Office User&quot; aml:createdate=&quot;2017-05-26T11:51:00Z&quot;&gt;&lt;aml:content&gt;&lt;m:oMathPara&gt;&lt;m:oMath&gt;&lt;m:r&gt;&lt;w:rPr&gt;&lt;w:rFonts w:ascii=&quot;Cambria Math&quot; w:h-ansi=&quot;Cambria Math&quot;/&gt;&lt;wx:font wx:val=&quot;Cambria Math&quot;/&gt;&lt;w:i/&gt;&lt;w:lang w:val=&quot;EN-US&quot;/&gt;&lt;/w:rPr&gt;&lt;m:t&gt;‚àÜ&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P&lt;/m:t&gt;&lt;/m:r&gt;&lt;/m:e&gt;&lt;m:sub&gt;&lt;m:r&gt;&lt;w:rPr&gt;&lt;w:rFonts w:ascii=&quot;Cambria Math&quot; w:h-ansi=&quot;Cambria Math&quot;/&gt;&lt;wx:font wx:val=&quot;Cambria Math&quot;/&gt;&lt;w:i/&gt;&lt;w:lang w:val=&quot;EN-US&quot;/&gt;&lt;/w:rPr&gt;&lt;m:t&gt;t&lt;/m:t&gt;&lt;/m:r&gt;&lt;/m:sub&gt;&lt;/m:sSub&gt;&lt;/m:oMath&gt;&lt;/m:oMathPara&gt;&lt;/aml:content&gt;&lt;/aml:annotation&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4" o:title="" chromakey="white"/>
          </v:shape>
        </w:pict>
      </w:r>
      <w:r w:rsidRPr="00673A9F">
        <w:rPr>
          <w:rFonts w:ascii="Times" w:hAnsi="Times"/>
          <w:lang w:val="en-US"/>
        </w:rPr>
        <w:fldChar w:fldCharType="end"/>
      </w:r>
      <w:r w:rsidRPr="00BA46DD">
        <w:rPr>
          <w:rFonts w:ascii="Times" w:hAnsi="Times"/>
          <w:lang w:val="en-US"/>
        </w:rPr>
        <w:t xml:space="preserve"> and </w:t>
      </w:r>
      <w:r w:rsidRPr="00673A9F">
        <w:rPr>
          <w:rFonts w:ascii="Times" w:hAnsi="Times"/>
          <w:lang w:val="en-US"/>
        </w:rPr>
        <w:fldChar w:fldCharType="begin"/>
      </w:r>
      <w:r w:rsidRPr="00673A9F">
        <w:rPr>
          <w:rFonts w:ascii="Times" w:hAnsi="Times"/>
          <w:lang w:val="en-US"/>
        </w:rPr>
        <w:instrText xml:space="preserve"> QUOTE </w:instrText>
      </w:r>
      <w:r w:rsidR="001C0554">
        <w:rPr>
          <w:noProof/>
          <w:position w:val="-6"/>
        </w:rPr>
        <w:pict w14:anchorId="310FB979">
          <v:shape id="_x0000_i1145" type="#_x0000_t75" alt="" style="width:19.5pt;height:14pt;mso-width-percent:0;mso-height-percent:0;mso-width-percent:0;mso-height-percent:0" equationxml="&lt;?xml version=&quot;1.0&quot; encoding=&quot;UTF-8&quot; standalone=&quot;yes&quot;?&gt;&#10;&#10;&#10;&#10;&#10;&#10;&#10;&#10;&#10;&#10;&#10;&#10;&#10;&#10;&#10;&#10;&#10;&#10;&#10;&#10;&#10;&#10;&lt;?mso-application progid=&quot;Word.Document&quot;?&gt;&#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216&quot;/&gt;&lt;w:doNotEmbedSystemFonts/&gt;&lt;w:hideGrammaticalErrors/&gt;&lt;w:defaultTabStop w:val=&quot;720&quot;/&gt;&lt;w:punctuationKerning/&gt;&lt;w:characterSpacingControl w:val=&quot;DontCompress&quot;/&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0CDA&quot;/&gt;&lt;wsp:rsid wsp:val=&quot;00001C2F&quot;/&gt;&lt;wsp:rsid wsp:val=&quot;00001F63&quot;/&gt;&lt;wsp:rsid wsp:val=&quot;00002A9E&quot;/&gt;&lt;wsp:rsid wsp:val=&quot;00003B29&quot;/&gt;&lt;wsp:rsid wsp:val=&quot;00003CBE&quot;/&gt;&lt;wsp:rsid wsp:val=&quot;000049BA&quot;/&gt;&lt;wsp:rsid wsp:val=&quot;00005532&quot;/&gt;&lt;wsp:rsid wsp:val=&quot;00005601&quot;/&gt;&lt;wsp:rsid wsp:val=&quot;000059D2&quot;/&gt;&lt;wsp:rsid wsp:val=&quot;000063D6&quot;/&gt;&lt;wsp:rsid wsp:val=&quot;0000722E&quot;/&gt;&lt;wsp:rsid wsp:val=&quot;00007559&quot;/&gt;&lt;wsp:rsid wsp:val=&quot;0000758F&quot;/&gt;&lt;wsp:rsid wsp:val=&quot;00007D0C&quot;/&gt;&lt;wsp:rsid wsp:val=&quot;000104AE&quot;/&gt;&lt;wsp:rsid wsp:val=&quot;00010A61&quot;/&gt;&lt;wsp:rsid wsp:val=&quot;00010FF8&quot;/&gt;&lt;wsp:rsid wsp:val=&quot;00011FD4&quot;/&gt;&lt;wsp:rsid wsp:val=&quot;00012125&quot;/&gt;&lt;wsp:rsid wsp:val=&quot;00012B53&quot;/&gt;&lt;wsp:rsid wsp:val=&quot;0001744C&quot;/&gt;&lt;wsp:rsid wsp:val=&quot;00017794&quot;/&gt;&lt;wsp:rsid wsp:val=&quot;00017860&quot;/&gt;&lt;wsp:rsid wsp:val=&quot;00020E06&quot;/&gt;&lt;wsp:rsid wsp:val=&quot;00021514&quot;/&gt;&lt;wsp:rsid wsp:val=&quot;00022366&quot;/&gt;&lt;wsp:rsid wsp:val=&quot;00022840&quot;/&gt;&lt;wsp:rsid wsp:val=&quot;00023B1B&quot;/&gt;&lt;wsp:rsid wsp:val=&quot;000240D9&quot;/&gt;&lt;wsp:rsid wsp:val=&quot;00024A23&quot;/&gt;&lt;wsp:rsid wsp:val=&quot;00026B3A&quot;/&gt;&lt;wsp:rsid wsp:val=&quot;00026FD5&quot;/&gt;&lt;wsp:rsid wsp:val=&quot;00027B07&quot;/&gt;&lt;wsp:rsid wsp:val=&quot;00027C26&quot;/&gt;&lt;wsp:rsid wsp:val=&quot;00027E19&quot;/&gt;&lt;wsp:rsid wsp:val=&quot;000316D1&quot;/&gt;&lt;wsp:rsid wsp:val=&quot;000322B0&quot;/&gt;&lt;wsp:rsid wsp:val=&quot;00032B79&quot;/&gt;&lt;wsp:rsid wsp:val=&quot;0003398C&quot;/&gt;&lt;wsp:rsid wsp:val=&quot;000342F3&quot;/&gt;&lt;wsp:rsid wsp:val=&quot;00034E0C&quot;/&gt;&lt;wsp:rsid wsp:val=&quot;0004144F&quot;/&gt;&lt;wsp:rsid wsp:val=&quot;00041828&quot;/&gt;&lt;wsp:rsid wsp:val=&quot;00042B5D&quot;/&gt;&lt;wsp:rsid wsp:val=&quot;00043C72&quot;/&gt;&lt;wsp:rsid wsp:val=&quot;00044008&quot;/&gt;&lt;wsp:rsid wsp:val=&quot;00044CBF&quot;/&gt;&lt;wsp:rsid wsp:val=&quot;00045825&quot;/&gt;&lt;wsp:rsid wsp:val=&quot;00045883&quot;/&gt;&lt;wsp:rsid wsp:val=&quot;00045D9D&quot;/&gt;&lt;wsp:rsid wsp:val=&quot;00045DEE&quot;/&gt;&lt;wsp:rsid wsp:val=&quot;00047A97&quot;/&gt;&lt;wsp:rsid wsp:val=&quot;00047BCA&quot;/&gt;&lt;wsp:rsid wsp:val=&quot;000515F6&quot;/&gt;&lt;wsp:rsid wsp:val=&quot;00051CE7&quot;/&gt;&lt;wsp:rsid wsp:val=&quot;00052141&quot;/&gt;&lt;wsp:rsid wsp:val=&quot;00053344&quot;/&gt;&lt;wsp:rsid wsp:val=&quot;00054840&quot;/&gt;&lt;wsp:rsid wsp:val=&quot;00056172&quot;/&gt;&lt;wsp:rsid wsp:val=&quot;00056783&quot;/&gt;&lt;wsp:rsid wsp:val=&quot;00056FD6&quot;/&gt;&lt;wsp:rsid wsp:val=&quot;000576C4&quot;/&gt;&lt;wsp:rsid wsp:val=&quot;00057995&quot;/&gt;&lt;wsp:rsid wsp:val=&quot;00060CA4&quot;/&gt;&lt;wsp:rsid wsp:val=&quot;00061B93&quot;/&gt;&lt;wsp:rsid wsp:val=&quot;00062147&quot;/&gt;&lt;wsp:rsid wsp:val=&quot;00062899&quot;/&gt;&lt;wsp:rsid wsp:val=&quot;000631F6&quot;/&gt;&lt;wsp:rsid wsp:val=&quot;000634D9&quot;/&gt;&lt;wsp:rsid wsp:val=&quot;000635C5&quot;/&gt;&lt;wsp:rsid wsp:val=&quot;000641C6&quot;/&gt;&lt;wsp:rsid wsp:val=&quot;000643E7&quot;/&gt;&lt;wsp:rsid wsp:val=&quot;00065DEF&quot;/&gt;&lt;wsp:rsid wsp:val=&quot;00067F38&quot;/&gt;&lt;wsp:rsid wsp:val=&quot;00070034&quot;/&gt;&lt;wsp:rsid wsp:val=&quot;00070266&quot;/&gt;&lt;wsp:rsid wsp:val=&quot;00071B43&quot;/&gt;&lt;wsp:rsid wsp:val=&quot;0007250D&quot;/&gt;&lt;wsp:rsid wsp:val=&quot;00072722&quot;/&gt;&lt;wsp:rsid wsp:val=&quot;00072E18&quot;/&gt;&lt;wsp:rsid wsp:val=&quot;0007430E&quot;/&gt;&lt;wsp:rsid wsp:val=&quot;000768BF&quot;/&gt;&lt;wsp:rsid wsp:val=&quot;00076B17&quot;/&gt;&lt;wsp:rsid wsp:val=&quot;000777E5&quot;/&gt;&lt;wsp:rsid wsp:val=&quot;00077860&quot;/&gt;&lt;wsp:rsid wsp:val=&quot;00077B4F&quot;/&gt;&lt;wsp:rsid wsp:val=&quot;0008077D&quot;/&gt;&lt;wsp:rsid wsp:val=&quot;00080868&quot;/&gt;&lt;wsp:rsid wsp:val=&quot;00082062&quot;/&gt;&lt;wsp:rsid wsp:val=&quot;0008210E&quot;/&gt;&lt;wsp:rsid wsp:val=&quot;00082538&quot;/&gt;&lt;wsp:rsid wsp:val=&quot;00082CC4&quot;/&gt;&lt;wsp:rsid wsp:val=&quot;00083206&quot;/&gt;&lt;wsp:rsid wsp:val=&quot;00083402&quot;/&gt;&lt;wsp:rsid wsp:val=&quot;00083D4F&quot;/&gt;&lt;wsp:rsid wsp:val=&quot;00084051&quot;/&gt;&lt;wsp:rsid wsp:val=&quot;00084104&quot;/&gt;&lt;wsp:rsid wsp:val=&quot;000841F9&quot;/&gt;&lt;wsp:rsid wsp:val=&quot;00084299&quot;/&gt;&lt;wsp:rsid wsp:val=&quot;0008452C&quot;/&gt;&lt;wsp:rsid wsp:val=&quot;00085B77&quot;/&gt;&lt;wsp:rsid wsp:val=&quot;00085D64&quot;/&gt;&lt;wsp:rsid wsp:val=&quot;0008606D&quot;/&gt;&lt;wsp:rsid wsp:val=&quot;00090499&quot;/&gt;&lt;wsp:rsid wsp:val=&quot;00090F53&quot;/&gt;&lt;wsp:rsid wsp:val=&quot;000912C2&quot;/&gt;&lt;wsp:rsid wsp:val=&quot;00091C0E&quot;/&gt;&lt;wsp:rsid wsp:val=&quot;00091FF8&quot;/&gt;&lt;wsp:rsid wsp:val=&quot;00092E2A&quot;/&gt;&lt;wsp:rsid wsp:val=&quot;00093B86&quot;/&gt;&lt;wsp:rsid wsp:val=&quot;00093E1F&quot;/&gt;&lt;wsp:rsid wsp:val=&quot;000945B1&quot;/&gt;&lt;wsp:rsid wsp:val=&quot;00094C64&quot;/&gt;&lt;wsp:rsid wsp:val=&quot;000958A4&quot;/&gt;&lt;wsp:rsid wsp:val=&quot;000959EA&quot;/&gt;&lt;wsp:rsid wsp:val=&quot;000A0144&quot;/&gt;&lt;wsp:rsid wsp:val=&quot;000A0783&quot;/&gt;&lt;wsp:rsid wsp:val=&quot;000A1029&quot;/&gt;&lt;wsp:rsid wsp:val=&quot;000A102E&quot;/&gt;&lt;wsp:rsid wsp:val=&quot;000A185B&quot;/&gt;&lt;wsp:rsid wsp:val=&quot;000A2310&quot;/&gt;&lt;wsp:rsid wsp:val=&quot;000A2A54&quot;/&gt;&lt;wsp:rsid wsp:val=&quot;000A2AEB&quot;/&gt;&lt;wsp:rsid wsp:val=&quot;000A2B87&quot;/&gt;&lt;wsp:rsid wsp:val=&quot;000A2CC5&quot;/&gt;&lt;wsp:rsid wsp:val=&quot;000A3E74&quot;/&gt;&lt;wsp:rsid wsp:val=&quot;000A40FF&quot;/&gt;&lt;wsp:rsid wsp:val=&quot;000A44BD&quot;/&gt;&lt;wsp:rsid wsp:val=&quot;000A55A5&quot;/&gt;&lt;wsp:rsid wsp:val=&quot;000A737B&quot;/&gt;&lt;wsp:rsid wsp:val=&quot;000A7B42&quot;/&gt;&lt;wsp:rsid wsp:val=&quot;000B00B7&quot;/&gt;&lt;wsp:rsid wsp:val=&quot;000B05A5&quot;/&gt;&lt;wsp:rsid wsp:val=&quot;000B072B&quot;/&gt;&lt;wsp:rsid wsp:val=&quot;000B11F7&quot;/&gt;&lt;wsp:rsid wsp:val=&quot;000B17C9&quot;/&gt;&lt;wsp:rsid wsp:val=&quot;000B18A1&quot;/&gt;&lt;wsp:rsid wsp:val=&quot;000B1928&quot;/&gt;&lt;wsp:rsid wsp:val=&quot;000B23EB&quot;/&gt;&lt;wsp:rsid wsp:val=&quot;000B3695&quot;/&gt;&lt;wsp:rsid wsp:val=&quot;000B37C0&quot;/&gt;&lt;wsp:rsid wsp:val=&quot;000B3DF8&quot;/&gt;&lt;wsp:rsid wsp:val=&quot;000B5947&quot;/&gt;&lt;wsp:rsid wsp:val=&quot;000B625F&quot;/&gt;&lt;wsp:rsid wsp:val=&quot;000B6E1C&quot;/&gt;&lt;wsp:rsid wsp:val=&quot;000B7E2E&quot;/&gt;&lt;wsp:rsid wsp:val=&quot;000B7E34&quot;/&gt;&lt;wsp:rsid wsp:val=&quot;000C08C0&quot;/&gt;&lt;wsp:rsid wsp:val=&quot;000C1EB2&quot;/&gt;&lt;wsp:rsid wsp:val=&quot;000C1FFF&quot;/&gt;&lt;wsp:rsid wsp:val=&quot;000C39C1&quot;/&gt;&lt;wsp:rsid wsp:val=&quot;000C3FC2&quot;/&gt;&lt;wsp:rsid wsp:val=&quot;000C434F&quot;/&gt;&lt;wsp:rsid wsp:val=&quot;000C5882&quot;/&gt;&lt;wsp:rsid wsp:val=&quot;000C5887&quot;/&gt;&lt;wsp:rsid wsp:val=&quot;000C59B1&quot;/&gt;&lt;wsp:rsid wsp:val=&quot;000C5CBA&quot;/&gt;&lt;wsp:rsid wsp:val=&quot;000C6651&quot;/&gt;&lt;wsp:rsid wsp:val=&quot;000C6FAB&quot;/&gt;&lt;wsp:rsid wsp:val=&quot;000C704E&quot;/&gt;&lt;wsp:rsid wsp:val=&quot;000C7BBB&quot;/&gt;&lt;wsp:rsid wsp:val=&quot;000D0BFD&quot;/&gt;&lt;wsp:rsid wsp:val=&quot;000D0E76&quot;/&gt;&lt;wsp:rsid wsp:val=&quot;000D1274&quot;/&gt;&lt;wsp:rsid wsp:val=&quot;000D1561&quot;/&gt;&lt;wsp:rsid wsp:val=&quot;000D15B5&quot;/&gt;&lt;wsp:rsid wsp:val=&quot;000D1724&quot;/&gt;&lt;wsp:rsid wsp:val=&quot;000D23C9&quot;/&gt;&lt;wsp:rsid wsp:val=&quot;000D3F33&quot;/&gt;&lt;wsp:rsid wsp:val=&quot;000D4280&quot;/&gt;&lt;wsp:rsid wsp:val=&quot;000D444B&quot;/&gt;&lt;wsp:rsid wsp:val=&quot;000D482B&quot;/&gt;&lt;wsp:rsid wsp:val=&quot;000D53FB&quot;/&gt;&lt;wsp:rsid wsp:val=&quot;000D58BC&quot;/&gt;&lt;wsp:rsid wsp:val=&quot;000D5A6C&quot;/&gt;&lt;wsp:rsid wsp:val=&quot;000D710C&quot;/&gt;&lt;wsp:rsid wsp:val=&quot;000D7200&quot;/&gt;&lt;wsp:rsid wsp:val=&quot;000D7FB4&quot;/&gt;&lt;wsp:rsid wsp:val=&quot;000E051F&quot;/&gt;&lt;wsp:rsid wsp:val=&quot;000E0E55&quot;/&gt;&lt;wsp:rsid wsp:val=&quot;000E13D9&quot;/&gt;&lt;wsp:rsid wsp:val=&quot;000E1492&quot;/&gt;&lt;wsp:rsid wsp:val=&quot;000E224A&quot;/&gt;&lt;wsp:rsid wsp:val=&quot;000E3582&quot;/&gt;&lt;wsp:rsid wsp:val=&quot;000E3CCB&quot;/&gt;&lt;wsp:rsid wsp:val=&quot;000E4519&quot;/&gt;&lt;wsp:rsid wsp:val=&quot;000E48CC&quot;/&gt;&lt;wsp:rsid wsp:val=&quot;000E4C8C&quot;/&gt;&lt;wsp:rsid wsp:val=&quot;000E56A5&quot;/&gt;&lt;wsp:rsid wsp:val=&quot;000E56AC&quot;/&gt;&lt;wsp:rsid wsp:val=&quot;000E5EA1&quot;/&gt;&lt;wsp:rsid wsp:val=&quot;000E5F6E&quot;/&gt;&lt;wsp:rsid wsp:val=&quot;000E7290&quot;/&gt;&lt;wsp:rsid wsp:val=&quot;000E7FFE&quot;/&gt;&lt;wsp:rsid wsp:val=&quot;000F01CB&quot;/&gt;&lt;wsp:rsid wsp:val=&quot;000F01D1&quot;/&gt;&lt;wsp:rsid wsp:val=&quot;000F14DD&quot;/&gt;&lt;wsp:rsid wsp:val=&quot;000F2395&quot;/&gt;&lt;wsp:rsid wsp:val=&quot;000F28F7&quot;/&gt;&lt;wsp:rsid wsp:val=&quot;000F444D&quot;/&gt;&lt;wsp:rsid wsp:val=&quot;000F4B33&quot;/&gt;&lt;wsp:rsid wsp:val=&quot;000F619F&quot;/&gt;&lt;wsp:rsid wsp:val=&quot;000F63B8&quot;/&gt;&lt;wsp:rsid wsp:val=&quot;000F68C8&quot;/&gt;&lt;wsp:rsid wsp:val=&quot;000F7A63&quot;/&gt;&lt;wsp:rsid wsp:val=&quot;00100D63&quot;/&gt;&lt;wsp:rsid wsp:val=&quot;00101522&quot;/&gt;&lt;wsp:rsid wsp:val=&quot;00104743&quot;/&gt;&lt;wsp:rsid wsp:val=&quot;00104E24&quot;/&gt;&lt;wsp:rsid wsp:val=&quot;0010540F&quot;/&gt;&lt;wsp:rsid wsp:val=&quot;00105524&quot;/&gt;&lt;wsp:rsid wsp:val=&quot;00105AC5&quot;/&gt;&lt;wsp:rsid wsp:val=&quot;00110C91&quot;/&gt;&lt;wsp:rsid wsp:val=&quot;001127F5&quot;/&gt;&lt;wsp:rsid wsp:val=&quot;00112B60&quot;/&gt;&lt;wsp:rsid wsp:val=&quot;00113B25&quot;/&gt;&lt;wsp:rsid wsp:val=&quot;00113E23&quot;/&gt;&lt;wsp:rsid wsp:val=&quot;00114793&quot;/&gt;&lt;wsp:rsid wsp:val=&quot;00114AD3&quot;/&gt;&lt;wsp:rsid wsp:val=&quot;00114F49&quot;/&gt;&lt;wsp:rsid wsp:val=&quot;001152A3&quot;/&gt;&lt;wsp:rsid wsp:val=&quot;001157E3&quot;/&gt;&lt;wsp:rsid wsp:val=&quot;00117564&quot;/&gt;&lt;wsp:rsid wsp:val=&quot;0011778E&quot;/&gt;&lt;wsp:rsid wsp:val=&quot;00120586&quot;/&gt;&lt;wsp:rsid wsp:val=&quot;00121B8C&quot;/&gt;&lt;wsp:rsid wsp:val=&quot;00121BC9&quot;/&gt;&lt;wsp:rsid wsp:val=&quot;00122D26&quot;/&gt;&lt;wsp:rsid wsp:val=&quot;001233AC&quot;/&gt;&lt;wsp:rsid wsp:val=&quot;00125471&quot;/&gt;&lt;wsp:rsid wsp:val=&quot;00125FDA&quot;/&gt;&lt;wsp:rsid wsp:val=&quot;0012624D&quot;/&gt;&lt;wsp:rsid wsp:val=&quot;00126BF4&quot;/&gt;&lt;wsp:rsid wsp:val=&quot;00126F63&quot;/&gt;&lt;wsp:rsid wsp:val=&quot;0012778A&quot;/&gt;&lt;wsp:rsid wsp:val=&quot;001279FC&quot;/&gt;&lt;wsp:rsid wsp:val=&quot;00131A3F&quot;/&gt;&lt;wsp:rsid wsp:val=&quot;00131BDF&quot;/&gt;&lt;wsp:rsid wsp:val=&quot;00133D6D&quot;/&gt;&lt;wsp:rsid wsp:val=&quot;00134D17&quot;/&gt;&lt;wsp:rsid wsp:val=&quot;00136161&quot;/&gt;&lt;wsp:rsid wsp:val=&quot;00137428&quot;/&gt;&lt;wsp:rsid wsp:val=&quot;00137ACF&quot;/&gt;&lt;wsp:rsid wsp:val=&quot;00137BC5&quot;/&gt;&lt;wsp:rsid wsp:val=&quot;001407E8&quot;/&gt;&lt;wsp:rsid wsp:val=&quot;00140C72&quot;/&gt;&lt;wsp:rsid wsp:val=&quot;00141BBF&quot;/&gt;&lt;wsp:rsid wsp:val=&quot;0014274D&quot;/&gt;&lt;wsp:rsid wsp:val=&quot;00143513&quot;/&gt;&lt;wsp:rsid wsp:val=&quot;00143EF2&quot;/&gt;&lt;wsp:rsid wsp:val=&quot;0014553E&quot;/&gt;&lt;wsp:rsid wsp:val=&quot;00145DD0&quot;/&gt;&lt;wsp:rsid wsp:val=&quot;00150FF9&quot;/&gt;&lt;wsp:rsid wsp:val=&quot;00151E64&quot;/&gt;&lt;wsp:rsid wsp:val=&quot;001520AE&quot;/&gt;&lt;wsp:rsid wsp:val=&quot;00153215&quot;/&gt;&lt;wsp:rsid wsp:val=&quot;00155F46&quot;/&gt;&lt;wsp:rsid wsp:val=&quot;001562C1&quot;/&gt;&lt;wsp:rsid wsp:val=&quot;001569EF&quot;/&gt;&lt;wsp:rsid wsp:val=&quot;00156C3F&quot;/&gt;&lt;wsp:rsid wsp:val=&quot;001573F7&quot;/&gt;&lt;wsp:rsid wsp:val=&quot;001573FC&quot;/&gt;&lt;wsp:rsid wsp:val=&quot;00157F2A&quot;/&gt;&lt;wsp:rsid wsp:val=&quot;00160B59&quot;/&gt;&lt;wsp:rsid wsp:val=&quot;00160C9A&quot;/&gt;&lt;wsp:rsid wsp:val=&quot;001615DB&quot;/&gt;&lt;wsp:rsid wsp:val=&quot;00161AD1&quot;/&gt;&lt;wsp:rsid wsp:val=&quot;00161CAA&quot;/&gt;&lt;wsp:rsid wsp:val=&quot;001623B3&quot;/&gt;&lt;wsp:rsid wsp:val=&quot;001627A7&quot;/&gt;&lt;wsp:rsid wsp:val=&quot;00162DD8&quot;/&gt;&lt;wsp:rsid wsp:val=&quot;00162DF4&quot;/&gt;&lt;wsp:rsid wsp:val=&quot;00162ECF&quot;/&gt;&lt;wsp:rsid wsp:val=&quot;0016311C&quot;/&gt;&lt;wsp:rsid wsp:val=&quot;00163357&quot;/&gt;&lt;wsp:rsid wsp:val=&quot;0016383D&quot;/&gt;&lt;wsp:rsid wsp:val=&quot;0016392F&quot;/&gt;&lt;wsp:rsid wsp:val=&quot;00164A3C&quot;/&gt;&lt;wsp:rsid wsp:val=&quot;00164A7B&quot;/&gt;&lt;wsp:rsid wsp:val=&quot;00164D87&quot;/&gt;&lt;wsp:rsid wsp:val=&quot;00164E3A&quot;/&gt;&lt;wsp:rsid wsp:val=&quot;0016545E&quot;/&gt;&lt;wsp:rsid wsp:val=&quot;00165CC0&quot;/&gt;&lt;wsp:rsid wsp:val=&quot;001662B0&quot;/&gt;&lt;wsp:rsid wsp:val=&quot;00166E4C&quot;/&gt;&lt;wsp:rsid wsp:val=&quot;001678EB&quot;/&gt;&lt;wsp:rsid wsp:val=&quot;00167C10&quot;/&gt;&lt;wsp:rsid wsp:val=&quot;00170145&quot;/&gt;&lt;wsp:rsid wsp:val=&quot;00171E4C&quot;/&gt;&lt;wsp:rsid wsp:val=&quot;00171F7C&quot;/&gt;&lt;wsp:rsid wsp:val=&quot;00171FF0&quot;/&gt;&lt;wsp:rsid wsp:val=&quot;0017222D&quot;/&gt;&lt;wsp:rsid wsp:val=&quot;00172BAD&quot;/&gt;&lt;wsp:rsid wsp:val=&quot;00172C19&quot;/&gt;&lt;wsp:rsid wsp:val=&quot;00172D63&quot;/&gt;&lt;wsp:rsid wsp:val=&quot;00173281&quot;/&gt;&lt;wsp:rsid wsp:val=&quot;001752DA&quot;/&gt;&lt;wsp:rsid wsp:val=&quot;00176C42&quot;/&gt;&lt;wsp:rsid wsp:val=&quot;001777F8&quot;/&gt;&lt;wsp:rsid wsp:val=&quot;00181538&quot;/&gt;&lt;wsp:rsid wsp:val=&quot;001818F4&quot;/&gt;&lt;wsp:rsid wsp:val=&quot;0018278C&quot;/&gt;&lt;wsp:rsid wsp:val=&quot;00184165&quot;/&gt;&lt;wsp:rsid wsp:val=&quot;00184393&quot;/&gt;&lt;wsp:rsid wsp:val=&quot;001848F2&quot;/&gt;&lt;wsp:rsid wsp:val=&quot;001849BE&quot;/&gt;&lt;wsp:rsid wsp:val=&quot;00185132&quot;/&gt;&lt;wsp:rsid wsp:val=&quot;00185F08&quot;/&gt;&lt;wsp:rsid wsp:val=&quot;00185FA1&quot;/&gt;&lt;wsp:rsid wsp:val=&quot;00185FD5&quot;/&gt;&lt;wsp:rsid wsp:val=&quot;001908BB&quot;/&gt;&lt;wsp:rsid wsp:val=&quot;001909DA&quot;/&gt;&lt;wsp:rsid wsp:val=&quot;001917FE&quot;/&gt;&lt;wsp:rsid wsp:val=&quot;00192487&quot;/&gt;&lt;wsp:rsid wsp:val=&quot;0019397B&quot;/&gt;&lt;wsp:rsid wsp:val=&quot;00193F43&quot;/&gt;&lt;wsp:rsid wsp:val=&quot;001945E9&quot;/&gt;&lt;wsp:rsid wsp:val=&quot;001962C4&quot;/&gt;&lt;wsp:rsid wsp:val=&quot;001966D3&quot;/&gt;&lt;wsp:rsid wsp:val=&quot;00196A9B&quot;/&gt;&lt;wsp:rsid wsp:val=&quot;00196F8E&quot;/&gt;&lt;wsp:rsid wsp:val=&quot;001A0164&quot;/&gt;&lt;wsp:rsid wsp:val=&quot;001A01C9&quot;/&gt;&lt;wsp:rsid wsp:val=&quot;001A04F0&quot;/&gt;&lt;wsp:rsid wsp:val=&quot;001A0B71&quot;/&gt;&lt;wsp:rsid wsp:val=&quot;001A0BD4&quot;/&gt;&lt;wsp:rsid wsp:val=&quot;001A0EFB&quot;/&gt;&lt;wsp:rsid wsp:val=&quot;001A12EE&quot;/&gt;&lt;wsp:rsid wsp:val=&quot;001A1B5E&quot;/&gt;&lt;wsp:rsid wsp:val=&quot;001A64CD&quot;/&gt;&lt;wsp:rsid wsp:val=&quot;001A698F&quot;/&gt;&lt;wsp:rsid wsp:val=&quot;001A78B6&quot;/&gt;&lt;wsp:rsid wsp:val=&quot;001A7F6D&quot;/&gt;&lt;wsp:rsid wsp:val=&quot;001B0DDD&quot;/&gt;&lt;wsp:rsid wsp:val=&quot;001B0DFA&quot;/&gt;&lt;wsp:rsid wsp:val=&quot;001B10A4&quot;/&gt;&lt;wsp:rsid wsp:val=&quot;001B1A38&quot;/&gt;&lt;wsp:rsid wsp:val=&quot;001B1ACB&quot;/&gt;&lt;wsp:rsid wsp:val=&quot;001B1AE0&quot;/&gt;&lt;wsp:rsid wsp:val=&quot;001B3726&quot;/&gt;&lt;wsp:rsid wsp:val=&quot;001B37A0&quot;/&gt;&lt;wsp:rsid wsp:val=&quot;001B4E49&quot;/&gt;&lt;wsp:rsid wsp:val=&quot;001B650F&quot;/&gt;&lt;wsp:rsid wsp:val=&quot;001C1540&quot;/&gt;&lt;wsp:rsid wsp:val=&quot;001C1E9D&quot;/&gt;&lt;wsp:rsid wsp:val=&quot;001C27E2&quot;/&gt;&lt;wsp:rsid wsp:val=&quot;001C3AEE&quot;/&gt;&lt;wsp:rsid wsp:val=&quot;001C3F3A&quot;/&gt;&lt;wsp:rsid wsp:val=&quot;001C411E&quot;/&gt;&lt;wsp:rsid wsp:val=&quot;001C4441&quot;/&gt;&lt;wsp:rsid wsp:val=&quot;001C662B&quot;/&gt;&lt;wsp:rsid wsp:val=&quot;001C6903&quot;/&gt;&lt;wsp:rsid wsp:val=&quot;001C7A74&quot;/&gt;&lt;wsp:rsid wsp:val=&quot;001C7E58&quot;/&gt;&lt;wsp:rsid wsp:val=&quot;001D1804&quot;/&gt;&lt;wsp:rsid wsp:val=&quot;001D58C8&quot;/&gt;&lt;wsp:rsid wsp:val=&quot;001D6CF1&quot;/&gt;&lt;wsp:rsid wsp:val=&quot;001D7AF4&quot;/&gt;&lt;wsp:rsid wsp:val=&quot;001E0DFB&quot;/&gt;&lt;wsp:rsid wsp:val=&quot;001E1FC1&quot;/&gt;&lt;wsp:rsid wsp:val=&quot;001E1FCF&quot;/&gt;&lt;wsp:rsid wsp:val=&quot;001E2442&quot;/&gt;&lt;wsp:rsid wsp:val=&quot;001E30BD&quot;/&gt;&lt;wsp:rsid wsp:val=&quot;001E3184&quot;/&gt;&lt;wsp:rsid wsp:val=&quot;001E4957&quot;/&gt;&lt;wsp:rsid wsp:val=&quot;001E4C65&quot;/&gt;&lt;wsp:rsid wsp:val=&quot;001E6161&quot;/&gt;&lt;wsp:rsid wsp:val=&quot;001E6EF4&quot;/&gt;&lt;wsp:rsid wsp:val=&quot;001E73C6&quot;/&gt;&lt;wsp:rsid wsp:val=&quot;001E77CE&quot;/&gt;&lt;wsp:rsid wsp:val=&quot;001F0C19&quot;/&gt;&lt;wsp:rsid wsp:val=&quot;001F133D&quot;/&gt;&lt;wsp:rsid wsp:val=&quot;001F137F&quot;/&gt;&lt;wsp:rsid wsp:val=&quot;001F3979&quot;/&gt;&lt;wsp:rsid wsp:val=&quot;001F4673&quot;/&gt;&lt;wsp:rsid wsp:val=&quot;001F50DB&quot;/&gt;&lt;wsp:rsid wsp:val=&quot;001F6303&quot;/&gt;&lt;wsp:rsid wsp:val=&quot;001F6660&quot;/&gt;&lt;wsp:rsid wsp:val=&quot;001F6F66&quot;/&gt;&lt;wsp:rsid wsp:val=&quot;001F7D09&quot;/&gt;&lt;wsp:rsid wsp:val=&quot;0020056C&quot;/&gt;&lt;wsp:rsid wsp:val=&quot;002008B9&quot;/&gt;&lt;wsp:rsid wsp:val=&quot;00200C9C&quot;/&gt;&lt;wsp:rsid wsp:val=&quot;00201137&quot;/&gt;&lt;wsp:rsid wsp:val=&quot;00201149&quot;/&gt;&lt;wsp:rsid wsp:val=&quot;002012D6&quot;/&gt;&lt;wsp:rsid wsp:val=&quot;00201C4E&quot;/&gt;&lt;wsp:rsid wsp:val=&quot;00201D4E&quot;/&gt;&lt;wsp:rsid wsp:val=&quot;00202DAF&quot;/&gt;&lt;wsp:rsid wsp:val=&quot;002056A2&quot;/&gt;&lt;wsp:rsid wsp:val=&quot;00206481&quot;/&gt;&lt;wsp:rsid wsp:val=&quot;00206672&quot;/&gt;&lt;wsp:rsid wsp:val=&quot;00206AB8&quot;/&gt;&lt;wsp:rsid wsp:val=&quot;00207D0F&quot;/&gt;&lt;wsp:rsid wsp:val=&quot;002106CC&quot;/&gt;&lt;wsp:rsid wsp:val=&quot;00210DC3&quot;/&gt;&lt;wsp:rsid wsp:val=&quot;00211192&quot;/&gt;&lt;wsp:rsid wsp:val=&quot;00212384&quot;/&gt;&lt;wsp:rsid wsp:val=&quot;002124FA&quot;/&gt;&lt;wsp:rsid wsp:val=&quot;00212BCC&quot;/&gt;&lt;wsp:rsid wsp:val=&quot;00212C63&quot;/&gt;&lt;wsp:rsid wsp:val=&quot;00212CDC&quot;/&gt;&lt;wsp:rsid wsp:val=&quot;002131B4&quot;/&gt;&lt;wsp:rsid wsp:val=&quot;00213F26&quot;/&gt;&lt;wsp:rsid wsp:val=&quot;002167B3&quot;/&gt;&lt;wsp:rsid wsp:val=&quot;00216BCA&quot;/&gt;&lt;wsp:rsid wsp:val=&quot;00217071&quot;/&gt;&lt;wsp:rsid wsp:val=&quot;002173F9&quot;/&gt;&lt;wsp:rsid wsp:val=&quot;0021749F&quot;/&gt;&lt;wsp:rsid wsp:val=&quot;00217756&quot;/&gt;&lt;wsp:rsid wsp:val=&quot;002202A1&quot;/&gt;&lt;wsp:rsid wsp:val=&quot;0022037B&quot;/&gt;&lt;wsp:rsid wsp:val=&quot;0022040D&quot;/&gt;&lt;wsp:rsid wsp:val=&quot;00220522&quot;/&gt;&lt;wsp:rsid wsp:val=&quot;00222925&quot;/&gt;&lt;wsp:rsid wsp:val=&quot;002230FF&quot;/&gt;&lt;wsp:rsid wsp:val=&quot;002231C0&quot;/&gt;&lt;wsp:rsid wsp:val=&quot;00223A05&quot;/&gt;&lt;wsp:rsid wsp:val=&quot;002241A6&quot;/&gt;&lt;wsp:rsid wsp:val=&quot;00224BBC&quot;/&gt;&lt;wsp:rsid wsp:val=&quot;00224E9A&quot;/&gt;&lt;wsp:rsid wsp:val=&quot;00224EA0&quot;/&gt;&lt;wsp:rsid wsp:val=&quot;0022612E&quot;/&gt;&lt;wsp:rsid wsp:val=&quot;0022641B&quot;/&gt;&lt;wsp:rsid wsp:val=&quot;00227229&quot;/&gt;&lt;wsp:rsid wsp:val=&quot;0023016F&quot;/&gt;&lt;wsp:rsid wsp:val=&quot;00230C58&quot;/&gt;&lt;wsp:rsid wsp:val=&quot;0023183C&quot;/&gt;&lt;wsp:rsid wsp:val=&quot;0023222B&quot;/&gt;&lt;wsp:rsid wsp:val=&quot;00232568&quot;/&gt;&lt;wsp:rsid wsp:val=&quot;002330CC&quot;/&gt;&lt;wsp:rsid wsp:val=&quot;00233F5A&quot;/&gt;&lt;wsp:rsid wsp:val=&quot;00235B2D&quot;/&gt;&lt;wsp:rsid wsp:val=&quot;00236DA6&quot;/&gt;&lt;wsp:rsid wsp:val=&quot;00240FFD&quot;/&gt;&lt;wsp:rsid wsp:val=&quot;00241CB0&quot;/&gt;&lt;wsp:rsid wsp:val=&quot;00241D1B&quot;/&gt;&lt;wsp:rsid wsp:val=&quot;0024217F&quot;/&gt;&lt;wsp:rsid wsp:val=&quot;00242BBE&quot;/&gt;&lt;wsp:rsid wsp:val=&quot;00242CD0&quot;/&gt;&lt;wsp:rsid wsp:val=&quot;002435C8&quot;/&gt;&lt;wsp:rsid wsp:val=&quot;002468A0&quot;/&gt;&lt;wsp:rsid wsp:val=&quot;00247B64&quot;/&gt;&lt;wsp:rsid wsp:val=&quot;0025082A&quot;/&gt;&lt;wsp:rsid wsp:val=&quot;002508DE&quot;/&gt;&lt;wsp:rsid wsp:val=&quot;00250E1A&quot;/&gt;&lt;wsp:rsid wsp:val=&quot;002511BE&quot;/&gt;&lt;wsp:rsid wsp:val=&quot;00251ED6&quot;/&gt;&lt;wsp:rsid wsp:val=&quot;0025264A&quot;/&gt;&lt;wsp:rsid wsp:val=&quot;00252C5C&quot;/&gt;&lt;wsp:rsid wsp:val=&quot;00253099&quot;/&gt;&lt;wsp:rsid wsp:val=&quot;00254B44&quot;/&gt;&lt;wsp:rsid wsp:val=&quot;00254F80&quot;/&gt;&lt;wsp:rsid wsp:val=&quot;00255658&quot;/&gt;&lt;wsp:rsid wsp:val=&quot;00255FCF&quot;/&gt;&lt;wsp:rsid wsp:val=&quot;00256B8E&quot;/&gt;&lt;wsp:rsid wsp:val=&quot;00256D4B&quot;/&gt;&lt;wsp:rsid wsp:val=&quot;00256DFA&quot;/&gt;&lt;wsp:rsid wsp:val=&quot;00257124&quot;/&gt;&lt;wsp:rsid wsp:val=&quot;002578F9&quot;/&gt;&lt;wsp:rsid wsp:val=&quot;00257BB2&quot;/&gt;&lt;wsp:rsid wsp:val=&quot;002603A3&quot;/&gt;&lt;wsp:rsid wsp:val=&quot;002607CA&quot;/&gt;&lt;wsp:rsid wsp:val=&quot;00260FD0&quot;/&gt;&lt;wsp:rsid wsp:val=&quot;0026112D&quot;/&gt;&lt;wsp:rsid wsp:val=&quot;00262239&quot;/&gt;&lt;wsp:rsid wsp:val=&quot;00262A23&quot;/&gt;&lt;wsp:rsid wsp:val=&quot;0026344D&quot;/&gt;&lt;wsp:rsid wsp:val=&quot;0026345F&quot;/&gt;&lt;wsp:rsid wsp:val=&quot;00264417&quot;/&gt;&lt;wsp:rsid wsp:val=&quot;00265E02&quot;/&gt;&lt;wsp:rsid wsp:val=&quot;002664C1&quot;/&gt;&lt;wsp:rsid wsp:val=&quot;0026773D&quot;/&gt;&lt;wsp:rsid wsp:val=&quot;002701D1&quot;/&gt;&lt;wsp:rsid wsp:val=&quot;002709EA&quot;/&gt;&lt;wsp:rsid wsp:val=&quot;00272543&quot;/&gt;&lt;wsp:rsid wsp:val=&quot;00272B9D&quot;/&gt;&lt;wsp:rsid wsp:val=&quot;0027375E&quot;/&gt;&lt;wsp:rsid wsp:val=&quot;00273DFB&quot;/&gt;&lt;wsp:rsid wsp:val=&quot;0027454A&quot;/&gt;&lt;wsp:rsid wsp:val=&quot;00274A67&quot;/&gt;&lt;wsp:rsid wsp:val=&quot;00274C78&quot;/&gt;&lt;wsp:rsid wsp:val=&quot;002754EE&quot;/&gt;&lt;wsp:rsid wsp:val=&quot;00275DC0&quot;/&gt;&lt;wsp:rsid wsp:val=&quot;00277408&quot;/&gt;&lt;wsp:rsid wsp:val=&quot;002778BD&quot;/&gt;&lt;wsp:rsid wsp:val=&quot;002778FC&quot;/&gt;&lt;wsp:rsid wsp:val=&quot;00277E90&quot;/&gt;&lt;wsp:rsid wsp:val=&quot;00280A72&quot;/&gt;&lt;wsp:rsid wsp:val=&quot;00280E3A&quot;/&gt;&lt;wsp:rsid wsp:val=&quot;002812CF&quot;/&gt;&lt;wsp:rsid wsp:val=&quot;0028186E&quot;/&gt;&lt;wsp:rsid wsp:val=&quot;00284F40&quot;/&gt;&lt;wsp:rsid wsp:val=&quot;00285294&quot;/&gt;&lt;wsp:rsid wsp:val=&quot;00285421&quot;/&gt;&lt;wsp:rsid wsp:val=&quot;002855DD&quot;/&gt;&lt;wsp:rsid wsp:val=&quot;002869D9&quot;/&gt;&lt;wsp:rsid wsp:val=&quot;002870CA&quot;/&gt;&lt;wsp:rsid wsp:val=&quot;002872F2&quot;/&gt;&lt;wsp:rsid wsp:val=&quot;00287AD4&quot;/&gt;&lt;wsp:rsid wsp:val=&quot;00290418&quot;/&gt;&lt;wsp:rsid wsp:val=&quot;0029086B&quot;/&gt;&lt;wsp:rsid wsp:val=&quot;00290D49&quot;/&gt;&lt;wsp:rsid wsp:val=&quot;00291465&quot;/&gt;&lt;wsp:rsid wsp:val=&quot;00291677&quot;/&gt;&lt;wsp:rsid wsp:val=&quot;00291759&quot;/&gt;&lt;wsp:rsid wsp:val=&quot;0029273E&quot;/&gt;&lt;wsp:rsid wsp:val=&quot;00295C8C&quot;/&gt;&lt;wsp:rsid wsp:val=&quot;002973FB&quot;/&gt;&lt;wsp:rsid wsp:val=&quot;002A05C1&quot;/&gt;&lt;wsp:rsid wsp:val=&quot;002A0644&quot;/&gt;&lt;wsp:rsid wsp:val=&quot;002A079D&quot;/&gt;&lt;wsp:rsid wsp:val=&quot;002A122F&quot;/&gt;&lt;wsp:rsid wsp:val=&quot;002A12E8&quot;/&gt;&lt;wsp:rsid wsp:val=&quot;002A246F&quot;/&gt;&lt;wsp:rsid wsp:val=&quot;002A3174&quot;/&gt;&lt;wsp:rsid wsp:val=&quot;002A36DD&quot;/&gt;&lt;wsp:rsid wsp:val=&quot;002A390F&quot;/&gt;&lt;wsp:rsid wsp:val=&quot;002A3E51&quot;/&gt;&lt;wsp:rsid wsp:val=&quot;002A5021&quot;/&gt;&lt;wsp:rsid wsp:val=&quot;002A579A&quot;/&gt;&lt;wsp:rsid wsp:val=&quot;002B0E4B&quot;/&gt;&lt;wsp:rsid wsp:val=&quot;002B2022&quot;/&gt;&lt;wsp:rsid wsp:val=&quot;002B2E80&quot;/&gt;&lt;wsp:rsid wsp:val=&quot;002B377F&quot;/&gt;&lt;wsp:rsid wsp:val=&quot;002B3AE0&quot;/&gt;&lt;wsp:rsid wsp:val=&quot;002B4607&quot;/&gt;&lt;wsp:rsid wsp:val=&quot;002B57C6&quot;/&gt;&lt;wsp:rsid wsp:val=&quot;002B5ABE&quot;/&gt;&lt;wsp:rsid wsp:val=&quot;002B6B00&quot;/&gt;&lt;wsp:rsid wsp:val=&quot;002B79BF&quot;/&gt;&lt;wsp:rsid wsp:val=&quot;002B79CE&quot;/&gt;&lt;wsp:rsid wsp:val=&quot;002B7D92&quot;/&gt;&lt;wsp:rsid wsp:val=&quot;002B7F90&quot;/&gt;&lt;wsp:rsid wsp:val=&quot;002C21F9&quot;/&gt;&lt;wsp:rsid wsp:val=&quot;002C2905&quot;/&gt;&lt;wsp:rsid wsp:val=&quot;002C2A14&quot;/&gt;&lt;wsp:rsid wsp:val=&quot;002C2E61&quot;/&gt;&lt;wsp:rsid wsp:val=&quot;002C2E84&quot;/&gt;&lt;wsp:rsid wsp:val=&quot;002C5F02&quot;/&gt;&lt;wsp:rsid wsp:val=&quot;002C70B4&quot;/&gt;&lt;wsp:rsid wsp:val=&quot;002D4963&quot;/&gt;&lt;wsp:rsid wsp:val=&quot;002D4DE5&quot;/&gt;&lt;wsp:rsid wsp:val=&quot;002D61BC&quot;/&gt;&lt;wsp:rsid wsp:val=&quot;002D684A&quot;/&gt;&lt;wsp:rsid wsp:val=&quot;002D6961&quot;/&gt;&lt;wsp:rsid wsp:val=&quot;002D6BE2&quot;/&gt;&lt;wsp:rsid wsp:val=&quot;002D702F&quot;/&gt;&lt;wsp:rsid wsp:val=&quot;002D751A&quot;/&gt;&lt;wsp:rsid wsp:val=&quot;002E0F5F&quot;/&gt;&lt;wsp:rsid wsp:val=&quot;002E1C2E&quot;/&gt;&lt;wsp:rsid wsp:val=&quot;002E3B75&quot;/&gt;&lt;wsp:rsid wsp:val=&quot;002E6115&quot;/&gt;&lt;wsp:rsid wsp:val=&quot;002E6396&quot;/&gt;&lt;wsp:rsid wsp:val=&quot;002E7ABA&quot;/&gt;&lt;wsp:rsid wsp:val=&quot;002E7E04&quot;/&gt;&lt;wsp:rsid wsp:val=&quot;002F0789&quot;/&gt;&lt;wsp:rsid wsp:val=&quot;002F2004&quot;/&gt;&lt;wsp:rsid wsp:val=&quot;002F2D7A&quot;/&gt;&lt;wsp:rsid wsp:val=&quot;002F2F01&quot;/&gt;&lt;wsp:rsid wsp:val=&quot;002F32C9&quot;/&gt;&lt;wsp:rsid wsp:val=&quot;002F34D5&quot;/&gt;&lt;wsp:rsid wsp:val=&quot;002F38B0&quot;/&gt;&lt;wsp:rsid wsp:val=&quot;002F3D99&quot;/&gt;&lt;wsp:rsid wsp:val=&quot;002F3DBA&quot;/&gt;&lt;wsp:rsid wsp:val=&quot;002F4261&quot;/&gt;&lt;wsp:rsid wsp:val=&quot;002F4C97&quot;/&gt;&lt;wsp:rsid wsp:val=&quot;002F5600&quot;/&gt;&lt;wsp:rsid wsp:val=&quot;002F6D20&quot;/&gt;&lt;wsp:rsid wsp:val=&quot;002F6D8A&quot;/&gt;&lt;wsp:rsid wsp:val=&quot;002F6E82&quot;/&gt;&lt;wsp:rsid wsp:val=&quot;0030137D&quot;/&gt;&lt;wsp:rsid wsp:val=&quot;003014D6&quot;/&gt;&lt;wsp:rsid wsp:val=&quot;003019F7&quot;/&gt;&lt;wsp:rsid wsp:val=&quot;003047DF&quot;/&gt;&lt;wsp:rsid wsp:val=&quot;00304D03&quot;/&gt;&lt;wsp:rsid wsp:val=&quot;00304DBE&quot;/&gt;&lt;wsp:rsid wsp:val=&quot;00305983&quot;/&gt;&lt;wsp:rsid wsp:val=&quot;00306EE1&quot;/&gt;&lt;wsp:rsid wsp:val=&quot;00307C1D&quot;/&gt;&lt;wsp:rsid wsp:val=&quot;00307CB5&quot;/&gt;&lt;wsp:rsid wsp:val=&quot;0031026B&quot;/&gt;&lt;wsp:rsid wsp:val=&quot;003109C0&quot;/&gt;&lt;wsp:rsid wsp:val=&quot;00311091&quot;/&gt;&lt;wsp:rsid wsp:val=&quot;00312675&quot;/&gt;&lt;wsp:rsid wsp:val=&quot;00312D43&quot;/&gt;&lt;wsp:rsid wsp:val=&quot;00312F67&quot;/&gt;&lt;wsp:rsid wsp:val=&quot;00313DCF&quot;/&gt;&lt;wsp:rsid wsp:val=&quot;00313F22&quot;/&gt;&lt;wsp:rsid wsp:val=&quot;00314F40&quot;/&gt;&lt;wsp:rsid wsp:val=&quot;00315262&quot;/&gt;&lt;wsp:rsid wsp:val=&quot;00315798&quot;/&gt;&lt;wsp:rsid wsp:val=&quot;003159A4&quot;/&gt;&lt;wsp:rsid wsp:val=&quot;00315BD1&quot;/&gt;&lt;wsp:rsid wsp:val=&quot;00316B0E&quot;/&gt;&lt;wsp:rsid wsp:val=&quot;0032026E&quot;/&gt;&lt;wsp:rsid wsp:val=&quot;003208CF&quot;/&gt;&lt;wsp:rsid wsp:val=&quot;00320D19&quot;/&gt;&lt;wsp:rsid wsp:val=&quot;00322517&quot;/&gt;&lt;wsp:rsid wsp:val=&quot;0032383B&quot;/&gt;&lt;wsp:rsid wsp:val=&quot;003241BB&quot;/&gt;&lt;wsp:rsid wsp:val=&quot;00325CDB&quot;/&gt;&lt;wsp:rsid wsp:val=&quot;00325F93&quot;/&gt;&lt;wsp:rsid wsp:val=&quot;00326691&quot;/&gt;&lt;wsp:rsid wsp:val=&quot;003267DA&quot;/&gt;&lt;wsp:rsid wsp:val=&quot;00326C03&quot;/&gt;&lt;wsp:rsid wsp:val=&quot;00326FDA&quot;/&gt;&lt;wsp:rsid wsp:val=&quot;00327030&quot;/&gt;&lt;wsp:rsid wsp:val=&quot;003274DE&quot;/&gt;&lt;wsp:rsid wsp:val=&quot;00327880&quot;/&gt;&lt;wsp:rsid wsp:val=&quot;00327BC4&quot;/&gt;&lt;wsp:rsid wsp:val=&quot;00327DE9&quot;/&gt;&lt;wsp:rsid wsp:val=&quot;003304E0&quot;/&gt;&lt;wsp:rsid wsp:val=&quot;00331636&quot;/&gt;&lt;wsp:rsid wsp:val=&quot;00331C0B&quot;/&gt;&lt;wsp:rsid wsp:val=&quot;0033349D&quot;/&gt;&lt;wsp:rsid wsp:val=&quot;003336D4&quot;/&gt;&lt;wsp:rsid wsp:val=&quot;00333714&quot;/&gt;&lt;wsp:rsid wsp:val=&quot;00333B7D&quot;/&gt;&lt;wsp:rsid wsp:val=&quot;00334509&quot;/&gt;&lt;wsp:rsid wsp:val=&quot;0033518B&quot;/&gt;&lt;wsp:rsid wsp:val=&quot;003351B9&quot;/&gt;&lt;wsp:rsid wsp:val=&quot;00336FBD&quot;/&gt;&lt;wsp:rsid wsp:val=&quot;00337F6C&quot;/&gt;&lt;wsp:rsid wsp:val=&quot;00340E39&quot;/&gt;&lt;wsp:rsid wsp:val=&quot;00341294&quot;/&gt;&lt;wsp:rsid wsp:val=&quot;00342E19&quot;/&gt;&lt;wsp:rsid wsp:val=&quot;00343FF0&quot;/&gt;&lt;wsp:rsid wsp:val=&quot;00345AC2&quot;/&gt;&lt;wsp:rsid wsp:val=&quot;00345EDC&quot;/&gt;&lt;wsp:rsid wsp:val=&quot;00346167&quot;/&gt;&lt;wsp:rsid wsp:val=&quot;00347CA7&quot;/&gt;&lt;wsp:rsid wsp:val=&quot;00350AFF&quot;/&gt;&lt;wsp:rsid wsp:val=&quot;00351CCC&quot;/&gt;&lt;wsp:rsid wsp:val=&quot;0035233B&quot;/&gt;&lt;wsp:rsid wsp:val=&quot;00354617&quot;/&gt;&lt;wsp:rsid wsp:val=&quot;00354DB6&quot;/&gt;&lt;wsp:rsid wsp:val=&quot;00355EF6&quot;/&gt;&lt;wsp:rsid wsp:val=&quot;00356DF1&quot;/&gt;&lt;wsp:rsid wsp:val=&quot;00356E2F&quot;/&gt;&lt;wsp:rsid wsp:val=&quot;00357BC4&quot;/&gt;&lt;wsp:rsid wsp:val=&quot;00360054&quot;/&gt;&lt;wsp:rsid wsp:val=&quot;00360EA6&quot;/&gt;&lt;wsp:rsid wsp:val=&quot;00361190&quot;/&gt;&lt;wsp:rsid wsp:val=&quot;00361485&quot;/&gt;&lt;wsp:rsid wsp:val=&quot;00361AA8&quot;/&gt;&lt;wsp:rsid wsp:val=&quot;00361BAB&quot;/&gt;&lt;wsp:rsid wsp:val=&quot;0036215C&quot;/&gt;&lt;wsp:rsid wsp:val=&quot;003655DA&quot;/&gt;&lt;wsp:rsid wsp:val=&quot;00365B28&quot;/&gt;&lt;wsp:rsid wsp:val=&quot;00365BDD&quot;/&gt;&lt;wsp:rsid wsp:val=&quot;00365F6E&quot;/&gt;&lt;wsp:rsid wsp:val=&quot;00367589&quot;/&gt;&lt;wsp:rsid wsp:val=&quot;00367954&quot;/&gt;&lt;wsp:rsid wsp:val=&quot;003704C4&quot;/&gt;&lt;wsp:rsid wsp:val=&quot;00370CC1&quot;/&gt;&lt;wsp:rsid wsp:val=&quot;00372A24&quot;/&gt;&lt;wsp:rsid wsp:val=&quot;00372C53&quot;/&gt;&lt;wsp:rsid wsp:val=&quot;003737C9&quot;/&gt;&lt;wsp:rsid wsp:val=&quot;003741DB&quot;/&gt;&lt;wsp:rsid wsp:val=&quot;003749E1&quot;/&gt;&lt;wsp:rsid wsp:val=&quot;00374FE5&quot;/&gt;&lt;wsp:rsid wsp:val=&quot;003753DF&quot;/&gt;&lt;wsp:rsid wsp:val=&quot;003770DF&quot;/&gt;&lt;wsp:rsid wsp:val=&quot;00377DC6&quot;/&gt;&lt;wsp:rsid wsp:val=&quot;00381BB9&quot;/&gt;&lt;wsp:rsid wsp:val=&quot;0038341F&quot;/&gt;&lt;wsp:rsid wsp:val=&quot;00385576&quot;/&gt;&lt;wsp:rsid wsp:val=&quot;00385EA8&quot;/&gt;&lt;wsp:rsid wsp:val=&quot;003865B9&quot;/&gt;&lt;wsp:rsid wsp:val=&quot;00386AF5&quot;/&gt;&lt;wsp:rsid wsp:val=&quot;00386B74&quot;/&gt;&lt;wsp:rsid wsp:val=&quot;0039136C&quot;/&gt;&lt;wsp:rsid wsp:val=&quot;003917F7&quot;/&gt;&lt;wsp:rsid wsp:val=&quot;003919E9&quot;/&gt;&lt;wsp:rsid wsp:val=&quot;00391BD2&quot;/&gt;&lt;wsp:rsid wsp:val=&quot;00392B52&quot;/&gt;&lt;wsp:rsid wsp:val=&quot;00392BB6&quot;/&gt;&lt;wsp:rsid wsp:val=&quot;00392EE2&quot;/&gt;&lt;wsp:rsid wsp:val=&quot;0039387C&quot;/&gt;&lt;wsp:rsid wsp:val=&quot;00393A2E&quot;/&gt;&lt;wsp:rsid wsp:val=&quot;003941A9&quot;/&gt;&lt;wsp:rsid wsp:val=&quot;0039543F&quot;/&gt;&lt;wsp:rsid wsp:val=&quot;00395BEE&quot;/&gt;&lt;wsp:rsid wsp:val=&quot;00395C11&quot;/&gt;&lt;wsp:rsid wsp:val=&quot;00396752&quot;/&gt;&lt;wsp:rsid wsp:val=&quot;003972B1&quot;/&gt;&lt;wsp:rsid wsp:val=&quot;003977A1&quot;/&gt;&lt;wsp:rsid wsp:val=&quot;00397951&quot;/&gt;&lt;wsp:rsid wsp:val=&quot;003A1097&quot;/&gt;&lt;wsp:rsid wsp:val=&quot;003A17C5&quot;/&gt;&lt;wsp:rsid wsp:val=&quot;003A1B22&quot;/&gt;&lt;wsp:rsid wsp:val=&quot;003A3CB7&quot;/&gt;&lt;wsp:rsid wsp:val=&quot;003A5C0D&quot;/&gt;&lt;wsp:rsid wsp:val=&quot;003A5DCA&quot;/&gt;&lt;wsp:rsid wsp:val=&quot;003A62F1&quot;/&gt;&lt;wsp:rsid wsp:val=&quot;003A6690&quot;/&gt;&lt;wsp:rsid wsp:val=&quot;003A7284&quot;/&gt;&lt;wsp:rsid wsp:val=&quot;003A797A&quot;/&gt;&lt;wsp:rsid wsp:val=&quot;003A7DE4&quot;/&gt;&lt;wsp:rsid wsp:val=&quot;003B2B81&quot;/&gt;&lt;wsp:rsid wsp:val=&quot;003B3652&quot;/&gt;&lt;wsp:rsid wsp:val=&quot;003B4572&quot;/&gt;&lt;wsp:rsid wsp:val=&quot;003B48E6&quot;/&gt;&lt;wsp:rsid wsp:val=&quot;003B51FE&quot;/&gt;&lt;wsp:rsid wsp:val=&quot;003B5913&quot;/&gt;&lt;wsp:rsid wsp:val=&quot;003B5BFE&quot;/&gt;&lt;wsp:rsid wsp:val=&quot;003B66CF&quot;/&gt;&lt;wsp:rsid wsp:val=&quot;003B67BB&quot;/&gt;&lt;wsp:rsid wsp:val=&quot;003B6AA3&quot;/&gt;&lt;wsp:rsid wsp:val=&quot;003B76DA&quot;/&gt;&lt;wsp:rsid wsp:val=&quot;003C11EF&quot;/&gt;&lt;wsp:rsid wsp:val=&quot;003C1AEB&quot;/&gt;&lt;wsp:rsid wsp:val=&quot;003C250D&quot;/&gt;&lt;wsp:rsid wsp:val=&quot;003C34A3&quot;/&gt;&lt;wsp:rsid wsp:val=&quot;003C477C&quot;/&gt;&lt;wsp:rsid wsp:val=&quot;003C4958&quot;/&gt;&lt;wsp:rsid wsp:val=&quot;003C4D7F&quot;/&gt;&lt;wsp:rsid wsp:val=&quot;003C52D0&quot;/&gt;&lt;wsp:rsid wsp:val=&quot;003C5821&quot;/&gt;&lt;wsp:rsid wsp:val=&quot;003C5E9E&quot;/&gt;&lt;wsp:rsid wsp:val=&quot;003C6B87&quot;/&gt;&lt;wsp:rsid wsp:val=&quot;003C70E9&quot;/&gt;&lt;wsp:rsid wsp:val=&quot;003C73E6&quot;/&gt;&lt;wsp:rsid wsp:val=&quot;003C7B06&quot;/&gt;&lt;wsp:rsid wsp:val=&quot;003D0EB9&quot;/&gt;&lt;wsp:rsid wsp:val=&quot;003D1365&quot;/&gt;&lt;wsp:rsid wsp:val=&quot;003D2C70&quot;/&gt;&lt;wsp:rsid wsp:val=&quot;003D2EAE&quot;/&gt;&lt;wsp:rsid wsp:val=&quot;003D31AB&quot;/&gt;&lt;wsp:rsid wsp:val=&quot;003D3FFA&quot;/&gt;&lt;wsp:rsid wsp:val=&quot;003D47A0&quot;/&gt;&lt;wsp:rsid wsp:val=&quot;003D4AE4&quot;/&gt;&lt;wsp:rsid wsp:val=&quot;003D5855&quot;/&gt;&lt;wsp:rsid wsp:val=&quot;003D5A14&quot;/&gt;&lt;wsp:rsid wsp:val=&quot;003D6150&quot;/&gt;&lt;wsp:rsid wsp:val=&quot;003D6611&quot;/&gt;&lt;wsp:rsid wsp:val=&quot;003E0DCD&quot;/&gt;&lt;wsp:rsid wsp:val=&quot;003E1044&quot;/&gt;&lt;wsp:rsid wsp:val=&quot;003E11DE&quot;/&gt;&lt;wsp:rsid wsp:val=&quot;003E1855&quot;/&gt;&lt;wsp:rsid wsp:val=&quot;003E1DAB&quot;/&gt;&lt;wsp:rsid wsp:val=&quot;003E1E78&quot;/&gt;&lt;wsp:rsid wsp:val=&quot;003E271A&quot;/&gt;&lt;wsp:rsid wsp:val=&quot;003E43CC&quot;/&gt;&lt;wsp:rsid wsp:val=&quot;003E4A3C&quot;/&gt;&lt;wsp:rsid wsp:val=&quot;003E571E&quot;/&gt;&lt;wsp:rsid wsp:val=&quot;003E5942&quot;/&gt;&lt;wsp:rsid wsp:val=&quot;003E7183&quot;/&gt;&lt;wsp:rsid wsp:val=&quot;003E73D1&quot;/&gt;&lt;wsp:rsid wsp:val=&quot;003E7626&quot;/&gt;&lt;wsp:rsid wsp:val=&quot;003E7855&quot;/&gt;&lt;wsp:rsid wsp:val=&quot;003F07A1&quot;/&gt;&lt;wsp:rsid wsp:val=&quot;003F0988&quot;/&gt;&lt;wsp:rsid wsp:val=&quot;003F0B98&quot;/&gt;&lt;wsp:rsid wsp:val=&quot;003F3008&quot;/&gt;&lt;wsp:rsid wsp:val=&quot;003F3946&quot;/&gt;&lt;wsp:rsid wsp:val=&quot;003F3B54&quot;/&gt;&lt;wsp:rsid wsp:val=&quot;003F3BFA&quot;/&gt;&lt;wsp:rsid wsp:val=&quot;003F4123&quot;/&gt;&lt;wsp:rsid wsp:val=&quot;003F4D1C&quot;/&gt;&lt;wsp:rsid wsp:val=&quot;003F5D26&quot;/&gt;&lt;wsp:rsid wsp:val=&quot;003F5DD0&quot;/&gt;&lt;wsp:rsid wsp:val=&quot;003F681D&quot;/&gt;&lt;wsp:rsid wsp:val=&quot;003F7002&quot;/&gt;&lt;wsp:rsid wsp:val=&quot;003F7950&quot;/&gt;&lt;wsp:rsid wsp:val=&quot;003F7B86&quot;/&gt;&lt;wsp:rsid wsp:val=&quot;004002AE&quot;/&gt;&lt;wsp:rsid wsp:val=&quot;00400E3A&quot;/&gt;&lt;wsp:rsid wsp:val=&quot;00401820&quot;/&gt;&lt;wsp:rsid wsp:val=&quot;00401CDE&quot;/&gt;&lt;wsp:rsid wsp:val=&quot;00401D52&quot;/&gt;&lt;wsp:rsid wsp:val=&quot;00402215&quot;/&gt;&lt;wsp:rsid wsp:val=&quot;0040324C&quot;/&gt;&lt;wsp:rsid wsp:val=&quot;00403B32&quot;/&gt;&lt;wsp:rsid wsp:val=&quot;00403CA5&quot;/&gt;&lt;wsp:rsid wsp:val=&quot;00404C25&quot;/&gt;&lt;wsp:rsid wsp:val=&quot;00405807&quot;/&gt;&lt;wsp:rsid wsp:val=&quot;004063FE&quot;/&gt;&lt;wsp:rsid wsp:val=&quot;004072D8&quot;/&gt;&lt;wsp:rsid wsp:val=&quot;00407638&quot;/&gt;&lt;wsp:rsid wsp:val=&quot;00410F8A&quot;/&gt;&lt;wsp:rsid wsp:val=&quot;004117C6&quot;/&gt;&lt;wsp:rsid wsp:val=&quot;00413273&quot;/&gt;&lt;wsp:rsid wsp:val=&quot;004140D0&quot;/&gt;&lt;wsp:rsid wsp:val=&quot;00414F25&quot;/&gt;&lt;wsp:rsid wsp:val=&quot;004155D1&quot;/&gt;&lt;wsp:rsid wsp:val=&quot;00416483&quot;/&gt;&lt;wsp:rsid wsp:val=&quot;0041727F&quot;/&gt;&lt;wsp:rsid wsp:val=&quot;00417708&quot;/&gt;&lt;wsp:rsid wsp:val=&quot;004204AA&quot;/&gt;&lt;wsp:rsid wsp:val=&quot;00420C20&quot;/&gt;&lt;wsp:rsid wsp:val=&quot;00421070&quot;/&gt;&lt;wsp:rsid wsp:val=&quot;00422771&quot;/&gt;&lt;wsp:rsid wsp:val=&quot;00422F9D&quot;/&gt;&lt;wsp:rsid wsp:val=&quot;004241E3&quot;/&gt;&lt;wsp:rsid wsp:val=&quot;00424962&quot;/&gt;&lt;wsp:rsid wsp:val=&quot;0042506D&quot;/&gt;&lt;wsp:rsid wsp:val=&quot;00425DE7&quot;/&gt;&lt;wsp:rsid wsp:val=&quot;00425F8A&quot;/&gt;&lt;wsp:rsid wsp:val=&quot;0042614C&quot;/&gt;&lt;wsp:rsid wsp:val=&quot;004302B1&quot;/&gt;&lt;wsp:rsid wsp:val=&quot;0043079E&quot;/&gt;&lt;wsp:rsid wsp:val=&quot;00430B25&quot;/&gt;&lt;wsp:rsid wsp:val=&quot;0043130D&quot;/&gt;&lt;wsp:rsid wsp:val=&quot;004325FF&quot;/&gt;&lt;wsp:rsid wsp:val=&quot;00432FD8&quot;/&gt;&lt;wsp:rsid wsp:val=&quot;00433631&quot;/&gt;&lt;wsp:rsid wsp:val=&quot;004367CE&quot;/&gt;&lt;wsp:rsid wsp:val=&quot;00436D3D&quot;/&gt;&lt;wsp:rsid wsp:val=&quot;00437026&quot;/&gt;&lt;wsp:rsid wsp:val=&quot;00437106&quot;/&gt;&lt;wsp:rsid wsp:val=&quot;004376F3&quot;/&gt;&lt;wsp:rsid wsp:val=&quot;004378BC&quot;/&gt;&lt;wsp:rsid wsp:val=&quot;004416A2&quot;/&gt;&lt;wsp:rsid wsp:val=&quot;00442513&quot;/&gt;&lt;wsp:rsid wsp:val=&quot;00443A3C&quot;/&gt;&lt;wsp:rsid wsp:val=&quot;004453A8&quot;/&gt;&lt;wsp:rsid wsp:val=&quot;00447AE8&quot;/&gt;&lt;wsp:rsid wsp:val=&quot;00450E8E&quot;/&gt;&lt;wsp:rsid wsp:val=&quot;004516E8&quot;/&gt;&lt;wsp:rsid wsp:val=&quot;00452047&quot;/&gt;&lt;wsp:rsid wsp:val=&quot;00452B42&quot;/&gt;&lt;wsp:rsid wsp:val=&quot;0045456C&quot;/&gt;&lt;wsp:rsid wsp:val=&quot;004553A2&quot;/&gt;&lt;wsp:rsid wsp:val=&quot;00455557&quot;/&gt;&lt;wsp:rsid wsp:val=&quot;004555F6&quot;/&gt;&lt;wsp:rsid wsp:val=&quot;00455BBA&quot;/&gt;&lt;wsp:rsid wsp:val=&quot;00457A28&quot;/&gt;&lt;wsp:rsid wsp:val=&quot;00462C27&quot;/&gt;&lt;wsp:rsid wsp:val=&quot;00462E4F&quot;/&gt;&lt;wsp:rsid wsp:val=&quot;0046387E&quot;/&gt;&lt;wsp:rsid wsp:val=&quot;00464364&quot;/&gt;&lt;wsp:rsid wsp:val=&quot;004647C6&quot;/&gt;&lt;wsp:rsid wsp:val=&quot;00464ABF&quot;/&gt;&lt;wsp:rsid wsp:val=&quot;00464F58&quot;/&gt;&lt;wsp:rsid wsp:val=&quot;004652B5&quot;/&gt;&lt;wsp:rsid wsp:val=&quot;00465B69&quot;/&gt;&lt;wsp:rsid wsp:val=&quot;00465FF8&quot;/&gt;&lt;wsp:rsid wsp:val=&quot;00466607&quot;/&gt;&lt;wsp:rsid wsp:val=&quot;0046751C&quot;/&gt;&lt;wsp:rsid wsp:val=&quot;004703F9&quot;/&gt;&lt;wsp:rsid wsp:val=&quot;004715BA&quot;/&gt;&lt;wsp:rsid wsp:val=&quot;004716D4&quot;/&gt;&lt;wsp:rsid wsp:val=&quot;004722F8&quot;/&gt;&lt;wsp:rsid wsp:val=&quot;0047249B&quot;/&gt;&lt;wsp:rsid wsp:val=&quot;004749DD&quot;/&gt;&lt;wsp:rsid wsp:val=&quot;00475FA6&quot;/&gt;&lt;wsp:rsid wsp:val=&quot;0047607B&quot;/&gt;&lt;wsp:rsid wsp:val=&quot;004769E6&quot;/&gt;&lt;wsp:rsid wsp:val=&quot;00476EFD&quot;/&gt;&lt;wsp:rsid wsp:val=&quot;004773D1&quot;/&gt;&lt;wsp:rsid wsp:val=&quot;00477C76&quot;/&gt;&lt;wsp:rsid wsp:val=&quot;00481206&quot;/&gt;&lt;wsp:rsid wsp:val=&quot;0048145B&quot;/&gt;&lt;wsp:rsid wsp:val=&quot;00481C76&quot;/&gt;&lt;wsp:rsid wsp:val=&quot;00481DD6&quot;/&gt;&lt;wsp:rsid wsp:val=&quot;0048316B&quot;/&gt;&lt;wsp:rsid wsp:val=&quot;00484ED3&quot;/&gt;&lt;wsp:rsid wsp:val=&quot;0048559D&quot;/&gt;&lt;wsp:rsid wsp:val=&quot;00485A0F&quot;/&gt;&lt;wsp:rsid wsp:val=&quot;004865C5&quot;/&gt;&lt;wsp:rsid wsp:val=&quot;0049140D&quot;/&gt;&lt;wsp:rsid wsp:val=&quot;00491E53&quot;/&gt;&lt;wsp:rsid wsp:val=&quot;00494D4C&quot;/&gt;&lt;wsp:rsid wsp:val=&quot;00496164&quot;/&gt;&lt;wsp:rsid wsp:val=&quot;00496DD0&quot;/&gt;&lt;wsp:rsid wsp:val=&quot;004A007B&quot;/&gt;&lt;wsp:rsid wsp:val=&quot;004A0E83&quot;/&gt;&lt;wsp:rsid wsp:val=&quot;004A1106&quot;/&gt;&lt;wsp:rsid wsp:val=&quot;004A56DA&quot;/&gt;&lt;wsp:rsid wsp:val=&quot;004A59EA&quot;/&gt;&lt;wsp:rsid wsp:val=&quot;004B06B7&quot;/&gt;&lt;wsp:rsid wsp:val=&quot;004B0B40&quot;/&gt;&lt;wsp:rsid wsp:val=&quot;004B0C6A&quot;/&gt;&lt;wsp:rsid wsp:val=&quot;004B1602&quot;/&gt;&lt;wsp:rsid wsp:val=&quot;004B1812&quot;/&gt;&lt;wsp:rsid wsp:val=&quot;004B1F5E&quot;/&gt;&lt;wsp:rsid wsp:val=&quot;004B21EC&quot;/&gt;&lt;wsp:rsid wsp:val=&quot;004B2210&quot;/&gt;&lt;wsp:rsid wsp:val=&quot;004B49CC&quot;/&gt;&lt;wsp:rsid wsp:val=&quot;004B5042&quot;/&gt;&lt;wsp:rsid wsp:val=&quot;004B5404&quot;/&gt;&lt;wsp:rsid wsp:val=&quot;004B615C&quot;/&gt;&lt;wsp:rsid wsp:val=&quot;004B6B98&quot;/&gt;&lt;wsp:rsid wsp:val=&quot;004B7743&quot;/&gt;&lt;wsp:rsid wsp:val=&quot;004C1A0D&quot;/&gt;&lt;wsp:rsid wsp:val=&quot;004C3304&quot;/&gt;&lt;wsp:rsid wsp:val=&quot;004C45C8&quot;/&gt;&lt;wsp:rsid wsp:val=&quot;004C49B4&quot;/&gt;&lt;wsp:rsid wsp:val=&quot;004C56E5&quot;/&gt;&lt;wsp:rsid wsp:val=&quot;004D0F9A&quot;/&gt;&lt;wsp:rsid wsp:val=&quot;004D1589&quot;/&gt;&lt;wsp:rsid wsp:val=&quot;004D16A1&quot;/&gt;&lt;wsp:rsid wsp:val=&quot;004D1B62&quot;/&gt;&lt;wsp:rsid wsp:val=&quot;004D239F&quot;/&gt;&lt;wsp:rsid wsp:val=&quot;004D484A&quot;/&gt;&lt;wsp:rsid wsp:val=&quot;004D4B70&quot;/&gt;&lt;wsp:rsid wsp:val=&quot;004D6A74&quot;/&gt;&lt;wsp:rsid wsp:val=&quot;004D6C70&quot;/&gt;&lt;wsp:rsid wsp:val=&quot;004D7202&quot;/&gt;&lt;wsp:rsid wsp:val=&quot;004D7726&quot;/&gt;&lt;wsp:rsid wsp:val=&quot;004D7945&quot;/&gt;&lt;wsp:rsid wsp:val=&quot;004D7B68&quot;/&gt;&lt;wsp:rsid wsp:val=&quot;004D7BF8&quot;/&gt;&lt;wsp:rsid wsp:val=&quot;004E0029&quot;/&gt;&lt;wsp:rsid wsp:val=&quot;004E1319&quot;/&gt;&lt;wsp:rsid wsp:val=&quot;004E281B&quot;/&gt;&lt;wsp:rsid wsp:val=&quot;004E3869&quot;/&gt;&lt;wsp:rsid wsp:val=&quot;004E3C0B&quot;/&gt;&lt;wsp:rsid wsp:val=&quot;004E3FC9&quot;/&gt;&lt;wsp:rsid wsp:val=&quot;004E4821&quot;/&gt;&lt;wsp:rsid wsp:val=&quot;004E4F16&quot;/&gt;&lt;wsp:rsid wsp:val=&quot;004E632E&quot;/&gt;&lt;wsp:rsid wsp:val=&quot;004E64DF&quot;/&gt;&lt;wsp:rsid wsp:val=&quot;004E6DAC&quot;/&gt;&lt;wsp:rsid wsp:val=&quot;004E7FB2&quot;/&gt;&lt;wsp:rsid wsp:val=&quot;004F12D8&quot;/&gt;&lt;wsp:rsid wsp:val=&quot;004F1E1A&quot;/&gt;&lt;wsp:rsid wsp:val=&quot;004F2383&quot;/&gt;&lt;wsp:rsid wsp:val=&quot;004F2445&quot;/&gt;&lt;wsp:rsid wsp:val=&quot;004F2749&quot;/&gt;&lt;wsp:rsid wsp:val=&quot;004F3056&quot;/&gt;&lt;wsp:rsid wsp:val=&quot;004F3C08&quot;/&gt;&lt;wsp:rsid wsp:val=&quot;004F3F0C&quot;/&gt;&lt;wsp:rsid wsp:val=&quot;004F4537&quot;/&gt;&lt;wsp:rsid wsp:val=&quot;004F4CF9&quot;/&gt;&lt;wsp:rsid wsp:val=&quot;004F51D2&quot;/&gt;&lt;wsp:rsid wsp:val=&quot;004F58C8&quot;/&gt;&lt;wsp:rsid wsp:val=&quot;004F5C4A&quot;/&gt;&lt;wsp:rsid wsp:val=&quot;004F62D2&quot;/&gt;&lt;wsp:rsid wsp:val=&quot;00503637&quot;/&gt;&lt;wsp:rsid wsp:val=&quot;00504FCD&quot;/&gt;&lt;wsp:rsid wsp:val=&quot;0050643C&quot;/&gt;&lt;wsp:rsid wsp:val=&quot;005102E0&quot;/&gt;&lt;wsp:rsid wsp:val=&quot;005106B5&quot;/&gt;&lt;wsp:rsid wsp:val=&quot;00510909&quot;/&gt;&lt;wsp:rsid wsp:val=&quot;00510B8C&quot;/&gt;&lt;wsp:rsid wsp:val=&quot;00510C92&quot;/&gt;&lt;wsp:rsid wsp:val=&quot;00510EEF&quot;/&gt;&lt;wsp:rsid wsp:val=&quot;00511750&quot;/&gt;&lt;wsp:rsid wsp:val=&quot;005121E6&quot;/&gt;&lt;wsp:rsid wsp:val=&quot;00512F3C&quot;/&gt;&lt;wsp:rsid wsp:val=&quot;0051361F&quot;/&gt;&lt;wsp:rsid wsp:val=&quot;00513C3E&quot;/&gt;&lt;wsp:rsid wsp:val=&quot;00513DDD&quot;/&gt;&lt;wsp:rsid wsp:val=&quot;00513FAD&quot;/&gt;&lt;wsp:rsid wsp:val=&quot;0051491C&quot;/&gt;&lt;wsp:rsid wsp:val=&quot;00514F39&quot;/&gt;&lt;wsp:rsid wsp:val=&quot;005158A5&quot;/&gt;&lt;wsp:rsid wsp:val=&quot;00515E4A&quot;/&gt;&lt;wsp:rsid wsp:val=&quot;005172C0&quot;/&gt;&lt;wsp:rsid wsp:val=&quot;0052020E&quot;/&gt;&lt;wsp:rsid wsp:val=&quot;005204F9&quot;/&gt;&lt;wsp:rsid wsp:val=&quot;005208E5&quot;/&gt;&lt;wsp:rsid wsp:val=&quot;0052241F&quot;/&gt;&lt;wsp:rsid wsp:val=&quot;00522B37&quot;/&gt;&lt;wsp:rsid wsp:val=&quot;005230B0&quot;/&gt;&lt;wsp:rsid wsp:val=&quot;005239A0&quot;/&gt;&lt;wsp:rsid wsp:val=&quot;00523B5C&quot;/&gt;&lt;wsp:rsid wsp:val=&quot;00525CC1&quot;/&gt;&lt;wsp:rsid wsp:val=&quot;00527220&quot;/&gt;&lt;wsp:rsid wsp:val=&quot;005278B1&quot;/&gt;&lt;wsp:rsid wsp:val=&quot;0053177B&quot;/&gt;&lt;wsp:rsid wsp:val=&quot;005324A3&quot;/&gt;&lt;wsp:rsid wsp:val=&quot;00532754&quot;/&gt;&lt;wsp:rsid wsp:val=&quot;00533CC3&quot;/&gt;&lt;wsp:rsid wsp:val=&quot;005346C7&quot;/&gt;&lt;wsp:rsid wsp:val=&quot;00534F42&quot;/&gt;&lt;wsp:rsid wsp:val=&quot;00535098&quot;/&gt;&lt;wsp:rsid wsp:val=&quot;00535EF1&quot;/&gt;&lt;wsp:rsid wsp:val=&quot;00537954&quot;/&gt;&lt;wsp:rsid wsp:val=&quot;0054212D&quot;/&gt;&lt;wsp:rsid wsp:val=&quot;00542D13&quot;/&gt;&lt;wsp:rsid wsp:val=&quot;00543679&quot;/&gt;&lt;wsp:rsid wsp:val=&quot;005437E2&quot;/&gt;&lt;wsp:rsid wsp:val=&quot;00543B4B&quot;/&gt;&lt;wsp:rsid wsp:val=&quot;00546BF4&quot;/&gt;&lt;wsp:rsid wsp:val=&quot;00547682&quot;/&gt;&lt;wsp:rsid wsp:val=&quot;005479A6&quot;/&gt;&lt;wsp:rsid wsp:val=&quot;00547F78&quot;/&gt;&lt;wsp:rsid wsp:val=&quot;00550072&quot;/&gt;&lt;wsp:rsid wsp:val=&quot;00550962&quot;/&gt;&lt;wsp:rsid wsp:val=&quot;00550DBA&quot;/&gt;&lt;wsp:rsid wsp:val=&quot;0055100F&quot;/&gt;&lt;wsp:rsid wsp:val=&quot;005511D0&quot;/&gt;&lt;wsp:rsid wsp:val=&quot;0055124F&quot;/&gt;&lt;wsp:rsid wsp:val=&quot;00553506&quot;/&gt;&lt;wsp:rsid wsp:val=&quot;00553944&quot;/&gt;&lt;wsp:rsid wsp:val=&quot;00555325&quot;/&gt;&lt;wsp:rsid wsp:val=&quot;00555610&quot;/&gt;&lt;wsp:rsid wsp:val=&quot;0055592E&quot;/&gt;&lt;wsp:rsid wsp:val=&quot;00556D0A&quot;/&gt;&lt;wsp:rsid wsp:val=&quot;0056017F&quot;/&gt;&lt;wsp:rsid wsp:val=&quot;00562CD2&quot;/&gt;&lt;wsp:rsid wsp:val=&quot;00563851&quot;/&gt;&lt;wsp:rsid wsp:val=&quot;005641C1&quot;/&gt;&lt;wsp:rsid wsp:val=&quot;00565585&quot;/&gt;&lt;wsp:rsid wsp:val=&quot;00565DEB&quot;/&gt;&lt;wsp:rsid wsp:val=&quot;00566317&quot;/&gt;&lt;wsp:rsid wsp:val=&quot;00566343&quot;/&gt;&lt;wsp:rsid wsp:val=&quot;0056672B&quot;/&gt;&lt;wsp:rsid wsp:val=&quot;005679E3&quot;/&gt;&lt;wsp:rsid wsp:val=&quot;005707B6&quot;/&gt;&lt;wsp:rsid wsp:val=&quot;00574113&quot;/&gt;&lt;wsp:rsid wsp:val=&quot;00574558&quot;/&gt;&lt;wsp:rsid wsp:val=&quot;00574C35&quot;/&gt;&lt;wsp:rsid wsp:val=&quot;00575EE1&quot;/&gt;&lt;wsp:rsid wsp:val=&quot;005763A2&quot;/&gt;&lt;wsp:rsid wsp:val=&quot;0057661C&quot;/&gt;&lt;wsp:rsid wsp:val=&quot;00577A9E&quot;/&gt;&lt;wsp:rsid wsp:val=&quot;005801F6&quot;/&gt;&lt;wsp:rsid wsp:val=&quot;00580E18&quot;/&gt;&lt;wsp:rsid wsp:val=&quot;00581BA1&quot;/&gt;&lt;wsp:rsid wsp:val=&quot;00582060&quot;/&gt;&lt;wsp:rsid wsp:val=&quot;005822CB&quot;/&gt;&lt;wsp:rsid wsp:val=&quot;00582733&quot;/&gt;&lt;wsp:rsid wsp:val=&quot;00582B85&quot;/&gt;&lt;wsp:rsid wsp:val=&quot;00582EB6&quot;/&gt;&lt;wsp:rsid wsp:val=&quot;00583A69&quot;/&gt;&lt;wsp:rsid wsp:val=&quot;00583F75&quot;/&gt;&lt;wsp:rsid wsp:val=&quot;005841F2&quot;/&gt;&lt;wsp:rsid wsp:val=&quot;00584359&quot;/&gt;&lt;wsp:rsid wsp:val=&quot;005843AC&quot;/&gt;&lt;wsp:rsid wsp:val=&quot;00584705&quot;/&gt;&lt;wsp:rsid wsp:val=&quot;00584CB6&quot;/&gt;&lt;wsp:rsid wsp:val=&quot;005862DB&quot;/&gt;&lt;wsp:rsid wsp:val=&quot;00587311&quot;/&gt;&lt;wsp:rsid wsp:val=&quot;005878DD&quot;/&gt;&lt;wsp:rsid wsp:val=&quot;00587A3A&quot;/&gt;&lt;wsp:rsid wsp:val=&quot;00590768&quot;/&gt;&lt;wsp:rsid wsp:val=&quot;00590A14&quot;/&gt;&lt;wsp:rsid wsp:val=&quot;00590F04&quot;/&gt;&lt;wsp:rsid wsp:val=&quot;00591F1E&quot;/&gt;&lt;wsp:rsid wsp:val=&quot;00592C2F&quot;/&gt;&lt;wsp:rsid wsp:val=&quot;00593B21&quot;/&gt;&lt;wsp:rsid wsp:val=&quot;00593E54&quot;/&gt;&lt;wsp:rsid wsp:val=&quot;00594592&quot;/&gt;&lt;wsp:rsid wsp:val=&quot;00594966&quot;/&gt;&lt;wsp:rsid wsp:val=&quot;005964F9&quot;/&gt;&lt;wsp:rsid wsp:val=&quot;00596F53&quot;/&gt;&lt;wsp:rsid wsp:val=&quot;005975AD&quot;/&gt;&lt;wsp:rsid wsp:val=&quot;005A1DB8&quot;/&gt;&lt;wsp:rsid wsp:val=&quot;005A40CF&quot;/&gt;&lt;wsp:rsid wsp:val=&quot;005A4332&quot;/&gt;&lt;wsp:rsid wsp:val=&quot;005A48A1&quot;/&gt;&lt;wsp:rsid wsp:val=&quot;005A5897&quot;/&gt;&lt;wsp:rsid wsp:val=&quot;005A5D6C&quot;/&gt;&lt;wsp:rsid wsp:val=&quot;005A64B6&quot;/&gt;&lt;wsp:rsid wsp:val=&quot;005A7AB7&quot;/&gt;&lt;wsp:rsid wsp:val=&quot;005B0814&quot;/&gt;&lt;wsp:rsid wsp:val=&quot;005B0890&quot;/&gt;&lt;wsp:rsid wsp:val=&quot;005B0E48&quot;/&gt;&lt;wsp:rsid wsp:val=&quot;005B18D1&quot;/&gt;&lt;wsp:rsid wsp:val=&quot;005B1AFF&quot;/&gt;&lt;wsp:rsid wsp:val=&quot;005B1C57&quot;/&gt;&lt;wsp:rsid wsp:val=&quot;005B2D46&quot;/&gt;&lt;wsp:rsid wsp:val=&quot;005B4192&quot;/&gt;&lt;wsp:rsid wsp:val=&quot;005B459D&quot;/&gt;&lt;wsp:rsid wsp:val=&quot;005B58FD&quot;/&gt;&lt;wsp:rsid wsp:val=&quot;005B5BEA&quot;/&gt;&lt;wsp:rsid wsp:val=&quot;005B6E61&quot;/&gt;&lt;wsp:rsid wsp:val=&quot;005B7338&quot;/&gt;&lt;wsp:rsid wsp:val=&quot;005B7800&quot;/&gt;&lt;wsp:rsid wsp:val=&quot;005B78EB&quot;/&gt;&lt;wsp:rsid wsp:val=&quot;005C02B4&quot;/&gt;&lt;wsp:rsid wsp:val=&quot;005C1439&quot;/&gt;&lt;wsp:rsid wsp:val=&quot;005C1DD6&quot;/&gt;&lt;wsp:rsid wsp:val=&quot;005C3962&quot;/&gt;&lt;wsp:rsid wsp:val=&quot;005C3EE5&quot;/&gt;&lt;wsp:rsid wsp:val=&quot;005C4116&quot;/&gt;&lt;wsp:rsid wsp:val=&quot;005C5C02&quot;/&gt;&lt;wsp:rsid wsp:val=&quot;005C61AD&quot;/&gt;&lt;wsp:rsid wsp:val=&quot;005D06C0&quot;/&gt;&lt;wsp:rsid wsp:val=&quot;005D2A07&quot;/&gt;&lt;wsp:rsid wsp:val=&quot;005D4B05&quot;/&gt;&lt;wsp:rsid wsp:val=&quot;005D5BEA&quot;/&gt;&lt;wsp:rsid wsp:val=&quot;005D5F6E&quot;/&gt;&lt;wsp:rsid wsp:val=&quot;005D62F9&quot;/&gt;&lt;wsp:rsid wsp:val=&quot;005E13F7&quot;/&gt;&lt;wsp:rsid wsp:val=&quot;005E2B40&quot;/&gt;&lt;wsp:rsid wsp:val=&quot;005E3571&quot;/&gt;&lt;wsp:rsid wsp:val=&quot;005E3CC9&quot;/&gt;&lt;wsp:rsid wsp:val=&quot;005E4AB4&quot;/&gt;&lt;wsp:rsid wsp:val=&quot;005E5522&quot;/&gt;&lt;wsp:rsid wsp:val=&quot;005E585A&quot;/&gt;&lt;wsp:rsid wsp:val=&quot;005E63FE&quot;/&gt;&lt;wsp:rsid wsp:val=&quot;005E691E&quot;/&gt;&lt;wsp:rsid wsp:val=&quot;005E72BA&quot;/&gt;&lt;wsp:rsid wsp:val=&quot;005F1670&quot;/&gt;&lt;wsp:rsid wsp:val=&quot;005F1ED8&quot;/&gt;&lt;wsp:rsid wsp:val=&quot;005F2EE1&quot;/&gt;&lt;wsp:rsid wsp:val=&quot;005F30C6&quot;/&gt;&lt;wsp:rsid wsp:val=&quot;005F3DE0&quot;/&gt;&lt;wsp:rsid wsp:val=&quot;005F48EA&quot;/&gt;&lt;wsp:rsid wsp:val=&quot;005F61DA&quot;/&gt;&lt;wsp:rsid wsp:val=&quot;005F7207&quot;/&gt;&lt;wsp:rsid wsp:val=&quot;005F7757&quot;/&gt;&lt;wsp:rsid wsp:val=&quot;005F7C95&quot;/&gt;&lt;wsp:rsid wsp:val=&quot;00600357&quot;/&gt;&lt;wsp:rsid wsp:val=&quot;00600401&quot;/&gt;&lt;wsp:rsid wsp:val=&quot;00603AC3&quot;/&gt;&lt;wsp:rsid wsp:val=&quot;00603C75&quot;/&gt;&lt;wsp:rsid wsp:val=&quot;00603C8C&quot;/&gt;&lt;wsp:rsid wsp:val=&quot;00604BDE&quot;/&gt;&lt;wsp:rsid wsp:val=&quot;0060633A&quot;/&gt;&lt;wsp:rsid wsp:val=&quot;006063E1&quot;/&gt;&lt;wsp:rsid wsp:val=&quot;0060654D&quot;/&gt;&lt;wsp:rsid wsp:val=&quot;006065DB&quot;/&gt;&lt;wsp:rsid wsp:val=&quot;0060692D&quot;/&gt;&lt;wsp:rsid wsp:val=&quot;00606B04&quot;/&gt;&lt;wsp:rsid wsp:val=&quot;00607484&quot;/&gt;&lt;wsp:rsid wsp:val=&quot;00610752&quot;/&gt;&lt;wsp:rsid wsp:val=&quot;00610900&quot;/&gt;&lt;wsp:rsid wsp:val=&quot;00611CE5&quot;/&gt;&lt;wsp:rsid wsp:val=&quot;006122D4&quot;/&gt;&lt;wsp:rsid wsp:val=&quot;006126ED&quot;/&gt;&lt;wsp:rsid wsp:val=&quot;00613AA8&quot;/&gt;&lt;wsp:rsid wsp:val=&quot;00614604&quot;/&gt;&lt;wsp:rsid wsp:val=&quot;00615075&quot;/&gt;&lt;wsp:rsid wsp:val=&quot;00615772&quot;/&gt;&lt;wsp:rsid wsp:val=&quot;00616292&quot;/&gt;&lt;wsp:rsid wsp:val=&quot;00616595&quot;/&gt;&lt;wsp:rsid wsp:val=&quot;0061753F&quot;/&gt;&lt;wsp:rsid wsp:val=&quot;006177C6&quot;/&gt;&lt;wsp:rsid wsp:val=&quot;00617CA1&quot;/&gt;&lt;wsp:rsid wsp:val=&quot;00620C61&quot;/&gt;&lt;wsp:rsid wsp:val=&quot;00621589&quot;/&gt;&lt;wsp:rsid wsp:val=&quot;00621AA5&quot;/&gt;&lt;wsp:rsid wsp:val=&quot;00621F8B&quot;/&gt;&lt;wsp:rsid wsp:val=&quot;006228CC&quot;/&gt;&lt;wsp:rsid wsp:val=&quot;00622FB3&quot;/&gt;&lt;wsp:rsid wsp:val=&quot;006251FF&quot;/&gt;&lt;wsp:rsid wsp:val=&quot;006269D5&quot;/&gt;&lt;wsp:rsid wsp:val=&quot;006301BA&quot;/&gt;&lt;wsp:rsid wsp:val=&quot;00630386&quot;/&gt;&lt;wsp:rsid wsp:val=&quot;00630692&quot;/&gt;&lt;wsp:rsid wsp:val=&quot;006317BD&quot;/&gt;&lt;wsp:rsid wsp:val=&quot;006321F6&quot;/&gt;&lt;wsp:rsid wsp:val=&quot;006325D3&quot;/&gt;&lt;wsp:rsid wsp:val=&quot;0063329D&quot;/&gt;&lt;wsp:rsid wsp:val=&quot;0063595F&quot;/&gt;&lt;wsp:rsid wsp:val=&quot;00640015&quot;/&gt;&lt;wsp:rsid wsp:val=&quot;006400E6&quot;/&gt;&lt;wsp:rsid wsp:val=&quot;006404CE&quot;/&gt;&lt;wsp:rsid wsp:val=&quot;00641034&quot;/&gt;&lt;wsp:rsid wsp:val=&quot;00644C91&quot;/&gt;&lt;wsp:rsid wsp:val=&quot;0064519D&quot;/&gt;&lt;wsp:rsid wsp:val=&quot;006453EF&quot;/&gt;&lt;wsp:rsid wsp:val=&quot;0064594A&quot;/&gt;&lt;wsp:rsid wsp:val=&quot;006459F9&quot;/&gt;&lt;wsp:rsid wsp:val=&quot;0064649F&quot;/&gt;&lt;wsp:rsid wsp:val=&quot;006466A7&quot;/&gt;&lt;wsp:rsid wsp:val=&quot;00647F02&quot;/&gt;&lt;wsp:rsid wsp:val=&quot;00647FF5&quot;/&gt;&lt;wsp:rsid wsp:val=&quot;00650B6F&quot;/&gt;&lt;wsp:rsid wsp:val=&quot;00651035&quot;/&gt;&lt;wsp:rsid wsp:val=&quot;00652C4D&quot;/&gt;&lt;wsp:rsid wsp:val=&quot;00652FB7&quot;/&gt;&lt;wsp:rsid wsp:val=&quot;00653AC5&quot;/&gt;&lt;wsp:rsid wsp:val=&quot;00653B44&quot;/&gt;&lt;wsp:rsid wsp:val=&quot;00653C44&quot;/&gt;&lt;wsp:rsid wsp:val=&quot;00655112&quot;/&gt;&lt;wsp:rsid wsp:val=&quot;0065555D&quot;/&gt;&lt;wsp:rsid wsp:val=&quot;00655CD8&quot;/&gt;&lt;wsp:rsid wsp:val=&quot;0065638C&quot;/&gt;&lt;wsp:rsid wsp:val=&quot;006578EA&quot;/&gt;&lt;wsp:rsid wsp:val=&quot;00661080&quot;/&gt;&lt;wsp:rsid wsp:val=&quot;006614E4&quot;/&gt;&lt;wsp:rsid wsp:val=&quot;00661AAC&quot;/&gt;&lt;wsp:rsid wsp:val=&quot;00661B12&quot;/&gt;&lt;wsp:rsid wsp:val=&quot;006631EE&quot;/&gt;&lt;wsp:rsid wsp:val=&quot;00663B51&quot;/&gt;&lt;wsp:rsid wsp:val=&quot;00663D09&quot;/&gt;&lt;wsp:rsid wsp:val=&quot;00665848&quot;/&gt;&lt;wsp:rsid wsp:val=&quot;00667A4A&quot;/&gt;&lt;wsp:rsid wsp:val=&quot;00671981&quot;/&gt;&lt;wsp:rsid wsp:val=&quot;00671EA8&quot;/&gt;&lt;wsp:rsid wsp:val=&quot;0067217C&quot;/&gt;&lt;wsp:rsid wsp:val=&quot;00672778&quot;/&gt;&lt;wsp:rsid wsp:val=&quot;006736F2&quot;/&gt;&lt;wsp:rsid wsp:val=&quot;00673A9F&quot;/&gt;&lt;wsp:rsid wsp:val=&quot;00673B36&quot;/&gt;&lt;wsp:rsid wsp:val=&quot;0067544F&quot;/&gt;&lt;wsp:rsid wsp:val=&quot;00675501&quot;/&gt;&lt;wsp:rsid wsp:val=&quot;00675EC6&quot;/&gt;&lt;wsp:rsid wsp:val=&quot;00675FCE&quot;/&gt;&lt;wsp:rsid wsp:val=&quot;0067710A&quot;/&gt;&lt;wsp:rsid wsp:val=&quot;0068025B&quot;/&gt;&lt;wsp:rsid wsp:val=&quot;0068167C&quot;/&gt;&lt;wsp:rsid wsp:val=&quot;00682912&quot;/&gt;&lt;wsp:rsid wsp:val=&quot;00683171&quot;/&gt;&lt;wsp:rsid wsp:val=&quot;006831F2&quot;/&gt;&lt;wsp:rsid wsp:val=&quot;006847EF&quot;/&gt;&lt;wsp:rsid wsp:val=&quot;00684C06&quot;/&gt;&lt;wsp:rsid wsp:val=&quot;00685B6F&quot;/&gt;&lt;wsp:rsid wsp:val=&quot;00685C0F&quot;/&gt;&lt;wsp:rsid wsp:val=&quot;0068656A&quot;/&gt;&lt;wsp:rsid wsp:val=&quot;00686584&quot;/&gt;&lt;wsp:rsid wsp:val=&quot;006874B5&quot;/&gt;&lt;wsp:rsid wsp:val=&quot;00687DE5&quot;/&gt;&lt;wsp:rsid wsp:val=&quot;00690495&quot;/&gt;&lt;wsp:rsid wsp:val=&quot;00690976&quot;/&gt;&lt;wsp:rsid wsp:val=&quot;00690D0D&quot;/&gt;&lt;wsp:rsid wsp:val=&quot;00691997&quot;/&gt;&lt;wsp:rsid wsp:val=&quot;00691A2C&quot;/&gt;&lt;wsp:rsid wsp:val=&quot;00691BEA&quot;/&gt;&lt;wsp:rsid wsp:val=&quot;00692049&quot;/&gt;&lt;wsp:rsid wsp:val=&quot;00692346&quot;/&gt;&lt;wsp:rsid wsp:val=&quot;006933B0&quot;/&gt;&lt;wsp:rsid wsp:val=&quot;00693629&quot;/&gt;&lt;wsp:rsid wsp:val=&quot;006941D3&quot;/&gt;&lt;wsp:rsid wsp:val=&quot;0069434C&quot;/&gt;&lt;wsp:rsid wsp:val=&quot;006945D9&quot;/&gt;&lt;wsp:rsid wsp:val=&quot;0069499A&quot;/&gt;&lt;wsp:rsid wsp:val=&quot;00694E7A&quot;/&gt;&lt;wsp:rsid wsp:val=&quot;00694F9B&quot;/&gt;&lt;wsp:rsid wsp:val=&quot;00696766&quot;/&gt;&lt;wsp:rsid wsp:val=&quot;00697427&quot;/&gt;&lt;wsp:rsid wsp:val=&quot;006976D2&quot;/&gt;&lt;wsp:rsid wsp:val=&quot;00697B3C&quot;/&gt;&lt;wsp:rsid wsp:val=&quot;00697C97&quot;/&gt;&lt;wsp:rsid wsp:val=&quot;006A0977&quot;/&gt;&lt;wsp:rsid wsp:val=&quot;006A15CD&quot;/&gt;&lt;wsp:rsid wsp:val=&quot;006A194B&quot;/&gt;&lt;wsp:rsid wsp:val=&quot;006A1BF7&quot;/&gt;&lt;wsp:rsid wsp:val=&quot;006A1C8B&quot;/&gt;&lt;wsp:rsid wsp:val=&quot;006A2310&quot;/&gt;&lt;wsp:rsid wsp:val=&quot;006A2764&quot;/&gt;&lt;wsp:rsid wsp:val=&quot;006A2DF7&quot;/&gt;&lt;wsp:rsid wsp:val=&quot;006A47D8&quot;/&gt;&lt;wsp:rsid wsp:val=&quot;006A67B6&quot;/&gt;&lt;wsp:rsid wsp:val=&quot;006A6904&quot;/&gt;&lt;wsp:rsid wsp:val=&quot;006A6FC1&quot;/&gt;&lt;wsp:rsid wsp:val=&quot;006A704F&quot;/&gt;&lt;wsp:rsid wsp:val=&quot;006A7359&quot;/&gt;&lt;wsp:rsid wsp:val=&quot;006A76C9&quot;/&gt;&lt;wsp:rsid wsp:val=&quot;006B05E4&quot;/&gt;&lt;wsp:rsid wsp:val=&quot;006B13DA&quot;/&gt;&lt;wsp:rsid wsp:val=&quot;006B1AFB&quot;/&gt;&lt;wsp:rsid wsp:val=&quot;006B1BB0&quot;/&gt;&lt;wsp:rsid wsp:val=&quot;006B1BE5&quot;/&gt;&lt;wsp:rsid wsp:val=&quot;006B4179&quot;/&gt;&lt;wsp:rsid wsp:val=&quot;006B4BF1&quot;/&gt;&lt;wsp:rsid wsp:val=&quot;006B6443&quot;/&gt;&lt;wsp:rsid wsp:val=&quot;006B6CEE&quot;/&gt;&lt;wsp:rsid wsp:val=&quot;006B73DB&quot;/&gt;&lt;wsp:rsid wsp:val=&quot;006B780F&quot;/&gt;&lt;wsp:rsid wsp:val=&quot;006B7CA6&quot;/&gt;&lt;wsp:rsid wsp:val=&quot;006C232D&quot;/&gt;&lt;wsp:rsid wsp:val=&quot;006C2C8E&quot;/&gt;&lt;wsp:rsid wsp:val=&quot;006C3817&quot;/&gt;&lt;wsp:rsid wsp:val=&quot;006C3E19&quot;/&gt;&lt;wsp:rsid wsp:val=&quot;006C5D0D&quot;/&gt;&lt;wsp:rsid wsp:val=&quot;006C607D&quot;/&gt;&lt;wsp:rsid wsp:val=&quot;006C6E44&quot;/&gt;&lt;wsp:rsid wsp:val=&quot;006D07F9&quot;/&gt;&lt;wsp:rsid wsp:val=&quot;006D145E&quot;/&gt;&lt;wsp:rsid wsp:val=&quot;006D1896&quot;/&gt;&lt;wsp:rsid wsp:val=&quot;006D2423&quot;/&gt;&lt;wsp:rsid wsp:val=&quot;006D448D&quot;/&gt;&lt;wsp:rsid wsp:val=&quot;006D518B&quot;/&gt;&lt;wsp:rsid wsp:val=&quot;006D5733&quot;/&gt;&lt;wsp:rsid wsp:val=&quot;006D5EC4&quot;/&gt;&lt;wsp:rsid wsp:val=&quot;006D7AEC&quot;/&gt;&lt;wsp:rsid wsp:val=&quot;006E11CA&quot;/&gt;&lt;wsp:rsid wsp:val=&quot;006E136C&quot;/&gt;&lt;wsp:rsid wsp:val=&quot;006E1D52&quot;/&gt;&lt;wsp:rsid wsp:val=&quot;006E33FC&quot;/&gt;&lt;wsp:rsid wsp:val=&quot;006E42AE&quot;/&gt;&lt;wsp:rsid wsp:val=&quot;006E6637&quot;/&gt;&lt;wsp:rsid wsp:val=&quot;006E67C1&quot;/&gt;&lt;wsp:rsid wsp:val=&quot;006E7853&quot;/&gt;&lt;wsp:rsid wsp:val=&quot;006E7D2C&quot;/&gt;&lt;wsp:rsid wsp:val=&quot;006F0747&quot;/&gt;&lt;wsp:rsid wsp:val=&quot;006F0C3C&quot;/&gt;&lt;wsp:rsid wsp:val=&quot;006F1773&quot;/&gt;&lt;wsp:rsid wsp:val=&quot;006F34CD&quot;/&gt;&lt;wsp:rsid wsp:val=&quot;006F4136&quot;/&gt;&lt;wsp:rsid wsp:val=&quot;006F5B6E&quot;/&gt;&lt;wsp:rsid wsp:val=&quot;006F647A&quot;/&gt;&lt;wsp:rsid wsp:val=&quot;006F6D54&quot;/&gt;&lt;wsp:rsid wsp:val=&quot;0070028C&quot;/&gt;&lt;wsp:rsid wsp:val=&quot;00700AF6&quot;/&gt;&lt;wsp:rsid wsp:val=&quot;00702D6A&quot;/&gt;&lt;wsp:rsid wsp:val=&quot;00702E62&quot;/&gt;&lt;wsp:rsid wsp:val=&quot;007040B9&quot;/&gt;&lt;wsp:rsid wsp:val=&quot;00704DEC&quot;/&gt;&lt;wsp:rsid wsp:val=&quot;007070D6&quot;/&gt;&lt;wsp:rsid wsp:val=&quot;007077E8&quot;/&gt;&lt;wsp:rsid wsp:val=&quot;00707BE5&quot;/&gt;&lt;wsp:rsid wsp:val=&quot;007103B6&quot;/&gt;&lt;wsp:rsid wsp:val=&quot;00710836&quot;/&gt;&lt;wsp:rsid wsp:val=&quot;007111A1&quot;/&gt;&lt;wsp:rsid wsp:val=&quot;007111B9&quot;/&gt;&lt;wsp:rsid wsp:val=&quot;00711775&quot;/&gt;&lt;wsp:rsid wsp:val=&quot;007121BD&quot;/&gt;&lt;wsp:rsid wsp:val=&quot;00712C49&quot;/&gt;&lt;wsp:rsid wsp:val=&quot;00713278&quot;/&gt;&lt;wsp:rsid wsp:val=&quot;00713E9C&quot;/&gt;&lt;wsp:rsid wsp:val=&quot;00713F5B&quot;/&gt;&lt;wsp:rsid wsp:val=&quot;00714243&quot;/&gt;&lt;wsp:rsid wsp:val=&quot;00715162&quot;/&gt;&lt;wsp:rsid wsp:val=&quot;0071596E&quot;/&gt;&lt;wsp:rsid wsp:val=&quot;00715EDE&quot;/&gt;&lt;wsp:rsid wsp:val=&quot;00717EA5&quot;/&gt;&lt;wsp:rsid wsp:val=&quot;00720FAC&quot;/&gt;&lt;wsp:rsid wsp:val=&quot;007210B2&quot;/&gt;&lt;wsp:rsid wsp:val=&quot;007216E2&quot;/&gt;&lt;wsp:rsid wsp:val=&quot;00721940&quot;/&gt;&lt;wsp:rsid wsp:val=&quot;00721EDB&quot;/&gt;&lt;wsp:rsid wsp:val=&quot;007225A3&quot;/&gt;&lt;wsp:rsid wsp:val=&quot;00722ADC&quot;/&gt;&lt;wsp:rsid wsp:val=&quot;007237A2&quot;/&gt;&lt;wsp:rsid wsp:val=&quot;007239C6&quot;/&gt;&lt;wsp:rsid wsp:val=&quot;0072402E&quot;/&gt;&lt;wsp:rsid wsp:val=&quot;007240BF&quot;/&gt;&lt;wsp:rsid wsp:val=&quot;00725328&quot;/&gt;&lt;wsp:rsid wsp:val=&quot;007259A5&quot;/&gt;&lt;wsp:rsid wsp:val=&quot;00725F49&quot;/&gt;&lt;wsp:rsid wsp:val=&quot;00727712&quot;/&gt;&lt;wsp:rsid wsp:val=&quot;00727DCD&quot;/&gt;&lt;wsp:rsid wsp:val=&quot;00727E13&quot;/&gt;&lt;wsp:rsid wsp:val=&quot;00730879&quot;/&gt;&lt;wsp:rsid wsp:val=&quot;00731127&quot;/&gt;&lt;wsp:rsid wsp:val=&quot;00731744&quot;/&gt;&lt;wsp:rsid wsp:val=&quot;007317A7&quot;/&gt;&lt;wsp:rsid wsp:val=&quot;00731AE9&quot;/&gt;&lt;wsp:rsid wsp:val=&quot;0073207F&quot;/&gt;&lt;wsp:rsid wsp:val=&quot;007333F0&quot;/&gt;&lt;wsp:rsid wsp:val=&quot;00733B03&quot;/&gt;&lt;wsp:rsid wsp:val=&quot;0073422E&quot;/&gt;&lt;wsp:rsid wsp:val=&quot;007349EF&quot;/&gt;&lt;wsp:rsid wsp:val=&quot;007362FE&quot;/&gt;&lt;wsp:rsid wsp:val=&quot;00736C09&quot;/&gt;&lt;wsp:rsid wsp:val=&quot;007370B4&quot;/&gt;&lt;wsp:rsid wsp:val=&quot;007371A8&quot;/&gt;&lt;wsp:rsid wsp:val=&quot;0073755E&quot;/&gt;&lt;wsp:rsid wsp:val=&quot;007403AB&quot;/&gt;&lt;wsp:rsid wsp:val=&quot;007417AC&quot;/&gt;&lt;wsp:rsid wsp:val=&quot;00742498&quot;/&gt;&lt;wsp:rsid wsp:val=&quot;00742CE6&quot;/&gt;&lt;wsp:rsid wsp:val=&quot;00743591&quot;/&gt;&lt;wsp:rsid wsp:val=&quot;007447CF&quot;/&gt;&lt;wsp:rsid wsp:val=&quot;007449C9&quot;/&gt;&lt;wsp:rsid wsp:val=&quot;00744A19&quot;/&gt;&lt;wsp:rsid wsp:val=&quot;00745885&quot;/&gt;&lt;wsp:rsid wsp:val=&quot;00745948&quot;/&gt;&lt;wsp:rsid wsp:val=&quot;00745CF7&quot;/&gt;&lt;wsp:rsid wsp:val=&quot;00746F75&quot;/&gt;&lt;wsp:rsid wsp:val=&quot;0074763E&quot;/&gt;&lt;wsp:rsid wsp:val=&quot;00747781&quot;/&gt;&lt;wsp:rsid wsp:val=&quot;00747C18&quot;/&gt;&lt;wsp:rsid wsp:val=&quot;007504F0&quot;/&gt;&lt;wsp:rsid wsp:val=&quot;0075342E&quot;/&gt;&lt;wsp:rsid wsp:val=&quot;00753494&quot;/&gt;&lt;wsp:rsid wsp:val=&quot;007534F5&quot;/&gt;&lt;wsp:rsid wsp:val=&quot;00754DBB&quot;/&gt;&lt;wsp:rsid wsp:val=&quot;00756FEC&quot;/&gt;&lt;wsp:rsid wsp:val=&quot;00757433&quot;/&gt;&lt;wsp:rsid wsp:val=&quot;00757B76&quot;/&gt;&lt;wsp:rsid wsp:val=&quot;00761096&quot;/&gt;&lt;wsp:rsid wsp:val=&quot;00762677&quot;/&gt;&lt;wsp:rsid wsp:val=&quot;00762ACE&quot;/&gt;&lt;wsp:rsid wsp:val=&quot;00762CFA&quot;/&gt;&lt;wsp:rsid wsp:val=&quot;00762E0C&quot;/&gt;&lt;wsp:rsid wsp:val=&quot;00764A2B&quot;/&gt;&lt;wsp:rsid wsp:val=&quot;0076543E&quot;/&gt;&lt;wsp:rsid wsp:val=&quot;0076650B&quot;/&gt;&lt;wsp:rsid wsp:val=&quot;00767048&quot;/&gt;&lt;wsp:rsid wsp:val=&quot;00767B48&quot;/&gt;&lt;wsp:rsid wsp:val=&quot;0077286C&quot;/&gt;&lt;wsp:rsid wsp:val=&quot;00772A71&quot;/&gt;&lt;wsp:rsid wsp:val=&quot;007736CC&quot;/&gt;&lt;wsp:rsid wsp:val=&quot;00774A32&quot;/&gt;&lt;wsp:rsid wsp:val=&quot;007763A9&quot;/&gt;&lt;wsp:rsid wsp:val=&quot;007767B1&quot;/&gt;&lt;wsp:rsid wsp:val=&quot;00776862&quot;/&gt;&lt;wsp:rsid wsp:val=&quot;00781C58&quot;/&gt;&lt;wsp:rsid wsp:val=&quot;0078201E&quot;/&gt;&lt;wsp:rsid wsp:val=&quot;00783287&quot;/&gt;&lt;wsp:rsid wsp:val=&quot;0078562D&quot;/&gt;&lt;wsp:rsid wsp:val=&quot;007869AB&quot;/&gt;&lt;wsp:rsid wsp:val=&quot;00787AA0&quot;/&gt;&lt;wsp:rsid wsp:val=&quot;007903FA&quot;/&gt;&lt;wsp:rsid wsp:val=&quot;00790826&quot;/&gt;&lt;wsp:rsid wsp:val=&quot;00791158&quot;/&gt;&lt;wsp:rsid wsp:val=&quot;00791876&quot;/&gt;&lt;wsp:rsid wsp:val=&quot;00791DF4&quot;/&gt;&lt;wsp:rsid wsp:val=&quot;00791F26&quot;/&gt;&lt;wsp:rsid wsp:val=&quot;007922BF&quot;/&gt;&lt;wsp:rsid wsp:val=&quot;00792C82&quot;/&gt;&lt;wsp:rsid wsp:val=&quot;00792D76&quot;/&gt;&lt;wsp:rsid wsp:val=&quot;00793368&quot;/&gt;&lt;wsp:rsid wsp:val=&quot;007935D0&quot;/&gt;&lt;wsp:rsid wsp:val=&quot;007940C6&quot;/&gt;&lt;wsp:rsid wsp:val=&quot;00795042&quot;/&gt;&lt;wsp:rsid wsp:val=&quot;00795389&quot;/&gt;&lt;wsp:rsid wsp:val=&quot;00795512&quot;/&gt;&lt;wsp:rsid wsp:val=&quot;00795DB6&quot;/&gt;&lt;wsp:rsid wsp:val=&quot;00796037&quot;/&gt;&lt;wsp:rsid wsp:val=&quot;00796B41&quot;/&gt;&lt;wsp:rsid wsp:val=&quot;00796C90&quot;/&gt;&lt;wsp:rsid wsp:val=&quot;007A030A&quot;/&gt;&lt;wsp:rsid wsp:val=&quot;007A071D&quot;/&gt;&lt;wsp:rsid wsp:val=&quot;007A0979&quot;/&gt;&lt;wsp:rsid wsp:val=&quot;007A2079&quot;/&gt;&lt;wsp:rsid wsp:val=&quot;007A268B&quot;/&gt;&lt;wsp:rsid wsp:val=&quot;007A2E0B&quot;/&gt;&lt;wsp:rsid wsp:val=&quot;007A358F&quot;/&gt;&lt;wsp:rsid wsp:val=&quot;007A4AFE&quot;/&gt;&lt;wsp:rsid wsp:val=&quot;007A543A&quot;/&gt;&lt;wsp:rsid wsp:val=&quot;007A5496&quot;/&gt;&lt;wsp:rsid wsp:val=&quot;007A5869&quot;/&gt;&lt;wsp:rsid wsp:val=&quot;007A5B11&quot;/&gt;&lt;wsp:rsid wsp:val=&quot;007A5B68&quot;/&gt;&lt;wsp:rsid wsp:val=&quot;007A63D4&quot;/&gt;&lt;wsp:rsid wsp:val=&quot;007A7229&quot;/&gt;&lt;wsp:rsid wsp:val=&quot;007A7743&quot;/&gt;&lt;wsp:rsid wsp:val=&quot;007A7E8E&quot;/&gt;&lt;wsp:rsid wsp:val=&quot;007B12FC&quot;/&gt;&lt;wsp:rsid wsp:val=&quot;007B23E3&quot;/&gt;&lt;wsp:rsid wsp:val=&quot;007B28C5&quot;/&gt;&lt;wsp:rsid wsp:val=&quot;007B2AD0&quot;/&gt;&lt;wsp:rsid wsp:val=&quot;007B2F08&quot;/&gt;&lt;wsp:rsid wsp:val=&quot;007B3986&quot;/&gt;&lt;wsp:rsid wsp:val=&quot;007B3F1A&quot;/&gt;&lt;wsp:rsid wsp:val=&quot;007B5AAC&quot;/&gt;&lt;wsp:rsid wsp:val=&quot;007B5AE6&quot;/&gt;&lt;wsp:rsid wsp:val=&quot;007B6C42&quot;/&gt;&lt;wsp:rsid wsp:val=&quot;007B6FD3&quot;/&gt;&lt;wsp:rsid wsp:val=&quot;007B737A&quot;/&gt;&lt;wsp:rsid wsp:val=&quot;007C0C39&quot;/&gt;&lt;wsp:rsid wsp:val=&quot;007C0D54&quot;/&gt;&lt;wsp:rsid wsp:val=&quot;007C25B1&quot;/&gt;&lt;wsp:rsid wsp:val=&quot;007C27C7&quot;/&gt;&lt;wsp:rsid wsp:val=&quot;007C2A04&quot;/&gt;&lt;wsp:rsid wsp:val=&quot;007C353E&quot;/&gt;&lt;wsp:rsid wsp:val=&quot;007C5810&quot;/&gt;&lt;wsp:rsid wsp:val=&quot;007C61FB&quot;/&gt;&lt;wsp:rsid wsp:val=&quot;007C65A6&quot;/&gt;&lt;wsp:rsid wsp:val=&quot;007C75B0&quot;/&gt;&lt;wsp:rsid wsp:val=&quot;007C76BD&quot;/&gt;&lt;wsp:rsid wsp:val=&quot;007D04A7&quot;/&gt;&lt;wsp:rsid wsp:val=&quot;007D19F5&quot;/&gt;&lt;wsp:rsid wsp:val=&quot;007D2673&quot;/&gt;&lt;wsp:rsid wsp:val=&quot;007D2985&quot;/&gt;&lt;wsp:rsid wsp:val=&quot;007D2FF8&quot;/&gt;&lt;wsp:rsid wsp:val=&quot;007D3620&quot;/&gt;&lt;wsp:rsid wsp:val=&quot;007D37FC&quot;/&gt;&lt;wsp:rsid wsp:val=&quot;007D394D&quot;/&gt;&lt;wsp:rsid wsp:val=&quot;007D3ECA&quot;/&gt;&lt;wsp:rsid wsp:val=&quot;007D42AC&quot;/&gt;&lt;wsp:rsid wsp:val=&quot;007D4448&quot;/&gt;&lt;wsp:rsid wsp:val=&quot;007D5068&quot;/&gt;&lt;wsp:rsid wsp:val=&quot;007D5260&quot;/&gt;&lt;wsp:rsid wsp:val=&quot;007D5F01&quot;/&gt;&lt;wsp:rsid wsp:val=&quot;007D6D5D&quot;/&gt;&lt;wsp:rsid wsp:val=&quot;007D7F05&quot;/&gt;&lt;wsp:rsid wsp:val=&quot;007E0449&quot;/&gt;&lt;wsp:rsid wsp:val=&quot;007E29B8&quot;/&gt;&lt;wsp:rsid wsp:val=&quot;007E3780&quot;/&gt;&lt;wsp:rsid wsp:val=&quot;007E3855&quot;/&gt;&lt;wsp:rsid wsp:val=&quot;007E5C52&quot;/&gt;&lt;wsp:rsid wsp:val=&quot;007E603A&quot;/&gt;&lt;wsp:rsid wsp:val=&quot;007E71A5&quot;/&gt;&lt;wsp:rsid wsp:val=&quot;007E7227&quot;/&gt;&lt;wsp:rsid wsp:val=&quot;007E785E&quot;/&gt;&lt;wsp:rsid wsp:val=&quot;007F0681&quot;/&gt;&lt;wsp:rsid wsp:val=&quot;007F0D6F&quot;/&gt;&lt;wsp:rsid wsp:val=&quot;007F328B&quot;/&gt;&lt;wsp:rsid wsp:val=&quot;007F33CA&quot;/&gt;&lt;wsp:rsid wsp:val=&quot;007F4507&quot;/&gt;&lt;wsp:rsid wsp:val=&quot;007F47E0&quot;/&gt;&lt;wsp:rsid wsp:val=&quot;007F4818&quot;/&gt;&lt;wsp:rsid wsp:val=&quot;007F56A6&quot;/&gt;&lt;wsp:rsid wsp:val=&quot;008003C7&quot;/&gt;&lt;wsp:rsid wsp:val=&quot;008005A0&quot;/&gt;&lt;wsp:rsid wsp:val=&quot;00800A44&quot;/&gt;&lt;wsp:rsid wsp:val=&quot;0080116B&quot;/&gt;&lt;wsp:rsid wsp:val=&quot;0080398B&quot;/&gt;&lt;wsp:rsid wsp:val=&quot;00803C2A&quot;/&gt;&lt;wsp:rsid wsp:val=&quot;00804126&quot;/&gt;&lt;wsp:rsid wsp:val=&quot;008042A9&quot;/&gt;&lt;wsp:rsid wsp:val=&quot;00805B08&quot;/&gt;&lt;wsp:rsid wsp:val=&quot;00805DDE&quot;/&gt;&lt;wsp:rsid wsp:val=&quot;00806DCF&quot;/&gt;&lt;wsp:rsid wsp:val=&quot;0080703E&quot;/&gt;&lt;wsp:rsid wsp:val=&quot;0080777F&quot;/&gt;&lt;wsp:rsid wsp:val=&quot;00807F1D&quot;/&gt;&lt;wsp:rsid wsp:val=&quot;008103F3&quot;/&gt;&lt;wsp:rsid wsp:val=&quot;00812B1B&quot;/&gt;&lt;wsp:rsid wsp:val=&quot;00812C18&quot;/&gt;&lt;wsp:rsid wsp:val=&quot;0081353A&quot;/&gt;&lt;wsp:rsid wsp:val=&quot;00813AC8&quot;/&gt;&lt;wsp:rsid wsp:val=&quot;00813F69&quot;/&gt;&lt;wsp:rsid wsp:val=&quot;00814695&quot;/&gt;&lt;wsp:rsid wsp:val=&quot;00814C0B&quot;/&gt;&lt;wsp:rsid wsp:val=&quot;0081522B&quot;/&gt;&lt;wsp:rsid wsp:val=&quot;008154C8&quot;/&gt;&lt;wsp:rsid wsp:val=&quot;008163D5&quot;/&gt;&lt;wsp:rsid wsp:val=&quot;0081682D&quot;/&gt;&lt;wsp:rsid wsp:val=&quot;00820640&quot;/&gt;&lt;wsp:rsid wsp:val=&quot;00820B46&quot;/&gt;&lt;wsp:rsid wsp:val=&quot;00820B77&quot;/&gt;&lt;wsp:rsid wsp:val=&quot;00820D02&quot;/&gt;&lt;wsp:rsid wsp:val=&quot;00821680&quot;/&gt;&lt;wsp:rsid wsp:val=&quot;0082249D&quot;/&gt;&lt;wsp:rsid wsp:val=&quot;00823DE2&quot;/&gt;&lt;wsp:rsid wsp:val=&quot;00823F1E&quot;/&gt;&lt;wsp:rsid wsp:val=&quot;0082567B&quot;/&gt;&lt;wsp:rsid wsp:val=&quot;008258D8&quot;/&gt;&lt;wsp:rsid wsp:val=&quot;00827494&quot;/&gt;&lt;wsp:rsid wsp:val=&quot;00827683&quot;/&gt;&lt;wsp:rsid wsp:val=&quot;00831433&quot;/&gt;&lt;wsp:rsid wsp:val=&quot;00831A08&quot;/&gt;&lt;wsp:rsid wsp:val=&quot;00831DDF&quot;/&gt;&lt;wsp:rsid wsp:val=&quot;0083209A&quot;/&gt;&lt;wsp:rsid wsp:val=&quot;00832BCB&quot;/&gt;&lt;wsp:rsid wsp:val=&quot;00833598&quot;/&gt;&lt;wsp:rsid wsp:val=&quot;008336E2&quot;/&gt;&lt;wsp:rsid wsp:val=&quot;00834868&quot;/&gt;&lt;wsp:rsid wsp:val=&quot;00835F8A&quot;/&gt;&lt;wsp:rsid wsp:val=&quot;00836188&quot;/&gt;&lt;wsp:rsid wsp:val=&quot;00836280&quot;/&gt;&lt;wsp:rsid wsp:val=&quot;008364FE&quot;/&gt;&lt;wsp:rsid wsp:val=&quot;008369F9&quot;/&gt;&lt;wsp:rsid wsp:val=&quot;00836EF4&quot;/&gt;&lt;wsp:rsid wsp:val=&quot;0084006E&quot;/&gt;&lt;wsp:rsid wsp:val=&quot;008402BE&quot;/&gt;&lt;wsp:rsid wsp:val=&quot;008415D2&quot;/&gt;&lt;wsp:rsid wsp:val=&quot;00841FAE&quot;/&gt;&lt;wsp:rsid wsp:val=&quot;008427DB&quot;/&gt;&lt;wsp:rsid wsp:val=&quot;008434EF&quot;/&gt;&lt;wsp:rsid wsp:val=&quot;008437E8&quot;/&gt;&lt;wsp:rsid wsp:val=&quot;0084412A&quot;/&gt;&lt;wsp:rsid wsp:val=&quot;00844368&quot;/&gt;&lt;wsp:rsid wsp:val=&quot;00844787&quot;/&gt;&lt;wsp:rsid wsp:val=&quot;00845BF2&quot;/&gt;&lt;wsp:rsid wsp:val=&quot;008466CA&quot;/&gt;&lt;wsp:rsid wsp:val=&quot;00846B2F&quot;/&gt;&lt;wsp:rsid wsp:val=&quot;00846B79&quot;/&gt;&lt;wsp:rsid wsp:val=&quot;00846CEC&quot;/&gt;&lt;wsp:rsid wsp:val=&quot;00847058&quot;/&gt;&lt;wsp:rsid wsp:val=&quot;008473AC&quot;/&gt;&lt;wsp:rsid wsp:val=&quot;008475C2&quot;/&gt;&lt;wsp:rsid wsp:val=&quot;00850DA7&quot;/&gt;&lt;wsp:rsid wsp:val=&quot;00850DBA&quot;/&gt;&lt;wsp:rsid wsp:val=&quot;008511CF&quot;/&gt;&lt;wsp:rsid wsp:val=&quot;00853903&quot;/&gt;&lt;wsp:rsid wsp:val=&quot;00854313&quot;/&gt;&lt;wsp:rsid wsp:val=&quot;0085435C&quot;/&gt;&lt;wsp:rsid wsp:val=&quot;008563E3&quot;/&gt;&lt;wsp:rsid wsp:val=&quot;00857208&quot;/&gt;&lt;wsp:rsid wsp:val=&quot;00857595&quot;/&gt;&lt;wsp:rsid wsp:val=&quot;0085785A&quot;/&gt;&lt;wsp:rsid wsp:val=&quot;00857A0F&quot;/&gt;&lt;wsp:rsid wsp:val=&quot;00860187&quot;/&gt;&lt;wsp:rsid wsp:val=&quot;00861154&quot;/&gt;&lt;wsp:rsid wsp:val=&quot;008616CE&quot;/&gt;&lt;wsp:rsid wsp:val=&quot;008631DE&quot;/&gt;&lt;wsp:rsid wsp:val=&quot;008638E8&quot;/&gt;&lt;wsp:rsid wsp:val=&quot;00864432&quot;/&gt;&lt;wsp:rsid wsp:val=&quot;00864597&quot;/&gt;&lt;wsp:rsid wsp:val=&quot;008657F4&quot;/&gt;&lt;wsp:rsid wsp:val=&quot;00866006&quot;/&gt;&lt;wsp:rsid wsp:val=&quot;00866161&quot;/&gt;&lt;wsp:rsid wsp:val=&quot;0086642A&quot;/&gt;&lt;wsp:rsid wsp:val=&quot;00866948&quot;/&gt;&lt;wsp:rsid wsp:val=&quot;00866CC5&quot;/&gt;&lt;wsp:rsid wsp:val=&quot;008673BF&quot;/&gt;&lt;wsp:rsid wsp:val=&quot;0086741C&quot;/&gt;&lt;wsp:rsid wsp:val=&quot;008678D9&quot;/&gt;&lt;wsp:rsid wsp:val=&quot;008702AA&quot;/&gt;&lt;wsp:rsid wsp:val=&quot;00870475&quot;/&gt;&lt;wsp:rsid wsp:val=&quot;0087213B&quot;/&gt;&lt;wsp:rsid wsp:val=&quot;00873CDF&quot;/&gt;&lt;wsp:rsid wsp:val=&quot;00874482&quot;/&gt;&lt;wsp:rsid wsp:val=&quot;0087487C&quot;/&gt;&lt;wsp:rsid wsp:val=&quot;00874BED&quot;/&gt;&lt;wsp:rsid wsp:val=&quot;00874E5E&quot;/&gt;&lt;wsp:rsid wsp:val=&quot;00875D0B&quot;/&gt;&lt;wsp:rsid wsp:val=&quot;00876BD5&quot;/&gt;&lt;wsp:rsid wsp:val=&quot;00877667&quot;/&gt;&lt;wsp:rsid wsp:val=&quot;00877870&quot;/&gt;&lt;wsp:rsid wsp:val=&quot;00877DC5&quot;/&gt;&lt;wsp:rsid wsp:val=&quot;008804A6&quot;/&gt;&lt;wsp:rsid wsp:val=&quot;008804C5&quot;/&gt;&lt;wsp:rsid wsp:val=&quot;00880525&quot;/&gt;&lt;wsp:rsid wsp:val=&quot;00880A0F&quot;/&gt;&lt;wsp:rsid wsp:val=&quot;008824AF&quot;/&gt;&lt;wsp:rsid wsp:val=&quot;0088251F&quot;/&gt;&lt;wsp:rsid wsp:val=&quot;00882532&quot;/&gt;&lt;wsp:rsid wsp:val=&quot;008826FE&quot;/&gt;&lt;wsp:rsid wsp:val=&quot;00882DA2&quot;/&gt;&lt;wsp:rsid wsp:val=&quot;00884B1E&quot;/&gt;&lt;wsp:rsid wsp:val=&quot;00885051&quot;/&gt;&lt;wsp:rsid wsp:val=&quot;008855AE&quot;/&gt;&lt;wsp:rsid wsp:val=&quot;00885664&quot;/&gt;&lt;wsp:rsid wsp:val=&quot;00885B6E&quot;/&gt;&lt;wsp:rsid wsp:val=&quot;00886526&quot;/&gt;&lt;wsp:rsid wsp:val=&quot;00886972&quot;/&gt;&lt;wsp:rsid wsp:val=&quot;008874B5&quot;/&gt;&lt;wsp:rsid wsp:val=&quot;0089129D&quot;/&gt;&lt;wsp:rsid wsp:val=&quot;00891DC9&quot;/&gt;&lt;wsp:rsid wsp:val=&quot;008937A1&quot;/&gt;&lt;wsp:rsid wsp:val=&quot;00893A0A&quot;/&gt;&lt;wsp:rsid wsp:val=&quot;00894442&quot;/&gt;&lt;wsp:rsid wsp:val=&quot;00894FE8&quot;/&gt;&lt;wsp:rsid wsp:val=&quot;00894FF0&quot;/&gt;&lt;wsp:rsid wsp:val=&quot;00895167&quot;/&gt;&lt;wsp:rsid wsp:val=&quot;00896227&quot;/&gt;&lt;wsp:rsid wsp:val=&quot;00896E6A&quot;/&gt;&lt;wsp:rsid wsp:val=&quot;008A0CE7&quot;/&gt;&lt;wsp:rsid wsp:val=&quot;008A1718&quot;/&gt;&lt;wsp:rsid wsp:val=&quot;008A254E&quot;/&gt;&lt;wsp:rsid wsp:val=&quot;008A2D99&quot;/&gt;&lt;wsp:rsid wsp:val=&quot;008A493B&quot;/&gt;&lt;wsp:rsid wsp:val=&quot;008A4B2E&quot;/&gt;&lt;wsp:rsid wsp:val=&quot;008A6504&quot;/&gt;&lt;wsp:rsid wsp:val=&quot;008A6EC2&quot;/&gt;&lt;wsp:rsid wsp:val=&quot;008A77CD&quot;/&gt;&lt;wsp:rsid wsp:val=&quot;008B00D0&quot;/&gt;&lt;wsp:rsid wsp:val=&quot;008B0924&quot;/&gt;&lt;wsp:rsid wsp:val=&quot;008B5F90&quot;/&gt;&lt;wsp:rsid wsp:val=&quot;008B604E&quot;/&gt;&lt;wsp:rsid wsp:val=&quot;008B64EB&quot;/&gt;&lt;wsp:rsid wsp:val=&quot;008B6505&quot;/&gt;&lt;wsp:rsid wsp:val=&quot;008B680B&quot;/&gt;&lt;wsp:rsid wsp:val=&quot;008B6896&quot;/&gt;&lt;wsp:rsid wsp:val=&quot;008C079B&quot;/&gt;&lt;wsp:rsid wsp:val=&quot;008C12AD&quot;/&gt;&lt;wsp:rsid wsp:val=&quot;008C13B5&quot;/&gt;&lt;wsp:rsid wsp:val=&quot;008C1B56&quot;/&gt;&lt;wsp:rsid wsp:val=&quot;008C1DA6&quot;/&gt;&lt;wsp:rsid wsp:val=&quot;008C1DCF&quot;/&gt;&lt;wsp:rsid wsp:val=&quot;008C291B&quot;/&gt;&lt;wsp:rsid wsp:val=&quot;008C32DB&quot;/&gt;&lt;wsp:rsid wsp:val=&quot;008C710E&quot;/&gt;&lt;wsp:rsid wsp:val=&quot;008D0052&quot;/&gt;&lt;wsp:rsid wsp:val=&quot;008D04BD&quot;/&gt;&lt;wsp:rsid wsp:val=&quot;008D150E&quot;/&gt;&lt;wsp:rsid wsp:val=&quot;008D172A&quot;/&gt;&lt;wsp:rsid wsp:val=&quot;008D17BD&quot;/&gt;&lt;wsp:rsid wsp:val=&quot;008D2D7A&quot;/&gt;&lt;wsp:rsid wsp:val=&quot;008D3D4D&quot;/&gt;&lt;wsp:rsid wsp:val=&quot;008D4CF2&quot;/&gt;&lt;wsp:rsid wsp:val=&quot;008D6163&quot;/&gt;&lt;wsp:rsid wsp:val=&quot;008D61CD&quot;/&gt;&lt;wsp:rsid wsp:val=&quot;008D64D4&quot;/&gt;&lt;wsp:rsid wsp:val=&quot;008D78AB&quot;/&gt;&lt;wsp:rsid wsp:val=&quot;008D7981&quot;/&gt;&lt;wsp:rsid wsp:val=&quot;008E0084&quot;/&gt;&lt;wsp:rsid wsp:val=&quot;008E148D&quot;/&gt;&lt;wsp:rsid wsp:val=&quot;008E2364&quot;/&gt;&lt;wsp:rsid wsp:val=&quot;008E2DC3&quot;/&gt;&lt;wsp:rsid wsp:val=&quot;008E2E52&quot;/&gt;&lt;wsp:rsid wsp:val=&quot;008E490B&quot;/&gt;&lt;wsp:rsid wsp:val=&quot;008E5A2C&quot;/&gt;&lt;wsp:rsid wsp:val=&quot;008E5E63&quot;/&gt;&lt;wsp:rsid wsp:val=&quot;008E71F2&quot;/&gt;&lt;wsp:rsid wsp:val=&quot;008E74DA&quot;/&gt;&lt;wsp:rsid wsp:val=&quot;008F0363&quot;/&gt;&lt;wsp:rsid wsp:val=&quot;008F0FD4&quot;/&gt;&lt;wsp:rsid wsp:val=&quot;008F1FB8&quot;/&gt;&lt;wsp:rsid wsp:val=&quot;008F290C&quot;/&gt;&lt;wsp:rsid wsp:val=&quot;008F3237&quot;/&gt;&lt;wsp:rsid wsp:val=&quot;008F4061&quot;/&gt;&lt;wsp:rsid wsp:val=&quot;008F47F6&quot;/&gt;&lt;wsp:rsid wsp:val=&quot;008F53D2&quot;/&gt;&lt;wsp:rsid wsp:val=&quot;008F563A&quot;/&gt;&lt;wsp:rsid wsp:val=&quot;008F6B08&quot;/&gt;&lt;wsp:rsid wsp:val=&quot;00900051&quot;/&gt;&lt;wsp:rsid wsp:val=&quot;00900358&quot;/&gt;&lt;wsp:rsid wsp:val=&quot;009037EF&quot;/&gt;&lt;wsp:rsid wsp:val=&quot;00903B2E&quot;/&gt;&lt;wsp:rsid wsp:val=&quot;00903F00&quot;/&gt;&lt;wsp:rsid wsp:val=&quot;009043CA&quot;/&gt;&lt;wsp:rsid wsp:val=&quot;009046D3&quot;/&gt;&lt;wsp:rsid wsp:val=&quot;009054A0&quot;/&gt;&lt;wsp:rsid wsp:val=&quot;0090568F&quot;/&gt;&lt;wsp:rsid wsp:val=&quot;00906AC5&quot;/&gt;&lt;wsp:rsid wsp:val=&quot;00907724&quot;/&gt;&lt;wsp:rsid wsp:val=&quot;00907D7E&quot;/&gt;&lt;wsp:rsid wsp:val=&quot;009105F7&quot;/&gt;&lt;wsp:rsid wsp:val=&quot;00910955&quot;/&gt;&lt;wsp:rsid wsp:val=&quot;009127D1&quot;/&gt;&lt;wsp:rsid wsp:val=&quot;00913408&quot;/&gt;&lt;wsp:rsid wsp:val=&quot;00913632&quot;/&gt;&lt;wsp:rsid wsp:val=&quot;0091419F&quot;/&gt;&lt;wsp:rsid wsp:val=&quot;00914449&quot;/&gt;&lt;wsp:rsid wsp:val=&quot;009145C8&quot;/&gt;&lt;wsp:rsid wsp:val=&quot;009149DE&quot;/&gt;&lt;wsp:rsid wsp:val=&quot;00915FAC&quot;/&gt;&lt;wsp:rsid wsp:val=&quot;00916FDF&quot;/&gt;&lt;wsp:rsid wsp:val=&quot;009204DD&quot;/&gt;&lt;wsp:rsid wsp:val=&quot;00920BA4&quot;/&gt;&lt;wsp:rsid wsp:val=&quot;009218FD&quot;/&gt;&lt;wsp:rsid wsp:val=&quot;00921A74&quot;/&gt;&lt;wsp:rsid wsp:val=&quot;00921BC1&quot;/&gt;&lt;wsp:rsid wsp:val=&quot;00923873&quot;/&gt;&lt;wsp:rsid wsp:val=&quot;00924878&quot;/&gt;&lt;wsp:rsid wsp:val=&quot;00924E90&quot;/&gt;&lt;wsp:rsid wsp:val=&quot;00925219&quot;/&gt;&lt;wsp:rsid wsp:val=&quot;009252F4&quot;/&gt;&lt;wsp:rsid wsp:val=&quot;009255B0&quot;/&gt;&lt;wsp:rsid wsp:val=&quot;0092588A&quot;/&gt;&lt;wsp:rsid wsp:val=&quot;009258C3&quot;/&gt;&lt;wsp:rsid wsp:val=&quot;00925E59&quot;/&gt;&lt;wsp:rsid wsp:val=&quot;009260B2&quot;/&gt;&lt;wsp:rsid wsp:val=&quot;00926954&quot;/&gt;&lt;wsp:rsid wsp:val=&quot;00926FC6&quot;/&gt;&lt;wsp:rsid wsp:val=&quot;00930600&quot;/&gt;&lt;wsp:rsid wsp:val=&quot;0093103E&quot;/&gt;&lt;wsp:rsid wsp:val=&quot;009317AD&quot;/&gt;&lt;wsp:rsid wsp:val=&quot;0093377A&quot;/&gt;&lt;wsp:rsid wsp:val=&quot;00933997&quot;/&gt;&lt;wsp:rsid wsp:val=&quot;00933F79&quot;/&gt;&lt;wsp:rsid wsp:val=&quot;0093418B&quot;/&gt;&lt;wsp:rsid wsp:val=&quot;0093438A&quot;/&gt;&lt;wsp:rsid wsp:val=&quot;00934B97&quot;/&gt;&lt;wsp:rsid wsp:val=&quot;00934DC9&quot;/&gt;&lt;wsp:rsid wsp:val=&quot;00935430&quot;/&gt;&lt;wsp:rsid wsp:val=&quot;00936DF6&quot;/&gt;&lt;wsp:rsid wsp:val=&quot;00937256&quot;/&gt;&lt;wsp:rsid wsp:val=&quot;009372B2&quot;/&gt;&lt;wsp:rsid wsp:val=&quot;00937E04&quot;/&gt;&lt;wsp:rsid wsp:val=&quot;00940418&quot;/&gt;&lt;wsp:rsid wsp:val=&quot;009407F3&quot;/&gt;&lt;wsp:rsid wsp:val=&quot;00940EFD&quot;/&gt;&lt;wsp:rsid wsp:val=&quot;00940F81&quot;/&gt;&lt;wsp:rsid wsp:val=&quot;00941789&quot;/&gt;&lt;wsp:rsid wsp:val=&quot;00941974&quot;/&gt;&lt;wsp:rsid wsp:val=&quot;00943402&quot;/&gt;&lt;wsp:rsid wsp:val=&quot;0094402D&quot;/&gt;&lt;wsp:rsid wsp:val=&quot;00944760&quot;/&gt;&lt;wsp:rsid wsp:val=&quot;00945A4B&quot;/&gt;&lt;wsp:rsid wsp:val=&quot;009470F8&quot;/&gt;&lt;wsp:rsid wsp:val=&quot;00947133&quot;/&gt;&lt;wsp:rsid wsp:val=&quot;00947166&quot;/&gt;&lt;wsp:rsid wsp:val=&quot;0094743D&quot;/&gt;&lt;wsp:rsid wsp:val=&quot;00947A19&quot;/&gt;&lt;wsp:rsid wsp:val=&quot;00947D3C&quot;/&gt;&lt;wsp:rsid wsp:val=&quot;00950297&quot;/&gt;&lt;wsp:rsid wsp:val=&quot;00950CC8&quot;/&gt;&lt;wsp:rsid wsp:val=&quot;0095139A&quot;/&gt;&lt;wsp:rsid wsp:val=&quot;0095285F&quot;/&gt;&lt;wsp:rsid wsp:val=&quot;00953669&quot;/&gt;&lt;wsp:rsid wsp:val=&quot;009541C6&quot;/&gt;&lt;wsp:rsid wsp:val=&quot;00955235&quot;/&gt;&lt;wsp:rsid wsp:val=&quot;00955278&quot;/&gt;&lt;wsp:rsid wsp:val=&quot;00955310&quot;/&gt;&lt;wsp:rsid wsp:val=&quot;00955BC1&quot;/&gt;&lt;wsp:rsid wsp:val=&quot;00955E20&quot;/&gt;&lt;wsp:rsid wsp:val=&quot;00956983&quot;/&gt;&lt;wsp:rsid wsp:val=&quot;00956D0D&quot;/&gt;&lt;wsp:rsid wsp:val=&quot;00957203&quot;/&gt;&lt;wsp:rsid wsp:val=&quot;00957EF1&quot;/&gt;&lt;wsp:rsid wsp:val=&quot;009609E0&quot;/&gt;&lt;wsp:rsid wsp:val=&quot;00960E91&quot;/&gt;&lt;wsp:rsid wsp:val=&quot;00963FE8&quot;/&gt;&lt;wsp:rsid wsp:val=&quot;0096451A&quot;/&gt;&lt;wsp:rsid wsp:val=&quot;00964695&quot;/&gt;&lt;wsp:rsid wsp:val=&quot;00964764&quot;/&gt;&lt;wsp:rsid wsp:val=&quot;009651CB&quot;/&gt;&lt;wsp:rsid wsp:val=&quot;009665D3&quot;/&gt;&lt;wsp:rsid wsp:val=&quot;00966BF4&quot;/&gt;&lt;wsp:rsid wsp:val=&quot;009673DF&quot;/&gt;&lt;wsp:rsid wsp:val=&quot;009700E3&quot;/&gt;&lt;wsp:rsid wsp:val=&quot;00970553&quot;/&gt;&lt;wsp:rsid wsp:val=&quot;00970DB9&quot;/&gt;&lt;wsp:rsid wsp:val=&quot;00973C98&quot;/&gt;&lt;wsp:rsid wsp:val=&quot;00974EB5&quot;/&gt;&lt;wsp:rsid wsp:val=&quot;00976185&quot;/&gt;&lt;wsp:rsid wsp:val=&quot;0098247E&quot;/&gt;&lt;wsp:rsid wsp:val=&quot;00982588&quot;/&gt;&lt;wsp:rsid wsp:val=&quot;00982A71&quot;/&gt;&lt;wsp:rsid wsp:val=&quot;009846F3&quot;/&gt;&lt;wsp:rsid wsp:val=&quot;00984842&quot;/&gt;&lt;wsp:rsid wsp:val=&quot;00984C7E&quot;/&gt;&lt;wsp:rsid wsp:val=&quot;00984E57&quot;/&gt;&lt;wsp:rsid wsp:val=&quot;009851C6&quot;/&gt;&lt;wsp:rsid wsp:val=&quot;00986553&quot;/&gt;&lt;wsp:rsid wsp:val=&quot;00986660&quot;/&gt;&lt;wsp:rsid wsp:val=&quot;00986AC3&quot;/&gt;&lt;wsp:rsid wsp:val=&quot;00986BA8&quot;/&gt;&lt;wsp:rsid wsp:val=&quot;00987183&quot;/&gt;&lt;wsp:rsid wsp:val=&quot;009879AC&quot;/&gt;&lt;wsp:rsid wsp:val=&quot;00987E0B&quot;/&gt;&lt;wsp:rsid wsp:val=&quot;00990748&quot;/&gt;&lt;wsp:rsid wsp:val=&quot;00990FC8&quot;/&gt;&lt;wsp:rsid wsp:val=&quot;0099179B&quot;/&gt;&lt;wsp:rsid wsp:val=&quot;00991A0A&quot;/&gt;&lt;wsp:rsid wsp:val=&quot;00991A3D&quot;/&gt;&lt;wsp:rsid wsp:val=&quot;00991D3D&quot;/&gt;&lt;wsp:rsid wsp:val=&quot;009923ED&quot;/&gt;&lt;wsp:rsid wsp:val=&quot;00995424&quot;/&gt;&lt;wsp:rsid wsp:val=&quot;0099571E&quot;/&gt;&lt;wsp:rsid wsp:val=&quot;00995B3A&quot;/&gt;&lt;wsp:rsid wsp:val=&quot;00995D4E&quot;/&gt;&lt;wsp:rsid wsp:val=&quot;00995EAE&quot;/&gt;&lt;wsp:rsid wsp:val=&quot;00997656&quot;/&gt;&lt;wsp:rsid wsp:val=&quot;00997859&quot;/&gt;&lt;wsp:rsid wsp:val=&quot;00997977&quot;/&gt;&lt;wsp:rsid wsp:val=&quot;009A05BB&quot;/&gt;&lt;wsp:rsid wsp:val=&quot;009A0C41&quot;/&gt;&lt;wsp:rsid wsp:val=&quot;009A223D&quot;/&gt;&lt;wsp:rsid wsp:val=&quot;009A32C1&quot;/&gt;&lt;wsp:rsid wsp:val=&quot;009A3FAB&quot;/&gt;&lt;wsp:rsid wsp:val=&quot;009A4A83&quot;/&gt;&lt;wsp:rsid wsp:val=&quot;009A4C5D&quot;/&gt;&lt;wsp:rsid wsp:val=&quot;009A506F&quot;/&gt;&lt;wsp:rsid wsp:val=&quot;009A5AC5&quot;/&gt;&lt;wsp:rsid wsp:val=&quot;009A6592&quot;/&gt;&lt;wsp:rsid wsp:val=&quot;009B208C&quot;/&gt;&lt;wsp:rsid wsp:val=&quot;009B2AD5&quot;/&gt;&lt;wsp:rsid wsp:val=&quot;009B3224&quot;/&gt;&lt;wsp:rsid wsp:val=&quot;009B32F9&quot;/&gt;&lt;wsp:rsid wsp:val=&quot;009B4A02&quot;/&gt;&lt;wsp:rsid wsp:val=&quot;009B52AD&quot;/&gt;&lt;wsp:rsid wsp:val=&quot;009B532C&quot;/&gt;&lt;wsp:rsid wsp:val=&quot;009B5FB6&quot;/&gt;&lt;wsp:rsid wsp:val=&quot;009B68C0&quot;/&gt;&lt;wsp:rsid wsp:val=&quot;009B7107&quot;/&gt;&lt;wsp:rsid wsp:val=&quot;009B7F62&quot;/&gt;&lt;wsp:rsid wsp:val=&quot;009C0ABD&quot;/&gt;&lt;wsp:rsid wsp:val=&quot;009C2507&quot;/&gt;&lt;wsp:rsid wsp:val=&quot;009C3322&quot;/&gt;&lt;wsp:rsid wsp:val=&quot;009C3B19&quot;/&gt;&lt;wsp:rsid wsp:val=&quot;009C3B5A&quot;/&gt;&lt;wsp:rsid wsp:val=&quot;009C40DE&quot;/&gt;&lt;wsp:rsid wsp:val=&quot;009C5AEE&quot;/&gt;&lt;wsp:rsid wsp:val=&quot;009C5CF6&quot;/&gt;&lt;wsp:rsid wsp:val=&quot;009C5F09&quot;/&gt;&lt;wsp:rsid wsp:val=&quot;009C630E&quot;/&gt;&lt;wsp:rsid wsp:val=&quot;009D5375&quot;/&gt;&lt;wsp:rsid wsp:val=&quot;009D7683&quot;/&gt;&lt;wsp:rsid wsp:val=&quot;009D7C4A&quot;/&gt;&lt;wsp:rsid wsp:val=&quot;009E1C6A&quot;/&gt;&lt;wsp:rsid wsp:val=&quot;009E3EB4&quot;/&gt;&lt;wsp:rsid wsp:val=&quot;009E40B3&quot;/&gt;&lt;wsp:rsid wsp:val=&quot;009E480E&quot;/&gt;&lt;wsp:rsid wsp:val=&quot;009E4D86&quot;/&gt;&lt;wsp:rsid wsp:val=&quot;009E70EC&quot;/&gt;&lt;wsp:rsid wsp:val=&quot;009E7572&quot;/&gt;&lt;wsp:rsid wsp:val=&quot;009E75BC&quot;/&gt;&lt;wsp:rsid wsp:val=&quot;009E7C08&quot;/&gt;&lt;wsp:rsid wsp:val=&quot;009F123C&quot;/&gt;&lt;wsp:rsid wsp:val=&quot;009F147D&quot;/&gt;&lt;wsp:rsid wsp:val=&quot;009F22FC&quot;/&gt;&lt;wsp:rsid wsp:val=&quot;009F30C2&quot;/&gt;&lt;wsp:rsid wsp:val=&quot;009F3DDA&quot;/&gt;&lt;wsp:rsid wsp:val=&quot;009F49F6&quot;/&gt;&lt;wsp:rsid wsp:val=&quot;009F7ABD&quot;/&gt;&lt;wsp:rsid wsp:val=&quot;00A00787&quot;/&gt;&lt;wsp:rsid wsp:val=&quot;00A01EBA&quot;/&gt;&lt;wsp:rsid wsp:val=&quot;00A01EC0&quot;/&gt;&lt;wsp:rsid wsp:val=&quot;00A028A5&quot;/&gt;&lt;wsp:rsid wsp:val=&quot;00A03362&quot;/&gt;&lt;wsp:rsid wsp:val=&quot;00A033A6&quot;/&gt;&lt;wsp:rsid wsp:val=&quot;00A0416E&quot;/&gt;&lt;wsp:rsid wsp:val=&quot;00A046E2&quot;/&gt;&lt;wsp:rsid wsp:val=&quot;00A04FB0&quot;/&gt;&lt;wsp:rsid wsp:val=&quot;00A058EF&quot;/&gt;&lt;wsp:rsid wsp:val=&quot;00A05FAA&quot;/&gt;&lt;wsp:rsid wsp:val=&quot;00A07577&quot;/&gt;&lt;wsp:rsid wsp:val=&quot;00A103D6&quot;/&gt;&lt;wsp:rsid wsp:val=&quot;00A10FE5&quot;/&gt;&lt;wsp:rsid wsp:val=&quot;00A1101F&quot;/&gt;&lt;wsp:rsid wsp:val=&quot;00A11913&quot;/&gt;&lt;wsp:rsid wsp:val=&quot;00A12077&quot;/&gt;&lt;wsp:rsid wsp:val=&quot;00A128D1&quot;/&gt;&lt;wsp:rsid wsp:val=&quot;00A13BB0&quot;/&gt;&lt;wsp:rsid wsp:val=&quot;00A143F6&quot;/&gt;&lt;wsp:rsid wsp:val=&quot;00A14558&quot;/&gt;&lt;wsp:rsid wsp:val=&quot;00A14965&quot;/&gt;&lt;wsp:rsid wsp:val=&quot;00A16506&quot;/&gt;&lt;wsp:rsid wsp:val=&quot;00A16A4E&quot;/&gt;&lt;wsp:rsid wsp:val=&quot;00A16ABC&quot;/&gt;&lt;wsp:rsid wsp:val=&quot;00A16F75&quot;/&gt;&lt;wsp:rsid wsp:val=&quot;00A17A98&quot;/&gt;&lt;wsp:rsid wsp:val=&quot;00A17C59&quot;/&gt;&lt;wsp:rsid wsp:val=&quot;00A20D78&quot;/&gt;&lt;wsp:rsid wsp:val=&quot;00A224A9&quot;/&gt;&lt;wsp:rsid wsp:val=&quot;00A229D0&quot;/&gt;&lt;wsp:rsid wsp:val=&quot;00A241A5&quot;/&gt;&lt;wsp:rsid wsp:val=&quot;00A247E3&quot;/&gt;&lt;wsp:rsid wsp:val=&quot;00A25D3E&quot;/&gt;&lt;wsp:rsid wsp:val=&quot;00A25F73&quot;/&gt;&lt;wsp:rsid wsp:val=&quot;00A27A87&quot;/&gt;&lt;wsp:rsid wsp:val=&quot;00A27BA4&quot;/&gt;&lt;wsp:rsid wsp:val=&quot;00A27D8F&quot;/&gt;&lt;wsp:rsid wsp:val=&quot;00A3012C&quot;/&gt;&lt;wsp:rsid wsp:val=&quot;00A301B3&quot;/&gt;&lt;wsp:rsid wsp:val=&quot;00A335F8&quot;/&gt;&lt;wsp:rsid wsp:val=&quot;00A33F2D&quot;/&gt;&lt;wsp:rsid wsp:val=&quot;00A33FC1&quot;/&gt;&lt;wsp:rsid wsp:val=&quot;00A341AF&quot;/&gt;&lt;wsp:rsid wsp:val=&quot;00A35218&quot;/&gt;&lt;wsp:rsid wsp:val=&quot;00A3684F&quot;/&gt;&lt;wsp:rsid wsp:val=&quot;00A3705A&quot;/&gt;&lt;wsp:rsid wsp:val=&quot;00A373D0&quot;/&gt;&lt;wsp:rsid wsp:val=&quot;00A37AD1&quot;/&gt;&lt;wsp:rsid wsp:val=&quot;00A40179&quot;/&gt;&lt;wsp:rsid wsp:val=&quot;00A40E8E&quot;/&gt;&lt;wsp:rsid wsp:val=&quot;00A4148B&quot;/&gt;&lt;wsp:rsid wsp:val=&quot;00A428F9&quot;/&gt;&lt;wsp:rsid wsp:val=&quot;00A42A35&quot;/&gt;&lt;wsp:rsid wsp:val=&quot;00A463C4&quot;/&gt;&lt;wsp:rsid wsp:val=&quot;00A46DB5&quot;/&gt;&lt;wsp:rsid wsp:val=&quot;00A50662&quot;/&gt;&lt;wsp:rsid wsp:val=&quot;00A51218&quot;/&gt;&lt;wsp:rsid wsp:val=&quot;00A516AA&quot;/&gt;&lt;wsp:rsid wsp:val=&quot;00A51CEF&quot;/&gt;&lt;wsp:rsid wsp:val=&quot;00A522B1&quot;/&gt;&lt;wsp:rsid wsp:val=&quot;00A54022&quot;/&gt;&lt;wsp:rsid wsp:val=&quot;00A54FC7&quot;/&gt;&lt;wsp:rsid wsp:val=&quot;00A57CF1&quot;/&gt;&lt;wsp:rsid wsp:val=&quot;00A608F4&quot;/&gt;&lt;wsp:rsid wsp:val=&quot;00A613DD&quot;/&gt;&lt;wsp:rsid wsp:val=&quot;00A62484&quot;/&gt;&lt;wsp:rsid wsp:val=&quot;00A624C5&quot;/&gt;&lt;wsp:rsid wsp:val=&quot;00A628C6&quot;/&gt;&lt;wsp:rsid wsp:val=&quot;00A62D40&quot;/&gt;&lt;wsp:rsid wsp:val=&quot;00A63C08&quot;/&gt;&lt;wsp:rsid wsp:val=&quot;00A643FB&quot;/&gt;&lt;wsp:rsid wsp:val=&quot;00A64CFD&quot;/&gt;&lt;wsp:rsid wsp:val=&quot;00A6502C&quot;/&gt;&lt;wsp:rsid wsp:val=&quot;00A65200&quot;/&gt;&lt;wsp:rsid wsp:val=&quot;00A6608C&quot;/&gt;&lt;wsp:rsid wsp:val=&quot;00A66C04&quot;/&gt;&lt;wsp:rsid wsp:val=&quot;00A66DC2&quot;/&gt;&lt;wsp:rsid wsp:val=&quot;00A67359&quot;/&gt;&lt;wsp:rsid wsp:val=&quot;00A675EC&quot;/&gt;&lt;wsp:rsid wsp:val=&quot;00A67F79&quot;/&gt;&lt;wsp:rsid wsp:val=&quot;00A7023E&quot;/&gt;&lt;wsp:rsid wsp:val=&quot;00A706BB&quot;/&gt;&lt;wsp:rsid wsp:val=&quot;00A710E7&quot;/&gt;&lt;wsp:rsid wsp:val=&quot;00A7210B&quot;/&gt;&lt;wsp:rsid wsp:val=&quot;00A7285C&quot;/&gt;&lt;wsp:rsid wsp:val=&quot;00A72E4A&quot;/&gt;&lt;wsp:rsid wsp:val=&quot;00A74DDD&quot;/&gt;&lt;wsp:rsid wsp:val=&quot;00A74DE2&quot;/&gt;&lt;wsp:rsid wsp:val=&quot;00A7597E&quot;/&gt;&lt;wsp:rsid wsp:val=&quot;00A75C4C&quot;/&gt;&lt;wsp:rsid wsp:val=&quot;00A75F68&quot;/&gt;&lt;wsp:rsid wsp:val=&quot;00A76CEC&quot;/&gt;&lt;wsp:rsid wsp:val=&quot;00A77358&quot;/&gt;&lt;wsp:rsid wsp:val=&quot;00A80EFE&quot;/&gt;&lt;wsp:rsid wsp:val=&quot;00A829DF&quot;/&gt;&lt;wsp:rsid wsp:val=&quot;00A82E62&quot;/&gt;&lt;wsp:rsid wsp:val=&quot;00A832A5&quot;/&gt;&lt;wsp:rsid wsp:val=&quot;00A83CC3&quot;/&gt;&lt;wsp:rsid wsp:val=&quot;00A844B1&quot;/&gt;&lt;wsp:rsid wsp:val=&quot;00A9170E&quot;/&gt;&lt;wsp:rsid wsp:val=&quot;00A91C76&quot;/&gt;&lt;wsp:rsid wsp:val=&quot;00A927FE&quot;/&gt;&lt;wsp:rsid wsp:val=&quot;00A9336D&quot;/&gt;&lt;wsp:rsid wsp:val=&quot;00A93CCC&quot;/&gt;&lt;wsp:rsid wsp:val=&quot;00A93D68&quot;/&gt;&lt;wsp:rsid wsp:val=&quot;00A94132&quot;/&gt;&lt;wsp:rsid wsp:val=&quot;00A94EDD&quot;/&gt;&lt;wsp:rsid wsp:val=&quot;00A95319&quot;/&gt;&lt;wsp:rsid wsp:val=&quot;00A95D02&quot;/&gt;&lt;wsp:rsid wsp:val=&quot;00A95DA2&quot;/&gt;&lt;wsp:rsid wsp:val=&quot;00A96FA6&quot;/&gt;&lt;wsp:rsid wsp:val=&quot;00A9766E&quot;/&gt;&lt;wsp:rsid wsp:val=&quot;00A976AD&quot;/&gt;&lt;wsp:rsid wsp:val=&quot;00A97B6D&quot;/&gt;&lt;wsp:rsid wsp:val=&quot;00A97DEC&quot;/&gt;&lt;wsp:rsid wsp:val=&quot;00AA0325&quot;/&gt;&lt;wsp:rsid wsp:val=&quot;00AA0B39&quot;/&gt;&lt;wsp:rsid wsp:val=&quot;00AA235C&quot;/&gt;&lt;wsp:rsid wsp:val=&quot;00AA2B1C&quot;/&gt;&lt;wsp:rsid wsp:val=&quot;00AA313C&quot;/&gt;&lt;wsp:rsid wsp:val=&quot;00AA3435&quot;/&gt;&lt;wsp:rsid wsp:val=&quot;00AA35E1&quot;/&gt;&lt;wsp:rsid wsp:val=&quot;00AA3A9E&quot;/&gt;&lt;wsp:rsid wsp:val=&quot;00AA5856&quot;/&gt;&lt;wsp:rsid wsp:val=&quot;00AA5C3C&quot;/&gt;&lt;wsp:rsid wsp:val=&quot;00AA66DD&quot;/&gt;&lt;wsp:rsid wsp:val=&quot;00AA68AE&quot;/&gt;&lt;wsp:rsid wsp:val=&quot;00AA6948&quot;/&gt;&lt;wsp:rsid wsp:val=&quot;00AA6F11&quot;/&gt;&lt;wsp:rsid wsp:val=&quot;00AA7726&quot;/&gt;&lt;wsp:rsid wsp:val=&quot;00AA78D3&quot;/&gt;&lt;wsp:rsid wsp:val=&quot;00AA7B30&quot;/&gt;&lt;wsp:rsid wsp:val=&quot;00AA7EE9&quot;/&gt;&lt;wsp:rsid wsp:val=&quot;00AB09CF&quot;/&gt;&lt;wsp:rsid wsp:val=&quot;00AB0E0E&quot;/&gt;&lt;wsp:rsid wsp:val=&quot;00AB1F0B&quot;/&gt;&lt;wsp:rsid wsp:val=&quot;00AB27E7&quot;/&gt;&lt;wsp:rsid wsp:val=&quot;00AB32A7&quot;/&gt;&lt;wsp:rsid wsp:val=&quot;00AB32ED&quot;/&gt;&lt;wsp:rsid wsp:val=&quot;00AB3504&quot;/&gt;&lt;wsp:rsid wsp:val=&quot;00AB3B45&quot;/&gt;&lt;wsp:rsid wsp:val=&quot;00AB3F6D&quot;/&gt;&lt;wsp:rsid wsp:val=&quot;00AB4B90&quot;/&gt;&lt;wsp:rsid wsp:val=&quot;00AB5975&quot;/&gt;&lt;wsp:rsid wsp:val=&quot;00AB71C9&quot;/&gt;&lt;wsp:rsid wsp:val=&quot;00AC033C&quot;/&gt;&lt;wsp:rsid wsp:val=&quot;00AC0AA1&quot;/&gt;&lt;wsp:rsid wsp:val=&quot;00AC1622&quot;/&gt;&lt;wsp:rsid wsp:val=&quot;00AC1EFF&quot;/&gt;&lt;wsp:rsid wsp:val=&quot;00AC30B9&quot;/&gt;&lt;wsp:rsid wsp:val=&quot;00AC35F7&quot;/&gt;&lt;wsp:rsid wsp:val=&quot;00AC3FF5&quot;/&gt;&lt;wsp:rsid wsp:val=&quot;00AC4330&quot;/&gt;&lt;wsp:rsid wsp:val=&quot;00AC5FA1&quot;/&gt;&lt;wsp:rsid wsp:val=&quot;00AC60E7&quot;/&gt;&lt;wsp:rsid wsp:val=&quot;00AC6294&quot;/&gt;&lt;wsp:rsid wsp:val=&quot;00AC64EF&quot;/&gt;&lt;wsp:rsid wsp:val=&quot;00AC72A1&quot;/&gt;&lt;wsp:rsid wsp:val=&quot;00AD2391&quot;/&gt;&lt;wsp:rsid wsp:val=&quot;00AD2461&quot;/&gt;&lt;wsp:rsid wsp:val=&quot;00AD2D1E&quot;/&gt;&lt;wsp:rsid wsp:val=&quot;00AD4322&quot;/&gt;&lt;wsp:rsid wsp:val=&quot;00AD526A&quot;/&gt;&lt;wsp:rsid wsp:val=&quot;00AD53E6&quot;/&gt;&lt;wsp:rsid wsp:val=&quot;00AD57B5&quot;/&gt;&lt;wsp:rsid wsp:val=&quot;00AD63C8&quot;/&gt;&lt;wsp:rsid wsp:val=&quot;00AD655D&quot;/&gt;&lt;wsp:rsid wsp:val=&quot;00AD6688&quot;/&gt;&lt;wsp:rsid wsp:val=&quot;00AD6A56&quot;/&gt;&lt;wsp:rsid wsp:val=&quot;00AD6B32&quot;/&gt;&lt;wsp:rsid wsp:val=&quot;00AD6C93&quot;/&gt;&lt;wsp:rsid wsp:val=&quot;00AD77ED&quot;/&gt;&lt;wsp:rsid wsp:val=&quot;00AD79FD&quot;/&gt;&lt;wsp:rsid wsp:val=&quot;00AD7BE0&quot;/&gt;&lt;wsp:rsid wsp:val=&quot;00AE0417&quot;/&gt;&lt;wsp:rsid wsp:val=&quot;00AE04D7&quot;/&gt;&lt;wsp:rsid wsp:val=&quot;00AE0C98&quot;/&gt;&lt;wsp:rsid wsp:val=&quot;00AE164A&quot;/&gt;&lt;wsp:rsid wsp:val=&quot;00AE231C&quot;/&gt;&lt;wsp:rsid wsp:val=&quot;00AE4B78&quot;/&gt;&lt;wsp:rsid wsp:val=&quot;00AE55E6&quot;/&gt;&lt;wsp:rsid wsp:val=&quot;00AE5724&quot;/&gt;&lt;wsp:rsid wsp:val=&quot;00AE6A7D&quot;/&gt;&lt;wsp:rsid wsp:val=&quot;00AE7D40&quot;/&gt;&lt;wsp:rsid wsp:val=&quot;00AE7E60&quot;/&gt;&lt;wsp:rsid wsp:val=&quot;00AF0598&quot;/&gt;&lt;wsp:rsid wsp:val=&quot;00AF05E4&quot;/&gt;&lt;wsp:rsid wsp:val=&quot;00AF117F&quot;/&gt;&lt;wsp:rsid wsp:val=&quot;00AF39FD&quot;/&gt;&lt;wsp:rsid wsp:val=&quot;00AF3B09&quot;/&gt;&lt;wsp:rsid wsp:val=&quot;00AF4025&quot;/&gt;&lt;wsp:rsid wsp:val=&quot;00AF4308&quot;/&gt;&lt;wsp:rsid wsp:val=&quot;00AF4D46&quot;/&gt;&lt;wsp:rsid wsp:val=&quot;00AF4FB9&quot;/&gt;&lt;wsp:rsid wsp:val=&quot;00AF5060&quot;/&gt;&lt;wsp:rsid wsp:val=&quot;00AF6A67&quot;/&gt;&lt;wsp:rsid wsp:val=&quot;00AF6D08&quot;/&gt;&lt;wsp:rsid wsp:val=&quot;00AF71B8&quot;/&gt;&lt;wsp:rsid wsp:val=&quot;00AF7449&quot;/&gt;&lt;wsp:rsid wsp:val=&quot;00AF7C18&quot;/&gt;&lt;wsp:rsid wsp:val=&quot;00B001A2&quot;/&gt;&lt;wsp:rsid wsp:val=&quot;00B02C39&quot;/&gt;&lt;wsp:rsid wsp:val=&quot;00B02ED0&quot;/&gt;&lt;wsp:rsid wsp:val=&quot;00B02EEE&quot;/&gt;&lt;wsp:rsid wsp:val=&quot;00B032C0&quot;/&gt;&lt;wsp:rsid wsp:val=&quot;00B0404A&quot;/&gt;&lt;wsp:rsid wsp:val=&quot;00B04EAA&quot;/&gt;&lt;wsp:rsid wsp:val=&quot;00B0537E&quot;/&gt;&lt;wsp:rsid wsp:val=&quot;00B0643C&quot;/&gt;&lt;wsp:rsid wsp:val=&quot;00B06EBD&quot;/&gt;&lt;wsp:rsid wsp:val=&quot;00B07301&quot;/&gt;&lt;wsp:rsid wsp:val=&quot;00B07DF3&quot;/&gt;&lt;wsp:rsid wsp:val=&quot;00B10E20&quot;/&gt;&lt;wsp:rsid wsp:val=&quot;00B10FCB&quot;/&gt;&lt;wsp:rsid wsp:val=&quot;00B12F8D&quot;/&gt;&lt;wsp:rsid wsp:val=&quot;00B13821&quot;/&gt;&lt;wsp:rsid wsp:val=&quot;00B13D14&quot;/&gt;&lt;wsp:rsid wsp:val=&quot;00B143E3&quot;/&gt;&lt;wsp:rsid wsp:val=&quot;00B156C0&quot;/&gt;&lt;wsp:rsid wsp:val=&quot;00B15AF2&quot;/&gt;&lt;wsp:rsid wsp:val=&quot;00B16D7F&quot;/&gt;&lt;wsp:rsid wsp:val=&quot;00B20FEA&quot;/&gt;&lt;wsp:rsid wsp:val=&quot;00B216EB&quot;/&gt;&lt;wsp:rsid wsp:val=&quot;00B21E78&quot;/&gt;&lt;wsp:rsid wsp:val=&quot;00B226D9&quot;/&gt;&lt;wsp:rsid wsp:val=&quot;00B228C8&quot;/&gt;&lt;wsp:rsid wsp:val=&quot;00B238C8&quot;/&gt;&lt;wsp:rsid wsp:val=&quot;00B23B93&quot;/&gt;&lt;wsp:rsid wsp:val=&quot;00B24CA8&quot;/&gt;&lt;wsp:rsid wsp:val=&quot;00B27040&quot;/&gt;&lt;wsp:rsid wsp:val=&quot;00B274E7&quot;/&gt;&lt;wsp:rsid wsp:val=&quot;00B300A1&quot;/&gt;&lt;wsp:rsid wsp:val=&quot;00B30656&quot;/&gt;&lt;wsp:rsid wsp:val=&quot;00B30A45&quot;/&gt;&lt;wsp:rsid wsp:val=&quot;00B31015&quot;/&gt;&lt;wsp:rsid wsp:val=&quot;00B3162C&quot;/&gt;&lt;wsp:rsid wsp:val=&quot;00B31788&quot;/&gt;&lt;wsp:rsid wsp:val=&quot;00B33FB2&quot;/&gt;&lt;wsp:rsid wsp:val=&quot;00B33FC7&quot;/&gt;&lt;wsp:rsid wsp:val=&quot;00B340B6&quot;/&gt;&lt;wsp:rsid wsp:val=&quot;00B3455D&quot;/&gt;&lt;wsp:rsid wsp:val=&quot;00B35497&quot;/&gt;&lt;wsp:rsid wsp:val=&quot;00B358FE&quot;/&gt;&lt;wsp:rsid wsp:val=&quot;00B36583&quot;/&gt;&lt;wsp:rsid wsp:val=&quot;00B37908&quot;/&gt;&lt;wsp:rsid wsp:val=&quot;00B37B3D&quot;/&gt;&lt;wsp:rsid wsp:val=&quot;00B37CF1&quot;/&gt;&lt;wsp:rsid wsp:val=&quot;00B403DA&quot;/&gt;&lt;wsp:rsid wsp:val=&quot;00B4094A&quot;/&gt;&lt;wsp:rsid wsp:val=&quot;00B40A9A&quot;/&gt;&lt;wsp:rsid wsp:val=&quot;00B40DD2&quot;/&gt;&lt;wsp:rsid wsp:val=&quot;00B4137D&quot;/&gt;&lt;wsp:rsid wsp:val=&quot;00B418DF&quot;/&gt;&lt;wsp:rsid wsp:val=&quot;00B425A7&quot;/&gt;&lt;wsp:rsid wsp:val=&quot;00B427F8&quot;/&gt;&lt;wsp:rsid wsp:val=&quot;00B43B29&quot;/&gt;&lt;wsp:rsid wsp:val=&quot;00B43C47&quot;/&gt;&lt;wsp:rsid wsp:val=&quot;00B447EE&quot;/&gt;&lt;wsp:rsid wsp:val=&quot;00B45CC5&quot;/&gt;&lt;wsp:rsid wsp:val=&quot;00B45D8C&quot;/&gt;&lt;wsp:rsid wsp:val=&quot;00B465DF&quot;/&gt;&lt;wsp:rsid wsp:val=&quot;00B46E5F&quot;/&gt;&lt;wsp:rsid wsp:val=&quot;00B5023D&quot;/&gt;&lt;wsp:rsid wsp:val=&quot;00B51370&quot;/&gt;&lt;wsp:rsid wsp:val=&quot;00B52465&quot;/&gt;&lt;wsp:rsid wsp:val=&quot;00B5283A&quot;/&gt;&lt;wsp:rsid wsp:val=&quot;00B52968&quot;/&gt;&lt;wsp:rsid wsp:val=&quot;00B54ED8&quot;/&gt;&lt;wsp:rsid wsp:val=&quot;00B55194&quot;/&gt;&lt;wsp:rsid wsp:val=&quot;00B55756&quot;/&gt;&lt;wsp:rsid wsp:val=&quot;00B55AE9&quot;/&gt;&lt;wsp:rsid wsp:val=&quot;00B5618E&quot;/&gt;&lt;wsp:rsid wsp:val=&quot;00B5653B&quot;/&gt;&lt;wsp:rsid wsp:val=&quot;00B56AE4&quot;/&gt;&lt;wsp:rsid wsp:val=&quot;00B57E67&quot;/&gt;&lt;wsp:rsid wsp:val=&quot;00B618D3&quot;/&gt;&lt;wsp:rsid wsp:val=&quot;00B61B1F&quot;/&gt;&lt;wsp:rsid wsp:val=&quot;00B621B8&quot;/&gt;&lt;wsp:rsid wsp:val=&quot;00B6246C&quot;/&gt;&lt;wsp:rsid wsp:val=&quot;00B62499&quot;/&gt;&lt;wsp:rsid wsp:val=&quot;00B6281B&quot;/&gt;&lt;wsp:rsid wsp:val=&quot;00B63B6D&quot;/&gt;&lt;wsp:rsid wsp:val=&quot;00B63C15&quot;/&gt;&lt;wsp:rsid wsp:val=&quot;00B63F03&quot;/&gt;&lt;wsp:rsid wsp:val=&quot;00B6473E&quot;/&gt;&lt;wsp:rsid wsp:val=&quot;00B64F51&quot;/&gt;&lt;wsp:rsid wsp:val=&quot;00B664C8&quot;/&gt;&lt;wsp:rsid wsp:val=&quot;00B666FA&quot;/&gt;&lt;wsp:rsid wsp:val=&quot;00B66ED9&quot;/&gt;&lt;wsp:rsid wsp:val=&quot;00B67852&quot;/&gt;&lt;wsp:rsid wsp:val=&quot;00B67FF5&quot;/&gt;&lt;wsp:rsid wsp:val=&quot;00B7030F&quot;/&gt;&lt;wsp:rsid wsp:val=&quot;00B70362&quot;/&gt;&lt;wsp:rsid wsp:val=&quot;00B712D4&quot;/&gt;&lt;wsp:rsid wsp:val=&quot;00B7206C&quot;/&gt;&lt;wsp:rsid wsp:val=&quot;00B721EB&quot;/&gt;&lt;wsp:rsid wsp:val=&quot;00B72437&quot;/&gt;&lt;wsp:rsid wsp:val=&quot;00B724CC&quot;/&gt;&lt;wsp:rsid wsp:val=&quot;00B72A9B&quot;/&gt;&lt;wsp:rsid wsp:val=&quot;00B72D9E&quot;/&gt;&lt;wsp:rsid wsp:val=&quot;00B73188&quot;/&gt;&lt;wsp:rsid wsp:val=&quot;00B735F7&quot;/&gt;&lt;wsp:rsid wsp:val=&quot;00B748C6&quot;/&gt;&lt;wsp:rsid wsp:val=&quot;00B74A74&quot;/&gt;&lt;wsp:rsid wsp:val=&quot;00B74F66&quot;/&gt;&lt;wsp:rsid wsp:val=&quot;00B75DE4&quot;/&gt;&lt;wsp:rsid wsp:val=&quot;00B765D2&quot;/&gt;&lt;wsp:rsid wsp:val=&quot;00B77760&quot;/&gt;&lt;wsp:rsid wsp:val=&quot;00B77797&quot;/&gt;&lt;wsp:rsid wsp:val=&quot;00B77877&quot;/&gt;&lt;wsp:rsid wsp:val=&quot;00B804A2&quot;/&gt;&lt;wsp:rsid wsp:val=&quot;00B80B8E&quot;/&gt;&lt;wsp:rsid wsp:val=&quot;00B82E47&quot;/&gt;&lt;wsp:rsid wsp:val=&quot;00B82F42&quot;/&gt;&lt;wsp:rsid wsp:val=&quot;00B83306&quot;/&gt;&lt;wsp:rsid wsp:val=&quot;00B83DBC&quot;/&gt;&lt;wsp:rsid wsp:val=&quot;00B84101&quot;/&gt;&lt;wsp:rsid wsp:val=&quot;00B8584B&quot;/&gt;&lt;wsp:rsid wsp:val=&quot;00B85ABA&quot;/&gt;&lt;wsp:rsid wsp:val=&quot;00B8730A&quot;/&gt;&lt;wsp:rsid wsp:val=&quot;00B87C6F&quot;/&gt;&lt;wsp:rsid wsp:val=&quot;00B906F1&quot;/&gt;&lt;wsp:rsid wsp:val=&quot;00B90C5A&quot;/&gt;&lt;wsp:rsid wsp:val=&quot;00B911DA&quot;/&gt;&lt;wsp:rsid wsp:val=&quot;00B933E7&quot;/&gt;&lt;wsp:rsid wsp:val=&quot;00B934A8&quot;/&gt;&lt;wsp:rsid wsp:val=&quot;00B93502&quot;/&gt;&lt;wsp:rsid wsp:val=&quot;00B936E3&quot;/&gt;&lt;wsp:rsid wsp:val=&quot;00B94016&quot;/&gt;&lt;wsp:rsid wsp:val=&quot;00B958E2&quot;/&gt;&lt;wsp:rsid wsp:val=&quot;00B95DD2&quot;/&gt;&lt;wsp:rsid wsp:val=&quot;00B96434&quot;/&gt;&lt;wsp:rsid wsp:val=&quot;00B9665F&quot;/&gt;&lt;wsp:rsid wsp:val=&quot;00B96B4D&quot;/&gt;&lt;wsp:rsid wsp:val=&quot;00B972C7&quot;/&gt;&lt;wsp:rsid wsp:val=&quot;00BA1BF4&quot;/&gt;&lt;wsp:rsid wsp:val=&quot;00BA2259&quot;/&gt;&lt;wsp:rsid wsp:val=&quot;00BA5BA3&quot;/&gt;&lt;wsp:rsid wsp:val=&quot;00BA5CF1&quot;/&gt;&lt;wsp:rsid wsp:val=&quot;00BA601B&quot;/&gt;&lt;wsp:rsid wsp:val=&quot;00BA61FA&quot;/&gt;&lt;wsp:rsid wsp:val=&quot;00BA62BE&quot;/&gt;&lt;wsp:rsid wsp:val=&quot;00BA6D41&quot;/&gt;&lt;wsp:rsid wsp:val=&quot;00BA719C&quot;/&gt;&lt;wsp:rsid wsp:val=&quot;00BA7D3F&quot;/&gt;&lt;wsp:rsid wsp:val=&quot;00BB0594&quot;/&gt;&lt;wsp:rsid wsp:val=&quot;00BB066A&quot;/&gt;&lt;wsp:rsid wsp:val=&quot;00BB0FBE&quot;/&gt;&lt;wsp:rsid wsp:val=&quot;00BB2568&quot;/&gt;&lt;wsp:rsid wsp:val=&quot;00BB3443&quot;/&gt;&lt;wsp:rsid wsp:val=&quot;00BB3624&quot;/&gt;&lt;wsp:rsid wsp:val=&quot;00BB3B98&quot;/&gt;&lt;wsp:rsid wsp:val=&quot;00BB3EF9&quot;/&gt;&lt;wsp:rsid wsp:val=&quot;00BB4AD9&quot;/&gt;&lt;wsp:rsid wsp:val=&quot;00BB4C84&quot;/&gt;&lt;wsp:rsid wsp:val=&quot;00BB536C&quot;/&gt;&lt;wsp:rsid wsp:val=&quot;00BB5E83&quot;/&gt;&lt;wsp:rsid wsp:val=&quot;00BB621F&quot;/&gt;&lt;wsp:rsid wsp:val=&quot;00BB6562&quot;/&gt;&lt;wsp:rsid wsp:val=&quot;00BB6701&quot;/&gt;&lt;wsp:rsid wsp:val=&quot;00BB6BB7&quot;/&gt;&lt;wsp:rsid wsp:val=&quot;00BB70DB&quot;/&gt;&lt;wsp:rsid wsp:val=&quot;00BC087C&quot;/&gt;&lt;wsp:rsid wsp:val=&quot;00BC12FA&quot;/&gt;&lt;wsp:rsid wsp:val=&quot;00BC1513&quot;/&gt;&lt;wsp:rsid wsp:val=&quot;00BC1D97&quot;/&gt;&lt;wsp:rsid wsp:val=&quot;00BC270E&quot;/&gt;&lt;wsp:rsid wsp:val=&quot;00BC3920&quot;/&gt;&lt;wsp:rsid wsp:val=&quot;00BC572A&quot;/&gt;&lt;wsp:rsid wsp:val=&quot;00BC5770&quot;/&gt;&lt;wsp:rsid wsp:val=&quot;00BC5D5A&quot;/&gt;&lt;wsp:rsid wsp:val=&quot;00BC7147&quot;/&gt;&lt;wsp:rsid wsp:val=&quot;00BC77FB&quot;/&gt;&lt;wsp:rsid wsp:val=&quot;00BD0E9E&quot;/&gt;&lt;wsp:rsid wsp:val=&quot;00BD212E&quot;/&gt;&lt;wsp:rsid wsp:val=&quot;00BD29A2&quot;/&gt;&lt;wsp:rsid wsp:val=&quot;00BD334D&quot;/&gt;&lt;wsp:rsid wsp:val=&quot;00BD4517&quot;/&gt;&lt;wsp:rsid wsp:val=&quot;00BD50E4&quot;/&gt;&lt;wsp:rsid wsp:val=&quot;00BD55FE&quot;/&gt;&lt;wsp:rsid wsp:val=&quot;00BD56D4&quot;/&gt;&lt;wsp:rsid wsp:val=&quot;00BD5B9B&quot;/&gt;&lt;wsp:rsid wsp:val=&quot;00BD6756&quot;/&gt;&lt;wsp:rsid wsp:val=&quot;00BE1713&quot;/&gt;&lt;wsp:rsid wsp:val=&quot;00BE1E14&quot;/&gt;&lt;wsp:rsid wsp:val=&quot;00BE2149&quot;/&gt;&lt;wsp:rsid wsp:val=&quot;00BE42D2&quot;/&gt;&lt;wsp:rsid wsp:val=&quot;00BE4860&quot;/&gt;&lt;wsp:rsid wsp:val=&quot;00BE49AE&quot;/&gt;&lt;wsp:rsid wsp:val=&quot;00BE6479&quot;/&gt;&lt;wsp:rsid wsp:val=&quot;00BE6520&quot;/&gt;&lt;wsp:rsid wsp:val=&quot;00BE752A&quot;/&gt;&lt;wsp:rsid wsp:val=&quot;00BF01B3&quot;/&gt;&lt;wsp:rsid wsp:val=&quot;00BF0592&quot;/&gt;&lt;wsp:rsid wsp:val=&quot;00BF079F&quot;/&gt;&lt;wsp:rsid wsp:val=&quot;00BF1112&quot;/&gt;&lt;wsp:rsid wsp:val=&quot;00BF139C&quot;/&gt;&lt;wsp:rsid wsp:val=&quot;00BF1542&quot;/&gt;&lt;wsp:rsid wsp:val=&quot;00BF3285&quot;/&gt;&lt;wsp:rsid wsp:val=&quot;00BF35BA&quot;/&gt;&lt;wsp:rsid wsp:val=&quot;00BF3808&quot;/&gt;&lt;wsp:rsid wsp:val=&quot;00BF48B1&quot;/&gt;&lt;wsp:rsid wsp:val=&quot;00BF4A6D&quot;/&gt;&lt;wsp:rsid wsp:val=&quot;00BF5151&quot;/&gt;&lt;wsp:rsid wsp:val=&quot;00BF6F42&quot;/&gt;&lt;wsp:rsid wsp:val=&quot;00BF7A62&quot;/&gt;&lt;wsp:rsid wsp:val=&quot;00C010A7&quot;/&gt;&lt;wsp:rsid wsp:val=&quot;00C02216&quot;/&gt;&lt;wsp:rsid wsp:val=&quot;00C02615&quot;/&gt;&lt;wsp:rsid wsp:val=&quot;00C02BC0&quot;/&gt;&lt;wsp:rsid wsp:val=&quot;00C03FBA&quot;/&gt;&lt;wsp:rsid wsp:val=&quot;00C04194&quot;/&gt;&lt;wsp:rsid wsp:val=&quot;00C04322&quot;/&gt;&lt;wsp:rsid wsp:val=&quot;00C0434B&quot;/&gt;&lt;wsp:rsid wsp:val=&quot;00C077FC&quot;/&gt;&lt;wsp:rsid wsp:val=&quot;00C12C0C&quot;/&gt;&lt;wsp:rsid wsp:val=&quot;00C12E16&quot;/&gt;&lt;wsp:rsid wsp:val=&quot;00C167D7&quot;/&gt;&lt;wsp:rsid wsp:val=&quot;00C170A7&quot;/&gt;&lt;wsp:rsid wsp:val=&quot;00C1726F&quot;/&gt;&lt;wsp:rsid wsp:val=&quot;00C172E0&quot;/&gt;&lt;wsp:rsid wsp:val=&quot;00C173E7&quot;/&gt;&lt;wsp:rsid wsp:val=&quot;00C17783&quot;/&gt;&lt;wsp:rsid wsp:val=&quot;00C200EF&quot;/&gt;&lt;wsp:rsid wsp:val=&quot;00C21126&quot;/&gt;&lt;wsp:rsid wsp:val=&quot;00C2146D&quot;/&gt;&lt;wsp:rsid wsp:val=&quot;00C217BA&quot;/&gt;&lt;wsp:rsid wsp:val=&quot;00C2301E&quot;/&gt;&lt;wsp:rsid wsp:val=&quot;00C2317E&quot;/&gt;&lt;wsp:rsid wsp:val=&quot;00C24405&quot;/&gt;&lt;wsp:rsid wsp:val=&quot;00C25311&quot;/&gt;&lt;wsp:rsid wsp:val=&quot;00C25BDF&quot;/&gt;&lt;wsp:rsid wsp:val=&quot;00C25F23&quot;/&gt;&lt;wsp:rsid wsp:val=&quot;00C264A5&quot;/&gt;&lt;wsp:rsid wsp:val=&quot;00C2699A&quot;/&gt;&lt;wsp:rsid wsp:val=&quot;00C2733D&quot;/&gt;&lt;wsp:rsid wsp:val=&quot;00C31133&quot;/&gt;&lt;wsp:rsid wsp:val=&quot;00C312DC&quot;/&gt;&lt;wsp:rsid wsp:val=&quot;00C3210D&quot;/&gt;&lt;wsp:rsid wsp:val=&quot;00C32A4F&quot;/&gt;&lt;wsp:rsid wsp:val=&quot;00C33E13&quot;/&gt;&lt;wsp:rsid wsp:val=&quot;00C3492F&quot;/&gt;&lt;wsp:rsid wsp:val=&quot;00C362DB&quot;/&gt;&lt;wsp:rsid wsp:val=&quot;00C36615&quot;/&gt;&lt;wsp:rsid wsp:val=&quot;00C366F7&quot;/&gt;&lt;wsp:rsid wsp:val=&quot;00C368EE&quot;/&gt;&lt;wsp:rsid wsp:val=&quot;00C379AC&quot;/&gt;&lt;wsp:rsid wsp:val=&quot;00C40A45&quot;/&gt;&lt;wsp:rsid wsp:val=&quot;00C40AC4&quot;/&gt;&lt;wsp:rsid wsp:val=&quot;00C40ADC&quot;/&gt;&lt;wsp:rsid wsp:val=&quot;00C42537&quot;/&gt;&lt;wsp:rsid wsp:val=&quot;00C42C38&quot;/&gt;&lt;wsp:rsid wsp:val=&quot;00C43176&quot;/&gt;&lt;wsp:rsid wsp:val=&quot;00C43B4C&quot;/&gt;&lt;wsp:rsid wsp:val=&quot;00C445B8&quot;/&gt;&lt;wsp:rsid wsp:val=&quot;00C44623&quot;/&gt;&lt;wsp:rsid wsp:val=&quot;00C44629&quot;/&gt;&lt;wsp:rsid wsp:val=&quot;00C44E85&quot;/&gt;&lt;wsp:rsid wsp:val=&quot;00C45CFE&quot;/&gt;&lt;wsp:rsid wsp:val=&quot;00C46032&quot;/&gt;&lt;wsp:rsid wsp:val=&quot;00C4622B&quot;/&gt;&lt;wsp:rsid wsp:val=&quot;00C4694E&quot;/&gt;&lt;wsp:rsid wsp:val=&quot;00C46D69&quot;/&gt;&lt;wsp:rsid wsp:val=&quot;00C509BA&quot;/&gt;&lt;wsp:rsid wsp:val=&quot;00C50BAD&quot;/&gt;&lt;wsp:rsid wsp:val=&quot;00C51390&quot;/&gt;&lt;wsp:rsid wsp:val=&quot;00C51B6C&quot;/&gt;&lt;wsp:rsid wsp:val=&quot;00C5248C&quot;/&gt;&lt;wsp:rsid wsp:val=&quot;00C5305D&quot;/&gt;&lt;wsp:rsid wsp:val=&quot;00C54634&quot;/&gt;&lt;wsp:rsid wsp:val=&quot;00C548D1&quot;/&gt;&lt;wsp:rsid wsp:val=&quot;00C54D57&quot;/&gt;&lt;wsp:rsid wsp:val=&quot;00C5552F&quot;/&gt;&lt;wsp:rsid wsp:val=&quot;00C556B0&quot;/&gt;&lt;wsp:rsid wsp:val=&quot;00C55EB0&quot;/&gt;&lt;wsp:rsid wsp:val=&quot;00C60DBB&quot;/&gt;&lt;wsp:rsid wsp:val=&quot;00C61793&quot;/&gt;&lt;wsp:rsid wsp:val=&quot;00C63CD2&quot;/&gt;&lt;wsp:rsid wsp:val=&quot;00C64070&quot;/&gt;&lt;wsp:rsid wsp:val=&quot;00C65BFC&quot;/&gt;&lt;wsp:rsid wsp:val=&quot;00C6662B&quot;/&gt;&lt;wsp:rsid wsp:val=&quot;00C66A29&quot;/&gt;&lt;wsp:rsid wsp:val=&quot;00C67E81&quot;/&gt;&lt;wsp:rsid wsp:val=&quot;00C709EA&quot;/&gt;&lt;wsp:rsid wsp:val=&quot;00C7127E&quot;/&gt;&lt;wsp:rsid wsp:val=&quot;00C72CCD&quot;/&gt;&lt;wsp:rsid wsp:val=&quot;00C72E81&quot;/&gt;&lt;wsp:rsid wsp:val=&quot;00C73227&quot;/&gt;&lt;wsp:rsid wsp:val=&quot;00C73570&quot;/&gt;&lt;wsp:rsid wsp:val=&quot;00C73F45&quot;/&gt;&lt;wsp:rsid wsp:val=&quot;00C75685&quot;/&gt;&lt;wsp:rsid wsp:val=&quot;00C7603D&quot;/&gt;&lt;wsp:rsid wsp:val=&quot;00C7661B&quot;/&gt;&lt;wsp:rsid wsp:val=&quot;00C77D8E&quot;/&gt;&lt;wsp:rsid wsp:val=&quot;00C8149C&quot;/&gt;&lt;wsp:rsid wsp:val=&quot;00C848A1&quot;/&gt;&lt;wsp:rsid wsp:val=&quot;00C854D6&quot;/&gt;&lt;wsp:rsid wsp:val=&quot;00C8568F&quot;/&gt;&lt;wsp:rsid wsp:val=&quot;00C87FCF&quot;/&gt;&lt;wsp:rsid wsp:val=&quot;00C91024&quot;/&gt;&lt;wsp:rsid wsp:val=&quot;00C9164D&quot;/&gt;&lt;wsp:rsid wsp:val=&quot;00C91B2A&quot;/&gt;&lt;wsp:rsid wsp:val=&quot;00C91CFC&quot;/&gt;&lt;wsp:rsid wsp:val=&quot;00C92671&quot;/&gt;&lt;wsp:rsid wsp:val=&quot;00C93811&quot;/&gt;&lt;wsp:rsid wsp:val=&quot;00C93944&quot;/&gt;&lt;wsp:rsid wsp:val=&quot;00C94789&quot;/&gt;&lt;wsp:rsid wsp:val=&quot;00C94BFF&quot;/&gt;&lt;wsp:rsid wsp:val=&quot;00C953FE&quot;/&gt;&lt;wsp:rsid wsp:val=&quot;00C95F01&quot;/&gt;&lt;wsp:rsid wsp:val=&quot;00C96237&quot;/&gt;&lt;wsp:rsid wsp:val=&quot;00C96F8E&quot;/&gt;&lt;wsp:rsid wsp:val=&quot;00CA01C4&quot;/&gt;&lt;wsp:rsid wsp:val=&quot;00CA1123&quot;/&gt;&lt;wsp:rsid wsp:val=&quot;00CA3044&quot;/&gt;&lt;wsp:rsid wsp:val=&quot;00CA394E&quot;/&gt;&lt;wsp:rsid wsp:val=&quot;00CA44CB&quot;/&gt;&lt;wsp:rsid wsp:val=&quot;00CA4881&quot;/&gt;&lt;wsp:rsid wsp:val=&quot;00CA4945&quot;/&gt;&lt;wsp:rsid wsp:val=&quot;00CA4D4D&quot;/&gt;&lt;wsp:rsid wsp:val=&quot;00CB0119&quot;/&gt;&lt;wsp:rsid wsp:val=&quot;00CB0F3A&quot;/&gt;&lt;wsp:rsid wsp:val=&quot;00CB107E&quot;/&gt;&lt;wsp:rsid wsp:val=&quot;00CB12CE&quot;/&gt;&lt;wsp:rsid wsp:val=&quot;00CB1F59&quot;/&gt;&lt;wsp:rsid wsp:val=&quot;00CB2B07&quot;/&gt;&lt;wsp:rsid wsp:val=&quot;00CB2D39&quot;/&gt;&lt;wsp:rsid wsp:val=&quot;00CB4DF3&quot;/&gt;&lt;wsp:rsid wsp:val=&quot;00CB4E09&quot;/&gt;&lt;wsp:rsid wsp:val=&quot;00CB5CBC&quot;/&gt;&lt;wsp:rsid wsp:val=&quot;00CB6205&quot;/&gt;&lt;wsp:rsid wsp:val=&quot;00CB7119&quot;/&gt;&lt;wsp:rsid wsp:val=&quot;00CB7508&quot;/&gt;&lt;wsp:rsid wsp:val=&quot;00CB7F10&quot;/&gt;&lt;wsp:rsid wsp:val=&quot;00CC00C3&quot;/&gt;&lt;wsp:rsid wsp:val=&quot;00CC0800&quot;/&gt;&lt;wsp:rsid wsp:val=&quot;00CC0F8A&quot;/&gt;&lt;wsp:rsid wsp:val=&quot;00CC20FD&quot;/&gt;&lt;wsp:rsid wsp:val=&quot;00CC215D&quot;/&gt;&lt;wsp:rsid wsp:val=&quot;00CC2198&quot;/&gt;&lt;wsp:rsid wsp:val=&quot;00CC32CC&quot;/&gt;&lt;wsp:rsid wsp:val=&quot;00CC4DCF&quot;/&gt;&lt;wsp:rsid wsp:val=&quot;00CC6D7A&quot;/&gt;&lt;wsp:rsid wsp:val=&quot;00CD0F57&quot;/&gt;&lt;wsp:rsid wsp:val=&quot;00CD1486&quot;/&gt;&lt;wsp:rsid wsp:val=&quot;00CD1753&quot;/&gt;&lt;wsp:rsid wsp:val=&quot;00CD1893&quot;/&gt;&lt;wsp:rsid wsp:val=&quot;00CD26F1&quot;/&gt;&lt;wsp:rsid wsp:val=&quot;00CD3FD3&quot;/&gt;&lt;wsp:rsid wsp:val=&quot;00CD47D6&quot;/&gt;&lt;wsp:rsid wsp:val=&quot;00CD4A69&quot;/&gt;&lt;wsp:rsid wsp:val=&quot;00CD4C14&quot;/&gt;&lt;wsp:rsid wsp:val=&quot;00CD5BFA&quot;/&gt;&lt;wsp:rsid wsp:val=&quot;00CD5DA7&quot;/&gt;&lt;wsp:rsid wsp:val=&quot;00CD693F&quot;/&gt;&lt;wsp:rsid wsp:val=&quot;00CD78A7&quot;/&gt;&lt;wsp:rsid wsp:val=&quot;00CD7C42&quot;/&gt;&lt;wsp:rsid wsp:val=&quot;00CE2B2A&quot;/&gt;&lt;wsp:rsid wsp:val=&quot;00CE2C93&quot;/&gt;&lt;wsp:rsid wsp:val=&quot;00CE3288&quot;/&gt;&lt;wsp:rsid wsp:val=&quot;00CE421C&quot;/&gt;&lt;wsp:rsid wsp:val=&quot;00CE4E25&quot;/&gt;&lt;wsp:rsid wsp:val=&quot;00CE6778&quot;/&gt;&lt;wsp:rsid wsp:val=&quot;00CF0442&quot;/&gt;&lt;wsp:rsid wsp:val=&quot;00CF0BD9&quot;/&gt;&lt;wsp:rsid wsp:val=&quot;00CF2118&quot;/&gt;&lt;wsp:rsid wsp:val=&quot;00CF5705&quot;/&gt;&lt;wsp:rsid wsp:val=&quot;00CF7185&quot;/&gt;&lt;wsp:rsid wsp:val=&quot;00CF7B97&quot;/&gt;&lt;wsp:rsid wsp:val=&quot;00D00882&quot;/&gt;&lt;wsp:rsid wsp:val=&quot;00D01340&quot;/&gt;&lt;wsp:rsid wsp:val=&quot;00D026A7&quot;/&gt;&lt;wsp:rsid wsp:val=&quot;00D02B60&quot;/&gt;&lt;wsp:rsid wsp:val=&quot;00D037FE&quot;/&gt;&lt;wsp:rsid wsp:val=&quot;00D0391F&quot;/&gt;&lt;wsp:rsid wsp:val=&quot;00D03B1E&quot;/&gt;&lt;wsp:rsid wsp:val=&quot;00D0516C&quot;/&gt;&lt;wsp:rsid wsp:val=&quot;00D059D7&quot;/&gt;&lt;wsp:rsid wsp:val=&quot;00D065EC&quot;/&gt;&lt;wsp:rsid wsp:val=&quot;00D06729&quot;/&gt;&lt;wsp:rsid wsp:val=&quot;00D06EA1&quot;/&gt;&lt;wsp:rsid wsp:val=&quot;00D070E9&quot;/&gt;&lt;wsp:rsid wsp:val=&quot;00D0722E&quot;/&gt;&lt;wsp:rsid wsp:val=&quot;00D07234&quot;/&gt;&lt;wsp:rsid wsp:val=&quot;00D07883&quot;/&gt;&lt;wsp:rsid wsp:val=&quot;00D11058&quot;/&gt;&lt;wsp:rsid wsp:val=&quot;00D11147&quot;/&gt;&lt;wsp:rsid wsp:val=&quot;00D13FE3&quot;/&gt;&lt;wsp:rsid wsp:val=&quot;00D14488&quot;/&gt;&lt;wsp:rsid wsp:val=&quot;00D144B0&quot;/&gt;&lt;wsp:rsid wsp:val=&quot;00D1518E&quot;/&gt;&lt;wsp:rsid wsp:val=&quot;00D15223&quot;/&gt;&lt;wsp:rsid wsp:val=&quot;00D1570F&quot;/&gt;&lt;wsp:rsid wsp:val=&quot;00D15E10&quot;/&gt;&lt;wsp:rsid wsp:val=&quot;00D16D98&quot;/&gt;&lt;wsp:rsid wsp:val=&quot;00D17DC6&quot;/&gt;&lt;wsp:rsid wsp:val=&quot;00D215E8&quot;/&gt;&lt;wsp:rsid wsp:val=&quot;00D2365F&quot;/&gt;&lt;wsp:rsid wsp:val=&quot;00D23A49&quot;/&gt;&lt;wsp:rsid wsp:val=&quot;00D23F4B&quot;/&gt;&lt;wsp:rsid wsp:val=&quot;00D24452&quot;/&gt;&lt;wsp:rsid wsp:val=&quot;00D2487C&quot;/&gt;&lt;wsp:rsid wsp:val=&quot;00D25BE1&quot;/&gt;&lt;wsp:rsid wsp:val=&quot;00D27B39&quot;/&gt;&lt;wsp:rsid wsp:val=&quot;00D27E82&quot;/&gt;&lt;wsp:rsid wsp:val=&quot;00D31D9E&quot;/&gt;&lt;wsp:rsid wsp:val=&quot;00D32048&quot;/&gt;&lt;wsp:rsid wsp:val=&quot;00D32763&quot;/&gt;&lt;wsp:rsid wsp:val=&quot;00D33EEB&quot;/&gt;&lt;wsp:rsid wsp:val=&quot;00D34541&quot;/&gt;&lt;wsp:rsid wsp:val=&quot;00D362B3&quot;/&gt;&lt;wsp:rsid wsp:val=&quot;00D36A1F&quot;/&gt;&lt;wsp:rsid wsp:val=&quot;00D37485&quot;/&gt;&lt;wsp:rsid wsp:val=&quot;00D4101A&quot;/&gt;&lt;wsp:rsid wsp:val=&quot;00D41D52&quot;/&gt;&lt;wsp:rsid wsp:val=&quot;00D42A9C&quot;/&gt;&lt;wsp:rsid wsp:val=&quot;00D43356&quot;/&gt;&lt;wsp:rsid wsp:val=&quot;00D44783&quot;/&gt;&lt;wsp:rsid wsp:val=&quot;00D44A39&quot;/&gt;&lt;wsp:rsid wsp:val=&quot;00D455F8&quot;/&gt;&lt;wsp:rsid wsp:val=&quot;00D469D8&quot;/&gt;&lt;wsp:rsid wsp:val=&quot;00D46A31&quot;/&gt;&lt;wsp:rsid wsp:val=&quot;00D46F12&quot;/&gt;&lt;wsp:rsid wsp:val=&quot;00D47D2A&quot;/&gt;&lt;wsp:rsid wsp:val=&quot;00D47F91&quot;/&gt;&lt;wsp:rsid wsp:val=&quot;00D52727&quot;/&gt;&lt;wsp:rsid wsp:val=&quot;00D52D7C&quot;/&gt;&lt;wsp:rsid wsp:val=&quot;00D535AA&quot;/&gt;&lt;wsp:rsid wsp:val=&quot;00D53DEC&quot;/&gt;&lt;wsp:rsid wsp:val=&quot;00D5560F&quot;/&gt;&lt;wsp:rsid wsp:val=&quot;00D55CEB&quot;/&gt;&lt;wsp:rsid wsp:val=&quot;00D5700C&quot;/&gt;&lt;wsp:rsid wsp:val=&quot;00D573E2&quot;/&gt;&lt;wsp:rsid wsp:val=&quot;00D61FB6&quot;/&gt;&lt;wsp:rsid wsp:val=&quot;00D6290E&quot;/&gt;&lt;wsp:rsid wsp:val=&quot;00D63CA9&quot;/&gt;&lt;wsp:rsid wsp:val=&quot;00D6499F&quot;/&gt;&lt;wsp:rsid wsp:val=&quot;00D64B83&quot;/&gt;&lt;wsp:rsid wsp:val=&quot;00D64EBC&quot;/&gt;&lt;wsp:rsid wsp:val=&quot;00D6660A&quot;/&gt;&lt;wsp:rsid wsp:val=&quot;00D672D9&quot;/&gt;&lt;wsp:rsid wsp:val=&quot;00D72A9E&quot;/&gt;&lt;wsp:rsid wsp:val=&quot;00D7340A&quot;/&gt;&lt;wsp:rsid wsp:val=&quot;00D7376C&quot;/&gt;&lt;wsp:rsid wsp:val=&quot;00D76730&quot;/&gt;&lt;wsp:rsid wsp:val=&quot;00D767C0&quot;/&gt;&lt;wsp:rsid wsp:val=&quot;00D80240&quot;/&gt;&lt;wsp:rsid wsp:val=&quot;00D8030C&quot;/&gt;&lt;wsp:rsid wsp:val=&quot;00D814BE&quot;/&gt;&lt;wsp:rsid wsp:val=&quot;00D83886&quot;/&gt;&lt;wsp:rsid wsp:val=&quot;00D848C7&quot;/&gt;&lt;wsp:rsid wsp:val=&quot;00D850C6&quot;/&gt;&lt;wsp:rsid wsp:val=&quot;00D868B7&quot;/&gt;&lt;wsp:rsid wsp:val=&quot;00D9380C&quot;/&gt;&lt;wsp:rsid wsp:val=&quot;00D9387A&quot;/&gt;&lt;wsp:rsid wsp:val=&quot;00D93BD0&quot;/&gt;&lt;wsp:rsid wsp:val=&quot;00D94925&quot;/&gt;&lt;wsp:rsid wsp:val=&quot;00D95415&quot;/&gt;&lt;wsp:rsid wsp:val=&quot;00D95AD6&quot;/&gt;&lt;wsp:rsid wsp:val=&quot;00D963A8&quot;/&gt;&lt;wsp:rsid wsp:val=&quot;00D9664D&quot;/&gt;&lt;wsp:rsid wsp:val=&quot;00D96C67&quot;/&gt;&lt;wsp:rsid wsp:val=&quot;00D9740D&quot;/&gt;&lt;wsp:rsid wsp:val=&quot;00D974E7&quot;/&gt;&lt;wsp:rsid wsp:val=&quot;00D9756E&quot;/&gt;&lt;wsp:rsid wsp:val=&quot;00DA0342&quot;/&gt;&lt;wsp:rsid wsp:val=&quot;00DA0B1D&quot;/&gt;&lt;wsp:rsid wsp:val=&quot;00DA1A9E&quot;/&gt;&lt;wsp:rsid wsp:val=&quot;00DA1CBE&quot;/&gt;&lt;wsp:rsid wsp:val=&quot;00DA1CC2&quot;/&gt;&lt;wsp:rsid wsp:val=&quot;00DA2E26&quot;/&gt;&lt;wsp:rsid wsp:val=&quot;00DA43B3&quot;/&gt;&lt;wsp:rsid wsp:val=&quot;00DA4651&quot;/&gt;&lt;wsp:rsid wsp:val=&quot;00DA49AE&quot;/&gt;&lt;wsp:rsid wsp:val=&quot;00DA4A90&quot;/&gt;&lt;wsp:rsid wsp:val=&quot;00DA4BF6&quot;/&gt;&lt;wsp:rsid wsp:val=&quot;00DA53F3&quot;/&gt;&lt;wsp:rsid wsp:val=&quot;00DA5E8D&quot;/&gt;&lt;wsp:rsid wsp:val=&quot;00DA5F15&quot;/&gt;&lt;wsp:rsid wsp:val=&quot;00DB04E3&quot;/&gt;&lt;wsp:rsid wsp:val=&quot;00DB0F25&quot;/&gt;&lt;wsp:rsid wsp:val=&quot;00DB3844&quot;/&gt;&lt;wsp:rsid wsp:val=&quot;00DB395C&quot;/&gt;&lt;wsp:rsid wsp:val=&quot;00DB4DD8&quot;/&gt;&lt;wsp:rsid wsp:val=&quot;00DB52F8&quot;/&gt;&lt;wsp:rsid wsp:val=&quot;00DB5F6E&quot;/&gt;&lt;wsp:rsid wsp:val=&quot;00DB6351&quot;/&gt;&lt;wsp:rsid wsp:val=&quot;00DB6986&quot;/&gt;&lt;wsp:rsid wsp:val=&quot;00DB6EBB&quot;/&gt;&lt;wsp:rsid wsp:val=&quot;00DB7A0A&quot;/&gt;&lt;wsp:rsid wsp:val=&quot;00DC0EE2&quot;/&gt;&lt;wsp:rsid wsp:val=&quot;00DC10DF&quot;/&gt;&lt;wsp:rsid wsp:val=&quot;00DC2412&quot;/&gt;&lt;wsp:rsid wsp:val=&quot;00DC312C&quot;/&gt;&lt;wsp:rsid wsp:val=&quot;00DC3487&quot;/&gt;&lt;wsp:rsid wsp:val=&quot;00DC5610&quot;/&gt;&lt;wsp:rsid wsp:val=&quot;00DC5BE1&quot;/&gt;&lt;wsp:rsid wsp:val=&quot;00DC5E8C&quot;/&gt;&lt;wsp:rsid wsp:val=&quot;00DC73F8&quot;/&gt;&lt;wsp:rsid wsp:val=&quot;00DC75C9&quot;/&gt;&lt;wsp:rsid wsp:val=&quot;00DC78B6&quot;/&gt;&lt;wsp:rsid wsp:val=&quot;00DD1234&quot;/&gt;&lt;wsp:rsid wsp:val=&quot;00DD16C8&quot;/&gt;&lt;wsp:rsid wsp:val=&quot;00DD1F35&quot;/&gt;&lt;wsp:rsid wsp:val=&quot;00DD2160&quot;/&gt;&lt;wsp:rsid wsp:val=&quot;00DD2208&quot;/&gt;&lt;wsp:rsid wsp:val=&quot;00DD2D14&quot;/&gt;&lt;wsp:rsid wsp:val=&quot;00DD2D1A&quot;/&gt;&lt;wsp:rsid wsp:val=&quot;00DD30D9&quot;/&gt;&lt;wsp:rsid wsp:val=&quot;00DD3915&quot;/&gt;&lt;wsp:rsid wsp:val=&quot;00DD3D5D&quot;/&gt;&lt;wsp:rsid wsp:val=&quot;00DD4389&quot;/&gt;&lt;wsp:rsid wsp:val=&quot;00DD492C&quot;/&gt;&lt;wsp:rsid wsp:val=&quot;00DD4B80&quot;/&gt;&lt;wsp:rsid wsp:val=&quot;00DD6144&quot;/&gt;&lt;wsp:rsid wsp:val=&quot;00DD6D40&quot;/&gt;&lt;wsp:rsid wsp:val=&quot;00DE0EE5&quot;/&gt;&lt;wsp:rsid wsp:val=&quot;00DE40D1&quot;/&gt;&lt;wsp:rsid wsp:val=&quot;00DE5677&quot;/&gt;&lt;wsp:rsid wsp:val=&quot;00DE5E91&quot;/&gt;&lt;wsp:rsid wsp:val=&quot;00DE620C&quot;/&gt;&lt;wsp:rsid wsp:val=&quot;00DE7A78&quot;/&gt;&lt;wsp:rsid wsp:val=&quot;00DF0154&quot;/&gt;&lt;wsp:rsid wsp:val=&quot;00DF0868&quot;/&gt;&lt;wsp:rsid wsp:val=&quot;00DF0C3E&quot;/&gt;&lt;wsp:rsid wsp:val=&quot;00DF0DB8&quot;/&gt;&lt;wsp:rsid wsp:val=&quot;00DF181F&quot;/&gt;&lt;wsp:rsid wsp:val=&quot;00DF26A9&quot;/&gt;&lt;wsp:rsid wsp:val=&quot;00DF2C42&quot;/&gt;&lt;wsp:rsid wsp:val=&quot;00DF2CCD&quot;/&gt;&lt;wsp:rsid wsp:val=&quot;00DF3AEF&quot;/&gt;&lt;wsp:rsid wsp:val=&quot;00DF3D4F&quot;/&gt;&lt;wsp:rsid wsp:val=&quot;00DF42DB&quot;/&gt;&lt;wsp:rsid wsp:val=&quot;00DF43E5&quot;/&gt;&lt;wsp:rsid wsp:val=&quot;00DF4C54&quot;/&gt;&lt;wsp:rsid wsp:val=&quot;00DF64E4&quot;/&gt;&lt;wsp:rsid wsp:val=&quot;00DF6D08&quot;/&gt;&lt;wsp:rsid wsp:val=&quot;00DF6F03&quot;/&gt;&lt;wsp:rsid wsp:val=&quot;00DF78D2&quot;/&gt;&lt;wsp:rsid wsp:val=&quot;00E00771&quot;/&gt;&lt;wsp:rsid wsp:val=&quot;00E00F96&quot;/&gt;&lt;wsp:rsid wsp:val=&quot;00E0204B&quot;/&gt;&lt;wsp:rsid wsp:val=&quot;00E02A5D&quot;/&gt;&lt;wsp:rsid wsp:val=&quot;00E041F4&quot;/&gt;&lt;wsp:rsid wsp:val=&quot;00E04D43&quot;/&gt;&lt;wsp:rsid wsp:val=&quot;00E05837&quot;/&gt;&lt;wsp:rsid wsp:val=&quot;00E07CC0&quot;/&gt;&lt;wsp:rsid wsp:val=&quot;00E07D76&quot;/&gt;&lt;wsp:rsid wsp:val=&quot;00E07F3D&quot;/&gt;&lt;wsp:rsid wsp:val=&quot;00E10CA9&quot;/&gt;&lt;wsp:rsid wsp:val=&quot;00E10FC9&quot;/&gt;&lt;wsp:rsid wsp:val=&quot;00E113E1&quot;/&gt;&lt;wsp:rsid wsp:val=&quot;00E12037&quot;/&gt;&lt;wsp:rsid wsp:val=&quot;00E1297B&quot;/&gt;&lt;wsp:rsid wsp:val=&quot;00E12A19&quot;/&gt;&lt;wsp:rsid wsp:val=&quot;00E12FFD&quot;/&gt;&lt;wsp:rsid wsp:val=&quot;00E13002&quot;/&gt;&lt;wsp:rsid wsp:val=&quot;00E13947&quot;/&gt;&lt;wsp:rsid wsp:val=&quot;00E13FCC&quot;/&gt;&lt;wsp:rsid wsp:val=&quot;00E15096&quot;/&gt;&lt;wsp:rsid wsp:val=&quot;00E17F98&quot;/&gt;&lt;wsp:rsid wsp:val=&quot;00E205F1&quot;/&gt;&lt;wsp:rsid wsp:val=&quot;00E21674&quot;/&gt;&lt;wsp:rsid wsp:val=&quot;00E22675&quot;/&gt;&lt;wsp:rsid wsp:val=&quot;00E22B32&quot;/&gt;&lt;wsp:rsid wsp:val=&quot;00E22DE5&quot;/&gt;&lt;wsp:rsid wsp:val=&quot;00E23414&quot;/&gt;&lt;wsp:rsid wsp:val=&quot;00E239DC&quot;/&gt;&lt;wsp:rsid wsp:val=&quot;00E23C9C&quot;/&gt;&lt;wsp:rsid wsp:val=&quot;00E24457&quot;/&gt;&lt;wsp:rsid wsp:val=&quot;00E2474E&quot;/&gt;&lt;wsp:rsid wsp:val=&quot;00E252CD&quot;/&gt;&lt;wsp:rsid wsp:val=&quot;00E253DD&quot;/&gt;&lt;wsp:rsid wsp:val=&quot;00E25408&quot;/&gt;&lt;wsp:rsid wsp:val=&quot;00E25A86&quot;/&gt;&lt;wsp:rsid wsp:val=&quot;00E25BF9&quot;/&gt;&lt;wsp:rsid wsp:val=&quot;00E269D3&quot;/&gt;&lt;wsp:rsid wsp:val=&quot;00E27221&quot;/&gt;&lt;wsp:rsid wsp:val=&quot;00E312BB&quot;/&gt;&lt;wsp:rsid wsp:val=&quot;00E3227B&quot;/&gt;&lt;wsp:rsid wsp:val=&quot;00E325D7&quot;/&gt;&lt;wsp:rsid wsp:val=&quot;00E327AB&quot;/&gt;&lt;wsp:rsid wsp:val=&quot;00E32BA4&quot;/&gt;&lt;wsp:rsid wsp:val=&quot;00E3330C&quot;/&gt;&lt;wsp:rsid wsp:val=&quot;00E33801&quot;/&gt;&lt;wsp:rsid wsp:val=&quot;00E33ADD&quot;/&gt;&lt;wsp:rsid wsp:val=&quot;00E33EAF&quot;/&gt;&lt;wsp:rsid wsp:val=&quot;00E36BE0&quot;/&gt;&lt;wsp:rsid wsp:val=&quot;00E40B47&quot;/&gt;&lt;wsp:rsid wsp:val=&quot;00E411FD&quot;/&gt;&lt;wsp:rsid wsp:val=&quot;00E41A09&quot;/&gt;&lt;wsp:rsid wsp:val=&quot;00E422C7&quot;/&gt;&lt;wsp:rsid wsp:val=&quot;00E4280E&quot;/&gt;&lt;wsp:rsid wsp:val=&quot;00E42E98&quot;/&gt;&lt;wsp:rsid wsp:val=&quot;00E43EB4&quot;/&gt;&lt;wsp:rsid wsp:val=&quot;00E4580E&quot;/&gt;&lt;wsp:rsid wsp:val=&quot;00E468CF&quot;/&gt;&lt;wsp:rsid wsp:val=&quot;00E512D4&quot;/&gt;&lt;wsp:rsid wsp:val=&quot;00E520B5&quot;/&gt;&lt;wsp:rsid wsp:val=&quot;00E5215C&quot;/&gt;&lt;wsp:rsid wsp:val=&quot;00E521D1&quot;/&gt;&lt;wsp:rsid wsp:val=&quot;00E5237A&quot;/&gt;&lt;wsp:rsid wsp:val=&quot;00E523D3&quot;/&gt;&lt;wsp:rsid wsp:val=&quot;00E52801&quot;/&gt;&lt;wsp:rsid wsp:val=&quot;00E52C8F&quot;/&gt;&lt;wsp:rsid wsp:val=&quot;00E5303A&quot;/&gt;&lt;wsp:rsid wsp:val=&quot;00E534A5&quot;/&gt;&lt;wsp:rsid wsp:val=&quot;00E534E0&quot;/&gt;&lt;wsp:rsid wsp:val=&quot;00E535F2&quot;/&gt;&lt;wsp:rsid wsp:val=&quot;00E54272&quot;/&gt;&lt;wsp:rsid wsp:val=&quot;00E543D2&quot;/&gt;&lt;wsp:rsid wsp:val=&quot;00E5490C&quot;/&gt;&lt;wsp:rsid wsp:val=&quot;00E56410&quot;/&gt;&lt;wsp:rsid wsp:val=&quot;00E5693D&quot;/&gt;&lt;wsp:rsid wsp:val=&quot;00E57054&quot;/&gt;&lt;wsp:rsid wsp:val=&quot;00E571B6&quot;/&gt;&lt;wsp:rsid wsp:val=&quot;00E5797B&quot;/&gt;&lt;wsp:rsid wsp:val=&quot;00E579FE&quot;/&gt;&lt;wsp:rsid wsp:val=&quot;00E60768&quot;/&gt;&lt;wsp:rsid wsp:val=&quot;00E608C6&quot;/&gt;&lt;wsp:rsid wsp:val=&quot;00E609DE&quot;/&gt;&lt;wsp:rsid wsp:val=&quot;00E60C48&quot;/&gt;&lt;wsp:rsid wsp:val=&quot;00E6262D&quot;/&gt;&lt;wsp:rsid wsp:val=&quot;00E6295B&quot;/&gt;&lt;wsp:rsid wsp:val=&quot;00E63360&quot;/&gt;&lt;wsp:rsid wsp:val=&quot;00E6357A&quot;/&gt;&lt;wsp:rsid wsp:val=&quot;00E647F1&quot;/&gt;&lt;wsp:rsid wsp:val=&quot;00E65A80&quot;/&gt;&lt;wsp:rsid wsp:val=&quot;00E661CD&quot;/&gt;&lt;wsp:rsid wsp:val=&quot;00E66426&quot;/&gt;&lt;wsp:rsid wsp:val=&quot;00E67206&quot;/&gt;&lt;wsp:rsid wsp:val=&quot;00E674AD&quot;/&gt;&lt;wsp:rsid wsp:val=&quot;00E67DE3&quot;/&gt;&lt;wsp:rsid wsp:val=&quot;00E73517&quot;/&gt;&lt;wsp:rsid wsp:val=&quot;00E7545F&quot;/&gt;&lt;wsp:rsid wsp:val=&quot;00E75D45&quot;/&gt;&lt;wsp:rsid wsp:val=&quot;00E75EEA&quot;/&gt;&lt;wsp:rsid wsp:val=&quot;00E7689B&quot;/&gt;&lt;wsp:rsid wsp:val=&quot;00E76C57&quot;/&gt;&lt;wsp:rsid wsp:val=&quot;00E76CED&quot;/&gt;&lt;wsp:rsid wsp:val=&quot;00E76FFD&quot;/&gt;&lt;wsp:rsid wsp:val=&quot;00E801D3&quot;/&gt;&lt;wsp:rsid wsp:val=&quot;00E80A5E&quot;/&gt;&lt;wsp:rsid wsp:val=&quot;00E810D6&quot;/&gt;&lt;wsp:rsid wsp:val=&quot;00E81458&quot;/&gt;&lt;wsp:rsid wsp:val=&quot;00E81687&quot;/&gt;&lt;wsp:rsid wsp:val=&quot;00E81E92&quot;/&gt;&lt;wsp:rsid wsp:val=&quot;00E81FE3&quot;/&gt;&lt;wsp:rsid wsp:val=&quot;00E82759&quot;/&gt;&lt;wsp:rsid wsp:val=&quot;00E84AD4&quot;/&gt;&lt;wsp:rsid wsp:val=&quot;00E84D60&quot;/&gt;&lt;wsp:rsid wsp:val=&quot;00E84F24&quot;/&gt;&lt;wsp:rsid wsp:val=&quot;00E85FD7&quot;/&gt;&lt;wsp:rsid wsp:val=&quot;00E875DC&quot;/&gt;&lt;wsp:rsid wsp:val=&quot;00E9078B&quot;/&gt;&lt;wsp:rsid wsp:val=&quot;00E90F4B&quot;/&gt;&lt;wsp:rsid wsp:val=&quot;00E92456&quot;/&gt;&lt;wsp:rsid wsp:val=&quot;00E93A68&quot;/&gt;&lt;wsp:rsid wsp:val=&quot;00E93AC0&quot;/&gt;&lt;wsp:rsid wsp:val=&quot;00E93E59&quot;/&gt;&lt;wsp:rsid wsp:val=&quot;00E93ECF&quot;/&gt;&lt;wsp:rsid wsp:val=&quot;00E95216&quot;/&gt;&lt;wsp:rsid wsp:val=&quot;00E959FA&quot;/&gt;&lt;wsp:rsid wsp:val=&quot;00E974D1&quot;/&gt;&lt;wsp:rsid wsp:val=&quot;00EA086A&quot;/&gt;&lt;wsp:rsid wsp:val=&quot;00EA0B54&quot;/&gt;&lt;wsp:rsid wsp:val=&quot;00EA0E0A&quot;/&gt;&lt;wsp:rsid wsp:val=&quot;00EA2D4B&quot;/&gt;&lt;wsp:rsid wsp:val=&quot;00EA3816&quot;/&gt;&lt;wsp:rsid wsp:val=&quot;00EA3855&quot;/&gt;&lt;wsp:rsid wsp:val=&quot;00EA3C79&quot;/&gt;&lt;wsp:rsid wsp:val=&quot;00EA474D&quot;/&gt;&lt;wsp:rsid wsp:val=&quot;00EA4824&quot;/&gt;&lt;wsp:rsid wsp:val=&quot;00EA4C21&quot;/&gt;&lt;wsp:rsid wsp:val=&quot;00EA5531&quot;/&gt;&lt;wsp:rsid wsp:val=&quot;00EA5C3E&quot;/&gt;&lt;wsp:rsid wsp:val=&quot;00EA7C31&quot;/&gt;&lt;wsp:rsid wsp:val=&quot;00EB0273&quot;/&gt;&lt;wsp:rsid wsp:val=&quot;00EB11D6&quot;/&gt;&lt;wsp:rsid wsp:val=&quot;00EB2D43&quot;/&gt;&lt;wsp:rsid wsp:val=&quot;00EB45AC&quot;/&gt;&lt;wsp:rsid wsp:val=&quot;00EB4904&quot;/&gt;&lt;wsp:rsid wsp:val=&quot;00EB4A39&quot;/&gt;&lt;wsp:rsid wsp:val=&quot;00EB4E05&quot;/&gt;&lt;wsp:rsid wsp:val=&quot;00EB519D&quot;/&gt;&lt;wsp:rsid wsp:val=&quot;00EB570A&quot;/&gt;&lt;wsp:rsid wsp:val=&quot;00EB7FA0&quot;/&gt;&lt;wsp:rsid wsp:val=&quot;00EC06F9&quot;/&gt;&lt;wsp:rsid wsp:val=&quot;00EC0772&quot;/&gt;&lt;wsp:rsid wsp:val=&quot;00EC0F19&quot;/&gt;&lt;wsp:rsid wsp:val=&quot;00EC1060&quot;/&gt;&lt;wsp:rsid wsp:val=&quot;00EC1767&quot;/&gt;&lt;wsp:rsid wsp:val=&quot;00EC178C&quot;/&gt;&lt;wsp:rsid wsp:val=&quot;00EC243B&quot;/&gt;&lt;wsp:rsid wsp:val=&quot;00EC243C&quot;/&gt;&lt;wsp:rsid wsp:val=&quot;00EC2505&quot;/&gt;&lt;wsp:rsid wsp:val=&quot;00EC34A4&quot;/&gt;&lt;wsp:rsid wsp:val=&quot;00EC358A&quot;/&gt;&lt;wsp:rsid wsp:val=&quot;00EC39BD&quot;/&gt;&lt;wsp:rsid wsp:val=&quot;00EC3E00&quot;/&gt;&lt;wsp:rsid wsp:val=&quot;00EC4496&quot;/&gt;&lt;wsp:rsid wsp:val=&quot;00EC7D7C&quot;/&gt;&lt;wsp:rsid wsp:val=&quot;00ED0907&quot;/&gt;&lt;wsp:rsid wsp:val=&quot;00ED0ECC&quot;/&gt;&lt;wsp:rsid wsp:val=&quot;00ED10C1&quot;/&gt;&lt;wsp:rsid wsp:val=&quot;00ED1D13&quot;/&gt;&lt;wsp:rsid wsp:val=&quot;00ED2231&quot;/&gt;&lt;wsp:rsid wsp:val=&quot;00ED2242&quot;/&gt;&lt;wsp:rsid wsp:val=&quot;00ED3643&quot;/&gt;&lt;wsp:rsid wsp:val=&quot;00ED63FE&quot;/&gt;&lt;wsp:rsid wsp:val=&quot;00ED65B0&quot;/&gt;&lt;wsp:rsid wsp:val=&quot;00ED6778&quot;/&gt;&lt;wsp:rsid wsp:val=&quot;00ED739B&quot;/&gt;&lt;wsp:rsid wsp:val=&quot;00ED7A67&quot;/&gt;&lt;wsp:rsid wsp:val=&quot;00EE0C64&quot;/&gt;&lt;wsp:rsid wsp:val=&quot;00EE0E20&quot;/&gt;&lt;wsp:rsid wsp:val=&quot;00EE1289&quot;/&gt;&lt;wsp:rsid wsp:val=&quot;00EE27A6&quot;/&gt;&lt;wsp:rsid wsp:val=&quot;00EE3779&quot;/&gt;&lt;wsp:rsid wsp:val=&quot;00EE3D54&quot;/&gt;&lt;wsp:rsid wsp:val=&quot;00EE53D5&quot;/&gt;&lt;wsp:rsid wsp:val=&quot;00EE5F2F&quot;/&gt;&lt;wsp:rsid wsp:val=&quot;00EE73F2&quot;/&gt;&lt;wsp:rsid wsp:val=&quot;00EE76B5&quot;/&gt;&lt;wsp:rsid wsp:val=&quot;00EF0070&quot;/&gt;&lt;wsp:rsid wsp:val=&quot;00EF0E24&quot;/&gt;&lt;wsp:rsid wsp:val=&quot;00EF116D&quot;/&gt;&lt;wsp:rsid wsp:val=&quot;00EF226E&quot;/&gt;&lt;wsp:rsid wsp:val=&quot;00EF255A&quot;/&gt;&lt;wsp:rsid wsp:val=&quot;00EF3796&quot;/&gt;&lt;wsp:rsid wsp:val=&quot;00EF3CCB&quot;/&gt;&lt;wsp:rsid wsp:val=&quot;00EF65DC&quot;/&gt;&lt;wsp:rsid wsp:val=&quot;00F008B7&quot;/&gt;&lt;wsp:rsid wsp:val=&quot;00F00CE8&quot;/&gt;&lt;wsp:rsid wsp:val=&quot;00F01302&quot;/&gt;&lt;wsp:rsid wsp:val=&quot;00F01C2D&quot;/&gt;&lt;wsp:rsid wsp:val=&quot;00F01DB3&quot;/&gt;&lt;wsp:rsid wsp:val=&quot;00F02928&quot;/&gt;&lt;wsp:rsid wsp:val=&quot;00F02E29&quot;/&gt;&lt;wsp:rsid wsp:val=&quot;00F033C9&quot;/&gt;&lt;wsp:rsid wsp:val=&quot;00F03966&quot;/&gt;&lt;wsp:rsid wsp:val=&quot;00F04046&quot;/&gt;&lt;wsp:rsid wsp:val=&quot;00F0489D&quot;/&gt;&lt;wsp:rsid wsp:val=&quot;00F04D55&quot;/&gt;&lt;wsp:rsid wsp:val=&quot;00F0624F&quot;/&gt;&lt;wsp:rsid wsp:val=&quot;00F067B7&quot;/&gt;&lt;wsp:rsid wsp:val=&quot;00F06AB2&quot;/&gt;&lt;wsp:rsid wsp:val=&quot;00F076DF&quot;/&gt;&lt;wsp:rsid wsp:val=&quot;00F07966&quot;/&gt;&lt;wsp:rsid wsp:val=&quot;00F1060B&quot;/&gt;&lt;wsp:rsid wsp:val=&quot;00F11B7B&quot;/&gt;&lt;wsp:rsid wsp:val=&quot;00F120E6&quot;/&gt;&lt;wsp:rsid wsp:val=&quot;00F1378A&quot;/&gt;&lt;wsp:rsid wsp:val=&quot;00F149A0&quot;/&gt;&lt;wsp:rsid wsp:val=&quot;00F158D3&quot;/&gt;&lt;wsp:rsid wsp:val=&quot;00F17B5F&quot;/&gt;&lt;wsp:rsid wsp:val=&quot;00F206BD&quot;/&gt;&lt;wsp:rsid wsp:val=&quot;00F20EAD&quot;/&gt;&lt;wsp:rsid wsp:val=&quot;00F2110F&quot;/&gt;&lt;wsp:rsid wsp:val=&quot;00F21159&quot;/&gt;&lt;wsp:rsid wsp:val=&quot;00F22764&quot;/&gt;&lt;wsp:rsid wsp:val=&quot;00F23F55&quot;/&gt;&lt;wsp:rsid wsp:val=&quot;00F24F16&quot;/&gt;&lt;wsp:rsid wsp:val=&quot;00F2534E&quot;/&gt;&lt;wsp:rsid wsp:val=&quot;00F25C70&quot;/&gt;&lt;wsp:rsid wsp:val=&quot;00F27454&quot;/&gt;&lt;wsp:rsid wsp:val=&quot;00F304DE&quot;/&gt;&lt;wsp:rsid wsp:val=&quot;00F3118B&quot;/&gt;&lt;wsp:rsid wsp:val=&quot;00F31953&quot;/&gt;&lt;wsp:rsid wsp:val=&quot;00F3245B&quot;/&gt;&lt;wsp:rsid wsp:val=&quot;00F32F74&quot;/&gt;&lt;wsp:rsid wsp:val=&quot;00F32FAF&quot;/&gt;&lt;wsp:rsid wsp:val=&quot;00F32FFF&quot;/&gt;&lt;wsp:rsid wsp:val=&quot;00F345D5&quot;/&gt;&lt;wsp:rsid wsp:val=&quot;00F34C5F&quot;/&gt;&lt;wsp:rsid wsp:val=&quot;00F35FB8&quot;/&gt;&lt;wsp:rsid wsp:val=&quot;00F37582&quot;/&gt;&lt;wsp:rsid wsp:val=&quot;00F375BD&quot;/&gt;&lt;wsp:rsid wsp:val=&quot;00F377E4&quot;/&gt;&lt;wsp:rsid wsp:val=&quot;00F37B36&quot;/&gt;&lt;wsp:rsid wsp:val=&quot;00F400E2&quot;/&gt;&lt;wsp:rsid wsp:val=&quot;00F41BC3&quot;/&gt;&lt;wsp:rsid wsp:val=&quot;00F41EA2&quot;/&gt;&lt;wsp:rsid wsp:val=&quot;00F44DBE&quot;/&gt;&lt;wsp:rsid wsp:val=&quot;00F454BC&quot;/&gt;&lt;wsp:rsid wsp:val=&quot;00F45FE7&quot;/&gt;&lt;wsp:rsid wsp:val=&quot;00F46BF8&quot;/&gt;&lt;wsp:rsid wsp:val=&quot;00F47040&quot;/&gt;&lt;wsp:rsid wsp:val=&quot;00F47E89&quot;/&gt;&lt;wsp:rsid wsp:val=&quot;00F47FB1&quot;/&gt;&lt;wsp:rsid wsp:val=&quot;00F51198&quot;/&gt;&lt;wsp:rsid wsp:val=&quot;00F51B17&quot;/&gt;&lt;wsp:rsid wsp:val=&quot;00F53371&quot;/&gt;&lt;wsp:rsid wsp:val=&quot;00F537E3&quot;/&gt;&lt;wsp:rsid wsp:val=&quot;00F53B0D&quot;/&gt;&lt;wsp:rsid wsp:val=&quot;00F53F53&quot;/&gt;&lt;wsp:rsid wsp:val=&quot;00F560A9&quot;/&gt;&lt;wsp:rsid wsp:val=&quot;00F561EE&quot;/&gt;&lt;wsp:rsid wsp:val=&quot;00F56A39&quot;/&gt;&lt;wsp:rsid wsp:val=&quot;00F571E0&quot;/&gt;&lt;wsp:rsid wsp:val=&quot;00F57770&quot;/&gt;&lt;wsp:rsid wsp:val=&quot;00F57877&quot;/&gt;&lt;wsp:rsid wsp:val=&quot;00F60937&quot;/&gt;&lt;wsp:rsid wsp:val=&quot;00F60CAB&quot;/&gt;&lt;wsp:rsid wsp:val=&quot;00F6183A&quot;/&gt;&lt;wsp:rsid wsp:val=&quot;00F6395B&quot;/&gt;&lt;wsp:rsid wsp:val=&quot;00F63F07&quot;/&gt;&lt;wsp:rsid wsp:val=&quot;00F64144&quot;/&gt;&lt;wsp:rsid wsp:val=&quot;00F64750&quot;/&gt;&lt;wsp:rsid wsp:val=&quot;00F6668C&quot;/&gt;&lt;wsp:rsid wsp:val=&quot;00F70979&quot;/&gt;&lt;wsp:rsid wsp:val=&quot;00F7191C&quot;/&gt;&lt;wsp:rsid wsp:val=&quot;00F71CE6&quot;/&gt;&lt;wsp:rsid wsp:val=&quot;00F7224C&quot;/&gt;&lt;wsp:rsid wsp:val=&quot;00F724E8&quot;/&gt;&lt;wsp:rsid wsp:val=&quot;00F725B7&quot;/&gt;&lt;wsp:rsid wsp:val=&quot;00F72983&quot;/&gt;&lt;wsp:rsid wsp:val=&quot;00F72F00&quot;/&gt;&lt;wsp:rsid wsp:val=&quot;00F730E4&quot;/&gt;&lt;wsp:rsid wsp:val=&quot;00F735EB&quot;/&gt;&lt;wsp:rsid wsp:val=&quot;00F73700&quot;/&gt;&lt;wsp:rsid wsp:val=&quot;00F74AD2&quot;/&gt;&lt;wsp:rsid wsp:val=&quot;00F753D7&quot;/&gt;&lt;wsp:rsid wsp:val=&quot;00F75776&quot;/&gt;&lt;wsp:rsid wsp:val=&quot;00F75D70&quot;/&gt;&lt;wsp:rsid wsp:val=&quot;00F76546&quot;/&gt;&lt;wsp:rsid wsp:val=&quot;00F802F5&quot;/&gt;&lt;wsp:rsid wsp:val=&quot;00F80DEC&quot;/&gt;&lt;wsp:rsid wsp:val=&quot;00F810DD&quot;/&gt;&lt;wsp:rsid wsp:val=&quot;00F82008&quot;/&gt;&lt;wsp:rsid wsp:val=&quot;00F8231E&quot;/&gt;&lt;wsp:rsid wsp:val=&quot;00F8305C&quot;/&gt;&lt;wsp:rsid wsp:val=&quot;00F83383&quot;/&gt;&lt;wsp:rsid wsp:val=&quot;00F83C02&quot;/&gt;&lt;wsp:rsid wsp:val=&quot;00F85195&quot;/&gt;&lt;wsp:rsid wsp:val=&quot;00F91D2A&quot;/&gt;&lt;wsp:rsid wsp:val=&quot;00F92827&quot;/&gt;&lt;wsp:rsid wsp:val=&quot;00F92C30&quot;/&gt;&lt;wsp:rsid wsp:val=&quot;00F93B28&quot;/&gt;&lt;wsp:rsid wsp:val=&quot;00F93BDA&quot;/&gt;&lt;wsp:rsid wsp:val=&quot;00F93DFC&quot;/&gt;&lt;wsp:rsid wsp:val=&quot;00F93E81&quot;/&gt;&lt;wsp:rsid wsp:val=&quot;00F941CA&quot;/&gt;&lt;wsp:rsid wsp:val=&quot;00F94A52&quot;/&gt;&lt;wsp:rsid wsp:val=&quot;00F94D6F&quot;/&gt;&lt;wsp:rsid wsp:val=&quot;00F97762&quot;/&gt;&lt;wsp:rsid wsp:val=&quot;00FA04C9&quot;/&gt;&lt;wsp:rsid wsp:val=&quot;00FA1A68&quot;/&gt;&lt;wsp:rsid wsp:val=&quot;00FA2573&quot;/&gt;&lt;wsp:rsid wsp:val=&quot;00FA26A7&quot;/&gt;&lt;wsp:rsid wsp:val=&quot;00FA2972&quot;/&gt;&lt;wsp:rsid wsp:val=&quot;00FA3DB3&quot;/&gt;&lt;wsp:rsid wsp:val=&quot;00FA4D02&quot;/&gt;&lt;wsp:rsid wsp:val=&quot;00FA5270&quot;/&gt;&lt;wsp:rsid wsp:val=&quot;00FA5574&quot;/&gt;&lt;wsp:rsid wsp:val=&quot;00FA567A&quot;/&gt;&lt;wsp:rsid wsp:val=&quot;00FA5FB9&quot;/&gt;&lt;wsp:rsid wsp:val=&quot;00FA6AB5&quot;/&gt;&lt;wsp:rsid wsp:val=&quot;00FA72D7&quot;/&gt;&lt;wsp:rsid wsp:val=&quot;00FA757B&quot;/&gt;&lt;wsp:rsid wsp:val=&quot;00FA7B0A&quot;/&gt;&lt;wsp:rsid wsp:val=&quot;00FA7BDE&quot;/&gt;&lt;wsp:rsid wsp:val=&quot;00FB027B&quot;/&gt;&lt;wsp:rsid wsp:val=&quot;00FB1FF5&quot;/&gt;&lt;wsp:rsid wsp:val=&quot;00FB2956&quot;/&gt;&lt;wsp:rsid wsp:val=&quot;00FB353B&quot;/&gt;&lt;wsp:rsid wsp:val=&quot;00FB3558&quot;/&gt;&lt;wsp:rsid wsp:val=&quot;00FB3735&quot;/&gt;&lt;wsp:rsid wsp:val=&quot;00FB4BD9&quot;/&gt;&lt;wsp:rsid wsp:val=&quot;00FB4EBD&quot;/&gt;&lt;wsp:rsid wsp:val=&quot;00FB526B&quot;/&gt;&lt;wsp:rsid wsp:val=&quot;00FB57FA&quot;/&gt;&lt;wsp:rsid wsp:val=&quot;00FB5AB1&quot;/&gt;&lt;wsp:rsid wsp:val=&quot;00FB5D5C&quot;/&gt;&lt;wsp:rsid wsp:val=&quot;00FC0EDA&quot;/&gt;&lt;wsp:rsid wsp:val=&quot;00FC1AD4&quot;/&gt;&lt;wsp:rsid wsp:val=&quot;00FC1CB3&quot;/&gt;&lt;wsp:rsid wsp:val=&quot;00FC20A1&quot;/&gt;&lt;wsp:rsid wsp:val=&quot;00FC483C&quot;/&gt;&lt;wsp:rsid wsp:val=&quot;00FC520E&quot;/&gt;&lt;wsp:rsid wsp:val=&quot;00FC605B&quot;/&gt;&lt;wsp:rsid wsp:val=&quot;00FC6279&quot;/&gt;&lt;wsp:rsid wsp:val=&quot;00FC68E8&quot;/&gt;&lt;wsp:rsid wsp:val=&quot;00FC6D90&quot;/&gt;&lt;wsp:rsid wsp:val=&quot;00FC7043&quot;/&gt;&lt;wsp:rsid wsp:val=&quot;00FC734A&quot;/&gt;&lt;wsp:rsid wsp:val=&quot;00FD0182&quot;/&gt;&lt;wsp:rsid wsp:val=&quot;00FD0E1C&quot;/&gt;&lt;wsp:rsid wsp:val=&quot;00FD1535&quot;/&gt;&lt;wsp:rsid wsp:val=&quot;00FD1948&quot;/&gt;&lt;wsp:rsid wsp:val=&quot;00FD24E2&quot;/&gt;&lt;wsp:rsid wsp:val=&quot;00FD288B&quot;/&gt;&lt;wsp:rsid wsp:val=&quot;00FD297B&quot;/&gt;&lt;wsp:rsid wsp:val=&quot;00FD37D2&quot;/&gt;&lt;wsp:rsid wsp:val=&quot;00FD4B99&quot;/&gt;&lt;wsp:rsid wsp:val=&quot;00FD589A&quot;/&gt;&lt;wsp:rsid wsp:val=&quot;00FD64FD&quot;/&gt;&lt;wsp:rsid wsp:val=&quot;00FD672E&quot;/&gt;&lt;wsp:rsid wsp:val=&quot;00FD6C8C&quot;/&gt;&lt;wsp:rsid wsp:val=&quot;00FD72CC&quot;/&gt;&lt;wsp:rsid wsp:val=&quot;00FD79A9&quot;/&gt;&lt;wsp:rsid wsp:val=&quot;00FE175A&quot;/&gt;&lt;wsp:rsid wsp:val=&quot;00FE1944&quot;/&gt;&lt;wsp:rsid wsp:val=&quot;00FE2CDD&quot;/&gt;&lt;wsp:rsid wsp:val=&quot;00FE2D00&quot;/&gt;&lt;wsp:rsid wsp:val=&quot;00FE378E&quot;/&gt;&lt;wsp:rsid wsp:val=&quot;00FE4975&quot;/&gt;&lt;wsp:rsid wsp:val=&quot;00FE4A04&quot;/&gt;&lt;wsp:rsid wsp:val=&quot;00FE5D24&quot;/&gt;&lt;wsp:rsid wsp:val=&quot;00FE6148&quot;/&gt;&lt;wsp:rsid wsp:val=&quot;00FE628F&quot;/&gt;&lt;wsp:rsid wsp:val=&quot;00FE7521&quot;/&gt;&lt;wsp:rsid wsp:val=&quot;00FE7545&quot;/&gt;&lt;wsp:rsid wsp:val=&quot;00FE7B4B&quot;/&gt;&lt;wsp:rsid wsp:val=&quot;00FF1704&quot;/&gt;&lt;wsp:rsid wsp:val=&quot;00FF263B&quot;/&gt;&lt;wsp:rsid wsp:val=&quot;00FF3359&quot;/&gt;&lt;wsp:rsid wsp:val=&quot;00FF4CFC&quot;/&gt;&lt;wsp:rsid wsp:val=&quot;00FF6FEF&quot;/&gt;&lt;wsp:rsid wsp:val=&quot;00FF7EED&quot;/&gt;&lt;/wsp:rsids&gt;&lt;/w:docPr&gt;&lt;w:body&gt;&lt;wx:sect&gt;&lt;w:p wsp:rsidR=&quot;00000000&quot; wsp:rsidRDefault=&quot;00AA5C3C&quot; wsp:rsidP=&quot;00AA5C3C&quot;&gt;&lt;m:oMathPara&gt;&lt;m:oMath&gt;&lt;m:sSub&gt;&lt;m:sSubPr&gt;&lt;m:ctrlPr&gt;&lt;aml:annotation aml:id=&quot;0&quot; w:type=&quot;Word.Insertion&quot; aml:author=&quot;Microsoft Office User&quot; aml:createdate=&quot;2017-05-26T11:51:00Z&quot;&gt;&lt;aml:content&gt;&lt;w:rPr&gt;&lt;w:rFonts w:ascii=&quot;Cambria Math&quot; w:h-ansi=&quot;Cambria Math&quot;/&gt;&lt;wx:font wx:val=&quot;Cambria Math&quot;/&gt;&lt;w:i/&gt;&lt;w:lang w:val=&quot;EN-US&quot;/&gt;&lt;/w:rPr&gt;&lt;/aml:content&gt;&lt;/aml:annotation&gt;&lt;/m:ctrlPr&gt;&lt;/m:sSubPr&gt;&lt;m:e&gt;&lt;aml:annotation aml:id=&quot;1&quot; w:type=&quot;Word.Insertion&quot; aml:author=&quot;Microsoft Office User&quot; aml:createdate=&quot;2017-05-26T11:51:00Z&quot;&gt;&lt;aml:content&gt;&lt;m:r&gt;&lt;w:rPr&gt;&lt;w:rFonts w:ascii=&quot;Cambria Math&quot; w:h-ansi=&quot;Cambria Math&quot;/&gt;&lt;wx:font wx:val=&quot;Cambria Math&quot;/&gt;&lt;w:i/&gt;&lt;w:lang w:val=&quot;EN-US&quot;/&gt;&lt;/w:rPr&gt;&lt;m:t&gt;P&lt;/m:t&gt;&lt;/m:r&gt;&lt;/aml:content&gt;&lt;/aml:annotation&gt;&lt;/m:e&gt;&lt;m:sub&gt;&lt;aml:annotation aml:id=&quot;2&quot; w:type=&quot;Word.Insertion&quot; aml:author=&quot;Microsoft Office User&quot; aml:createdate=&quot;2017-05-26T11:51:00Z&quot;&gt;&lt;aml:content&gt;&lt;m:r&gt;&lt;w:rPr&gt;&lt;w:rFonts w:ascii=&quot;Cambria Math&quot; w:h-ansi=&quot;Cambria Math&quot;/&gt;&lt;wx:font wx:val=&quot;Cambria Math&quot;/&gt;&lt;w:i/&gt;&lt;w:lang w:val=&quot;EN-US&quot;/&gt;&lt;/w:rPr&gt;&lt;m:t&gt;t-1&lt;/m:t&gt;&lt;/m:r&gt;&lt;/aml:content&gt;&lt;/aml:annotation&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5" o:title="" chromakey="white"/>
          </v:shape>
        </w:pict>
      </w:r>
      <w:r w:rsidRPr="00673A9F">
        <w:rPr>
          <w:rFonts w:ascii="Times" w:hAnsi="Times"/>
          <w:lang w:val="en-US"/>
        </w:rPr>
        <w:instrText xml:space="preserve"> </w:instrText>
      </w:r>
      <w:r w:rsidRPr="00673A9F">
        <w:rPr>
          <w:rFonts w:ascii="Times" w:hAnsi="Times"/>
          <w:lang w:val="en-US"/>
        </w:rPr>
        <w:fldChar w:fldCharType="separate"/>
      </w:r>
      <w:r w:rsidR="001C0554">
        <w:rPr>
          <w:noProof/>
          <w:position w:val="-6"/>
        </w:rPr>
        <w:pict w14:anchorId="080679C8">
          <v:shape id="_x0000_i1146" type="#_x0000_t75" alt="" style="width:19.5pt;height:14pt;mso-width-percent:0;mso-height-percent:0;mso-width-percent:0;mso-height-percent:0" equationxml="&lt;?xml version=&quot;1.0&quot; encoding=&quot;UTF-8&quot; standalone=&quot;yes&quot;?&gt;&#10;&#10;&#10;&#10;&#10;&#10;&#10;&#10;&#10;&#10;&#10;&#10;&#10;&#10;&#10;&#10;&#10;&#10;&#10;&#10;&#10;&#10;&lt;?mso-application progid=&quot;Word.Document&quot;?&gt;&#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216&quot;/&gt;&lt;w:doNotEmbedSystemFonts/&gt;&lt;w:hideGrammaticalErrors/&gt;&lt;w:defaultTabStop w:val=&quot;720&quot;/&gt;&lt;w:punctuationKerning/&gt;&lt;w:characterSpacingControl w:val=&quot;DontCompress&quot;/&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0CDA&quot;/&gt;&lt;wsp:rsid wsp:val=&quot;00001C2F&quot;/&gt;&lt;wsp:rsid wsp:val=&quot;00001F63&quot;/&gt;&lt;wsp:rsid wsp:val=&quot;00002A9E&quot;/&gt;&lt;wsp:rsid wsp:val=&quot;00003B29&quot;/&gt;&lt;wsp:rsid wsp:val=&quot;00003CBE&quot;/&gt;&lt;wsp:rsid wsp:val=&quot;000049BA&quot;/&gt;&lt;wsp:rsid wsp:val=&quot;00005532&quot;/&gt;&lt;wsp:rsid wsp:val=&quot;00005601&quot;/&gt;&lt;wsp:rsid wsp:val=&quot;000059D2&quot;/&gt;&lt;wsp:rsid wsp:val=&quot;000063D6&quot;/&gt;&lt;wsp:rsid wsp:val=&quot;0000722E&quot;/&gt;&lt;wsp:rsid wsp:val=&quot;00007559&quot;/&gt;&lt;wsp:rsid wsp:val=&quot;0000758F&quot;/&gt;&lt;wsp:rsid wsp:val=&quot;00007D0C&quot;/&gt;&lt;wsp:rsid wsp:val=&quot;000104AE&quot;/&gt;&lt;wsp:rsid wsp:val=&quot;00010A61&quot;/&gt;&lt;wsp:rsid wsp:val=&quot;00010FF8&quot;/&gt;&lt;wsp:rsid wsp:val=&quot;00011FD4&quot;/&gt;&lt;wsp:rsid wsp:val=&quot;00012125&quot;/&gt;&lt;wsp:rsid wsp:val=&quot;00012B53&quot;/&gt;&lt;wsp:rsid wsp:val=&quot;0001744C&quot;/&gt;&lt;wsp:rsid wsp:val=&quot;00017794&quot;/&gt;&lt;wsp:rsid wsp:val=&quot;00017860&quot;/&gt;&lt;wsp:rsid wsp:val=&quot;00020E06&quot;/&gt;&lt;wsp:rsid wsp:val=&quot;00021514&quot;/&gt;&lt;wsp:rsid wsp:val=&quot;00022366&quot;/&gt;&lt;wsp:rsid wsp:val=&quot;00022840&quot;/&gt;&lt;wsp:rsid wsp:val=&quot;00023B1B&quot;/&gt;&lt;wsp:rsid wsp:val=&quot;000240D9&quot;/&gt;&lt;wsp:rsid wsp:val=&quot;00024A23&quot;/&gt;&lt;wsp:rsid wsp:val=&quot;00026B3A&quot;/&gt;&lt;wsp:rsid wsp:val=&quot;00026FD5&quot;/&gt;&lt;wsp:rsid wsp:val=&quot;00027B07&quot;/&gt;&lt;wsp:rsid wsp:val=&quot;00027C26&quot;/&gt;&lt;wsp:rsid wsp:val=&quot;00027E19&quot;/&gt;&lt;wsp:rsid wsp:val=&quot;000316D1&quot;/&gt;&lt;wsp:rsid wsp:val=&quot;000322B0&quot;/&gt;&lt;wsp:rsid wsp:val=&quot;00032B79&quot;/&gt;&lt;wsp:rsid wsp:val=&quot;0003398C&quot;/&gt;&lt;wsp:rsid wsp:val=&quot;000342F3&quot;/&gt;&lt;wsp:rsid wsp:val=&quot;00034E0C&quot;/&gt;&lt;wsp:rsid wsp:val=&quot;0004144F&quot;/&gt;&lt;wsp:rsid wsp:val=&quot;00041828&quot;/&gt;&lt;wsp:rsid wsp:val=&quot;00042B5D&quot;/&gt;&lt;wsp:rsid wsp:val=&quot;00043C72&quot;/&gt;&lt;wsp:rsid wsp:val=&quot;00044008&quot;/&gt;&lt;wsp:rsid wsp:val=&quot;00044CBF&quot;/&gt;&lt;wsp:rsid wsp:val=&quot;00045825&quot;/&gt;&lt;wsp:rsid wsp:val=&quot;00045883&quot;/&gt;&lt;wsp:rsid wsp:val=&quot;00045D9D&quot;/&gt;&lt;wsp:rsid wsp:val=&quot;00045DEE&quot;/&gt;&lt;wsp:rsid wsp:val=&quot;00047A97&quot;/&gt;&lt;wsp:rsid wsp:val=&quot;00047BCA&quot;/&gt;&lt;wsp:rsid wsp:val=&quot;000515F6&quot;/&gt;&lt;wsp:rsid wsp:val=&quot;00051CE7&quot;/&gt;&lt;wsp:rsid wsp:val=&quot;00052141&quot;/&gt;&lt;wsp:rsid wsp:val=&quot;00053344&quot;/&gt;&lt;wsp:rsid wsp:val=&quot;00054840&quot;/&gt;&lt;wsp:rsid wsp:val=&quot;00056172&quot;/&gt;&lt;wsp:rsid wsp:val=&quot;00056783&quot;/&gt;&lt;wsp:rsid wsp:val=&quot;00056FD6&quot;/&gt;&lt;wsp:rsid wsp:val=&quot;000576C4&quot;/&gt;&lt;wsp:rsid wsp:val=&quot;00057995&quot;/&gt;&lt;wsp:rsid wsp:val=&quot;00060CA4&quot;/&gt;&lt;wsp:rsid wsp:val=&quot;00061B93&quot;/&gt;&lt;wsp:rsid wsp:val=&quot;00062147&quot;/&gt;&lt;wsp:rsid wsp:val=&quot;00062899&quot;/&gt;&lt;wsp:rsid wsp:val=&quot;000631F6&quot;/&gt;&lt;wsp:rsid wsp:val=&quot;000634D9&quot;/&gt;&lt;wsp:rsid wsp:val=&quot;000635C5&quot;/&gt;&lt;wsp:rsid wsp:val=&quot;000641C6&quot;/&gt;&lt;wsp:rsid wsp:val=&quot;000643E7&quot;/&gt;&lt;wsp:rsid wsp:val=&quot;00065DEF&quot;/&gt;&lt;wsp:rsid wsp:val=&quot;00067F38&quot;/&gt;&lt;wsp:rsid wsp:val=&quot;00070034&quot;/&gt;&lt;wsp:rsid wsp:val=&quot;00070266&quot;/&gt;&lt;wsp:rsid wsp:val=&quot;00071B43&quot;/&gt;&lt;wsp:rsid wsp:val=&quot;0007250D&quot;/&gt;&lt;wsp:rsid wsp:val=&quot;00072722&quot;/&gt;&lt;wsp:rsid wsp:val=&quot;00072E18&quot;/&gt;&lt;wsp:rsid wsp:val=&quot;0007430E&quot;/&gt;&lt;wsp:rsid wsp:val=&quot;000768BF&quot;/&gt;&lt;wsp:rsid wsp:val=&quot;00076B17&quot;/&gt;&lt;wsp:rsid wsp:val=&quot;000777E5&quot;/&gt;&lt;wsp:rsid wsp:val=&quot;00077860&quot;/&gt;&lt;wsp:rsid wsp:val=&quot;00077B4F&quot;/&gt;&lt;wsp:rsid wsp:val=&quot;0008077D&quot;/&gt;&lt;wsp:rsid wsp:val=&quot;00080868&quot;/&gt;&lt;wsp:rsid wsp:val=&quot;00082062&quot;/&gt;&lt;wsp:rsid wsp:val=&quot;0008210E&quot;/&gt;&lt;wsp:rsid wsp:val=&quot;00082538&quot;/&gt;&lt;wsp:rsid wsp:val=&quot;00082CC4&quot;/&gt;&lt;wsp:rsid wsp:val=&quot;00083206&quot;/&gt;&lt;wsp:rsid wsp:val=&quot;00083402&quot;/&gt;&lt;wsp:rsid wsp:val=&quot;00083D4F&quot;/&gt;&lt;wsp:rsid wsp:val=&quot;00084051&quot;/&gt;&lt;wsp:rsid wsp:val=&quot;00084104&quot;/&gt;&lt;wsp:rsid wsp:val=&quot;000841F9&quot;/&gt;&lt;wsp:rsid wsp:val=&quot;00084299&quot;/&gt;&lt;wsp:rsid wsp:val=&quot;0008452C&quot;/&gt;&lt;wsp:rsid wsp:val=&quot;00085B77&quot;/&gt;&lt;wsp:rsid wsp:val=&quot;00085D64&quot;/&gt;&lt;wsp:rsid wsp:val=&quot;0008606D&quot;/&gt;&lt;wsp:rsid wsp:val=&quot;00090499&quot;/&gt;&lt;wsp:rsid wsp:val=&quot;00090F53&quot;/&gt;&lt;wsp:rsid wsp:val=&quot;000912C2&quot;/&gt;&lt;wsp:rsid wsp:val=&quot;00091C0E&quot;/&gt;&lt;wsp:rsid wsp:val=&quot;00091FF8&quot;/&gt;&lt;wsp:rsid wsp:val=&quot;00092E2A&quot;/&gt;&lt;wsp:rsid wsp:val=&quot;00093B86&quot;/&gt;&lt;wsp:rsid wsp:val=&quot;00093E1F&quot;/&gt;&lt;wsp:rsid wsp:val=&quot;000945B1&quot;/&gt;&lt;wsp:rsid wsp:val=&quot;00094C64&quot;/&gt;&lt;wsp:rsid wsp:val=&quot;000958A4&quot;/&gt;&lt;wsp:rsid wsp:val=&quot;000959EA&quot;/&gt;&lt;wsp:rsid wsp:val=&quot;000A0144&quot;/&gt;&lt;wsp:rsid wsp:val=&quot;000A0783&quot;/&gt;&lt;wsp:rsid wsp:val=&quot;000A1029&quot;/&gt;&lt;wsp:rsid wsp:val=&quot;000A102E&quot;/&gt;&lt;wsp:rsid wsp:val=&quot;000A185B&quot;/&gt;&lt;wsp:rsid wsp:val=&quot;000A2310&quot;/&gt;&lt;wsp:rsid wsp:val=&quot;000A2A54&quot;/&gt;&lt;wsp:rsid wsp:val=&quot;000A2AEB&quot;/&gt;&lt;wsp:rsid wsp:val=&quot;000A2B87&quot;/&gt;&lt;wsp:rsid wsp:val=&quot;000A2CC5&quot;/&gt;&lt;wsp:rsid wsp:val=&quot;000A3E74&quot;/&gt;&lt;wsp:rsid wsp:val=&quot;000A40FF&quot;/&gt;&lt;wsp:rsid wsp:val=&quot;000A44BD&quot;/&gt;&lt;wsp:rsid wsp:val=&quot;000A55A5&quot;/&gt;&lt;wsp:rsid wsp:val=&quot;000A737B&quot;/&gt;&lt;wsp:rsid wsp:val=&quot;000A7B42&quot;/&gt;&lt;wsp:rsid wsp:val=&quot;000B00B7&quot;/&gt;&lt;wsp:rsid wsp:val=&quot;000B05A5&quot;/&gt;&lt;wsp:rsid wsp:val=&quot;000B072B&quot;/&gt;&lt;wsp:rsid wsp:val=&quot;000B11F7&quot;/&gt;&lt;wsp:rsid wsp:val=&quot;000B17C9&quot;/&gt;&lt;wsp:rsid wsp:val=&quot;000B18A1&quot;/&gt;&lt;wsp:rsid wsp:val=&quot;000B1928&quot;/&gt;&lt;wsp:rsid wsp:val=&quot;000B23EB&quot;/&gt;&lt;wsp:rsid wsp:val=&quot;000B3695&quot;/&gt;&lt;wsp:rsid wsp:val=&quot;000B37C0&quot;/&gt;&lt;wsp:rsid wsp:val=&quot;000B3DF8&quot;/&gt;&lt;wsp:rsid wsp:val=&quot;000B5947&quot;/&gt;&lt;wsp:rsid wsp:val=&quot;000B625F&quot;/&gt;&lt;wsp:rsid wsp:val=&quot;000B6E1C&quot;/&gt;&lt;wsp:rsid wsp:val=&quot;000B7E2E&quot;/&gt;&lt;wsp:rsid wsp:val=&quot;000B7E34&quot;/&gt;&lt;wsp:rsid wsp:val=&quot;000C08C0&quot;/&gt;&lt;wsp:rsid wsp:val=&quot;000C1EB2&quot;/&gt;&lt;wsp:rsid wsp:val=&quot;000C1FFF&quot;/&gt;&lt;wsp:rsid wsp:val=&quot;000C39C1&quot;/&gt;&lt;wsp:rsid wsp:val=&quot;000C3FC2&quot;/&gt;&lt;wsp:rsid wsp:val=&quot;000C434F&quot;/&gt;&lt;wsp:rsid wsp:val=&quot;000C5882&quot;/&gt;&lt;wsp:rsid wsp:val=&quot;000C5887&quot;/&gt;&lt;wsp:rsid wsp:val=&quot;000C59B1&quot;/&gt;&lt;wsp:rsid wsp:val=&quot;000C5CBA&quot;/&gt;&lt;wsp:rsid wsp:val=&quot;000C6651&quot;/&gt;&lt;wsp:rsid wsp:val=&quot;000C6FAB&quot;/&gt;&lt;wsp:rsid wsp:val=&quot;000C704E&quot;/&gt;&lt;wsp:rsid wsp:val=&quot;000C7BBB&quot;/&gt;&lt;wsp:rsid wsp:val=&quot;000D0BFD&quot;/&gt;&lt;wsp:rsid wsp:val=&quot;000D0E76&quot;/&gt;&lt;wsp:rsid wsp:val=&quot;000D1274&quot;/&gt;&lt;wsp:rsid wsp:val=&quot;000D1561&quot;/&gt;&lt;wsp:rsid wsp:val=&quot;000D15B5&quot;/&gt;&lt;wsp:rsid wsp:val=&quot;000D1724&quot;/&gt;&lt;wsp:rsid wsp:val=&quot;000D23C9&quot;/&gt;&lt;wsp:rsid wsp:val=&quot;000D3F33&quot;/&gt;&lt;wsp:rsid wsp:val=&quot;000D4280&quot;/&gt;&lt;wsp:rsid wsp:val=&quot;000D444B&quot;/&gt;&lt;wsp:rsid wsp:val=&quot;000D482B&quot;/&gt;&lt;wsp:rsid wsp:val=&quot;000D53FB&quot;/&gt;&lt;wsp:rsid wsp:val=&quot;000D58BC&quot;/&gt;&lt;wsp:rsid wsp:val=&quot;000D5A6C&quot;/&gt;&lt;wsp:rsid wsp:val=&quot;000D710C&quot;/&gt;&lt;wsp:rsid wsp:val=&quot;000D7200&quot;/&gt;&lt;wsp:rsid wsp:val=&quot;000D7FB4&quot;/&gt;&lt;wsp:rsid wsp:val=&quot;000E051F&quot;/&gt;&lt;wsp:rsid wsp:val=&quot;000E0E55&quot;/&gt;&lt;wsp:rsid wsp:val=&quot;000E13D9&quot;/&gt;&lt;wsp:rsid wsp:val=&quot;000E1492&quot;/&gt;&lt;wsp:rsid wsp:val=&quot;000E224A&quot;/&gt;&lt;wsp:rsid wsp:val=&quot;000E3582&quot;/&gt;&lt;wsp:rsid wsp:val=&quot;000E3CCB&quot;/&gt;&lt;wsp:rsid wsp:val=&quot;000E4519&quot;/&gt;&lt;wsp:rsid wsp:val=&quot;000E48CC&quot;/&gt;&lt;wsp:rsid wsp:val=&quot;000E4C8C&quot;/&gt;&lt;wsp:rsid wsp:val=&quot;000E56A5&quot;/&gt;&lt;wsp:rsid wsp:val=&quot;000E56AC&quot;/&gt;&lt;wsp:rsid wsp:val=&quot;000E5EA1&quot;/&gt;&lt;wsp:rsid wsp:val=&quot;000E5F6E&quot;/&gt;&lt;wsp:rsid wsp:val=&quot;000E7290&quot;/&gt;&lt;wsp:rsid wsp:val=&quot;000E7FFE&quot;/&gt;&lt;wsp:rsid wsp:val=&quot;000F01CB&quot;/&gt;&lt;wsp:rsid wsp:val=&quot;000F01D1&quot;/&gt;&lt;wsp:rsid wsp:val=&quot;000F14DD&quot;/&gt;&lt;wsp:rsid wsp:val=&quot;000F2395&quot;/&gt;&lt;wsp:rsid wsp:val=&quot;000F28F7&quot;/&gt;&lt;wsp:rsid wsp:val=&quot;000F444D&quot;/&gt;&lt;wsp:rsid wsp:val=&quot;000F4B33&quot;/&gt;&lt;wsp:rsid wsp:val=&quot;000F619F&quot;/&gt;&lt;wsp:rsid wsp:val=&quot;000F63B8&quot;/&gt;&lt;wsp:rsid wsp:val=&quot;000F68C8&quot;/&gt;&lt;wsp:rsid wsp:val=&quot;000F7A63&quot;/&gt;&lt;wsp:rsid wsp:val=&quot;00100D63&quot;/&gt;&lt;wsp:rsid wsp:val=&quot;00101522&quot;/&gt;&lt;wsp:rsid wsp:val=&quot;00104743&quot;/&gt;&lt;wsp:rsid wsp:val=&quot;00104E24&quot;/&gt;&lt;wsp:rsid wsp:val=&quot;0010540F&quot;/&gt;&lt;wsp:rsid wsp:val=&quot;00105524&quot;/&gt;&lt;wsp:rsid wsp:val=&quot;00105AC5&quot;/&gt;&lt;wsp:rsid wsp:val=&quot;00110C91&quot;/&gt;&lt;wsp:rsid wsp:val=&quot;001127F5&quot;/&gt;&lt;wsp:rsid wsp:val=&quot;00112B60&quot;/&gt;&lt;wsp:rsid wsp:val=&quot;00113B25&quot;/&gt;&lt;wsp:rsid wsp:val=&quot;00113E23&quot;/&gt;&lt;wsp:rsid wsp:val=&quot;00114793&quot;/&gt;&lt;wsp:rsid wsp:val=&quot;00114AD3&quot;/&gt;&lt;wsp:rsid wsp:val=&quot;00114F49&quot;/&gt;&lt;wsp:rsid wsp:val=&quot;001152A3&quot;/&gt;&lt;wsp:rsid wsp:val=&quot;001157E3&quot;/&gt;&lt;wsp:rsid wsp:val=&quot;00117564&quot;/&gt;&lt;wsp:rsid wsp:val=&quot;0011778E&quot;/&gt;&lt;wsp:rsid wsp:val=&quot;00120586&quot;/&gt;&lt;wsp:rsid wsp:val=&quot;00121B8C&quot;/&gt;&lt;wsp:rsid wsp:val=&quot;00121BC9&quot;/&gt;&lt;wsp:rsid wsp:val=&quot;00122D26&quot;/&gt;&lt;wsp:rsid wsp:val=&quot;001233AC&quot;/&gt;&lt;wsp:rsid wsp:val=&quot;00125471&quot;/&gt;&lt;wsp:rsid wsp:val=&quot;00125FDA&quot;/&gt;&lt;wsp:rsid wsp:val=&quot;0012624D&quot;/&gt;&lt;wsp:rsid wsp:val=&quot;00126BF4&quot;/&gt;&lt;wsp:rsid wsp:val=&quot;00126F63&quot;/&gt;&lt;wsp:rsid wsp:val=&quot;0012778A&quot;/&gt;&lt;wsp:rsid wsp:val=&quot;001279FC&quot;/&gt;&lt;wsp:rsid wsp:val=&quot;00131A3F&quot;/&gt;&lt;wsp:rsid wsp:val=&quot;00131BDF&quot;/&gt;&lt;wsp:rsid wsp:val=&quot;00133D6D&quot;/&gt;&lt;wsp:rsid wsp:val=&quot;00134D17&quot;/&gt;&lt;wsp:rsid wsp:val=&quot;00136161&quot;/&gt;&lt;wsp:rsid wsp:val=&quot;00137428&quot;/&gt;&lt;wsp:rsid wsp:val=&quot;00137ACF&quot;/&gt;&lt;wsp:rsid wsp:val=&quot;00137BC5&quot;/&gt;&lt;wsp:rsid wsp:val=&quot;001407E8&quot;/&gt;&lt;wsp:rsid wsp:val=&quot;00140C72&quot;/&gt;&lt;wsp:rsid wsp:val=&quot;00141BBF&quot;/&gt;&lt;wsp:rsid wsp:val=&quot;0014274D&quot;/&gt;&lt;wsp:rsid wsp:val=&quot;00143513&quot;/&gt;&lt;wsp:rsid wsp:val=&quot;00143EF2&quot;/&gt;&lt;wsp:rsid wsp:val=&quot;0014553E&quot;/&gt;&lt;wsp:rsid wsp:val=&quot;00145DD0&quot;/&gt;&lt;wsp:rsid wsp:val=&quot;00150FF9&quot;/&gt;&lt;wsp:rsid wsp:val=&quot;00151E64&quot;/&gt;&lt;wsp:rsid wsp:val=&quot;001520AE&quot;/&gt;&lt;wsp:rsid wsp:val=&quot;00153215&quot;/&gt;&lt;wsp:rsid wsp:val=&quot;00155F46&quot;/&gt;&lt;wsp:rsid wsp:val=&quot;001562C1&quot;/&gt;&lt;wsp:rsid wsp:val=&quot;001569EF&quot;/&gt;&lt;wsp:rsid wsp:val=&quot;00156C3F&quot;/&gt;&lt;wsp:rsid wsp:val=&quot;001573F7&quot;/&gt;&lt;wsp:rsid wsp:val=&quot;001573FC&quot;/&gt;&lt;wsp:rsid wsp:val=&quot;00157F2A&quot;/&gt;&lt;wsp:rsid wsp:val=&quot;00160B59&quot;/&gt;&lt;wsp:rsid wsp:val=&quot;00160C9A&quot;/&gt;&lt;wsp:rsid wsp:val=&quot;001615DB&quot;/&gt;&lt;wsp:rsid wsp:val=&quot;00161AD1&quot;/&gt;&lt;wsp:rsid wsp:val=&quot;00161CAA&quot;/&gt;&lt;wsp:rsid wsp:val=&quot;001623B3&quot;/&gt;&lt;wsp:rsid wsp:val=&quot;001627A7&quot;/&gt;&lt;wsp:rsid wsp:val=&quot;00162DD8&quot;/&gt;&lt;wsp:rsid wsp:val=&quot;00162DF4&quot;/&gt;&lt;wsp:rsid wsp:val=&quot;00162ECF&quot;/&gt;&lt;wsp:rsid wsp:val=&quot;0016311C&quot;/&gt;&lt;wsp:rsid wsp:val=&quot;00163357&quot;/&gt;&lt;wsp:rsid wsp:val=&quot;0016383D&quot;/&gt;&lt;wsp:rsid wsp:val=&quot;0016392F&quot;/&gt;&lt;wsp:rsid wsp:val=&quot;00164A3C&quot;/&gt;&lt;wsp:rsid wsp:val=&quot;00164A7B&quot;/&gt;&lt;wsp:rsid wsp:val=&quot;00164D87&quot;/&gt;&lt;wsp:rsid wsp:val=&quot;00164E3A&quot;/&gt;&lt;wsp:rsid wsp:val=&quot;0016545E&quot;/&gt;&lt;wsp:rsid wsp:val=&quot;00165CC0&quot;/&gt;&lt;wsp:rsid wsp:val=&quot;001662B0&quot;/&gt;&lt;wsp:rsid wsp:val=&quot;00166E4C&quot;/&gt;&lt;wsp:rsid wsp:val=&quot;001678EB&quot;/&gt;&lt;wsp:rsid wsp:val=&quot;00167C10&quot;/&gt;&lt;wsp:rsid wsp:val=&quot;00170145&quot;/&gt;&lt;wsp:rsid wsp:val=&quot;00171E4C&quot;/&gt;&lt;wsp:rsid wsp:val=&quot;00171F7C&quot;/&gt;&lt;wsp:rsid wsp:val=&quot;00171FF0&quot;/&gt;&lt;wsp:rsid wsp:val=&quot;0017222D&quot;/&gt;&lt;wsp:rsid wsp:val=&quot;00172BAD&quot;/&gt;&lt;wsp:rsid wsp:val=&quot;00172C19&quot;/&gt;&lt;wsp:rsid wsp:val=&quot;00172D63&quot;/&gt;&lt;wsp:rsid wsp:val=&quot;00173281&quot;/&gt;&lt;wsp:rsid wsp:val=&quot;001752DA&quot;/&gt;&lt;wsp:rsid wsp:val=&quot;00176C42&quot;/&gt;&lt;wsp:rsid wsp:val=&quot;001777F8&quot;/&gt;&lt;wsp:rsid wsp:val=&quot;00181538&quot;/&gt;&lt;wsp:rsid wsp:val=&quot;001818F4&quot;/&gt;&lt;wsp:rsid wsp:val=&quot;0018278C&quot;/&gt;&lt;wsp:rsid wsp:val=&quot;00184165&quot;/&gt;&lt;wsp:rsid wsp:val=&quot;00184393&quot;/&gt;&lt;wsp:rsid wsp:val=&quot;001848F2&quot;/&gt;&lt;wsp:rsid wsp:val=&quot;001849BE&quot;/&gt;&lt;wsp:rsid wsp:val=&quot;00185132&quot;/&gt;&lt;wsp:rsid wsp:val=&quot;00185F08&quot;/&gt;&lt;wsp:rsid wsp:val=&quot;00185FA1&quot;/&gt;&lt;wsp:rsid wsp:val=&quot;00185FD5&quot;/&gt;&lt;wsp:rsid wsp:val=&quot;001908BB&quot;/&gt;&lt;wsp:rsid wsp:val=&quot;001909DA&quot;/&gt;&lt;wsp:rsid wsp:val=&quot;001917FE&quot;/&gt;&lt;wsp:rsid wsp:val=&quot;00192487&quot;/&gt;&lt;wsp:rsid wsp:val=&quot;0019397B&quot;/&gt;&lt;wsp:rsid wsp:val=&quot;00193F43&quot;/&gt;&lt;wsp:rsid wsp:val=&quot;001945E9&quot;/&gt;&lt;wsp:rsid wsp:val=&quot;001962C4&quot;/&gt;&lt;wsp:rsid wsp:val=&quot;001966D3&quot;/&gt;&lt;wsp:rsid wsp:val=&quot;00196A9B&quot;/&gt;&lt;wsp:rsid wsp:val=&quot;00196F8E&quot;/&gt;&lt;wsp:rsid wsp:val=&quot;001A0164&quot;/&gt;&lt;wsp:rsid wsp:val=&quot;001A01C9&quot;/&gt;&lt;wsp:rsid wsp:val=&quot;001A04F0&quot;/&gt;&lt;wsp:rsid wsp:val=&quot;001A0B71&quot;/&gt;&lt;wsp:rsid wsp:val=&quot;001A0BD4&quot;/&gt;&lt;wsp:rsid wsp:val=&quot;001A0EFB&quot;/&gt;&lt;wsp:rsid wsp:val=&quot;001A12EE&quot;/&gt;&lt;wsp:rsid wsp:val=&quot;001A1B5E&quot;/&gt;&lt;wsp:rsid wsp:val=&quot;001A64CD&quot;/&gt;&lt;wsp:rsid wsp:val=&quot;001A698F&quot;/&gt;&lt;wsp:rsid wsp:val=&quot;001A78B6&quot;/&gt;&lt;wsp:rsid wsp:val=&quot;001A7F6D&quot;/&gt;&lt;wsp:rsid wsp:val=&quot;001B0DDD&quot;/&gt;&lt;wsp:rsid wsp:val=&quot;001B0DFA&quot;/&gt;&lt;wsp:rsid wsp:val=&quot;001B10A4&quot;/&gt;&lt;wsp:rsid wsp:val=&quot;001B1A38&quot;/&gt;&lt;wsp:rsid wsp:val=&quot;001B1ACB&quot;/&gt;&lt;wsp:rsid wsp:val=&quot;001B1AE0&quot;/&gt;&lt;wsp:rsid wsp:val=&quot;001B3726&quot;/&gt;&lt;wsp:rsid wsp:val=&quot;001B37A0&quot;/&gt;&lt;wsp:rsid wsp:val=&quot;001B4E49&quot;/&gt;&lt;wsp:rsid wsp:val=&quot;001B650F&quot;/&gt;&lt;wsp:rsid wsp:val=&quot;001C1540&quot;/&gt;&lt;wsp:rsid wsp:val=&quot;001C1E9D&quot;/&gt;&lt;wsp:rsid wsp:val=&quot;001C27E2&quot;/&gt;&lt;wsp:rsid wsp:val=&quot;001C3AEE&quot;/&gt;&lt;wsp:rsid wsp:val=&quot;001C3F3A&quot;/&gt;&lt;wsp:rsid wsp:val=&quot;001C411E&quot;/&gt;&lt;wsp:rsid wsp:val=&quot;001C4441&quot;/&gt;&lt;wsp:rsid wsp:val=&quot;001C662B&quot;/&gt;&lt;wsp:rsid wsp:val=&quot;001C6903&quot;/&gt;&lt;wsp:rsid wsp:val=&quot;001C7A74&quot;/&gt;&lt;wsp:rsid wsp:val=&quot;001C7E58&quot;/&gt;&lt;wsp:rsid wsp:val=&quot;001D1804&quot;/&gt;&lt;wsp:rsid wsp:val=&quot;001D58C8&quot;/&gt;&lt;wsp:rsid wsp:val=&quot;001D6CF1&quot;/&gt;&lt;wsp:rsid wsp:val=&quot;001D7AF4&quot;/&gt;&lt;wsp:rsid wsp:val=&quot;001E0DFB&quot;/&gt;&lt;wsp:rsid wsp:val=&quot;001E1FC1&quot;/&gt;&lt;wsp:rsid wsp:val=&quot;001E1FCF&quot;/&gt;&lt;wsp:rsid wsp:val=&quot;001E2442&quot;/&gt;&lt;wsp:rsid wsp:val=&quot;001E30BD&quot;/&gt;&lt;wsp:rsid wsp:val=&quot;001E3184&quot;/&gt;&lt;wsp:rsid wsp:val=&quot;001E4957&quot;/&gt;&lt;wsp:rsid wsp:val=&quot;001E4C65&quot;/&gt;&lt;wsp:rsid wsp:val=&quot;001E6161&quot;/&gt;&lt;wsp:rsid wsp:val=&quot;001E6EF4&quot;/&gt;&lt;wsp:rsid wsp:val=&quot;001E73C6&quot;/&gt;&lt;wsp:rsid wsp:val=&quot;001E77CE&quot;/&gt;&lt;wsp:rsid wsp:val=&quot;001F0C19&quot;/&gt;&lt;wsp:rsid wsp:val=&quot;001F133D&quot;/&gt;&lt;wsp:rsid wsp:val=&quot;001F137F&quot;/&gt;&lt;wsp:rsid wsp:val=&quot;001F3979&quot;/&gt;&lt;wsp:rsid wsp:val=&quot;001F4673&quot;/&gt;&lt;wsp:rsid wsp:val=&quot;001F50DB&quot;/&gt;&lt;wsp:rsid wsp:val=&quot;001F6303&quot;/&gt;&lt;wsp:rsid wsp:val=&quot;001F6660&quot;/&gt;&lt;wsp:rsid wsp:val=&quot;001F6F66&quot;/&gt;&lt;wsp:rsid wsp:val=&quot;001F7D09&quot;/&gt;&lt;wsp:rsid wsp:val=&quot;0020056C&quot;/&gt;&lt;wsp:rsid wsp:val=&quot;002008B9&quot;/&gt;&lt;wsp:rsid wsp:val=&quot;00200C9C&quot;/&gt;&lt;wsp:rsid wsp:val=&quot;00201137&quot;/&gt;&lt;wsp:rsid wsp:val=&quot;00201149&quot;/&gt;&lt;wsp:rsid wsp:val=&quot;002012D6&quot;/&gt;&lt;wsp:rsid wsp:val=&quot;00201C4E&quot;/&gt;&lt;wsp:rsid wsp:val=&quot;00201D4E&quot;/&gt;&lt;wsp:rsid wsp:val=&quot;00202DAF&quot;/&gt;&lt;wsp:rsid wsp:val=&quot;002056A2&quot;/&gt;&lt;wsp:rsid wsp:val=&quot;00206481&quot;/&gt;&lt;wsp:rsid wsp:val=&quot;00206672&quot;/&gt;&lt;wsp:rsid wsp:val=&quot;00206AB8&quot;/&gt;&lt;wsp:rsid wsp:val=&quot;00207D0F&quot;/&gt;&lt;wsp:rsid wsp:val=&quot;002106CC&quot;/&gt;&lt;wsp:rsid wsp:val=&quot;00210DC3&quot;/&gt;&lt;wsp:rsid wsp:val=&quot;00211192&quot;/&gt;&lt;wsp:rsid wsp:val=&quot;00212384&quot;/&gt;&lt;wsp:rsid wsp:val=&quot;002124FA&quot;/&gt;&lt;wsp:rsid wsp:val=&quot;00212BCC&quot;/&gt;&lt;wsp:rsid wsp:val=&quot;00212C63&quot;/&gt;&lt;wsp:rsid wsp:val=&quot;00212CDC&quot;/&gt;&lt;wsp:rsid wsp:val=&quot;002131B4&quot;/&gt;&lt;wsp:rsid wsp:val=&quot;00213F26&quot;/&gt;&lt;wsp:rsid wsp:val=&quot;002167B3&quot;/&gt;&lt;wsp:rsid wsp:val=&quot;00216BCA&quot;/&gt;&lt;wsp:rsid wsp:val=&quot;00217071&quot;/&gt;&lt;wsp:rsid wsp:val=&quot;002173F9&quot;/&gt;&lt;wsp:rsid wsp:val=&quot;0021749F&quot;/&gt;&lt;wsp:rsid wsp:val=&quot;00217756&quot;/&gt;&lt;wsp:rsid wsp:val=&quot;002202A1&quot;/&gt;&lt;wsp:rsid wsp:val=&quot;0022037B&quot;/&gt;&lt;wsp:rsid wsp:val=&quot;0022040D&quot;/&gt;&lt;wsp:rsid wsp:val=&quot;00220522&quot;/&gt;&lt;wsp:rsid wsp:val=&quot;00222925&quot;/&gt;&lt;wsp:rsid wsp:val=&quot;002230FF&quot;/&gt;&lt;wsp:rsid wsp:val=&quot;002231C0&quot;/&gt;&lt;wsp:rsid wsp:val=&quot;00223A05&quot;/&gt;&lt;wsp:rsid wsp:val=&quot;002241A6&quot;/&gt;&lt;wsp:rsid wsp:val=&quot;00224BBC&quot;/&gt;&lt;wsp:rsid wsp:val=&quot;00224E9A&quot;/&gt;&lt;wsp:rsid wsp:val=&quot;00224EA0&quot;/&gt;&lt;wsp:rsid wsp:val=&quot;0022612E&quot;/&gt;&lt;wsp:rsid wsp:val=&quot;0022641B&quot;/&gt;&lt;wsp:rsid wsp:val=&quot;00227229&quot;/&gt;&lt;wsp:rsid wsp:val=&quot;0023016F&quot;/&gt;&lt;wsp:rsid wsp:val=&quot;00230C58&quot;/&gt;&lt;wsp:rsid wsp:val=&quot;0023183C&quot;/&gt;&lt;wsp:rsid wsp:val=&quot;0023222B&quot;/&gt;&lt;wsp:rsid wsp:val=&quot;00232568&quot;/&gt;&lt;wsp:rsid wsp:val=&quot;002330CC&quot;/&gt;&lt;wsp:rsid wsp:val=&quot;00233F5A&quot;/&gt;&lt;wsp:rsid wsp:val=&quot;00235B2D&quot;/&gt;&lt;wsp:rsid wsp:val=&quot;00236DA6&quot;/&gt;&lt;wsp:rsid wsp:val=&quot;00240FFD&quot;/&gt;&lt;wsp:rsid wsp:val=&quot;00241CB0&quot;/&gt;&lt;wsp:rsid wsp:val=&quot;00241D1B&quot;/&gt;&lt;wsp:rsid wsp:val=&quot;0024217F&quot;/&gt;&lt;wsp:rsid wsp:val=&quot;00242BBE&quot;/&gt;&lt;wsp:rsid wsp:val=&quot;00242CD0&quot;/&gt;&lt;wsp:rsid wsp:val=&quot;002435C8&quot;/&gt;&lt;wsp:rsid wsp:val=&quot;002468A0&quot;/&gt;&lt;wsp:rsid wsp:val=&quot;00247B64&quot;/&gt;&lt;wsp:rsid wsp:val=&quot;0025082A&quot;/&gt;&lt;wsp:rsid wsp:val=&quot;002508DE&quot;/&gt;&lt;wsp:rsid wsp:val=&quot;00250E1A&quot;/&gt;&lt;wsp:rsid wsp:val=&quot;002511BE&quot;/&gt;&lt;wsp:rsid wsp:val=&quot;00251ED6&quot;/&gt;&lt;wsp:rsid wsp:val=&quot;0025264A&quot;/&gt;&lt;wsp:rsid wsp:val=&quot;00252C5C&quot;/&gt;&lt;wsp:rsid wsp:val=&quot;00253099&quot;/&gt;&lt;wsp:rsid wsp:val=&quot;00254B44&quot;/&gt;&lt;wsp:rsid wsp:val=&quot;00254F80&quot;/&gt;&lt;wsp:rsid wsp:val=&quot;00255658&quot;/&gt;&lt;wsp:rsid wsp:val=&quot;00255FCF&quot;/&gt;&lt;wsp:rsid wsp:val=&quot;00256B8E&quot;/&gt;&lt;wsp:rsid wsp:val=&quot;00256D4B&quot;/&gt;&lt;wsp:rsid wsp:val=&quot;00256DFA&quot;/&gt;&lt;wsp:rsid wsp:val=&quot;00257124&quot;/&gt;&lt;wsp:rsid wsp:val=&quot;002578F9&quot;/&gt;&lt;wsp:rsid wsp:val=&quot;00257BB2&quot;/&gt;&lt;wsp:rsid wsp:val=&quot;002603A3&quot;/&gt;&lt;wsp:rsid wsp:val=&quot;002607CA&quot;/&gt;&lt;wsp:rsid wsp:val=&quot;00260FD0&quot;/&gt;&lt;wsp:rsid wsp:val=&quot;0026112D&quot;/&gt;&lt;wsp:rsid wsp:val=&quot;00262239&quot;/&gt;&lt;wsp:rsid wsp:val=&quot;00262A23&quot;/&gt;&lt;wsp:rsid wsp:val=&quot;0026344D&quot;/&gt;&lt;wsp:rsid wsp:val=&quot;0026345F&quot;/&gt;&lt;wsp:rsid wsp:val=&quot;00264417&quot;/&gt;&lt;wsp:rsid wsp:val=&quot;00265E02&quot;/&gt;&lt;wsp:rsid wsp:val=&quot;002664C1&quot;/&gt;&lt;wsp:rsid wsp:val=&quot;0026773D&quot;/&gt;&lt;wsp:rsid wsp:val=&quot;002701D1&quot;/&gt;&lt;wsp:rsid wsp:val=&quot;002709EA&quot;/&gt;&lt;wsp:rsid wsp:val=&quot;00272543&quot;/&gt;&lt;wsp:rsid wsp:val=&quot;00272B9D&quot;/&gt;&lt;wsp:rsid wsp:val=&quot;0027375E&quot;/&gt;&lt;wsp:rsid wsp:val=&quot;00273DFB&quot;/&gt;&lt;wsp:rsid wsp:val=&quot;0027454A&quot;/&gt;&lt;wsp:rsid wsp:val=&quot;00274A67&quot;/&gt;&lt;wsp:rsid wsp:val=&quot;00274C78&quot;/&gt;&lt;wsp:rsid wsp:val=&quot;002754EE&quot;/&gt;&lt;wsp:rsid wsp:val=&quot;00275DC0&quot;/&gt;&lt;wsp:rsid wsp:val=&quot;00277408&quot;/&gt;&lt;wsp:rsid wsp:val=&quot;002778BD&quot;/&gt;&lt;wsp:rsid wsp:val=&quot;002778FC&quot;/&gt;&lt;wsp:rsid wsp:val=&quot;00277E90&quot;/&gt;&lt;wsp:rsid wsp:val=&quot;00280A72&quot;/&gt;&lt;wsp:rsid wsp:val=&quot;00280E3A&quot;/&gt;&lt;wsp:rsid wsp:val=&quot;002812CF&quot;/&gt;&lt;wsp:rsid wsp:val=&quot;0028186E&quot;/&gt;&lt;wsp:rsid wsp:val=&quot;00284F40&quot;/&gt;&lt;wsp:rsid wsp:val=&quot;00285294&quot;/&gt;&lt;wsp:rsid wsp:val=&quot;00285421&quot;/&gt;&lt;wsp:rsid wsp:val=&quot;002855DD&quot;/&gt;&lt;wsp:rsid wsp:val=&quot;002869D9&quot;/&gt;&lt;wsp:rsid wsp:val=&quot;002870CA&quot;/&gt;&lt;wsp:rsid wsp:val=&quot;002872F2&quot;/&gt;&lt;wsp:rsid wsp:val=&quot;00287AD4&quot;/&gt;&lt;wsp:rsid wsp:val=&quot;00290418&quot;/&gt;&lt;wsp:rsid wsp:val=&quot;0029086B&quot;/&gt;&lt;wsp:rsid wsp:val=&quot;00290D49&quot;/&gt;&lt;wsp:rsid wsp:val=&quot;00291465&quot;/&gt;&lt;wsp:rsid wsp:val=&quot;00291677&quot;/&gt;&lt;wsp:rsid wsp:val=&quot;00291759&quot;/&gt;&lt;wsp:rsid wsp:val=&quot;0029273E&quot;/&gt;&lt;wsp:rsid wsp:val=&quot;00295C8C&quot;/&gt;&lt;wsp:rsid wsp:val=&quot;002973FB&quot;/&gt;&lt;wsp:rsid wsp:val=&quot;002A05C1&quot;/&gt;&lt;wsp:rsid wsp:val=&quot;002A0644&quot;/&gt;&lt;wsp:rsid wsp:val=&quot;002A079D&quot;/&gt;&lt;wsp:rsid wsp:val=&quot;002A122F&quot;/&gt;&lt;wsp:rsid wsp:val=&quot;002A12E8&quot;/&gt;&lt;wsp:rsid wsp:val=&quot;002A246F&quot;/&gt;&lt;wsp:rsid wsp:val=&quot;002A3174&quot;/&gt;&lt;wsp:rsid wsp:val=&quot;002A36DD&quot;/&gt;&lt;wsp:rsid wsp:val=&quot;002A390F&quot;/&gt;&lt;wsp:rsid wsp:val=&quot;002A3E51&quot;/&gt;&lt;wsp:rsid wsp:val=&quot;002A5021&quot;/&gt;&lt;wsp:rsid wsp:val=&quot;002A579A&quot;/&gt;&lt;wsp:rsid wsp:val=&quot;002B0E4B&quot;/&gt;&lt;wsp:rsid wsp:val=&quot;002B2022&quot;/&gt;&lt;wsp:rsid wsp:val=&quot;002B2E80&quot;/&gt;&lt;wsp:rsid wsp:val=&quot;002B377F&quot;/&gt;&lt;wsp:rsid wsp:val=&quot;002B3AE0&quot;/&gt;&lt;wsp:rsid wsp:val=&quot;002B4607&quot;/&gt;&lt;wsp:rsid wsp:val=&quot;002B57C6&quot;/&gt;&lt;wsp:rsid wsp:val=&quot;002B5ABE&quot;/&gt;&lt;wsp:rsid wsp:val=&quot;002B6B00&quot;/&gt;&lt;wsp:rsid wsp:val=&quot;002B79BF&quot;/&gt;&lt;wsp:rsid wsp:val=&quot;002B79CE&quot;/&gt;&lt;wsp:rsid wsp:val=&quot;002B7D92&quot;/&gt;&lt;wsp:rsid wsp:val=&quot;002B7F90&quot;/&gt;&lt;wsp:rsid wsp:val=&quot;002C21F9&quot;/&gt;&lt;wsp:rsid wsp:val=&quot;002C2905&quot;/&gt;&lt;wsp:rsid wsp:val=&quot;002C2A14&quot;/&gt;&lt;wsp:rsid wsp:val=&quot;002C2E61&quot;/&gt;&lt;wsp:rsid wsp:val=&quot;002C2E84&quot;/&gt;&lt;wsp:rsid wsp:val=&quot;002C5F02&quot;/&gt;&lt;wsp:rsid wsp:val=&quot;002C70B4&quot;/&gt;&lt;wsp:rsid wsp:val=&quot;002D4963&quot;/&gt;&lt;wsp:rsid wsp:val=&quot;002D4DE5&quot;/&gt;&lt;wsp:rsid wsp:val=&quot;002D61BC&quot;/&gt;&lt;wsp:rsid wsp:val=&quot;002D684A&quot;/&gt;&lt;wsp:rsid wsp:val=&quot;002D6961&quot;/&gt;&lt;wsp:rsid wsp:val=&quot;002D6BE2&quot;/&gt;&lt;wsp:rsid wsp:val=&quot;002D702F&quot;/&gt;&lt;wsp:rsid wsp:val=&quot;002D751A&quot;/&gt;&lt;wsp:rsid wsp:val=&quot;002E0F5F&quot;/&gt;&lt;wsp:rsid wsp:val=&quot;002E1C2E&quot;/&gt;&lt;wsp:rsid wsp:val=&quot;002E3B75&quot;/&gt;&lt;wsp:rsid wsp:val=&quot;002E6115&quot;/&gt;&lt;wsp:rsid wsp:val=&quot;002E6396&quot;/&gt;&lt;wsp:rsid wsp:val=&quot;002E7ABA&quot;/&gt;&lt;wsp:rsid wsp:val=&quot;002E7E04&quot;/&gt;&lt;wsp:rsid wsp:val=&quot;002F0789&quot;/&gt;&lt;wsp:rsid wsp:val=&quot;002F2004&quot;/&gt;&lt;wsp:rsid wsp:val=&quot;002F2D7A&quot;/&gt;&lt;wsp:rsid wsp:val=&quot;002F2F01&quot;/&gt;&lt;wsp:rsid wsp:val=&quot;002F32C9&quot;/&gt;&lt;wsp:rsid wsp:val=&quot;002F34D5&quot;/&gt;&lt;wsp:rsid wsp:val=&quot;002F38B0&quot;/&gt;&lt;wsp:rsid wsp:val=&quot;002F3D99&quot;/&gt;&lt;wsp:rsid wsp:val=&quot;002F3DBA&quot;/&gt;&lt;wsp:rsid wsp:val=&quot;002F4261&quot;/&gt;&lt;wsp:rsid wsp:val=&quot;002F4C97&quot;/&gt;&lt;wsp:rsid wsp:val=&quot;002F5600&quot;/&gt;&lt;wsp:rsid wsp:val=&quot;002F6D20&quot;/&gt;&lt;wsp:rsid wsp:val=&quot;002F6D8A&quot;/&gt;&lt;wsp:rsid wsp:val=&quot;002F6E82&quot;/&gt;&lt;wsp:rsid wsp:val=&quot;0030137D&quot;/&gt;&lt;wsp:rsid wsp:val=&quot;003014D6&quot;/&gt;&lt;wsp:rsid wsp:val=&quot;003019F7&quot;/&gt;&lt;wsp:rsid wsp:val=&quot;003047DF&quot;/&gt;&lt;wsp:rsid wsp:val=&quot;00304D03&quot;/&gt;&lt;wsp:rsid wsp:val=&quot;00304DBE&quot;/&gt;&lt;wsp:rsid wsp:val=&quot;00305983&quot;/&gt;&lt;wsp:rsid wsp:val=&quot;00306EE1&quot;/&gt;&lt;wsp:rsid wsp:val=&quot;00307C1D&quot;/&gt;&lt;wsp:rsid wsp:val=&quot;00307CB5&quot;/&gt;&lt;wsp:rsid wsp:val=&quot;0031026B&quot;/&gt;&lt;wsp:rsid wsp:val=&quot;003109C0&quot;/&gt;&lt;wsp:rsid wsp:val=&quot;00311091&quot;/&gt;&lt;wsp:rsid wsp:val=&quot;00312675&quot;/&gt;&lt;wsp:rsid wsp:val=&quot;00312D43&quot;/&gt;&lt;wsp:rsid wsp:val=&quot;00312F67&quot;/&gt;&lt;wsp:rsid wsp:val=&quot;00313DCF&quot;/&gt;&lt;wsp:rsid wsp:val=&quot;00313F22&quot;/&gt;&lt;wsp:rsid wsp:val=&quot;00314F40&quot;/&gt;&lt;wsp:rsid wsp:val=&quot;00315262&quot;/&gt;&lt;wsp:rsid wsp:val=&quot;00315798&quot;/&gt;&lt;wsp:rsid wsp:val=&quot;003159A4&quot;/&gt;&lt;wsp:rsid wsp:val=&quot;00315BD1&quot;/&gt;&lt;wsp:rsid wsp:val=&quot;00316B0E&quot;/&gt;&lt;wsp:rsid wsp:val=&quot;0032026E&quot;/&gt;&lt;wsp:rsid wsp:val=&quot;003208CF&quot;/&gt;&lt;wsp:rsid wsp:val=&quot;00320D19&quot;/&gt;&lt;wsp:rsid wsp:val=&quot;00322517&quot;/&gt;&lt;wsp:rsid wsp:val=&quot;0032383B&quot;/&gt;&lt;wsp:rsid wsp:val=&quot;003241BB&quot;/&gt;&lt;wsp:rsid wsp:val=&quot;00325CDB&quot;/&gt;&lt;wsp:rsid wsp:val=&quot;00325F93&quot;/&gt;&lt;wsp:rsid wsp:val=&quot;00326691&quot;/&gt;&lt;wsp:rsid wsp:val=&quot;003267DA&quot;/&gt;&lt;wsp:rsid wsp:val=&quot;00326C03&quot;/&gt;&lt;wsp:rsid wsp:val=&quot;00326FDA&quot;/&gt;&lt;wsp:rsid wsp:val=&quot;00327030&quot;/&gt;&lt;wsp:rsid wsp:val=&quot;003274DE&quot;/&gt;&lt;wsp:rsid wsp:val=&quot;00327880&quot;/&gt;&lt;wsp:rsid wsp:val=&quot;00327BC4&quot;/&gt;&lt;wsp:rsid wsp:val=&quot;00327DE9&quot;/&gt;&lt;wsp:rsid wsp:val=&quot;003304E0&quot;/&gt;&lt;wsp:rsid wsp:val=&quot;00331636&quot;/&gt;&lt;wsp:rsid wsp:val=&quot;00331C0B&quot;/&gt;&lt;wsp:rsid wsp:val=&quot;0033349D&quot;/&gt;&lt;wsp:rsid wsp:val=&quot;003336D4&quot;/&gt;&lt;wsp:rsid wsp:val=&quot;00333714&quot;/&gt;&lt;wsp:rsid wsp:val=&quot;00333B7D&quot;/&gt;&lt;wsp:rsid wsp:val=&quot;00334509&quot;/&gt;&lt;wsp:rsid wsp:val=&quot;0033518B&quot;/&gt;&lt;wsp:rsid wsp:val=&quot;003351B9&quot;/&gt;&lt;wsp:rsid wsp:val=&quot;00336FBD&quot;/&gt;&lt;wsp:rsid wsp:val=&quot;00337F6C&quot;/&gt;&lt;wsp:rsid wsp:val=&quot;00340E39&quot;/&gt;&lt;wsp:rsid wsp:val=&quot;00341294&quot;/&gt;&lt;wsp:rsid wsp:val=&quot;00342E19&quot;/&gt;&lt;wsp:rsid wsp:val=&quot;00343FF0&quot;/&gt;&lt;wsp:rsid wsp:val=&quot;00345AC2&quot;/&gt;&lt;wsp:rsid wsp:val=&quot;00345EDC&quot;/&gt;&lt;wsp:rsid wsp:val=&quot;00346167&quot;/&gt;&lt;wsp:rsid wsp:val=&quot;00347CA7&quot;/&gt;&lt;wsp:rsid wsp:val=&quot;00350AFF&quot;/&gt;&lt;wsp:rsid wsp:val=&quot;00351CCC&quot;/&gt;&lt;wsp:rsid wsp:val=&quot;0035233B&quot;/&gt;&lt;wsp:rsid wsp:val=&quot;00354617&quot;/&gt;&lt;wsp:rsid wsp:val=&quot;00354DB6&quot;/&gt;&lt;wsp:rsid wsp:val=&quot;00355EF6&quot;/&gt;&lt;wsp:rsid wsp:val=&quot;00356DF1&quot;/&gt;&lt;wsp:rsid wsp:val=&quot;00356E2F&quot;/&gt;&lt;wsp:rsid wsp:val=&quot;00357BC4&quot;/&gt;&lt;wsp:rsid wsp:val=&quot;00360054&quot;/&gt;&lt;wsp:rsid wsp:val=&quot;00360EA6&quot;/&gt;&lt;wsp:rsid wsp:val=&quot;00361190&quot;/&gt;&lt;wsp:rsid wsp:val=&quot;00361485&quot;/&gt;&lt;wsp:rsid wsp:val=&quot;00361AA8&quot;/&gt;&lt;wsp:rsid wsp:val=&quot;00361BAB&quot;/&gt;&lt;wsp:rsid wsp:val=&quot;0036215C&quot;/&gt;&lt;wsp:rsid wsp:val=&quot;003655DA&quot;/&gt;&lt;wsp:rsid wsp:val=&quot;00365B28&quot;/&gt;&lt;wsp:rsid wsp:val=&quot;00365BDD&quot;/&gt;&lt;wsp:rsid wsp:val=&quot;00365F6E&quot;/&gt;&lt;wsp:rsid wsp:val=&quot;00367589&quot;/&gt;&lt;wsp:rsid wsp:val=&quot;00367954&quot;/&gt;&lt;wsp:rsid wsp:val=&quot;003704C4&quot;/&gt;&lt;wsp:rsid wsp:val=&quot;00370CC1&quot;/&gt;&lt;wsp:rsid wsp:val=&quot;00372A24&quot;/&gt;&lt;wsp:rsid wsp:val=&quot;00372C53&quot;/&gt;&lt;wsp:rsid wsp:val=&quot;003737C9&quot;/&gt;&lt;wsp:rsid wsp:val=&quot;003741DB&quot;/&gt;&lt;wsp:rsid wsp:val=&quot;003749E1&quot;/&gt;&lt;wsp:rsid wsp:val=&quot;00374FE5&quot;/&gt;&lt;wsp:rsid wsp:val=&quot;003753DF&quot;/&gt;&lt;wsp:rsid wsp:val=&quot;003770DF&quot;/&gt;&lt;wsp:rsid wsp:val=&quot;00377DC6&quot;/&gt;&lt;wsp:rsid wsp:val=&quot;00381BB9&quot;/&gt;&lt;wsp:rsid wsp:val=&quot;0038341F&quot;/&gt;&lt;wsp:rsid wsp:val=&quot;00385576&quot;/&gt;&lt;wsp:rsid wsp:val=&quot;00385EA8&quot;/&gt;&lt;wsp:rsid wsp:val=&quot;003865B9&quot;/&gt;&lt;wsp:rsid wsp:val=&quot;00386AF5&quot;/&gt;&lt;wsp:rsid wsp:val=&quot;00386B74&quot;/&gt;&lt;wsp:rsid wsp:val=&quot;0039136C&quot;/&gt;&lt;wsp:rsid wsp:val=&quot;003917F7&quot;/&gt;&lt;wsp:rsid wsp:val=&quot;003919E9&quot;/&gt;&lt;wsp:rsid wsp:val=&quot;00391BD2&quot;/&gt;&lt;wsp:rsid wsp:val=&quot;00392B52&quot;/&gt;&lt;wsp:rsid wsp:val=&quot;00392BB6&quot;/&gt;&lt;wsp:rsid wsp:val=&quot;00392EE2&quot;/&gt;&lt;wsp:rsid wsp:val=&quot;0039387C&quot;/&gt;&lt;wsp:rsid wsp:val=&quot;00393A2E&quot;/&gt;&lt;wsp:rsid wsp:val=&quot;003941A9&quot;/&gt;&lt;wsp:rsid wsp:val=&quot;0039543F&quot;/&gt;&lt;wsp:rsid wsp:val=&quot;00395BEE&quot;/&gt;&lt;wsp:rsid wsp:val=&quot;00395C11&quot;/&gt;&lt;wsp:rsid wsp:val=&quot;00396752&quot;/&gt;&lt;wsp:rsid wsp:val=&quot;003972B1&quot;/&gt;&lt;wsp:rsid wsp:val=&quot;003977A1&quot;/&gt;&lt;wsp:rsid wsp:val=&quot;00397951&quot;/&gt;&lt;wsp:rsid wsp:val=&quot;003A1097&quot;/&gt;&lt;wsp:rsid wsp:val=&quot;003A17C5&quot;/&gt;&lt;wsp:rsid wsp:val=&quot;003A1B22&quot;/&gt;&lt;wsp:rsid wsp:val=&quot;003A3CB7&quot;/&gt;&lt;wsp:rsid wsp:val=&quot;003A5C0D&quot;/&gt;&lt;wsp:rsid wsp:val=&quot;003A5DCA&quot;/&gt;&lt;wsp:rsid wsp:val=&quot;003A62F1&quot;/&gt;&lt;wsp:rsid wsp:val=&quot;003A6690&quot;/&gt;&lt;wsp:rsid wsp:val=&quot;003A7284&quot;/&gt;&lt;wsp:rsid wsp:val=&quot;003A797A&quot;/&gt;&lt;wsp:rsid wsp:val=&quot;003A7DE4&quot;/&gt;&lt;wsp:rsid wsp:val=&quot;003B2B81&quot;/&gt;&lt;wsp:rsid wsp:val=&quot;003B3652&quot;/&gt;&lt;wsp:rsid wsp:val=&quot;003B4572&quot;/&gt;&lt;wsp:rsid wsp:val=&quot;003B48E6&quot;/&gt;&lt;wsp:rsid wsp:val=&quot;003B51FE&quot;/&gt;&lt;wsp:rsid wsp:val=&quot;003B5913&quot;/&gt;&lt;wsp:rsid wsp:val=&quot;003B5BFE&quot;/&gt;&lt;wsp:rsid wsp:val=&quot;003B66CF&quot;/&gt;&lt;wsp:rsid wsp:val=&quot;003B67BB&quot;/&gt;&lt;wsp:rsid wsp:val=&quot;003B6AA3&quot;/&gt;&lt;wsp:rsid wsp:val=&quot;003B76DA&quot;/&gt;&lt;wsp:rsid wsp:val=&quot;003C11EF&quot;/&gt;&lt;wsp:rsid wsp:val=&quot;003C1AEB&quot;/&gt;&lt;wsp:rsid wsp:val=&quot;003C250D&quot;/&gt;&lt;wsp:rsid wsp:val=&quot;003C34A3&quot;/&gt;&lt;wsp:rsid wsp:val=&quot;003C477C&quot;/&gt;&lt;wsp:rsid wsp:val=&quot;003C4958&quot;/&gt;&lt;wsp:rsid wsp:val=&quot;003C4D7F&quot;/&gt;&lt;wsp:rsid wsp:val=&quot;003C52D0&quot;/&gt;&lt;wsp:rsid wsp:val=&quot;003C5821&quot;/&gt;&lt;wsp:rsid wsp:val=&quot;003C5E9E&quot;/&gt;&lt;wsp:rsid wsp:val=&quot;003C6B87&quot;/&gt;&lt;wsp:rsid wsp:val=&quot;003C70E9&quot;/&gt;&lt;wsp:rsid wsp:val=&quot;003C73E6&quot;/&gt;&lt;wsp:rsid wsp:val=&quot;003C7B06&quot;/&gt;&lt;wsp:rsid wsp:val=&quot;003D0EB9&quot;/&gt;&lt;wsp:rsid wsp:val=&quot;003D1365&quot;/&gt;&lt;wsp:rsid wsp:val=&quot;003D2C70&quot;/&gt;&lt;wsp:rsid wsp:val=&quot;003D2EAE&quot;/&gt;&lt;wsp:rsid wsp:val=&quot;003D31AB&quot;/&gt;&lt;wsp:rsid wsp:val=&quot;003D3FFA&quot;/&gt;&lt;wsp:rsid wsp:val=&quot;003D47A0&quot;/&gt;&lt;wsp:rsid wsp:val=&quot;003D4AE4&quot;/&gt;&lt;wsp:rsid wsp:val=&quot;003D5855&quot;/&gt;&lt;wsp:rsid wsp:val=&quot;003D5A14&quot;/&gt;&lt;wsp:rsid wsp:val=&quot;003D6150&quot;/&gt;&lt;wsp:rsid wsp:val=&quot;003D6611&quot;/&gt;&lt;wsp:rsid wsp:val=&quot;003E0DCD&quot;/&gt;&lt;wsp:rsid wsp:val=&quot;003E1044&quot;/&gt;&lt;wsp:rsid wsp:val=&quot;003E11DE&quot;/&gt;&lt;wsp:rsid wsp:val=&quot;003E1855&quot;/&gt;&lt;wsp:rsid wsp:val=&quot;003E1DAB&quot;/&gt;&lt;wsp:rsid wsp:val=&quot;003E1E78&quot;/&gt;&lt;wsp:rsid wsp:val=&quot;003E271A&quot;/&gt;&lt;wsp:rsid wsp:val=&quot;003E43CC&quot;/&gt;&lt;wsp:rsid wsp:val=&quot;003E4A3C&quot;/&gt;&lt;wsp:rsid wsp:val=&quot;003E571E&quot;/&gt;&lt;wsp:rsid wsp:val=&quot;003E5942&quot;/&gt;&lt;wsp:rsid wsp:val=&quot;003E7183&quot;/&gt;&lt;wsp:rsid wsp:val=&quot;003E73D1&quot;/&gt;&lt;wsp:rsid wsp:val=&quot;003E7626&quot;/&gt;&lt;wsp:rsid wsp:val=&quot;003E7855&quot;/&gt;&lt;wsp:rsid wsp:val=&quot;003F07A1&quot;/&gt;&lt;wsp:rsid wsp:val=&quot;003F0988&quot;/&gt;&lt;wsp:rsid wsp:val=&quot;003F0B98&quot;/&gt;&lt;wsp:rsid wsp:val=&quot;003F3008&quot;/&gt;&lt;wsp:rsid wsp:val=&quot;003F3946&quot;/&gt;&lt;wsp:rsid wsp:val=&quot;003F3B54&quot;/&gt;&lt;wsp:rsid wsp:val=&quot;003F3BFA&quot;/&gt;&lt;wsp:rsid wsp:val=&quot;003F4123&quot;/&gt;&lt;wsp:rsid wsp:val=&quot;003F4D1C&quot;/&gt;&lt;wsp:rsid wsp:val=&quot;003F5D26&quot;/&gt;&lt;wsp:rsid wsp:val=&quot;003F5DD0&quot;/&gt;&lt;wsp:rsid wsp:val=&quot;003F681D&quot;/&gt;&lt;wsp:rsid wsp:val=&quot;003F7002&quot;/&gt;&lt;wsp:rsid wsp:val=&quot;003F7950&quot;/&gt;&lt;wsp:rsid wsp:val=&quot;003F7B86&quot;/&gt;&lt;wsp:rsid wsp:val=&quot;004002AE&quot;/&gt;&lt;wsp:rsid wsp:val=&quot;00400E3A&quot;/&gt;&lt;wsp:rsid wsp:val=&quot;00401820&quot;/&gt;&lt;wsp:rsid wsp:val=&quot;00401CDE&quot;/&gt;&lt;wsp:rsid wsp:val=&quot;00401D52&quot;/&gt;&lt;wsp:rsid wsp:val=&quot;00402215&quot;/&gt;&lt;wsp:rsid wsp:val=&quot;0040324C&quot;/&gt;&lt;wsp:rsid wsp:val=&quot;00403B32&quot;/&gt;&lt;wsp:rsid wsp:val=&quot;00403CA5&quot;/&gt;&lt;wsp:rsid wsp:val=&quot;00404C25&quot;/&gt;&lt;wsp:rsid wsp:val=&quot;00405807&quot;/&gt;&lt;wsp:rsid wsp:val=&quot;004063FE&quot;/&gt;&lt;wsp:rsid wsp:val=&quot;004072D8&quot;/&gt;&lt;wsp:rsid wsp:val=&quot;00407638&quot;/&gt;&lt;wsp:rsid wsp:val=&quot;00410F8A&quot;/&gt;&lt;wsp:rsid wsp:val=&quot;004117C6&quot;/&gt;&lt;wsp:rsid wsp:val=&quot;00413273&quot;/&gt;&lt;wsp:rsid wsp:val=&quot;004140D0&quot;/&gt;&lt;wsp:rsid wsp:val=&quot;00414F25&quot;/&gt;&lt;wsp:rsid wsp:val=&quot;004155D1&quot;/&gt;&lt;wsp:rsid wsp:val=&quot;00416483&quot;/&gt;&lt;wsp:rsid wsp:val=&quot;0041727F&quot;/&gt;&lt;wsp:rsid wsp:val=&quot;00417708&quot;/&gt;&lt;wsp:rsid wsp:val=&quot;004204AA&quot;/&gt;&lt;wsp:rsid wsp:val=&quot;00420C20&quot;/&gt;&lt;wsp:rsid wsp:val=&quot;00421070&quot;/&gt;&lt;wsp:rsid wsp:val=&quot;00422771&quot;/&gt;&lt;wsp:rsid wsp:val=&quot;00422F9D&quot;/&gt;&lt;wsp:rsid wsp:val=&quot;004241E3&quot;/&gt;&lt;wsp:rsid wsp:val=&quot;00424962&quot;/&gt;&lt;wsp:rsid wsp:val=&quot;0042506D&quot;/&gt;&lt;wsp:rsid wsp:val=&quot;00425DE7&quot;/&gt;&lt;wsp:rsid wsp:val=&quot;00425F8A&quot;/&gt;&lt;wsp:rsid wsp:val=&quot;0042614C&quot;/&gt;&lt;wsp:rsid wsp:val=&quot;004302B1&quot;/&gt;&lt;wsp:rsid wsp:val=&quot;0043079E&quot;/&gt;&lt;wsp:rsid wsp:val=&quot;00430B25&quot;/&gt;&lt;wsp:rsid wsp:val=&quot;0043130D&quot;/&gt;&lt;wsp:rsid wsp:val=&quot;004325FF&quot;/&gt;&lt;wsp:rsid wsp:val=&quot;00432FD8&quot;/&gt;&lt;wsp:rsid wsp:val=&quot;00433631&quot;/&gt;&lt;wsp:rsid wsp:val=&quot;004367CE&quot;/&gt;&lt;wsp:rsid wsp:val=&quot;00436D3D&quot;/&gt;&lt;wsp:rsid wsp:val=&quot;00437026&quot;/&gt;&lt;wsp:rsid wsp:val=&quot;00437106&quot;/&gt;&lt;wsp:rsid wsp:val=&quot;004376F3&quot;/&gt;&lt;wsp:rsid wsp:val=&quot;004378BC&quot;/&gt;&lt;wsp:rsid wsp:val=&quot;004416A2&quot;/&gt;&lt;wsp:rsid wsp:val=&quot;00442513&quot;/&gt;&lt;wsp:rsid wsp:val=&quot;00443A3C&quot;/&gt;&lt;wsp:rsid wsp:val=&quot;004453A8&quot;/&gt;&lt;wsp:rsid wsp:val=&quot;00447AE8&quot;/&gt;&lt;wsp:rsid wsp:val=&quot;00450E8E&quot;/&gt;&lt;wsp:rsid wsp:val=&quot;004516E8&quot;/&gt;&lt;wsp:rsid wsp:val=&quot;00452047&quot;/&gt;&lt;wsp:rsid wsp:val=&quot;00452B42&quot;/&gt;&lt;wsp:rsid wsp:val=&quot;0045456C&quot;/&gt;&lt;wsp:rsid wsp:val=&quot;004553A2&quot;/&gt;&lt;wsp:rsid wsp:val=&quot;00455557&quot;/&gt;&lt;wsp:rsid wsp:val=&quot;004555F6&quot;/&gt;&lt;wsp:rsid wsp:val=&quot;00455BBA&quot;/&gt;&lt;wsp:rsid wsp:val=&quot;00457A28&quot;/&gt;&lt;wsp:rsid wsp:val=&quot;00462C27&quot;/&gt;&lt;wsp:rsid wsp:val=&quot;00462E4F&quot;/&gt;&lt;wsp:rsid wsp:val=&quot;0046387E&quot;/&gt;&lt;wsp:rsid wsp:val=&quot;00464364&quot;/&gt;&lt;wsp:rsid wsp:val=&quot;004647C6&quot;/&gt;&lt;wsp:rsid wsp:val=&quot;00464ABF&quot;/&gt;&lt;wsp:rsid wsp:val=&quot;00464F58&quot;/&gt;&lt;wsp:rsid wsp:val=&quot;004652B5&quot;/&gt;&lt;wsp:rsid wsp:val=&quot;00465B69&quot;/&gt;&lt;wsp:rsid wsp:val=&quot;00465FF8&quot;/&gt;&lt;wsp:rsid wsp:val=&quot;00466607&quot;/&gt;&lt;wsp:rsid wsp:val=&quot;0046751C&quot;/&gt;&lt;wsp:rsid wsp:val=&quot;004703F9&quot;/&gt;&lt;wsp:rsid wsp:val=&quot;004715BA&quot;/&gt;&lt;wsp:rsid wsp:val=&quot;004716D4&quot;/&gt;&lt;wsp:rsid wsp:val=&quot;004722F8&quot;/&gt;&lt;wsp:rsid wsp:val=&quot;0047249B&quot;/&gt;&lt;wsp:rsid wsp:val=&quot;004749DD&quot;/&gt;&lt;wsp:rsid wsp:val=&quot;00475FA6&quot;/&gt;&lt;wsp:rsid wsp:val=&quot;0047607B&quot;/&gt;&lt;wsp:rsid wsp:val=&quot;004769E6&quot;/&gt;&lt;wsp:rsid wsp:val=&quot;00476EFD&quot;/&gt;&lt;wsp:rsid wsp:val=&quot;004773D1&quot;/&gt;&lt;wsp:rsid wsp:val=&quot;00477C76&quot;/&gt;&lt;wsp:rsid wsp:val=&quot;00481206&quot;/&gt;&lt;wsp:rsid wsp:val=&quot;0048145B&quot;/&gt;&lt;wsp:rsid wsp:val=&quot;00481C76&quot;/&gt;&lt;wsp:rsid wsp:val=&quot;00481DD6&quot;/&gt;&lt;wsp:rsid wsp:val=&quot;0048316B&quot;/&gt;&lt;wsp:rsid wsp:val=&quot;00484ED3&quot;/&gt;&lt;wsp:rsid wsp:val=&quot;0048559D&quot;/&gt;&lt;wsp:rsid wsp:val=&quot;00485A0F&quot;/&gt;&lt;wsp:rsid wsp:val=&quot;004865C5&quot;/&gt;&lt;wsp:rsid wsp:val=&quot;0049140D&quot;/&gt;&lt;wsp:rsid wsp:val=&quot;00491E53&quot;/&gt;&lt;wsp:rsid wsp:val=&quot;00494D4C&quot;/&gt;&lt;wsp:rsid wsp:val=&quot;00496164&quot;/&gt;&lt;wsp:rsid wsp:val=&quot;00496DD0&quot;/&gt;&lt;wsp:rsid wsp:val=&quot;004A007B&quot;/&gt;&lt;wsp:rsid wsp:val=&quot;004A0E83&quot;/&gt;&lt;wsp:rsid wsp:val=&quot;004A1106&quot;/&gt;&lt;wsp:rsid wsp:val=&quot;004A56DA&quot;/&gt;&lt;wsp:rsid wsp:val=&quot;004A59EA&quot;/&gt;&lt;wsp:rsid wsp:val=&quot;004B06B7&quot;/&gt;&lt;wsp:rsid wsp:val=&quot;004B0B40&quot;/&gt;&lt;wsp:rsid wsp:val=&quot;004B0C6A&quot;/&gt;&lt;wsp:rsid wsp:val=&quot;004B1602&quot;/&gt;&lt;wsp:rsid wsp:val=&quot;004B1812&quot;/&gt;&lt;wsp:rsid wsp:val=&quot;004B1F5E&quot;/&gt;&lt;wsp:rsid wsp:val=&quot;004B21EC&quot;/&gt;&lt;wsp:rsid wsp:val=&quot;004B2210&quot;/&gt;&lt;wsp:rsid wsp:val=&quot;004B49CC&quot;/&gt;&lt;wsp:rsid wsp:val=&quot;004B5042&quot;/&gt;&lt;wsp:rsid wsp:val=&quot;004B5404&quot;/&gt;&lt;wsp:rsid wsp:val=&quot;004B615C&quot;/&gt;&lt;wsp:rsid wsp:val=&quot;004B6B98&quot;/&gt;&lt;wsp:rsid wsp:val=&quot;004B7743&quot;/&gt;&lt;wsp:rsid wsp:val=&quot;004C1A0D&quot;/&gt;&lt;wsp:rsid wsp:val=&quot;004C3304&quot;/&gt;&lt;wsp:rsid wsp:val=&quot;004C45C8&quot;/&gt;&lt;wsp:rsid wsp:val=&quot;004C49B4&quot;/&gt;&lt;wsp:rsid wsp:val=&quot;004C56E5&quot;/&gt;&lt;wsp:rsid wsp:val=&quot;004D0F9A&quot;/&gt;&lt;wsp:rsid wsp:val=&quot;004D1589&quot;/&gt;&lt;wsp:rsid wsp:val=&quot;004D16A1&quot;/&gt;&lt;wsp:rsid wsp:val=&quot;004D1B62&quot;/&gt;&lt;wsp:rsid wsp:val=&quot;004D239F&quot;/&gt;&lt;wsp:rsid wsp:val=&quot;004D484A&quot;/&gt;&lt;wsp:rsid wsp:val=&quot;004D4B70&quot;/&gt;&lt;wsp:rsid wsp:val=&quot;004D6A74&quot;/&gt;&lt;wsp:rsid wsp:val=&quot;004D6C70&quot;/&gt;&lt;wsp:rsid wsp:val=&quot;004D7202&quot;/&gt;&lt;wsp:rsid wsp:val=&quot;004D7726&quot;/&gt;&lt;wsp:rsid wsp:val=&quot;004D7945&quot;/&gt;&lt;wsp:rsid wsp:val=&quot;004D7B68&quot;/&gt;&lt;wsp:rsid wsp:val=&quot;004D7BF8&quot;/&gt;&lt;wsp:rsid wsp:val=&quot;004E0029&quot;/&gt;&lt;wsp:rsid wsp:val=&quot;004E1319&quot;/&gt;&lt;wsp:rsid wsp:val=&quot;004E281B&quot;/&gt;&lt;wsp:rsid wsp:val=&quot;004E3869&quot;/&gt;&lt;wsp:rsid wsp:val=&quot;004E3C0B&quot;/&gt;&lt;wsp:rsid wsp:val=&quot;004E3FC9&quot;/&gt;&lt;wsp:rsid wsp:val=&quot;004E4821&quot;/&gt;&lt;wsp:rsid wsp:val=&quot;004E4F16&quot;/&gt;&lt;wsp:rsid wsp:val=&quot;004E632E&quot;/&gt;&lt;wsp:rsid wsp:val=&quot;004E64DF&quot;/&gt;&lt;wsp:rsid wsp:val=&quot;004E6DAC&quot;/&gt;&lt;wsp:rsid wsp:val=&quot;004E7FB2&quot;/&gt;&lt;wsp:rsid wsp:val=&quot;004F12D8&quot;/&gt;&lt;wsp:rsid wsp:val=&quot;004F1E1A&quot;/&gt;&lt;wsp:rsid wsp:val=&quot;004F2383&quot;/&gt;&lt;wsp:rsid wsp:val=&quot;004F2445&quot;/&gt;&lt;wsp:rsid wsp:val=&quot;004F2749&quot;/&gt;&lt;wsp:rsid wsp:val=&quot;004F3056&quot;/&gt;&lt;wsp:rsid wsp:val=&quot;004F3C08&quot;/&gt;&lt;wsp:rsid wsp:val=&quot;004F3F0C&quot;/&gt;&lt;wsp:rsid wsp:val=&quot;004F4537&quot;/&gt;&lt;wsp:rsid wsp:val=&quot;004F4CF9&quot;/&gt;&lt;wsp:rsid wsp:val=&quot;004F51D2&quot;/&gt;&lt;wsp:rsid wsp:val=&quot;004F58C8&quot;/&gt;&lt;wsp:rsid wsp:val=&quot;004F5C4A&quot;/&gt;&lt;wsp:rsid wsp:val=&quot;004F62D2&quot;/&gt;&lt;wsp:rsid wsp:val=&quot;00503637&quot;/&gt;&lt;wsp:rsid wsp:val=&quot;00504FCD&quot;/&gt;&lt;wsp:rsid wsp:val=&quot;0050643C&quot;/&gt;&lt;wsp:rsid wsp:val=&quot;005102E0&quot;/&gt;&lt;wsp:rsid wsp:val=&quot;005106B5&quot;/&gt;&lt;wsp:rsid wsp:val=&quot;00510909&quot;/&gt;&lt;wsp:rsid wsp:val=&quot;00510B8C&quot;/&gt;&lt;wsp:rsid wsp:val=&quot;00510C92&quot;/&gt;&lt;wsp:rsid wsp:val=&quot;00510EEF&quot;/&gt;&lt;wsp:rsid wsp:val=&quot;00511750&quot;/&gt;&lt;wsp:rsid wsp:val=&quot;005121E6&quot;/&gt;&lt;wsp:rsid wsp:val=&quot;00512F3C&quot;/&gt;&lt;wsp:rsid wsp:val=&quot;0051361F&quot;/&gt;&lt;wsp:rsid wsp:val=&quot;00513C3E&quot;/&gt;&lt;wsp:rsid wsp:val=&quot;00513DDD&quot;/&gt;&lt;wsp:rsid wsp:val=&quot;00513FAD&quot;/&gt;&lt;wsp:rsid wsp:val=&quot;0051491C&quot;/&gt;&lt;wsp:rsid wsp:val=&quot;00514F39&quot;/&gt;&lt;wsp:rsid wsp:val=&quot;005158A5&quot;/&gt;&lt;wsp:rsid wsp:val=&quot;00515E4A&quot;/&gt;&lt;wsp:rsid wsp:val=&quot;005172C0&quot;/&gt;&lt;wsp:rsid wsp:val=&quot;0052020E&quot;/&gt;&lt;wsp:rsid wsp:val=&quot;005204F9&quot;/&gt;&lt;wsp:rsid wsp:val=&quot;005208E5&quot;/&gt;&lt;wsp:rsid wsp:val=&quot;0052241F&quot;/&gt;&lt;wsp:rsid wsp:val=&quot;00522B37&quot;/&gt;&lt;wsp:rsid wsp:val=&quot;005230B0&quot;/&gt;&lt;wsp:rsid wsp:val=&quot;005239A0&quot;/&gt;&lt;wsp:rsid wsp:val=&quot;00523B5C&quot;/&gt;&lt;wsp:rsid wsp:val=&quot;00525CC1&quot;/&gt;&lt;wsp:rsid wsp:val=&quot;00527220&quot;/&gt;&lt;wsp:rsid wsp:val=&quot;005278B1&quot;/&gt;&lt;wsp:rsid wsp:val=&quot;0053177B&quot;/&gt;&lt;wsp:rsid wsp:val=&quot;005324A3&quot;/&gt;&lt;wsp:rsid wsp:val=&quot;00532754&quot;/&gt;&lt;wsp:rsid wsp:val=&quot;00533CC3&quot;/&gt;&lt;wsp:rsid wsp:val=&quot;005346C7&quot;/&gt;&lt;wsp:rsid wsp:val=&quot;00534F42&quot;/&gt;&lt;wsp:rsid wsp:val=&quot;00535098&quot;/&gt;&lt;wsp:rsid wsp:val=&quot;00535EF1&quot;/&gt;&lt;wsp:rsid wsp:val=&quot;00537954&quot;/&gt;&lt;wsp:rsid wsp:val=&quot;0054212D&quot;/&gt;&lt;wsp:rsid wsp:val=&quot;00542D13&quot;/&gt;&lt;wsp:rsid wsp:val=&quot;00543679&quot;/&gt;&lt;wsp:rsid wsp:val=&quot;005437E2&quot;/&gt;&lt;wsp:rsid wsp:val=&quot;00543B4B&quot;/&gt;&lt;wsp:rsid wsp:val=&quot;00546BF4&quot;/&gt;&lt;wsp:rsid wsp:val=&quot;00547682&quot;/&gt;&lt;wsp:rsid wsp:val=&quot;005479A6&quot;/&gt;&lt;wsp:rsid wsp:val=&quot;00547F78&quot;/&gt;&lt;wsp:rsid wsp:val=&quot;00550072&quot;/&gt;&lt;wsp:rsid wsp:val=&quot;00550962&quot;/&gt;&lt;wsp:rsid wsp:val=&quot;00550DBA&quot;/&gt;&lt;wsp:rsid wsp:val=&quot;0055100F&quot;/&gt;&lt;wsp:rsid wsp:val=&quot;005511D0&quot;/&gt;&lt;wsp:rsid wsp:val=&quot;0055124F&quot;/&gt;&lt;wsp:rsid wsp:val=&quot;00553506&quot;/&gt;&lt;wsp:rsid wsp:val=&quot;00553944&quot;/&gt;&lt;wsp:rsid wsp:val=&quot;00555325&quot;/&gt;&lt;wsp:rsid wsp:val=&quot;00555610&quot;/&gt;&lt;wsp:rsid wsp:val=&quot;0055592E&quot;/&gt;&lt;wsp:rsid wsp:val=&quot;00556D0A&quot;/&gt;&lt;wsp:rsid wsp:val=&quot;0056017F&quot;/&gt;&lt;wsp:rsid wsp:val=&quot;00562CD2&quot;/&gt;&lt;wsp:rsid wsp:val=&quot;00563851&quot;/&gt;&lt;wsp:rsid wsp:val=&quot;005641C1&quot;/&gt;&lt;wsp:rsid wsp:val=&quot;00565585&quot;/&gt;&lt;wsp:rsid wsp:val=&quot;00565DEB&quot;/&gt;&lt;wsp:rsid wsp:val=&quot;00566317&quot;/&gt;&lt;wsp:rsid wsp:val=&quot;00566343&quot;/&gt;&lt;wsp:rsid wsp:val=&quot;0056672B&quot;/&gt;&lt;wsp:rsid wsp:val=&quot;005679E3&quot;/&gt;&lt;wsp:rsid wsp:val=&quot;005707B6&quot;/&gt;&lt;wsp:rsid wsp:val=&quot;00574113&quot;/&gt;&lt;wsp:rsid wsp:val=&quot;00574558&quot;/&gt;&lt;wsp:rsid wsp:val=&quot;00574C35&quot;/&gt;&lt;wsp:rsid wsp:val=&quot;00575EE1&quot;/&gt;&lt;wsp:rsid wsp:val=&quot;005763A2&quot;/&gt;&lt;wsp:rsid wsp:val=&quot;0057661C&quot;/&gt;&lt;wsp:rsid wsp:val=&quot;00577A9E&quot;/&gt;&lt;wsp:rsid wsp:val=&quot;005801F6&quot;/&gt;&lt;wsp:rsid wsp:val=&quot;00580E18&quot;/&gt;&lt;wsp:rsid wsp:val=&quot;00581BA1&quot;/&gt;&lt;wsp:rsid wsp:val=&quot;00582060&quot;/&gt;&lt;wsp:rsid wsp:val=&quot;005822CB&quot;/&gt;&lt;wsp:rsid wsp:val=&quot;00582733&quot;/&gt;&lt;wsp:rsid wsp:val=&quot;00582B85&quot;/&gt;&lt;wsp:rsid wsp:val=&quot;00582EB6&quot;/&gt;&lt;wsp:rsid wsp:val=&quot;00583A69&quot;/&gt;&lt;wsp:rsid wsp:val=&quot;00583F75&quot;/&gt;&lt;wsp:rsid wsp:val=&quot;005841F2&quot;/&gt;&lt;wsp:rsid wsp:val=&quot;00584359&quot;/&gt;&lt;wsp:rsid wsp:val=&quot;005843AC&quot;/&gt;&lt;wsp:rsid wsp:val=&quot;00584705&quot;/&gt;&lt;wsp:rsid wsp:val=&quot;00584CB6&quot;/&gt;&lt;wsp:rsid wsp:val=&quot;005862DB&quot;/&gt;&lt;wsp:rsid wsp:val=&quot;00587311&quot;/&gt;&lt;wsp:rsid wsp:val=&quot;005878DD&quot;/&gt;&lt;wsp:rsid wsp:val=&quot;00587A3A&quot;/&gt;&lt;wsp:rsid wsp:val=&quot;00590768&quot;/&gt;&lt;wsp:rsid wsp:val=&quot;00590A14&quot;/&gt;&lt;wsp:rsid wsp:val=&quot;00590F04&quot;/&gt;&lt;wsp:rsid wsp:val=&quot;00591F1E&quot;/&gt;&lt;wsp:rsid wsp:val=&quot;00592C2F&quot;/&gt;&lt;wsp:rsid wsp:val=&quot;00593B21&quot;/&gt;&lt;wsp:rsid wsp:val=&quot;00593E54&quot;/&gt;&lt;wsp:rsid wsp:val=&quot;00594592&quot;/&gt;&lt;wsp:rsid wsp:val=&quot;00594966&quot;/&gt;&lt;wsp:rsid wsp:val=&quot;005964F9&quot;/&gt;&lt;wsp:rsid wsp:val=&quot;00596F53&quot;/&gt;&lt;wsp:rsid wsp:val=&quot;005975AD&quot;/&gt;&lt;wsp:rsid wsp:val=&quot;005A1DB8&quot;/&gt;&lt;wsp:rsid wsp:val=&quot;005A40CF&quot;/&gt;&lt;wsp:rsid wsp:val=&quot;005A4332&quot;/&gt;&lt;wsp:rsid wsp:val=&quot;005A48A1&quot;/&gt;&lt;wsp:rsid wsp:val=&quot;005A5897&quot;/&gt;&lt;wsp:rsid wsp:val=&quot;005A5D6C&quot;/&gt;&lt;wsp:rsid wsp:val=&quot;005A64B6&quot;/&gt;&lt;wsp:rsid wsp:val=&quot;005A7AB7&quot;/&gt;&lt;wsp:rsid wsp:val=&quot;005B0814&quot;/&gt;&lt;wsp:rsid wsp:val=&quot;005B0890&quot;/&gt;&lt;wsp:rsid wsp:val=&quot;005B0E48&quot;/&gt;&lt;wsp:rsid wsp:val=&quot;005B18D1&quot;/&gt;&lt;wsp:rsid wsp:val=&quot;005B1AFF&quot;/&gt;&lt;wsp:rsid wsp:val=&quot;005B1C57&quot;/&gt;&lt;wsp:rsid wsp:val=&quot;005B2D46&quot;/&gt;&lt;wsp:rsid wsp:val=&quot;005B4192&quot;/&gt;&lt;wsp:rsid wsp:val=&quot;005B459D&quot;/&gt;&lt;wsp:rsid wsp:val=&quot;005B58FD&quot;/&gt;&lt;wsp:rsid wsp:val=&quot;005B5BEA&quot;/&gt;&lt;wsp:rsid wsp:val=&quot;005B6E61&quot;/&gt;&lt;wsp:rsid wsp:val=&quot;005B7338&quot;/&gt;&lt;wsp:rsid wsp:val=&quot;005B7800&quot;/&gt;&lt;wsp:rsid wsp:val=&quot;005B78EB&quot;/&gt;&lt;wsp:rsid wsp:val=&quot;005C02B4&quot;/&gt;&lt;wsp:rsid wsp:val=&quot;005C1439&quot;/&gt;&lt;wsp:rsid wsp:val=&quot;005C1DD6&quot;/&gt;&lt;wsp:rsid wsp:val=&quot;005C3962&quot;/&gt;&lt;wsp:rsid wsp:val=&quot;005C3EE5&quot;/&gt;&lt;wsp:rsid wsp:val=&quot;005C4116&quot;/&gt;&lt;wsp:rsid wsp:val=&quot;005C5C02&quot;/&gt;&lt;wsp:rsid wsp:val=&quot;005C61AD&quot;/&gt;&lt;wsp:rsid wsp:val=&quot;005D06C0&quot;/&gt;&lt;wsp:rsid wsp:val=&quot;005D2A07&quot;/&gt;&lt;wsp:rsid wsp:val=&quot;005D4B05&quot;/&gt;&lt;wsp:rsid wsp:val=&quot;005D5BEA&quot;/&gt;&lt;wsp:rsid wsp:val=&quot;005D5F6E&quot;/&gt;&lt;wsp:rsid wsp:val=&quot;005D62F9&quot;/&gt;&lt;wsp:rsid wsp:val=&quot;005E13F7&quot;/&gt;&lt;wsp:rsid wsp:val=&quot;005E2B40&quot;/&gt;&lt;wsp:rsid wsp:val=&quot;005E3571&quot;/&gt;&lt;wsp:rsid wsp:val=&quot;005E3CC9&quot;/&gt;&lt;wsp:rsid wsp:val=&quot;005E4AB4&quot;/&gt;&lt;wsp:rsid wsp:val=&quot;005E5522&quot;/&gt;&lt;wsp:rsid wsp:val=&quot;005E585A&quot;/&gt;&lt;wsp:rsid wsp:val=&quot;005E63FE&quot;/&gt;&lt;wsp:rsid wsp:val=&quot;005E691E&quot;/&gt;&lt;wsp:rsid wsp:val=&quot;005E72BA&quot;/&gt;&lt;wsp:rsid wsp:val=&quot;005F1670&quot;/&gt;&lt;wsp:rsid wsp:val=&quot;005F1ED8&quot;/&gt;&lt;wsp:rsid wsp:val=&quot;005F2EE1&quot;/&gt;&lt;wsp:rsid wsp:val=&quot;005F30C6&quot;/&gt;&lt;wsp:rsid wsp:val=&quot;005F3DE0&quot;/&gt;&lt;wsp:rsid wsp:val=&quot;005F48EA&quot;/&gt;&lt;wsp:rsid wsp:val=&quot;005F61DA&quot;/&gt;&lt;wsp:rsid wsp:val=&quot;005F7207&quot;/&gt;&lt;wsp:rsid wsp:val=&quot;005F7757&quot;/&gt;&lt;wsp:rsid wsp:val=&quot;005F7C95&quot;/&gt;&lt;wsp:rsid wsp:val=&quot;00600357&quot;/&gt;&lt;wsp:rsid wsp:val=&quot;00600401&quot;/&gt;&lt;wsp:rsid wsp:val=&quot;00603AC3&quot;/&gt;&lt;wsp:rsid wsp:val=&quot;00603C75&quot;/&gt;&lt;wsp:rsid wsp:val=&quot;00603C8C&quot;/&gt;&lt;wsp:rsid wsp:val=&quot;00604BDE&quot;/&gt;&lt;wsp:rsid wsp:val=&quot;0060633A&quot;/&gt;&lt;wsp:rsid wsp:val=&quot;006063E1&quot;/&gt;&lt;wsp:rsid wsp:val=&quot;0060654D&quot;/&gt;&lt;wsp:rsid wsp:val=&quot;006065DB&quot;/&gt;&lt;wsp:rsid wsp:val=&quot;0060692D&quot;/&gt;&lt;wsp:rsid wsp:val=&quot;00606B04&quot;/&gt;&lt;wsp:rsid wsp:val=&quot;00607484&quot;/&gt;&lt;wsp:rsid wsp:val=&quot;00610752&quot;/&gt;&lt;wsp:rsid wsp:val=&quot;00610900&quot;/&gt;&lt;wsp:rsid wsp:val=&quot;00611CE5&quot;/&gt;&lt;wsp:rsid wsp:val=&quot;006122D4&quot;/&gt;&lt;wsp:rsid wsp:val=&quot;006126ED&quot;/&gt;&lt;wsp:rsid wsp:val=&quot;00613AA8&quot;/&gt;&lt;wsp:rsid wsp:val=&quot;00614604&quot;/&gt;&lt;wsp:rsid wsp:val=&quot;00615075&quot;/&gt;&lt;wsp:rsid wsp:val=&quot;00615772&quot;/&gt;&lt;wsp:rsid wsp:val=&quot;00616292&quot;/&gt;&lt;wsp:rsid wsp:val=&quot;00616595&quot;/&gt;&lt;wsp:rsid wsp:val=&quot;0061753F&quot;/&gt;&lt;wsp:rsid wsp:val=&quot;006177C6&quot;/&gt;&lt;wsp:rsid wsp:val=&quot;00617CA1&quot;/&gt;&lt;wsp:rsid wsp:val=&quot;00620C61&quot;/&gt;&lt;wsp:rsid wsp:val=&quot;00621589&quot;/&gt;&lt;wsp:rsid wsp:val=&quot;00621AA5&quot;/&gt;&lt;wsp:rsid wsp:val=&quot;00621F8B&quot;/&gt;&lt;wsp:rsid wsp:val=&quot;006228CC&quot;/&gt;&lt;wsp:rsid wsp:val=&quot;00622FB3&quot;/&gt;&lt;wsp:rsid wsp:val=&quot;006251FF&quot;/&gt;&lt;wsp:rsid wsp:val=&quot;006269D5&quot;/&gt;&lt;wsp:rsid wsp:val=&quot;006301BA&quot;/&gt;&lt;wsp:rsid wsp:val=&quot;00630386&quot;/&gt;&lt;wsp:rsid wsp:val=&quot;00630692&quot;/&gt;&lt;wsp:rsid wsp:val=&quot;006317BD&quot;/&gt;&lt;wsp:rsid wsp:val=&quot;006321F6&quot;/&gt;&lt;wsp:rsid wsp:val=&quot;006325D3&quot;/&gt;&lt;wsp:rsid wsp:val=&quot;0063329D&quot;/&gt;&lt;wsp:rsid wsp:val=&quot;0063595F&quot;/&gt;&lt;wsp:rsid wsp:val=&quot;00640015&quot;/&gt;&lt;wsp:rsid wsp:val=&quot;006400E6&quot;/&gt;&lt;wsp:rsid wsp:val=&quot;006404CE&quot;/&gt;&lt;wsp:rsid wsp:val=&quot;00641034&quot;/&gt;&lt;wsp:rsid wsp:val=&quot;00644C91&quot;/&gt;&lt;wsp:rsid wsp:val=&quot;0064519D&quot;/&gt;&lt;wsp:rsid wsp:val=&quot;006453EF&quot;/&gt;&lt;wsp:rsid wsp:val=&quot;0064594A&quot;/&gt;&lt;wsp:rsid wsp:val=&quot;006459F9&quot;/&gt;&lt;wsp:rsid wsp:val=&quot;0064649F&quot;/&gt;&lt;wsp:rsid wsp:val=&quot;006466A7&quot;/&gt;&lt;wsp:rsid wsp:val=&quot;00647F02&quot;/&gt;&lt;wsp:rsid wsp:val=&quot;00647FF5&quot;/&gt;&lt;wsp:rsid wsp:val=&quot;00650B6F&quot;/&gt;&lt;wsp:rsid wsp:val=&quot;00651035&quot;/&gt;&lt;wsp:rsid wsp:val=&quot;00652C4D&quot;/&gt;&lt;wsp:rsid wsp:val=&quot;00652FB7&quot;/&gt;&lt;wsp:rsid wsp:val=&quot;00653AC5&quot;/&gt;&lt;wsp:rsid wsp:val=&quot;00653B44&quot;/&gt;&lt;wsp:rsid wsp:val=&quot;00653C44&quot;/&gt;&lt;wsp:rsid wsp:val=&quot;00655112&quot;/&gt;&lt;wsp:rsid wsp:val=&quot;0065555D&quot;/&gt;&lt;wsp:rsid wsp:val=&quot;00655CD8&quot;/&gt;&lt;wsp:rsid wsp:val=&quot;0065638C&quot;/&gt;&lt;wsp:rsid wsp:val=&quot;006578EA&quot;/&gt;&lt;wsp:rsid wsp:val=&quot;00661080&quot;/&gt;&lt;wsp:rsid wsp:val=&quot;006614E4&quot;/&gt;&lt;wsp:rsid wsp:val=&quot;00661AAC&quot;/&gt;&lt;wsp:rsid wsp:val=&quot;00661B12&quot;/&gt;&lt;wsp:rsid wsp:val=&quot;006631EE&quot;/&gt;&lt;wsp:rsid wsp:val=&quot;00663B51&quot;/&gt;&lt;wsp:rsid wsp:val=&quot;00663D09&quot;/&gt;&lt;wsp:rsid wsp:val=&quot;00665848&quot;/&gt;&lt;wsp:rsid wsp:val=&quot;00667A4A&quot;/&gt;&lt;wsp:rsid wsp:val=&quot;00671981&quot;/&gt;&lt;wsp:rsid wsp:val=&quot;00671EA8&quot;/&gt;&lt;wsp:rsid wsp:val=&quot;0067217C&quot;/&gt;&lt;wsp:rsid wsp:val=&quot;00672778&quot;/&gt;&lt;wsp:rsid wsp:val=&quot;006736F2&quot;/&gt;&lt;wsp:rsid wsp:val=&quot;00673A9F&quot;/&gt;&lt;wsp:rsid wsp:val=&quot;00673B36&quot;/&gt;&lt;wsp:rsid wsp:val=&quot;0067544F&quot;/&gt;&lt;wsp:rsid wsp:val=&quot;00675501&quot;/&gt;&lt;wsp:rsid wsp:val=&quot;00675EC6&quot;/&gt;&lt;wsp:rsid wsp:val=&quot;00675FCE&quot;/&gt;&lt;wsp:rsid wsp:val=&quot;0067710A&quot;/&gt;&lt;wsp:rsid wsp:val=&quot;0068025B&quot;/&gt;&lt;wsp:rsid wsp:val=&quot;0068167C&quot;/&gt;&lt;wsp:rsid wsp:val=&quot;00682912&quot;/&gt;&lt;wsp:rsid wsp:val=&quot;00683171&quot;/&gt;&lt;wsp:rsid wsp:val=&quot;006831F2&quot;/&gt;&lt;wsp:rsid wsp:val=&quot;006847EF&quot;/&gt;&lt;wsp:rsid wsp:val=&quot;00684C06&quot;/&gt;&lt;wsp:rsid wsp:val=&quot;00685B6F&quot;/&gt;&lt;wsp:rsid wsp:val=&quot;00685C0F&quot;/&gt;&lt;wsp:rsid wsp:val=&quot;0068656A&quot;/&gt;&lt;wsp:rsid wsp:val=&quot;00686584&quot;/&gt;&lt;wsp:rsid wsp:val=&quot;006874B5&quot;/&gt;&lt;wsp:rsid wsp:val=&quot;00687DE5&quot;/&gt;&lt;wsp:rsid wsp:val=&quot;00690495&quot;/&gt;&lt;wsp:rsid wsp:val=&quot;00690976&quot;/&gt;&lt;wsp:rsid wsp:val=&quot;00690D0D&quot;/&gt;&lt;wsp:rsid wsp:val=&quot;00691997&quot;/&gt;&lt;wsp:rsid wsp:val=&quot;00691A2C&quot;/&gt;&lt;wsp:rsid wsp:val=&quot;00691BEA&quot;/&gt;&lt;wsp:rsid wsp:val=&quot;00692049&quot;/&gt;&lt;wsp:rsid wsp:val=&quot;00692346&quot;/&gt;&lt;wsp:rsid wsp:val=&quot;006933B0&quot;/&gt;&lt;wsp:rsid wsp:val=&quot;00693629&quot;/&gt;&lt;wsp:rsid wsp:val=&quot;006941D3&quot;/&gt;&lt;wsp:rsid wsp:val=&quot;0069434C&quot;/&gt;&lt;wsp:rsid wsp:val=&quot;006945D9&quot;/&gt;&lt;wsp:rsid wsp:val=&quot;0069499A&quot;/&gt;&lt;wsp:rsid wsp:val=&quot;00694E7A&quot;/&gt;&lt;wsp:rsid wsp:val=&quot;00694F9B&quot;/&gt;&lt;wsp:rsid wsp:val=&quot;00696766&quot;/&gt;&lt;wsp:rsid wsp:val=&quot;00697427&quot;/&gt;&lt;wsp:rsid wsp:val=&quot;006976D2&quot;/&gt;&lt;wsp:rsid wsp:val=&quot;00697B3C&quot;/&gt;&lt;wsp:rsid wsp:val=&quot;00697C97&quot;/&gt;&lt;wsp:rsid wsp:val=&quot;006A0977&quot;/&gt;&lt;wsp:rsid wsp:val=&quot;006A15CD&quot;/&gt;&lt;wsp:rsid wsp:val=&quot;006A194B&quot;/&gt;&lt;wsp:rsid wsp:val=&quot;006A1BF7&quot;/&gt;&lt;wsp:rsid wsp:val=&quot;006A1C8B&quot;/&gt;&lt;wsp:rsid wsp:val=&quot;006A2310&quot;/&gt;&lt;wsp:rsid wsp:val=&quot;006A2764&quot;/&gt;&lt;wsp:rsid wsp:val=&quot;006A2DF7&quot;/&gt;&lt;wsp:rsid wsp:val=&quot;006A47D8&quot;/&gt;&lt;wsp:rsid wsp:val=&quot;006A67B6&quot;/&gt;&lt;wsp:rsid wsp:val=&quot;006A6904&quot;/&gt;&lt;wsp:rsid wsp:val=&quot;006A6FC1&quot;/&gt;&lt;wsp:rsid wsp:val=&quot;006A704F&quot;/&gt;&lt;wsp:rsid wsp:val=&quot;006A7359&quot;/&gt;&lt;wsp:rsid wsp:val=&quot;006A76C9&quot;/&gt;&lt;wsp:rsid wsp:val=&quot;006B05E4&quot;/&gt;&lt;wsp:rsid wsp:val=&quot;006B13DA&quot;/&gt;&lt;wsp:rsid wsp:val=&quot;006B1AFB&quot;/&gt;&lt;wsp:rsid wsp:val=&quot;006B1BB0&quot;/&gt;&lt;wsp:rsid wsp:val=&quot;006B1BE5&quot;/&gt;&lt;wsp:rsid wsp:val=&quot;006B4179&quot;/&gt;&lt;wsp:rsid wsp:val=&quot;006B4BF1&quot;/&gt;&lt;wsp:rsid wsp:val=&quot;006B6443&quot;/&gt;&lt;wsp:rsid wsp:val=&quot;006B6CEE&quot;/&gt;&lt;wsp:rsid wsp:val=&quot;006B73DB&quot;/&gt;&lt;wsp:rsid wsp:val=&quot;006B780F&quot;/&gt;&lt;wsp:rsid wsp:val=&quot;006B7CA6&quot;/&gt;&lt;wsp:rsid wsp:val=&quot;006C232D&quot;/&gt;&lt;wsp:rsid wsp:val=&quot;006C2C8E&quot;/&gt;&lt;wsp:rsid wsp:val=&quot;006C3817&quot;/&gt;&lt;wsp:rsid wsp:val=&quot;006C3E19&quot;/&gt;&lt;wsp:rsid wsp:val=&quot;006C5D0D&quot;/&gt;&lt;wsp:rsid wsp:val=&quot;006C607D&quot;/&gt;&lt;wsp:rsid wsp:val=&quot;006C6E44&quot;/&gt;&lt;wsp:rsid wsp:val=&quot;006D07F9&quot;/&gt;&lt;wsp:rsid wsp:val=&quot;006D145E&quot;/&gt;&lt;wsp:rsid wsp:val=&quot;006D1896&quot;/&gt;&lt;wsp:rsid wsp:val=&quot;006D2423&quot;/&gt;&lt;wsp:rsid wsp:val=&quot;006D448D&quot;/&gt;&lt;wsp:rsid wsp:val=&quot;006D518B&quot;/&gt;&lt;wsp:rsid wsp:val=&quot;006D5733&quot;/&gt;&lt;wsp:rsid wsp:val=&quot;006D5EC4&quot;/&gt;&lt;wsp:rsid wsp:val=&quot;006D7AEC&quot;/&gt;&lt;wsp:rsid wsp:val=&quot;006E11CA&quot;/&gt;&lt;wsp:rsid wsp:val=&quot;006E136C&quot;/&gt;&lt;wsp:rsid wsp:val=&quot;006E1D52&quot;/&gt;&lt;wsp:rsid wsp:val=&quot;006E33FC&quot;/&gt;&lt;wsp:rsid wsp:val=&quot;006E42AE&quot;/&gt;&lt;wsp:rsid wsp:val=&quot;006E6637&quot;/&gt;&lt;wsp:rsid wsp:val=&quot;006E67C1&quot;/&gt;&lt;wsp:rsid wsp:val=&quot;006E7853&quot;/&gt;&lt;wsp:rsid wsp:val=&quot;006E7D2C&quot;/&gt;&lt;wsp:rsid wsp:val=&quot;006F0747&quot;/&gt;&lt;wsp:rsid wsp:val=&quot;006F0C3C&quot;/&gt;&lt;wsp:rsid wsp:val=&quot;006F1773&quot;/&gt;&lt;wsp:rsid wsp:val=&quot;006F34CD&quot;/&gt;&lt;wsp:rsid wsp:val=&quot;006F4136&quot;/&gt;&lt;wsp:rsid wsp:val=&quot;006F5B6E&quot;/&gt;&lt;wsp:rsid wsp:val=&quot;006F647A&quot;/&gt;&lt;wsp:rsid wsp:val=&quot;006F6D54&quot;/&gt;&lt;wsp:rsid wsp:val=&quot;0070028C&quot;/&gt;&lt;wsp:rsid wsp:val=&quot;00700AF6&quot;/&gt;&lt;wsp:rsid wsp:val=&quot;00702D6A&quot;/&gt;&lt;wsp:rsid wsp:val=&quot;00702E62&quot;/&gt;&lt;wsp:rsid wsp:val=&quot;007040B9&quot;/&gt;&lt;wsp:rsid wsp:val=&quot;00704DEC&quot;/&gt;&lt;wsp:rsid wsp:val=&quot;007070D6&quot;/&gt;&lt;wsp:rsid wsp:val=&quot;007077E8&quot;/&gt;&lt;wsp:rsid wsp:val=&quot;00707BE5&quot;/&gt;&lt;wsp:rsid wsp:val=&quot;007103B6&quot;/&gt;&lt;wsp:rsid wsp:val=&quot;00710836&quot;/&gt;&lt;wsp:rsid wsp:val=&quot;007111A1&quot;/&gt;&lt;wsp:rsid wsp:val=&quot;007111B9&quot;/&gt;&lt;wsp:rsid wsp:val=&quot;00711775&quot;/&gt;&lt;wsp:rsid wsp:val=&quot;007121BD&quot;/&gt;&lt;wsp:rsid wsp:val=&quot;00712C49&quot;/&gt;&lt;wsp:rsid wsp:val=&quot;00713278&quot;/&gt;&lt;wsp:rsid wsp:val=&quot;00713E9C&quot;/&gt;&lt;wsp:rsid wsp:val=&quot;00713F5B&quot;/&gt;&lt;wsp:rsid wsp:val=&quot;00714243&quot;/&gt;&lt;wsp:rsid wsp:val=&quot;00715162&quot;/&gt;&lt;wsp:rsid wsp:val=&quot;0071596E&quot;/&gt;&lt;wsp:rsid wsp:val=&quot;00715EDE&quot;/&gt;&lt;wsp:rsid wsp:val=&quot;00717EA5&quot;/&gt;&lt;wsp:rsid wsp:val=&quot;00720FAC&quot;/&gt;&lt;wsp:rsid wsp:val=&quot;007210B2&quot;/&gt;&lt;wsp:rsid wsp:val=&quot;007216E2&quot;/&gt;&lt;wsp:rsid wsp:val=&quot;00721940&quot;/&gt;&lt;wsp:rsid wsp:val=&quot;00721EDB&quot;/&gt;&lt;wsp:rsid wsp:val=&quot;007225A3&quot;/&gt;&lt;wsp:rsid wsp:val=&quot;00722ADC&quot;/&gt;&lt;wsp:rsid wsp:val=&quot;007237A2&quot;/&gt;&lt;wsp:rsid wsp:val=&quot;007239C6&quot;/&gt;&lt;wsp:rsid wsp:val=&quot;0072402E&quot;/&gt;&lt;wsp:rsid wsp:val=&quot;007240BF&quot;/&gt;&lt;wsp:rsid wsp:val=&quot;00725328&quot;/&gt;&lt;wsp:rsid wsp:val=&quot;007259A5&quot;/&gt;&lt;wsp:rsid wsp:val=&quot;00725F49&quot;/&gt;&lt;wsp:rsid wsp:val=&quot;00727712&quot;/&gt;&lt;wsp:rsid wsp:val=&quot;00727DCD&quot;/&gt;&lt;wsp:rsid wsp:val=&quot;00727E13&quot;/&gt;&lt;wsp:rsid wsp:val=&quot;00730879&quot;/&gt;&lt;wsp:rsid wsp:val=&quot;00731127&quot;/&gt;&lt;wsp:rsid wsp:val=&quot;00731744&quot;/&gt;&lt;wsp:rsid wsp:val=&quot;007317A7&quot;/&gt;&lt;wsp:rsid wsp:val=&quot;00731AE9&quot;/&gt;&lt;wsp:rsid wsp:val=&quot;0073207F&quot;/&gt;&lt;wsp:rsid wsp:val=&quot;007333F0&quot;/&gt;&lt;wsp:rsid wsp:val=&quot;00733B03&quot;/&gt;&lt;wsp:rsid wsp:val=&quot;0073422E&quot;/&gt;&lt;wsp:rsid wsp:val=&quot;007349EF&quot;/&gt;&lt;wsp:rsid wsp:val=&quot;007362FE&quot;/&gt;&lt;wsp:rsid wsp:val=&quot;00736C09&quot;/&gt;&lt;wsp:rsid wsp:val=&quot;007370B4&quot;/&gt;&lt;wsp:rsid wsp:val=&quot;007371A8&quot;/&gt;&lt;wsp:rsid wsp:val=&quot;0073755E&quot;/&gt;&lt;wsp:rsid wsp:val=&quot;007403AB&quot;/&gt;&lt;wsp:rsid wsp:val=&quot;007417AC&quot;/&gt;&lt;wsp:rsid wsp:val=&quot;00742498&quot;/&gt;&lt;wsp:rsid wsp:val=&quot;00742CE6&quot;/&gt;&lt;wsp:rsid wsp:val=&quot;00743591&quot;/&gt;&lt;wsp:rsid wsp:val=&quot;007447CF&quot;/&gt;&lt;wsp:rsid wsp:val=&quot;007449C9&quot;/&gt;&lt;wsp:rsid wsp:val=&quot;00744A19&quot;/&gt;&lt;wsp:rsid wsp:val=&quot;00745885&quot;/&gt;&lt;wsp:rsid wsp:val=&quot;00745948&quot;/&gt;&lt;wsp:rsid wsp:val=&quot;00745CF7&quot;/&gt;&lt;wsp:rsid wsp:val=&quot;00746F75&quot;/&gt;&lt;wsp:rsid wsp:val=&quot;0074763E&quot;/&gt;&lt;wsp:rsid wsp:val=&quot;00747781&quot;/&gt;&lt;wsp:rsid wsp:val=&quot;00747C18&quot;/&gt;&lt;wsp:rsid wsp:val=&quot;007504F0&quot;/&gt;&lt;wsp:rsid wsp:val=&quot;0075342E&quot;/&gt;&lt;wsp:rsid wsp:val=&quot;00753494&quot;/&gt;&lt;wsp:rsid wsp:val=&quot;007534F5&quot;/&gt;&lt;wsp:rsid wsp:val=&quot;00754DBB&quot;/&gt;&lt;wsp:rsid wsp:val=&quot;00756FEC&quot;/&gt;&lt;wsp:rsid wsp:val=&quot;00757433&quot;/&gt;&lt;wsp:rsid wsp:val=&quot;00757B76&quot;/&gt;&lt;wsp:rsid wsp:val=&quot;00761096&quot;/&gt;&lt;wsp:rsid wsp:val=&quot;00762677&quot;/&gt;&lt;wsp:rsid wsp:val=&quot;00762ACE&quot;/&gt;&lt;wsp:rsid wsp:val=&quot;00762CFA&quot;/&gt;&lt;wsp:rsid wsp:val=&quot;00762E0C&quot;/&gt;&lt;wsp:rsid wsp:val=&quot;00764A2B&quot;/&gt;&lt;wsp:rsid wsp:val=&quot;0076543E&quot;/&gt;&lt;wsp:rsid wsp:val=&quot;0076650B&quot;/&gt;&lt;wsp:rsid wsp:val=&quot;00767048&quot;/&gt;&lt;wsp:rsid wsp:val=&quot;00767B48&quot;/&gt;&lt;wsp:rsid wsp:val=&quot;0077286C&quot;/&gt;&lt;wsp:rsid wsp:val=&quot;00772A71&quot;/&gt;&lt;wsp:rsid wsp:val=&quot;007736CC&quot;/&gt;&lt;wsp:rsid wsp:val=&quot;00774A32&quot;/&gt;&lt;wsp:rsid wsp:val=&quot;007763A9&quot;/&gt;&lt;wsp:rsid wsp:val=&quot;007767B1&quot;/&gt;&lt;wsp:rsid wsp:val=&quot;00776862&quot;/&gt;&lt;wsp:rsid wsp:val=&quot;00781C58&quot;/&gt;&lt;wsp:rsid wsp:val=&quot;0078201E&quot;/&gt;&lt;wsp:rsid wsp:val=&quot;00783287&quot;/&gt;&lt;wsp:rsid wsp:val=&quot;0078562D&quot;/&gt;&lt;wsp:rsid wsp:val=&quot;007869AB&quot;/&gt;&lt;wsp:rsid wsp:val=&quot;00787AA0&quot;/&gt;&lt;wsp:rsid wsp:val=&quot;007903FA&quot;/&gt;&lt;wsp:rsid wsp:val=&quot;00790826&quot;/&gt;&lt;wsp:rsid wsp:val=&quot;00791158&quot;/&gt;&lt;wsp:rsid wsp:val=&quot;00791876&quot;/&gt;&lt;wsp:rsid wsp:val=&quot;00791DF4&quot;/&gt;&lt;wsp:rsid wsp:val=&quot;00791F26&quot;/&gt;&lt;wsp:rsid wsp:val=&quot;007922BF&quot;/&gt;&lt;wsp:rsid wsp:val=&quot;00792C82&quot;/&gt;&lt;wsp:rsid wsp:val=&quot;00792D76&quot;/&gt;&lt;wsp:rsid wsp:val=&quot;00793368&quot;/&gt;&lt;wsp:rsid wsp:val=&quot;007935D0&quot;/&gt;&lt;wsp:rsid wsp:val=&quot;007940C6&quot;/&gt;&lt;wsp:rsid wsp:val=&quot;00795042&quot;/&gt;&lt;wsp:rsid wsp:val=&quot;00795389&quot;/&gt;&lt;wsp:rsid wsp:val=&quot;00795512&quot;/&gt;&lt;wsp:rsid wsp:val=&quot;00795DB6&quot;/&gt;&lt;wsp:rsid wsp:val=&quot;00796037&quot;/&gt;&lt;wsp:rsid wsp:val=&quot;00796B41&quot;/&gt;&lt;wsp:rsid wsp:val=&quot;00796C90&quot;/&gt;&lt;wsp:rsid wsp:val=&quot;007A030A&quot;/&gt;&lt;wsp:rsid wsp:val=&quot;007A071D&quot;/&gt;&lt;wsp:rsid wsp:val=&quot;007A0979&quot;/&gt;&lt;wsp:rsid wsp:val=&quot;007A2079&quot;/&gt;&lt;wsp:rsid wsp:val=&quot;007A268B&quot;/&gt;&lt;wsp:rsid wsp:val=&quot;007A2E0B&quot;/&gt;&lt;wsp:rsid wsp:val=&quot;007A358F&quot;/&gt;&lt;wsp:rsid wsp:val=&quot;007A4AFE&quot;/&gt;&lt;wsp:rsid wsp:val=&quot;007A543A&quot;/&gt;&lt;wsp:rsid wsp:val=&quot;007A5496&quot;/&gt;&lt;wsp:rsid wsp:val=&quot;007A5869&quot;/&gt;&lt;wsp:rsid wsp:val=&quot;007A5B11&quot;/&gt;&lt;wsp:rsid wsp:val=&quot;007A5B68&quot;/&gt;&lt;wsp:rsid wsp:val=&quot;007A63D4&quot;/&gt;&lt;wsp:rsid wsp:val=&quot;007A7229&quot;/&gt;&lt;wsp:rsid wsp:val=&quot;007A7743&quot;/&gt;&lt;wsp:rsid wsp:val=&quot;007A7E8E&quot;/&gt;&lt;wsp:rsid wsp:val=&quot;007B12FC&quot;/&gt;&lt;wsp:rsid wsp:val=&quot;007B23E3&quot;/&gt;&lt;wsp:rsid wsp:val=&quot;007B28C5&quot;/&gt;&lt;wsp:rsid wsp:val=&quot;007B2AD0&quot;/&gt;&lt;wsp:rsid wsp:val=&quot;007B2F08&quot;/&gt;&lt;wsp:rsid wsp:val=&quot;007B3986&quot;/&gt;&lt;wsp:rsid wsp:val=&quot;007B3F1A&quot;/&gt;&lt;wsp:rsid wsp:val=&quot;007B5AAC&quot;/&gt;&lt;wsp:rsid wsp:val=&quot;007B5AE6&quot;/&gt;&lt;wsp:rsid wsp:val=&quot;007B6C42&quot;/&gt;&lt;wsp:rsid wsp:val=&quot;007B6FD3&quot;/&gt;&lt;wsp:rsid wsp:val=&quot;007B737A&quot;/&gt;&lt;wsp:rsid wsp:val=&quot;007C0C39&quot;/&gt;&lt;wsp:rsid wsp:val=&quot;007C0D54&quot;/&gt;&lt;wsp:rsid wsp:val=&quot;007C25B1&quot;/&gt;&lt;wsp:rsid wsp:val=&quot;007C27C7&quot;/&gt;&lt;wsp:rsid wsp:val=&quot;007C2A04&quot;/&gt;&lt;wsp:rsid wsp:val=&quot;007C353E&quot;/&gt;&lt;wsp:rsid wsp:val=&quot;007C5810&quot;/&gt;&lt;wsp:rsid wsp:val=&quot;007C61FB&quot;/&gt;&lt;wsp:rsid wsp:val=&quot;007C65A6&quot;/&gt;&lt;wsp:rsid wsp:val=&quot;007C75B0&quot;/&gt;&lt;wsp:rsid wsp:val=&quot;007C76BD&quot;/&gt;&lt;wsp:rsid wsp:val=&quot;007D04A7&quot;/&gt;&lt;wsp:rsid wsp:val=&quot;007D19F5&quot;/&gt;&lt;wsp:rsid wsp:val=&quot;007D2673&quot;/&gt;&lt;wsp:rsid wsp:val=&quot;007D2985&quot;/&gt;&lt;wsp:rsid wsp:val=&quot;007D2FF8&quot;/&gt;&lt;wsp:rsid wsp:val=&quot;007D3620&quot;/&gt;&lt;wsp:rsid wsp:val=&quot;007D37FC&quot;/&gt;&lt;wsp:rsid wsp:val=&quot;007D394D&quot;/&gt;&lt;wsp:rsid wsp:val=&quot;007D3ECA&quot;/&gt;&lt;wsp:rsid wsp:val=&quot;007D42AC&quot;/&gt;&lt;wsp:rsid wsp:val=&quot;007D4448&quot;/&gt;&lt;wsp:rsid wsp:val=&quot;007D5068&quot;/&gt;&lt;wsp:rsid wsp:val=&quot;007D5260&quot;/&gt;&lt;wsp:rsid wsp:val=&quot;007D5F01&quot;/&gt;&lt;wsp:rsid wsp:val=&quot;007D6D5D&quot;/&gt;&lt;wsp:rsid wsp:val=&quot;007D7F05&quot;/&gt;&lt;wsp:rsid wsp:val=&quot;007E0449&quot;/&gt;&lt;wsp:rsid wsp:val=&quot;007E29B8&quot;/&gt;&lt;wsp:rsid wsp:val=&quot;007E3780&quot;/&gt;&lt;wsp:rsid wsp:val=&quot;007E3855&quot;/&gt;&lt;wsp:rsid wsp:val=&quot;007E5C52&quot;/&gt;&lt;wsp:rsid wsp:val=&quot;007E603A&quot;/&gt;&lt;wsp:rsid wsp:val=&quot;007E71A5&quot;/&gt;&lt;wsp:rsid wsp:val=&quot;007E7227&quot;/&gt;&lt;wsp:rsid wsp:val=&quot;007E785E&quot;/&gt;&lt;wsp:rsid wsp:val=&quot;007F0681&quot;/&gt;&lt;wsp:rsid wsp:val=&quot;007F0D6F&quot;/&gt;&lt;wsp:rsid wsp:val=&quot;007F328B&quot;/&gt;&lt;wsp:rsid wsp:val=&quot;007F33CA&quot;/&gt;&lt;wsp:rsid wsp:val=&quot;007F4507&quot;/&gt;&lt;wsp:rsid wsp:val=&quot;007F47E0&quot;/&gt;&lt;wsp:rsid wsp:val=&quot;007F4818&quot;/&gt;&lt;wsp:rsid wsp:val=&quot;007F56A6&quot;/&gt;&lt;wsp:rsid wsp:val=&quot;008003C7&quot;/&gt;&lt;wsp:rsid wsp:val=&quot;008005A0&quot;/&gt;&lt;wsp:rsid wsp:val=&quot;00800A44&quot;/&gt;&lt;wsp:rsid wsp:val=&quot;0080116B&quot;/&gt;&lt;wsp:rsid wsp:val=&quot;0080398B&quot;/&gt;&lt;wsp:rsid wsp:val=&quot;00803C2A&quot;/&gt;&lt;wsp:rsid wsp:val=&quot;00804126&quot;/&gt;&lt;wsp:rsid wsp:val=&quot;008042A9&quot;/&gt;&lt;wsp:rsid wsp:val=&quot;00805B08&quot;/&gt;&lt;wsp:rsid wsp:val=&quot;00805DDE&quot;/&gt;&lt;wsp:rsid wsp:val=&quot;00806DCF&quot;/&gt;&lt;wsp:rsid wsp:val=&quot;0080703E&quot;/&gt;&lt;wsp:rsid wsp:val=&quot;0080777F&quot;/&gt;&lt;wsp:rsid wsp:val=&quot;00807F1D&quot;/&gt;&lt;wsp:rsid wsp:val=&quot;008103F3&quot;/&gt;&lt;wsp:rsid wsp:val=&quot;00812B1B&quot;/&gt;&lt;wsp:rsid wsp:val=&quot;00812C18&quot;/&gt;&lt;wsp:rsid wsp:val=&quot;0081353A&quot;/&gt;&lt;wsp:rsid wsp:val=&quot;00813AC8&quot;/&gt;&lt;wsp:rsid wsp:val=&quot;00813F69&quot;/&gt;&lt;wsp:rsid wsp:val=&quot;00814695&quot;/&gt;&lt;wsp:rsid wsp:val=&quot;00814C0B&quot;/&gt;&lt;wsp:rsid wsp:val=&quot;0081522B&quot;/&gt;&lt;wsp:rsid wsp:val=&quot;008154C8&quot;/&gt;&lt;wsp:rsid wsp:val=&quot;008163D5&quot;/&gt;&lt;wsp:rsid wsp:val=&quot;0081682D&quot;/&gt;&lt;wsp:rsid wsp:val=&quot;00820640&quot;/&gt;&lt;wsp:rsid wsp:val=&quot;00820B46&quot;/&gt;&lt;wsp:rsid wsp:val=&quot;00820B77&quot;/&gt;&lt;wsp:rsid wsp:val=&quot;00820D02&quot;/&gt;&lt;wsp:rsid wsp:val=&quot;00821680&quot;/&gt;&lt;wsp:rsid wsp:val=&quot;0082249D&quot;/&gt;&lt;wsp:rsid wsp:val=&quot;00823DE2&quot;/&gt;&lt;wsp:rsid wsp:val=&quot;00823F1E&quot;/&gt;&lt;wsp:rsid wsp:val=&quot;0082567B&quot;/&gt;&lt;wsp:rsid wsp:val=&quot;008258D8&quot;/&gt;&lt;wsp:rsid wsp:val=&quot;00827494&quot;/&gt;&lt;wsp:rsid wsp:val=&quot;00827683&quot;/&gt;&lt;wsp:rsid wsp:val=&quot;00831433&quot;/&gt;&lt;wsp:rsid wsp:val=&quot;00831A08&quot;/&gt;&lt;wsp:rsid wsp:val=&quot;00831DDF&quot;/&gt;&lt;wsp:rsid wsp:val=&quot;0083209A&quot;/&gt;&lt;wsp:rsid wsp:val=&quot;00832BCB&quot;/&gt;&lt;wsp:rsid wsp:val=&quot;00833598&quot;/&gt;&lt;wsp:rsid wsp:val=&quot;008336E2&quot;/&gt;&lt;wsp:rsid wsp:val=&quot;00834868&quot;/&gt;&lt;wsp:rsid wsp:val=&quot;00835F8A&quot;/&gt;&lt;wsp:rsid wsp:val=&quot;00836188&quot;/&gt;&lt;wsp:rsid wsp:val=&quot;00836280&quot;/&gt;&lt;wsp:rsid wsp:val=&quot;008364FE&quot;/&gt;&lt;wsp:rsid wsp:val=&quot;008369F9&quot;/&gt;&lt;wsp:rsid wsp:val=&quot;00836EF4&quot;/&gt;&lt;wsp:rsid wsp:val=&quot;0084006E&quot;/&gt;&lt;wsp:rsid wsp:val=&quot;008402BE&quot;/&gt;&lt;wsp:rsid wsp:val=&quot;008415D2&quot;/&gt;&lt;wsp:rsid wsp:val=&quot;00841FAE&quot;/&gt;&lt;wsp:rsid wsp:val=&quot;008427DB&quot;/&gt;&lt;wsp:rsid wsp:val=&quot;008434EF&quot;/&gt;&lt;wsp:rsid wsp:val=&quot;008437E8&quot;/&gt;&lt;wsp:rsid wsp:val=&quot;0084412A&quot;/&gt;&lt;wsp:rsid wsp:val=&quot;00844368&quot;/&gt;&lt;wsp:rsid wsp:val=&quot;00844787&quot;/&gt;&lt;wsp:rsid wsp:val=&quot;00845BF2&quot;/&gt;&lt;wsp:rsid wsp:val=&quot;008466CA&quot;/&gt;&lt;wsp:rsid wsp:val=&quot;00846B2F&quot;/&gt;&lt;wsp:rsid wsp:val=&quot;00846B79&quot;/&gt;&lt;wsp:rsid wsp:val=&quot;00846CEC&quot;/&gt;&lt;wsp:rsid wsp:val=&quot;00847058&quot;/&gt;&lt;wsp:rsid wsp:val=&quot;008473AC&quot;/&gt;&lt;wsp:rsid wsp:val=&quot;008475C2&quot;/&gt;&lt;wsp:rsid wsp:val=&quot;00850DA7&quot;/&gt;&lt;wsp:rsid wsp:val=&quot;00850DBA&quot;/&gt;&lt;wsp:rsid wsp:val=&quot;008511CF&quot;/&gt;&lt;wsp:rsid wsp:val=&quot;00853903&quot;/&gt;&lt;wsp:rsid wsp:val=&quot;00854313&quot;/&gt;&lt;wsp:rsid wsp:val=&quot;0085435C&quot;/&gt;&lt;wsp:rsid wsp:val=&quot;008563E3&quot;/&gt;&lt;wsp:rsid wsp:val=&quot;00857208&quot;/&gt;&lt;wsp:rsid wsp:val=&quot;00857595&quot;/&gt;&lt;wsp:rsid wsp:val=&quot;0085785A&quot;/&gt;&lt;wsp:rsid wsp:val=&quot;00857A0F&quot;/&gt;&lt;wsp:rsid wsp:val=&quot;00860187&quot;/&gt;&lt;wsp:rsid wsp:val=&quot;00861154&quot;/&gt;&lt;wsp:rsid wsp:val=&quot;008616CE&quot;/&gt;&lt;wsp:rsid wsp:val=&quot;008631DE&quot;/&gt;&lt;wsp:rsid wsp:val=&quot;008638E8&quot;/&gt;&lt;wsp:rsid wsp:val=&quot;00864432&quot;/&gt;&lt;wsp:rsid wsp:val=&quot;00864597&quot;/&gt;&lt;wsp:rsid wsp:val=&quot;008657F4&quot;/&gt;&lt;wsp:rsid wsp:val=&quot;00866006&quot;/&gt;&lt;wsp:rsid wsp:val=&quot;00866161&quot;/&gt;&lt;wsp:rsid wsp:val=&quot;0086642A&quot;/&gt;&lt;wsp:rsid wsp:val=&quot;00866948&quot;/&gt;&lt;wsp:rsid wsp:val=&quot;00866CC5&quot;/&gt;&lt;wsp:rsid wsp:val=&quot;008673BF&quot;/&gt;&lt;wsp:rsid wsp:val=&quot;0086741C&quot;/&gt;&lt;wsp:rsid wsp:val=&quot;008678D9&quot;/&gt;&lt;wsp:rsid wsp:val=&quot;008702AA&quot;/&gt;&lt;wsp:rsid wsp:val=&quot;00870475&quot;/&gt;&lt;wsp:rsid wsp:val=&quot;0087213B&quot;/&gt;&lt;wsp:rsid wsp:val=&quot;00873CDF&quot;/&gt;&lt;wsp:rsid wsp:val=&quot;00874482&quot;/&gt;&lt;wsp:rsid wsp:val=&quot;0087487C&quot;/&gt;&lt;wsp:rsid wsp:val=&quot;00874BED&quot;/&gt;&lt;wsp:rsid wsp:val=&quot;00874E5E&quot;/&gt;&lt;wsp:rsid wsp:val=&quot;00875D0B&quot;/&gt;&lt;wsp:rsid wsp:val=&quot;00876BD5&quot;/&gt;&lt;wsp:rsid wsp:val=&quot;00877667&quot;/&gt;&lt;wsp:rsid wsp:val=&quot;00877870&quot;/&gt;&lt;wsp:rsid wsp:val=&quot;00877DC5&quot;/&gt;&lt;wsp:rsid wsp:val=&quot;008804A6&quot;/&gt;&lt;wsp:rsid wsp:val=&quot;008804C5&quot;/&gt;&lt;wsp:rsid wsp:val=&quot;00880525&quot;/&gt;&lt;wsp:rsid wsp:val=&quot;00880A0F&quot;/&gt;&lt;wsp:rsid wsp:val=&quot;008824AF&quot;/&gt;&lt;wsp:rsid wsp:val=&quot;0088251F&quot;/&gt;&lt;wsp:rsid wsp:val=&quot;00882532&quot;/&gt;&lt;wsp:rsid wsp:val=&quot;008826FE&quot;/&gt;&lt;wsp:rsid wsp:val=&quot;00882DA2&quot;/&gt;&lt;wsp:rsid wsp:val=&quot;00884B1E&quot;/&gt;&lt;wsp:rsid wsp:val=&quot;00885051&quot;/&gt;&lt;wsp:rsid wsp:val=&quot;008855AE&quot;/&gt;&lt;wsp:rsid wsp:val=&quot;00885664&quot;/&gt;&lt;wsp:rsid wsp:val=&quot;00885B6E&quot;/&gt;&lt;wsp:rsid wsp:val=&quot;00886526&quot;/&gt;&lt;wsp:rsid wsp:val=&quot;00886972&quot;/&gt;&lt;wsp:rsid wsp:val=&quot;008874B5&quot;/&gt;&lt;wsp:rsid wsp:val=&quot;0089129D&quot;/&gt;&lt;wsp:rsid wsp:val=&quot;00891DC9&quot;/&gt;&lt;wsp:rsid wsp:val=&quot;008937A1&quot;/&gt;&lt;wsp:rsid wsp:val=&quot;00893A0A&quot;/&gt;&lt;wsp:rsid wsp:val=&quot;00894442&quot;/&gt;&lt;wsp:rsid wsp:val=&quot;00894FE8&quot;/&gt;&lt;wsp:rsid wsp:val=&quot;00894FF0&quot;/&gt;&lt;wsp:rsid wsp:val=&quot;00895167&quot;/&gt;&lt;wsp:rsid wsp:val=&quot;00896227&quot;/&gt;&lt;wsp:rsid wsp:val=&quot;00896E6A&quot;/&gt;&lt;wsp:rsid wsp:val=&quot;008A0CE7&quot;/&gt;&lt;wsp:rsid wsp:val=&quot;008A1718&quot;/&gt;&lt;wsp:rsid wsp:val=&quot;008A254E&quot;/&gt;&lt;wsp:rsid wsp:val=&quot;008A2D99&quot;/&gt;&lt;wsp:rsid wsp:val=&quot;008A493B&quot;/&gt;&lt;wsp:rsid wsp:val=&quot;008A4B2E&quot;/&gt;&lt;wsp:rsid wsp:val=&quot;008A6504&quot;/&gt;&lt;wsp:rsid wsp:val=&quot;008A6EC2&quot;/&gt;&lt;wsp:rsid wsp:val=&quot;008A77CD&quot;/&gt;&lt;wsp:rsid wsp:val=&quot;008B00D0&quot;/&gt;&lt;wsp:rsid wsp:val=&quot;008B0924&quot;/&gt;&lt;wsp:rsid wsp:val=&quot;008B5F90&quot;/&gt;&lt;wsp:rsid wsp:val=&quot;008B604E&quot;/&gt;&lt;wsp:rsid wsp:val=&quot;008B64EB&quot;/&gt;&lt;wsp:rsid wsp:val=&quot;008B6505&quot;/&gt;&lt;wsp:rsid wsp:val=&quot;008B680B&quot;/&gt;&lt;wsp:rsid wsp:val=&quot;008B6896&quot;/&gt;&lt;wsp:rsid wsp:val=&quot;008C079B&quot;/&gt;&lt;wsp:rsid wsp:val=&quot;008C12AD&quot;/&gt;&lt;wsp:rsid wsp:val=&quot;008C13B5&quot;/&gt;&lt;wsp:rsid wsp:val=&quot;008C1B56&quot;/&gt;&lt;wsp:rsid wsp:val=&quot;008C1DA6&quot;/&gt;&lt;wsp:rsid wsp:val=&quot;008C1DCF&quot;/&gt;&lt;wsp:rsid wsp:val=&quot;008C291B&quot;/&gt;&lt;wsp:rsid wsp:val=&quot;008C32DB&quot;/&gt;&lt;wsp:rsid wsp:val=&quot;008C710E&quot;/&gt;&lt;wsp:rsid wsp:val=&quot;008D0052&quot;/&gt;&lt;wsp:rsid wsp:val=&quot;008D04BD&quot;/&gt;&lt;wsp:rsid wsp:val=&quot;008D150E&quot;/&gt;&lt;wsp:rsid wsp:val=&quot;008D172A&quot;/&gt;&lt;wsp:rsid wsp:val=&quot;008D17BD&quot;/&gt;&lt;wsp:rsid wsp:val=&quot;008D2D7A&quot;/&gt;&lt;wsp:rsid wsp:val=&quot;008D3D4D&quot;/&gt;&lt;wsp:rsid wsp:val=&quot;008D4CF2&quot;/&gt;&lt;wsp:rsid wsp:val=&quot;008D6163&quot;/&gt;&lt;wsp:rsid wsp:val=&quot;008D61CD&quot;/&gt;&lt;wsp:rsid wsp:val=&quot;008D64D4&quot;/&gt;&lt;wsp:rsid wsp:val=&quot;008D78AB&quot;/&gt;&lt;wsp:rsid wsp:val=&quot;008D7981&quot;/&gt;&lt;wsp:rsid wsp:val=&quot;008E0084&quot;/&gt;&lt;wsp:rsid wsp:val=&quot;008E148D&quot;/&gt;&lt;wsp:rsid wsp:val=&quot;008E2364&quot;/&gt;&lt;wsp:rsid wsp:val=&quot;008E2DC3&quot;/&gt;&lt;wsp:rsid wsp:val=&quot;008E2E52&quot;/&gt;&lt;wsp:rsid wsp:val=&quot;008E490B&quot;/&gt;&lt;wsp:rsid wsp:val=&quot;008E5A2C&quot;/&gt;&lt;wsp:rsid wsp:val=&quot;008E5E63&quot;/&gt;&lt;wsp:rsid wsp:val=&quot;008E71F2&quot;/&gt;&lt;wsp:rsid wsp:val=&quot;008E74DA&quot;/&gt;&lt;wsp:rsid wsp:val=&quot;008F0363&quot;/&gt;&lt;wsp:rsid wsp:val=&quot;008F0FD4&quot;/&gt;&lt;wsp:rsid wsp:val=&quot;008F1FB8&quot;/&gt;&lt;wsp:rsid wsp:val=&quot;008F290C&quot;/&gt;&lt;wsp:rsid wsp:val=&quot;008F3237&quot;/&gt;&lt;wsp:rsid wsp:val=&quot;008F4061&quot;/&gt;&lt;wsp:rsid wsp:val=&quot;008F47F6&quot;/&gt;&lt;wsp:rsid wsp:val=&quot;008F53D2&quot;/&gt;&lt;wsp:rsid wsp:val=&quot;008F563A&quot;/&gt;&lt;wsp:rsid wsp:val=&quot;008F6B08&quot;/&gt;&lt;wsp:rsid wsp:val=&quot;00900051&quot;/&gt;&lt;wsp:rsid wsp:val=&quot;00900358&quot;/&gt;&lt;wsp:rsid wsp:val=&quot;009037EF&quot;/&gt;&lt;wsp:rsid wsp:val=&quot;00903B2E&quot;/&gt;&lt;wsp:rsid wsp:val=&quot;00903F00&quot;/&gt;&lt;wsp:rsid wsp:val=&quot;009043CA&quot;/&gt;&lt;wsp:rsid wsp:val=&quot;009046D3&quot;/&gt;&lt;wsp:rsid wsp:val=&quot;009054A0&quot;/&gt;&lt;wsp:rsid wsp:val=&quot;0090568F&quot;/&gt;&lt;wsp:rsid wsp:val=&quot;00906AC5&quot;/&gt;&lt;wsp:rsid wsp:val=&quot;00907724&quot;/&gt;&lt;wsp:rsid wsp:val=&quot;00907D7E&quot;/&gt;&lt;wsp:rsid wsp:val=&quot;009105F7&quot;/&gt;&lt;wsp:rsid wsp:val=&quot;00910955&quot;/&gt;&lt;wsp:rsid wsp:val=&quot;009127D1&quot;/&gt;&lt;wsp:rsid wsp:val=&quot;00913408&quot;/&gt;&lt;wsp:rsid wsp:val=&quot;00913632&quot;/&gt;&lt;wsp:rsid wsp:val=&quot;0091419F&quot;/&gt;&lt;wsp:rsid wsp:val=&quot;00914449&quot;/&gt;&lt;wsp:rsid wsp:val=&quot;009145C8&quot;/&gt;&lt;wsp:rsid wsp:val=&quot;009149DE&quot;/&gt;&lt;wsp:rsid wsp:val=&quot;00915FAC&quot;/&gt;&lt;wsp:rsid wsp:val=&quot;00916FDF&quot;/&gt;&lt;wsp:rsid wsp:val=&quot;009204DD&quot;/&gt;&lt;wsp:rsid wsp:val=&quot;00920BA4&quot;/&gt;&lt;wsp:rsid wsp:val=&quot;009218FD&quot;/&gt;&lt;wsp:rsid wsp:val=&quot;00921A74&quot;/&gt;&lt;wsp:rsid wsp:val=&quot;00921BC1&quot;/&gt;&lt;wsp:rsid wsp:val=&quot;00923873&quot;/&gt;&lt;wsp:rsid wsp:val=&quot;00924878&quot;/&gt;&lt;wsp:rsid wsp:val=&quot;00924E90&quot;/&gt;&lt;wsp:rsid wsp:val=&quot;00925219&quot;/&gt;&lt;wsp:rsid wsp:val=&quot;009252F4&quot;/&gt;&lt;wsp:rsid wsp:val=&quot;009255B0&quot;/&gt;&lt;wsp:rsid wsp:val=&quot;0092588A&quot;/&gt;&lt;wsp:rsid wsp:val=&quot;009258C3&quot;/&gt;&lt;wsp:rsid wsp:val=&quot;00925E59&quot;/&gt;&lt;wsp:rsid wsp:val=&quot;009260B2&quot;/&gt;&lt;wsp:rsid wsp:val=&quot;00926954&quot;/&gt;&lt;wsp:rsid wsp:val=&quot;00926FC6&quot;/&gt;&lt;wsp:rsid wsp:val=&quot;00930600&quot;/&gt;&lt;wsp:rsid wsp:val=&quot;0093103E&quot;/&gt;&lt;wsp:rsid wsp:val=&quot;009317AD&quot;/&gt;&lt;wsp:rsid wsp:val=&quot;0093377A&quot;/&gt;&lt;wsp:rsid wsp:val=&quot;00933997&quot;/&gt;&lt;wsp:rsid wsp:val=&quot;00933F79&quot;/&gt;&lt;wsp:rsid wsp:val=&quot;0093418B&quot;/&gt;&lt;wsp:rsid wsp:val=&quot;0093438A&quot;/&gt;&lt;wsp:rsid wsp:val=&quot;00934B97&quot;/&gt;&lt;wsp:rsid wsp:val=&quot;00934DC9&quot;/&gt;&lt;wsp:rsid wsp:val=&quot;00935430&quot;/&gt;&lt;wsp:rsid wsp:val=&quot;00936DF6&quot;/&gt;&lt;wsp:rsid wsp:val=&quot;00937256&quot;/&gt;&lt;wsp:rsid wsp:val=&quot;009372B2&quot;/&gt;&lt;wsp:rsid wsp:val=&quot;00937E04&quot;/&gt;&lt;wsp:rsid wsp:val=&quot;00940418&quot;/&gt;&lt;wsp:rsid wsp:val=&quot;009407F3&quot;/&gt;&lt;wsp:rsid wsp:val=&quot;00940EFD&quot;/&gt;&lt;wsp:rsid wsp:val=&quot;00940F81&quot;/&gt;&lt;wsp:rsid wsp:val=&quot;00941789&quot;/&gt;&lt;wsp:rsid wsp:val=&quot;00941974&quot;/&gt;&lt;wsp:rsid wsp:val=&quot;00943402&quot;/&gt;&lt;wsp:rsid wsp:val=&quot;0094402D&quot;/&gt;&lt;wsp:rsid wsp:val=&quot;00944760&quot;/&gt;&lt;wsp:rsid wsp:val=&quot;00945A4B&quot;/&gt;&lt;wsp:rsid wsp:val=&quot;009470F8&quot;/&gt;&lt;wsp:rsid wsp:val=&quot;00947133&quot;/&gt;&lt;wsp:rsid wsp:val=&quot;00947166&quot;/&gt;&lt;wsp:rsid wsp:val=&quot;0094743D&quot;/&gt;&lt;wsp:rsid wsp:val=&quot;00947A19&quot;/&gt;&lt;wsp:rsid wsp:val=&quot;00947D3C&quot;/&gt;&lt;wsp:rsid wsp:val=&quot;00950297&quot;/&gt;&lt;wsp:rsid wsp:val=&quot;00950CC8&quot;/&gt;&lt;wsp:rsid wsp:val=&quot;0095139A&quot;/&gt;&lt;wsp:rsid wsp:val=&quot;0095285F&quot;/&gt;&lt;wsp:rsid wsp:val=&quot;00953669&quot;/&gt;&lt;wsp:rsid wsp:val=&quot;009541C6&quot;/&gt;&lt;wsp:rsid wsp:val=&quot;00955235&quot;/&gt;&lt;wsp:rsid wsp:val=&quot;00955278&quot;/&gt;&lt;wsp:rsid wsp:val=&quot;00955310&quot;/&gt;&lt;wsp:rsid wsp:val=&quot;00955BC1&quot;/&gt;&lt;wsp:rsid wsp:val=&quot;00955E20&quot;/&gt;&lt;wsp:rsid wsp:val=&quot;00956983&quot;/&gt;&lt;wsp:rsid wsp:val=&quot;00956D0D&quot;/&gt;&lt;wsp:rsid wsp:val=&quot;00957203&quot;/&gt;&lt;wsp:rsid wsp:val=&quot;00957EF1&quot;/&gt;&lt;wsp:rsid wsp:val=&quot;009609E0&quot;/&gt;&lt;wsp:rsid wsp:val=&quot;00960E91&quot;/&gt;&lt;wsp:rsid wsp:val=&quot;00963FE8&quot;/&gt;&lt;wsp:rsid wsp:val=&quot;0096451A&quot;/&gt;&lt;wsp:rsid wsp:val=&quot;00964695&quot;/&gt;&lt;wsp:rsid wsp:val=&quot;00964764&quot;/&gt;&lt;wsp:rsid wsp:val=&quot;009651CB&quot;/&gt;&lt;wsp:rsid wsp:val=&quot;009665D3&quot;/&gt;&lt;wsp:rsid wsp:val=&quot;00966BF4&quot;/&gt;&lt;wsp:rsid wsp:val=&quot;009673DF&quot;/&gt;&lt;wsp:rsid wsp:val=&quot;009700E3&quot;/&gt;&lt;wsp:rsid wsp:val=&quot;00970553&quot;/&gt;&lt;wsp:rsid wsp:val=&quot;00970DB9&quot;/&gt;&lt;wsp:rsid wsp:val=&quot;00973C98&quot;/&gt;&lt;wsp:rsid wsp:val=&quot;00974EB5&quot;/&gt;&lt;wsp:rsid wsp:val=&quot;00976185&quot;/&gt;&lt;wsp:rsid wsp:val=&quot;0098247E&quot;/&gt;&lt;wsp:rsid wsp:val=&quot;00982588&quot;/&gt;&lt;wsp:rsid wsp:val=&quot;00982A71&quot;/&gt;&lt;wsp:rsid wsp:val=&quot;009846F3&quot;/&gt;&lt;wsp:rsid wsp:val=&quot;00984842&quot;/&gt;&lt;wsp:rsid wsp:val=&quot;00984C7E&quot;/&gt;&lt;wsp:rsid wsp:val=&quot;00984E57&quot;/&gt;&lt;wsp:rsid wsp:val=&quot;009851C6&quot;/&gt;&lt;wsp:rsid wsp:val=&quot;00986553&quot;/&gt;&lt;wsp:rsid wsp:val=&quot;00986660&quot;/&gt;&lt;wsp:rsid wsp:val=&quot;00986AC3&quot;/&gt;&lt;wsp:rsid wsp:val=&quot;00986BA8&quot;/&gt;&lt;wsp:rsid wsp:val=&quot;00987183&quot;/&gt;&lt;wsp:rsid wsp:val=&quot;009879AC&quot;/&gt;&lt;wsp:rsid wsp:val=&quot;00987E0B&quot;/&gt;&lt;wsp:rsid wsp:val=&quot;00990748&quot;/&gt;&lt;wsp:rsid wsp:val=&quot;00990FC8&quot;/&gt;&lt;wsp:rsid wsp:val=&quot;0099179B&quot;/&gt;&lt;wsp:rsid wsp:val=&quot;00991A0A&quot;/&gt;&lt;wsp:rsid wsp:val=&quot;00991A3D&quot;/&gt;&lt;wsp:rsid wsp:val=&quot;00991D3D&quot;/&gt;&lt;wsp:rsid wsp:val=&quot;009923ED&quot;/&gt;&lt;wsp:rsid wsp:val=&quot;00995424&quot;/&gt;&lt;wsp:rsid wsp:val=&quot;0099571E&quot;/&gt;&lt;wsp:rsid wsp:val=&quot;00995B3A&quot;/&gt;&lt;wsp:rsid wsp:val=&quot;00995D4E&quot;/&gt;&lt;wsp:rsid wsp:val=&quot;00995EAE&quot;/&gt;&lt;wsp:rsid wsp:val=&quot;00997656&quot;/&gt;&lt;wsp:rsid wsp:val=&quot;00997859&quot;/&gt;&lt;wsp:rsid wsp:val=&quot;00997977&quot;/&gt;&lt;wsp:rsid wsp:val=&quot;009A05BB&quot;/&gt;&lt;wsp:rsid wsp:val=&quot;009A0C41&quot;/&gt;&lt;wsp:rsid wsp:val=&quot;009A223D&quot;/&gt;&lt;wsp:rsid wsp:val=&quot;009A32C1&quot;/&gt;&lt;wsp:rsid wsp:val=&quot;009A3FAB&quot;/&gt;&lt;wsp:rsid wsp:val=&quot;009A4A83&quot;/&gt;&lt;wsp:rsid wsp:val=&quot;009A4C5D&quot;/&gt;&lt;wsp:rsid wsp:val=&quot;009A506F&quot;/&gt;&lt;wsp:rsid wsp:val=&quot;009A5AC5&quot;/&gt;&lt;wsp:rsid wsp:val=&quot;009A6592&quot;/&gt;&lt;wsp:rsid wsp:val=&quot;009B208C&quot;/&gt;&lt;wsp:rsid wsp:val=&quot;009B2AD5&quot;/&gt;&lt;wsp:rsid wsp:val=&quot;009B3224&quot;/&gt;&lt;wsp:rsid wsp:val=&quot;009B32F9&quot;/&gt;&lt;wsp:rsid wsp:val=&quot;009B4A02&quot;/&gt;&lt;wsp:rsid wsp:val=&quot;009B52AD&quot;/&gt;&lt;wsp:rsid wsp:val=&quot;009B532C&quot;/&gt;&lt;wsp:rsid wsp:val=&quot;009B5FB6&quot;/&gt;&lt;wsp:rsid wsp:val=&quot;009B68C0&quot;/&gt;&lt;wsp:rsid wsp:val=&quot;009B7107&quot;/&gt;&lt;wsp:rsid wsp:val=&quot;009B7F62&quot;/&gt;&lt;wsp:rsid wsp:val=&quot;009C0ABD&quot;/&gt;&lt;wsp:rsid wsp:val=&quot;009C2507&quot;/&gt;&lt;wsp:rsid wsp:val=&quot;009C3322&quot;/&gt;&lt;wsp:rsid wsp:val=&quot;009C3B19&quot;/&gt;&lt;wsp:rsid wsp:val=&quot;009C3B5A&quot;/&gt;&lt;wsp:rsid wsp:val=&quot;009C40DE&quot;/&gt;&lt;wsp:rsid wsp:val=&quot;009C5AEE&quot;/&gt;&lt;wsp:rsid wsp:val=&quot;009C5CF6&quot;/&gt;&lt;wsp:rsid wsp:val=&quot;009C5F09&quot;/&gt;&lt;wsp:rsid wsp:val=&quot;009C630E&quot;/&gt;&lt;wsp:rsid wsp:val=&quot;009D5375&quot;/&gt;&lt;wsp:rsid wsp:val=&quot;009D7683&quot;/&gt;&lt;wsp:rsid wsp:val=&quot;009D7C4A&quot;/&gt;&lt;wsp:rsid wsp:val=&quot;009E1C6A&quot;/&gt;&lt;wsp:rsid wsp:val=&quot;009E3EB4&quot;/&gt;&lt;wsp:rsid wsp:val=&quot;009E40B3&quot;/&gt;&lt;wsp:rsid wsp:val=&quot;009E480E&quot;/&gt;&lt;wsp:rsid wsp:val=&quot;009E4D86&quot;/&gt;&lt;wsp:rsid wsp:val=&quot;009E70EC&quot;/&gt;&lt;wsp:rsid wsp:val=&quot;009E7572&quot;/&gt;&lt;wsp:rsid wsp:val=&quot;009E75BC&quot;/&gt;&lt;wsp:rsid wsp:val=&quot;009E7C08&quot;/&gt;&lt;wsp:rsid wsp:val=&quot;009F123C&quot;/&gt;&lt;wsp:rsid wsp:val=&quot;009F147D&quot;/&gt;&lt;wsp:rsid wsp:val=&quot;009F22FC&quot;/&gt;&lt;wsp:rsid wsp:val=&quot;009F30C2&quot;/&gt;&lt;wsp:rsid wsp:val=&quot;009F3DDA&quot;/&gt;&lt;wsp:rsid wsp:val=&quot;009F49F6&quot;/&gt;&lt;wsp:rsid wsp:val=&quot;009F7ABD&quot;/&gt;&lt;wsp:rsid wsp:val=&quot;00A00787&quot;/&gt;&lt;wsp:rsid wsp:val=&quot;00A01EBA&quot;/&gt;&lt;wsp:rsid wsp:val=&quot;00A01EC0&quot;/&gt;&lt;wsp:rsid wsp:val=&quot;00A028A5&quot;/&gt;&lt;wsp:rsid wsp:val=&quot;00A03362&quot;/&gt;&lt;wsp:rsid wsp:val=&quot;00A033A6&quot;/&gt;&lt;wsp:rsid wsp:val=&quot;00A0416E&quot;/&gt;&lt;wsp:rsid wsp:val=&quot;00A046E2&quot;/&gt;&lt;wsp:rsid wsp:val=&quot;00A04FB0&quot;/&gt;&lt;wsp:rsid wsp:val=&quot;00A058EF&quot;/&gt;&lt;wsp:rsid wsp:val=&quot;00A05FAA&quot;/&gt;&lt;wsp:rsid wsp:val=&quot;00A07577&quot;/&gt;&lt;wsp:rsid wsp:val=&quot;00A103D6&quot;/&gt;&lt;wsp:rsid wsp:val=&quot;00A10FE5&quot;/&gt;&lt;wsp:rsid wsp:val=&quot;00A1101F&quot;/&gt;&lt;wsp:rsid wsp:val=&quot;00A11913&quot;/&gt;&lt;wsp:rsid wsp:val=&quot;00A12077&quot;/&gt;&lt;wsp:rsid wsp:val=&quot;00A128D1&quot;/&gt;&lt;wsp:rsid wsp:val=&quot;00A13BB0&quot;/&gt;&lt;wsp:rsid wsp:val=&quot;00A143F6&quot;/&gt;&lt;wsp:rsid wsp:val=&quot;00A14558&quot;/&gt;&lt;wsp:rsid wsp:val=&quot;00A14965&quot;/&gt;&lt;wsp:rsid wsp:val=&quot;00A16506&quot;/&gt;&lt;wsp:rsid wsp:val=&quot;00A16A4E&quot;/&gt;&lt;wsp:rsid wsp:val=&quot;00A16ABC&quot;/&gt;&lt;wsp:rsid wsp:val=&quot;00A16F75&quot;/&gt;&lt;wsp:rsid wsp:val=&quot;00A17A98&quot;/&gt;&lt;wsp:rsid wsp:val=&quot;00A17C59&quot;/&gt;&lt;wsp:rsid wsp:val=&quot;00A20D78&quot;/&gt;&lt;wsp:rsid wsp:val=&quot;00A224A9&quot;/&gt;&lt;wsp:rsid wsp:val=&quot;00A229D0&quot;/&gt;&lt;wsp:rsid wsp:val=&quot;00A241A5&quot;/&gt;&lt;wsp:rsid wsp:val=&quot;00A247E3&quot;/&gt;&lt;wsp:rsid wsp:val=&quot;00A25D3E&quot;/&gt;&lt;wsp:rsid wsp:val=&quot;00A25F73&quot;/&gt;&lt;wsp:rsid wsp:val=&quot;00A27A87&quot;/&gt;&lt;wsp:rsid wsp:val=&quot;00A27BA4&quot;/&gt;&lt;wsp:rsid wsp:val=&quot;00A27D8F&quot;/&gt;&lt;wsp:rsid wsp:val=&quot;00A3012C&quot;/&gt;&lt;wsp:rsid wsp:val=&quot;00A301B3&quot;/&gt;&lt;wsp:rsid wsp:val=&quot;00A335F8&quot;/&gt;&lt;wsp:rsid wsp:val=&quot;00A33F2D&quot;/&gt;&lt;wsp:rsid wsp:val=&quot;00A33FC1&quot;/&gt;&lt;wsp:rsid wsp:val=&quot;00A341AF&quot;/&gt;&lt;wsp:rsid wsp:val=&quot;00A35218&quot;/&gt;&lt;wsp:rsid wsp:val=&quot;00A3684F&quot;/&gt;&lt;wsp:rsid wsp:val=&quot;00A3705A&quot;/&gt;&lt;wsp:rsid wsp:val=&quot;00A373D0&quot;/&gt;&lt;wsp:rsid wsp:val=&quot;00A37AD1&quot;/&gt;&lt;wsp:rsid wsp:val=&quot;00A40179&quot;/&gt;&lt;wsp:rsid wsp:val=&quot;00A40E8E&quot;/&gt;&lt;wsp:rsid wsp:val=&quot;00A4148B&quot;/&gt;&lt;wsp:rsid wsp:val=&quot;00A428F9&quot;/&gt;&lt;wsp:rsid wsp:val=&quot;00A42A35&quot;/&gt;&lt;wsp:rsid wsp:val=&quot;00A463C4&quot;/&gt;&lt;wsp:rsid wsp:val=&quot;00A46DB5&quot;/&gt;&lt;wsp:rsid wsp:val=&quot;00A50662&quot;/&gt;&lt;wsp:rsid wsp:val=&quot;00A51218&quot;/&gt;&lt;wsp:rsid wsp:val=&quot;00A516AA&quot;/&gt;&lt;wsp:rsid wsp:val=&quot;00A51CEF&quot;/&gt;&lt;wsp:rsid wsp:val=&quot;00A522B1&quot;/&gt;&lt;wsp:rsid wsp:val=&quot;00A54022&quot;/&gt;&lt;wsp:rsid wsp:val=&quot;00A54FC7&quot;/&gt;&lt;wsp:rsid wsp:val=&quot;00A57CF1&quot;/&gt;&lt;wsp:rsid wsp:val=&quot;00A608F4&quot;/&gt;&lt;wsp:rsid wsp:val=&quot;00A613DD&quot;/&gt;&lt;wsp:rsid wsp:val=&quot;00A62484&quot;/&gt;&lt;wsp:rsid wsp:val=&quot;00A624C5&quot;/&gt;&lt;wsp:rsid wsp:val=&quot;00A628C6&quot;/&gt;&lt;wsp:rsid wsp:val=&quot;00A62D40&quot;/&gt;&lt;wsp:rsid wsp:val=&quot;00A63C08&quot;/&gt;&lt;wsp:rsid wsp:val=&quot;00A643FB&quot;/&gt;&lt;wsp:rsid wsp:val=&quot;00A64CFD&quot;/&gt;&lt;wsp:rsid wsp:val=&quot;00A6502C&quot;/&gt;&lt;wsp:rsid wsp:val=&quot;00A65200&quot;/&gt;&lt;wsp:rsid wsp:val=&quot;00A6608C&quot;/&gt;&lt;wsp:rsid wsp:val=&quot;00A66C04&quot;/&gt;&lt;wsp:rsid wsp:val=&quot;00A66DC2&quot;/&gt;&lt;wsp:rsid wsp:val=&quot;00A67359&quot;/&gt;&lt;wsp:rsid wsp:val=&quot;00A675EC&quot;/&gt;&lt;wsp:rsid wsp:val=&quot;00A67F79&quot;/&gt;&lt;wsp:rsid wsp:val=&quot;00A7023E&quot;/&gt;&lt;wsp:rsid wsp:val=&quot;00A706BB&quot;/&gt;&lt;wsp:rsid wsp:val=&quot;00A710E7&quot;/&gt;&lt;wsp:rsid wsp:val=&quot;00A7210B&quot;/&gt;&lt;wsp:rsid wsp:val=&quot;00A7285C&quot;/&gt;&lt;wsp:rsid wsp:val=&quot;00A72E4A&quot;/&gt;&lt;wsp:rsid wsp:val=&quot;00A74DDD&quot;/&gt;&lt;wsp:rsid wsp:val=&quot;00A74DE2&quot;/&gt;&lt;wsp:rsid wsp:val=&quot;00A7597E&quot;/&gt;&lt;wsp:rsid wsp:val=&quot;00A75C4C&quot;/&gt;&lt;wsp:rsid wsp:val=&quot;00A75F68&quot;/&gt;&lt;wsp:rsid wsp:val=&quot;00A76CEC&quot;/&gt;&lt;wsp:rsid wsp:val=&quot;00A77358&quot;/&gt;&lt;wsp:rsid wsp:val=&quot;00A80EFE&quot;/&gt;&lt;wsp:rsid wsp:val=&quot;00A829DF&quot;/&gt;&lt;wsp:rsid wsp:val=&quot;00A82E62&quot;/&gt;&lt;wsp:rsid wsp:val=&quot;00A832A5&quot;/&gt;&lt;wsp:rsid wsp:val=&quot;00A83CC3&quot;/&gt;&lt;wsp:rsid wsp:val=&quot;00A844B1&quot;/&gt;&lt;wsp:rsid wsp:val=&quot;00A9170E&quot;/&gt;&lt;wsp:rsid wsp:val=&quot;00A91C76&quot;/&gt;&lt;wsp:rsid wsp:val=&quot;00A927FE&quot;/&gt;&lt;wsp:rsid wsp:val=&quot;00A9336D&quot;/&gt;&lt;wsp:rsid wsp:val=&quot;00A93CCC&quot;/&gt;&lt;wsp:rsid wsp:val=&quot;00A93D68&quot;/&gt;&lt;wsp:rsid wsp:val=&quot;00A94132&quot;/&gt;&lt;wsp:rsid wsp:val=&quot;00A94EDD&quot;/&gt;&lt;wsp:rsid wsp:val=&quot;00A95319&quot;/&gt;&lt;wsp:rsid wsp:val=&quot;00A95D02&quot;/&gt;&lt;wsp:rsid wsp:val=&quot;00A95DA2&quot;/&gt;&lt;wsp:rsid wsp:val=&quot;00A96FA6&quot;/&gt;&lt;wsp:rsid wsp:val=&quot;00A9766E&quot;/&gt;&lt;wsp:rsid wsp:val=&quot;00A976AD&quot;/&gt;&lt;wsp:rsid wsp:val=&quot;00A97B6D&quot;/&gt;&lt;wsp:rsid wsp:val=&quot;00A97DEC&quot;/&gt;&lt;wsp:rsid wsp:val=&quot;00AA0325&quot;/&gt;&lt;wsp:rsid wsp:val=&quot;00AA0B39&quot;/&gt;&lt;wsp:rsid wsp:val=&quot;00AA235C&quot;/&gt;&lt;wsp:rsid wsp:val=&quot;00AA2B1C&quot;/&gt;&lt;wsp:rsid wsp:val=&quot;00AA313C&quot;/&gt;&lt;wsp:rsid wsp:val=&quot;00AA3435&quot;/&gt;&lt;wsp:rsid wsp:val=&quot;00AA35E1&quot;/&gt;&lt;wsp:rsid wsp:val=&quot;00AA3A9E&quot;/&gt;&lt;wsp:rsid wsp:val=&quot;00AA5856&quot;/&gt;&lt;wsp:rsid wsp:val=&quot;00AA5C3C&quot;/&gt;&lt;wsp:rsid wsp:val=&quot;00AA66DD&quot;/&gt;&lt;wsp:rsid wsp:val=&quot;00AA68AE&quot;/&gt;&lt;wsp:rsid wsp:val=&quot;00AA6948&quot;/&gt;&lt;wsp:rsid wsp:val=&quot;00AA6F11&quot;/&gt;&lt;wsp:rsid wsp:val=&quot;00AA7726&quot;/&gt;&lt;wsp:rsid wsp:val=&quot;00AA78D3&quot;/&gt;&lt;wsp:rsid wsp:val=&quot;00AA7B30&quot;/&gt;&lt;wsp:rsid wsp:val=&quot;00AA7EE9&quot;/&gt;&lt;wsp:rsid wsp:val=&quot;00AB09CF&quot;/&gt;&lt;wsp:rsid wsp:val=&quot;00AB0E0E&quot;/&gt;&lt;wsp:rsid wsp:val=&quot;00AB1F0B&quot;/&gt;&lt;wsp:rsid wsp:val=&quot;00AB27E7&quot;/&gt;&lt;wsp:rsid wsp:val=&quot;00AB32A7&quot;/&gt;&lt;wsp:rsid wsp:val=&quot;00AB32ED&quot;/&gt;&lt;wsp:rsid wsp:val=&quot;00AB3504&quot;/&gt;&lt;wsp:rsid wsp:val=&quot;00AB3B45&quot;/&gt;&lt;wsp:rsid wsp:val=&quot;00AB3F6D&quot;/&gt;&lt;wsp:rsid wsp:val=&quot;00AB4B90&quot;/&gt;&lt;wsp:rsid wsp:val=&quot;00AB5975&quot;/&gt;&lt;wsp:rsid wsp:val=&quot;00AB71C9&quot;/&gt;&lt;wsp:rsid wsp:val=&quot;00AC033C&quot;/&gt;&lt;wsp:rsid wsp:val=&quot;00AC0AA1&quot;/&gt;&lt;wsp:rsid wsp:val=&quot;00AC1622&quot;/&gt;&lt;wsp:rsid wsp:val=&quot;00AC1EFF&quot;/&gt;&lt;wsp:rsid wsp:val=&quot;00AC30B9&quot;/&gt;&lt;wsp:rsid wsp:val=&quot;00AC35F7&quot;/&gt;&lt;wsp:rsid wsp:val=&quot;00AC3FF5&quot;/&gt;&lt;wsp:rsid wsp:val=&quot;00AC4330&quot;/&gt;&lt;wsp:rsid wsp:val=&quot;00AC5FA1&quot;/&gt;&lt;wsp:rsid wsp:val=&quot;00AC60E7&quot;/&gt;&lt;wsp:rsid wsp:val=&quot;00AC6294&quot;/&gt;&lt;wsp:rsid wsp:val=&quot;00AC64EF&quot;/&gt;&lt;wsp:rsid wsp:val=&quot;00AC72A1&quot;/&gt;&lt;wsp:rsid wsp:val=&quot;00AD2391&quot;/&gt;&lt;wsp:rsid wsp:val=&quot;00AD2461&quot;/&gt;&lt;wsp:rsid wsp:val=&quot;00AD2D1E&quot;/&gt;&lt;wsp:rsid wsp:val=&quot;00AD4322&quot;/&gt;&lt;wsp:rsid wsp:val=&quot;00AD526A&quot;/&gt;&lt;wsp:rsid wsp:val=&quot;00AD53E6&quot;/&gt;&lt;wsp:rsid wsp:val=&quot;00AD57B5&quot;/&gt;&lt;wsp:rsid wsp:val=&quot;00AD63C8&quot;/&gt;&lt;wsp:rsid wsp:val=&quot;00AD655D&quot;/&gt;&lt;wsp:rsid wsp:val=&quot;00AD6688&quot;/&gt;&lt;wsp:rsid wsp:val=&quot;00AD6A56&quot;/&gt;&lt;wsp:rsid wsp:val=&quot;00AD6B32&quot;/&gt;&lt;wsp:rsid wsp:val=&quot;00AD6C93&quot;/&gt;&lt;wsp:rsid wsp:val=&quot;00AD77ED&quot;/&gt;&lt;wsp:rsid wsp:val=&quot;00AD79FD&quot;/&gt;&lt;wsp:rsid wsp:val=&quot;00AD7BE0&quot;/&gt;&lt;wsp:rsid wsp:val=&quot;00AE0417&quot;/&gt;&lt;wsp:rsid wsp:val=&quot;00AE04D7&quot;/&gt;&lt;wsp:rsid wsp:val=&quot;00AE0C98&quot;/&gt;&lt;wsp:rsid wsp:val=&quot;00AE164A&quot;/&gt;&lt;wsp:rsid wsp:val=&quot;00AE231C&quot;/&gt;&lt;wsp:rsid wsp:val=&quot;00AE4B78&quot;/&gt;&lt;wsp:rsid wsp:val=&quot;00AE55E6&quot;/&gt;&lt;wsp:rsid wsp:val=&quot;00AE5724&quot;/&gt;&lt;wsp:rsid wsp:val=&quot;00AE6A7D&quot;/&gt;&lt;wsp:rsid wsp:val=&quot;00AE7D40&quot;/&gt;&lt;wsp:rsid wsp:val=&quot;00AE7E60&quot;/&gt;&lt;wsp:rsid wsp:val=&quot;00AF0598&quot;/&gt;&lt;wsp:rsid wsp:val=&quot;00AF05E4&quot;/&gt;&lt;wsp:rsid wsp:val=&quot;00AF117F&quot;/&gt;&lt;wsp:rsid wsp:val=&quot;00AF39FD&quot;/&gt;&lt;wsp:rsid wsp:val=&quot;00AF3B09&quot;/&gt;&lt;wsp:rsid wsp:val=&quot;00AF4025&quot;/&gt;&lt;wsp:rsid wsp:val=&quot;00AF4308&quot;/&gt;&lt;wsp:rsid wsp:val=&quot;00AF4D46&quot;/&gt;&lt;wsp:rsid wsp:val=&quot;00AF4FB9&quot;/&gt;&lt;wsp:rsid wsp:val=&quot;00AF5060&quot;/&gt;&lt;wsp:rsid wsp:val=&quot;00AF6A67&quot;/&gt;&lt;wsp:rsid wsp:val=&quot;00AF6D08&quot;/&gt;&lt;wsp:rsid wsp:val=&quot;00AF71B8&quot;/&gt;&lt;wsp:rsid wsp:val=&quot;00AF7449&quot;/&gt;&lt;wsp:rsid wsp:val=&quot;00AF7C18&quot;/&gt;&lt;wsp:rsid wsp:val=&quot;00B001A2&quot;/&gt;&lt;wsp:rsid wsp:val=&quot;00B02C39&quot;/&gt;&lt;wsp:rsid wsp:val=&quot;00B02ED0&quot;/&gt;&lt;wsp:rsid wsp:val=&quot;00B02EEE&quot;/&gt;&lt;wsp:rsid wsp:val=&quot;00B032C0&quot;/&gt;&lt;wsp:rsid wsp:val=&quot;00B0404A&quot;/&gt;&lt;wsp:rsid wsp:val=&quot;00B04EAA&quot;/&gt;&lt;wsp:rsid wsp:val=&quot;00B0537E&quot;/&gt;&lt;wsp:rsid wsp:val=&quot;00B0643C&quot;/&gt;&lt;wsp:rsid wsp:val=&quot;00B06EBD&quot;/&gt;&lt;wsp:rsid wsp:val=&quot;00B07301&quot;/&gt;&lt;wsp:rsid wsp:val=&quot;00B07DF3&quot;/&gt;&lt;wsp:rsid wsp:val=&quot;00B10E20&quot;/&gt;&lt;wsp:rsid wsp:val=&quot;00B10FCB&quot;/&gt;&lt;wsp:rsid wsp:val=&quot;00B12F8D&quot;/&gt;&lt;wsp:rsid wsp:val=&quot;00B13821&quot;/&gt;&lt;wsp:rsid wsp:val=&quot;00B13D14&quot;/&gt;&lt;wsp:rsid wsp:val=&quot;00B143E3&quot;/&gt;&lt;wsp:rsid wsp:val=&quot;00B156C0&quot;/&gt;&lt;wsp:rsid wsp:val=&quot;00B15AF2&quot;/&gt;&lt;wsp:rsid wsp:val=&quot;00B16D7F&quot;/&gt;&lt;wsp:rsid wsp:val=&quot;00B20FEA&quot;/&gt;&lt;wsp:rsid wsp:val=&quot;00B216EB&quot;/&gt;&lt;wsp:rsid wsp:val=&quot;00B21E78&quot;/&gt;&lt;wsp:rsid wsp:val=&quot;00B226D9&quot;/&gt;&lt;wsp:rsid wsp:val=&quot;00B228C8&quot;/&gt;&lt;wsp:rsid wsp:val=&quot;00B238C8&quot;/&gt;&lt;wsp:rsid wsp:val=&quot;00B23B93&quot;/&gt;&lt;wsp:rsid wsp:val=&quot;00B24CA8&quot;/&gt;&lt;wsp:rsid wsp:val=&quot;00B27040&quot;/&gt;&lt;wsp:rsid wsp:val=&quot;00B274E7&quot;/&gt;&lt;wsp:rsid wsp:val=&quot;00B300A1&quot;/&gt;&lt;wsp:rsid wsp:val=&quot;00B30656&quot;/&gt;&lt;wsp:rsid wsp:val=&quot;00B30A45&quot;/&gt;&lt;wsp:rsid wsp:val=&quot;00B31015&quot;/&gt;&lt;wsp:rsid wsp:val=&quot;00B3162C&quot;/&gt;&lt;wsp:rsid wsp:val=&quot;00B31788&quot;/&gt;&lt;wsp:rsid wsp:val=&quot;00B33FB2&quot;/&gt;&lt;wsp:rsid wsp:val=&quot;00B33FC7&quot;/&gt;&lt;wsp:rsid wsp:val=&quot;00B340B6&quot;/&gt;&lt;wsp:rsid wsp:val=&quot;00B3455D&quot;/&gt;&lt;wsp:rsid wsp:val=&quot;00B35497&quot;/&gt;&lt;wsp:rsid wsp:val=&quot;00B358FE&quot;/&gt;&lt;wsp:rsid wsp:val=&quot;00B36583&quot;/&gt;&lt;wsp:rsid wsp:val=&quot;00B37908&quot;/&gt;&lt;wsp:rsid wsp:val=&quot;00B37B3D&quot;/&gt;&lt;wsp:rsid wsp:val=&quot;00B37CF1&quot;/&gt;&lt;wsp:rsid wsp:val=&quot;00B403DA&quot;/&gt;&lt;wsp:rsid wsp:val=&quot;00B4094A&quot;/&gt;&lt;wsp:rsid wsp:val=&quot;00B40A9A&quot;/&gt;&lt;wsp:rsid wsp:val=&quot;00B40DD2&quot;/&gt;&lt;wsp:rsid wsp:val=&quot;00B4137D&quot;/&gt;&lt;wsp:rsid wsp:val=&quot;00B418DF&quot;/&gt;&lt;wsp:rsid wsp:val=&quot;00B425A7&quot;/&gt;&lt;wsp:rsid wsp:val=&quot;00B427F8&quot;/&gt;&lt;wsp:rsid wsp:val=&quot;00B43B29&quot;/&gt;&lt;wsp:rsid wsp:val=&quot;00B43C47&quot;/&gt;&lt;wsp:rsid wsp:val=&quot;00B447EE&quot;/&gt;&lt;wsp:rsid wsp:val=&quot;00B45CC5&quot;/&gt;&lt;wsp:rsid wsp:val=&quot;00B45D8C&quot;/&gt;&lt;wsp:rsid wsp:val=&quot;00B465DF&quot;/&gt;&lt;wsp:rsid wsp:val=&quot;00B46E5F&quot;/&gt;&lt;wsp:rsid wsp:val=&quot;00B5023D&quot;/&gt;&lt;wsp:rsid wsp:val=&quot;00B51370&quot;/&gt;&lt;wsp:rsid wsp:val=&quot;00B52465&quot;/&gt;&lt;wsp:rsid wsp:val=&quot;00B5283A&quot;/&gt;&lt;wsp:rsid wsp:val=&quot;00B52968&quot;/&gt;&lt;wsp:rsid wsp:val=&quot;00B54ED8&quot;/&gt;&lt;wsp:rsid wsp:val=&quot;00B55194&quot;/&gt;&lt;wsp:rsid wsp:val=&quot;00B55756&quot;/&gt;&lt;wsp:rsid wsp:val=&quot;00B55AE9&quot;/&gt;&lt;wsp:rsid wsp:val=&quot;00B5618E&quot;/&gt;&lt;wsp:rsid wsp:val=&quot;00B5653B&quot;/&gt;&lt;wsp:rsid wsp:val=&quot;00B56AE4&quot;/&gt;&lt;wsp:rsid wsp:val=&quot;00B57E67&quot;/&gt;&lt;wsp:rsid wsp:val=&quot;00B618D3&quot;/&gt;&lt;wsp:rsid wsp:val=&quot;00B61B1F&quot;/&gt;&lt;wsp:rsid wsp:val=&quot;00B621B8&quot;/&gt;&lt;wsp:rsid wsp:val=&quot;00B6246C&quot;/&gt;&lt;wsp:rsid wsp:val=&quot;00B62499&quot;/&gt;&lt;wsp:rsid wsp:val=&quot;00B6281B&quot;/&gt;&lt;wsp:rsid wsp:val=&quot;00B63B6D&quot;/&gt;&lt;wsp:rsid wsp:val=&quot;00B63C15&quot;/&gt;&lt;wsp:rsid wsp:val=&quot;00B63F03&quot;/&gt;&lt;wsp:rsid wsp:val=&quot;00B6473E&quot;/&gt;&lt;wsp:rsid wsp:val=&quot;00B64F51&quot;/&gt;&lt;wsp:rsid wsp:val=&quot;00B664C8&quot;/&gt;&lt;wsp:rsid wsp:val=&quot;00B666FA&quot;/&gt;&lt;wsp:rsid wsp:val=&quot;00B66ED9&quot;/&gt;&lt;wsp:rsid wsp:val=&quot;00B67852&quot;/&gt;&lt;wsp:rsid wsp:val=&quot;00B67FF5&quot;/&gt;&lt;wsp:rsid wsp:val=&quot;00B7030F&quot;/&gt;&lt;wsp:rsid wsp:val=&quot;00B70362&quot;/&gt;&lt;wsp:rsid wsp:val=&quot;00B712D4&quot;/&gt;&lt;wsp:rsid wsp:val=&quot;00B7206C&quot;/&gt;&lt;wsp:rsid wsp:val=&quot;00B721EB&quot;/&gt;&lt;wsp:rsid wsp:val=&quot;00B72437&quot;/&gt;&lt;wsp:rsid wsp:val=&quot;00B724CC&quot;/&gt;&lt;wsp:rsid wsp:val=&quot;00B72A9B&quot;/&gt;&lt;wsp:rsid wsp:val=&quot;00B72D9E&quot;/&gt;&lt;wsp:rsid wsp:val=&quot;00B73188&quot;/&gt;&lt;wsp:rsid wsp:val=&quot;00B735F7&quot;/&gt;&lt;wsp:rsid wsp:val=&quot;00B748C6&quot;/&gt;&lt;wsp:rsid wsp:val=&quot;00B74A74&quot;/&gt;&lt;wsp:rsid wsp:val=&quot;00B74F66&quot;/&gt;&lt;wsp:rsid wsp:val=&quot;00B75DE4&quot;/&gt;&lt;wsp:rsid wsp:val=&quot;00B765D2&quot;/&gt;&lt;wsp:rsid wsp:val=&quot;00B77760&quot;/&gt;&lt;wsp:rsid wsp:val=&quot;00B77797&quot;/&gt;&lt;wsp:rsid wsp:val=&quot;00B77877&quot;/&gt;&lt;wsp:rsid wsp:val=&quot;00B804A2&quot;/&gt;&lt;wsp:rsid wsp:val=&quot;00B80B8E&quot;/&gt;&lt;wsp:rsid wsp:val=&quot;00B82E47&quot;/&gt;&lt;wsp:rsid wsp:val=&quot;00B82F42&quot;/&gt;&lt;wsp:rsid wsp:val=&quot;00B83306&quot;/&gt;&lt;wsp:rsid wsp:val=&quot;00B83DBC&quot;/&gt;&lt;wsp:rsid wsp:val=&quot;00B84101&quot;/&gt;&lt;wsp:rsid wsp:val=&quot;00B8584B&quot;/&gt;&lt;wsp:rsid wsp:val=&quot;00B85ABA&quot;/&gt;&lt;wsp:rsid wsp:val=&quot;00B8730A&quot;/&gt;&lt;wsp:rsid wsp:val=&quot;00B87C6F&quot;/&gt;&lt;wsp:rsid wsp:val=&quot;00B906F1&quot;/&gt;&lt;wsp:rsid wsp:val=&quot;00B90C5A&quot;/&gt;&lt;wsp:rsid wsp:val=&quot;00B911DA&quot;/&gt;&lt;wsp:rsid wsp:val=&quot;00B933E7&quot;/&gt;&lt;wsp:rsid wsp:val=&quot;00B934A8&quot;/&gt;&lt;wsp:rsid wsp:val=&quot;00B93502&quot;/&gt;&lt;wsp:rsid wsp:val=&quot;00B936E3&quot;/&gt;&lt;wsp:rsid wsp:val=&quot;00B94016&quot;/&gt;&lt;wsp:rsid wsp:val=&quot;00B958E2&quot;/&gt;&lt;wsp:rsid wsp:val=&quot;00B95DD2&quot;/&gt;&lt;wsp:rsid wsp:val=&quot;00B96434&quot;/&gt;&lt;wsp:rsid wsp:val=&quot;00B9665F&quot;/&gt;&lt;wsp:rsid wsp:val=&quot;00B96B4D&quot;/&gt;&lt;wsp:rsid wsp:val=&quot;00B972C7&quot;/&gt;&lt;wsp:rsid wsp:val=&quot;00BA1BF4&quot;/&gt;&lt;wsp:rsid wsp:val=&quot;00BA2259&quot;/&gt;&lt;wsp:rsid wsp:val=&quot;00BA5BA3&quot;/&gt;&lt;wsp:rsid wsp:val=&quot;00BA5CF1&quot;/&gt;&lt;wsp:rsid wsp:val=&quot;00BA601B&quot;/&gt;&lt;wsp:rsid wsp:val=&quot;00BA61FA&quot;/&gt;&lt;wsp:rsid wsp:val=&quot;00BA62BE&quot;/&gt;&lt;wsp:rsid wsp:val=&quot;00BA6D41&quot;/&gt;&lt;wsp:rsid wsp:val=&quot;00BA719C&quot;/&gt;&lt;wsp:rsid wsp:val=&quot;00BA7D3F&quot;/&gt;&lt;wsp:rsid wsp:val=&quot;00BB0594&quot;/&gt;&lt;wsp:rsid wsp:val=&quot;00BB066A&quot;/&gt;&lt;wsp:rsid wsp:val=&quot;00BB0FBE&quot;/&gt;&lt;wsp:rsid wsp:val=&quot;00BB2568&quot;/&gt;&lt;wsp:rsid wsp:val=&quot;00BB3443&quot;/&gt;&lt;wsp:rsid wsp:val=&quot;00BB3624&quot;/&gt;&lt;wsp:rsid wsp:val=&quot;00BB3B98&quot;/&gt;&lt;wsp:rsid wsp:val=&quot;00BB3EF9&quot;/&gt;&lt;wsp:rsid wsp:val=&quot;00BB4AD9&quot;/&gt;&lt;wsp:rsid wsp:val=&quot;00BB4C84&quot;/&gt;&lt;wsp:rsid wsp:val=&quot;00BB536C&quot;/&gt;&lt;wsp:rsid wsp:val=&quot;00BB5E83&quot;/&gt;&lt;wsp:rsid wsp:val=&quot;00BB621F&quot;/&gt;&lt;wsp:rsid wsp:val=&quot;00BB6562&quot;/&gt;&lt;wsp:rsid wsp:val=&quot;00BB6701&quot;/&gt;&lt;wsp:rsid wsp:val=&quot;00BB6BB7&quot;/&gt;&lt;wsp:rsid wsp:val=&quot;00BB70DB&quot;/&gt;&lt;wsp:rsid wsp:val=&quot;00BC087C&quot;/&gt;&lt;wsp:rsid wsp:val=&quot;00BC12FA&quot;/&gt;&lt;wsp:rsid wsp:val=&quot;00BC1513&quot;/&gt;&lt;wsp:rsid wsp:val=&quot;00BC1D97&quot;/&gt;&lt;wsp:rsid wsp:val=&quot;00BC270E&quot;/&gt;&lt;wsp:rsid wsp:val=&quot;00BC3920&quot;/&gt;&lt;wsp:rsid wsp:val=&quot;00BC572A&quot;/&gt;&lt;wsp:rsid wsp:val=&quot;00BC5770&quot;/&gt;&lt;wsp:rsid wsp:val=&quot;00BC5D5A&quot;/&gt;&lt;wsp:rsid wsp:val=&quot;00BC7147&quot;/&gt;&lt;wsp:rsid wsp:val=&quot;00BC77FB&quot;/&gt;&lt;wsp:rsid wsp:val=&quot;00BD0E9E&quot;/&gt;&lt;wsp:rsid wsp:val=&quot;00BD212E&quot;/&gt;&lt;wsp:rsid wsp:val=&quot;00BD29A2&quot;/&gt;&lt;wsp:rsid wsp:val=&quot;00BD334D&quot;/&gt;&lt;wsp:rsid wsp:val=&quot;00BD4517&quot;/&gt;&lt;wsp:rsid wsp:val=&quot;00BD50E4&quot;/&gt;&lt;wsp:rsid wsp:val=&quot;00BD55FE&quot;/&gt;&lt;wsp:rsid wsp:val=&quot;00BD56D4&quot;/&gt;&lt;wsp:rsid wsp:val=&quot;00BD5B9B&quot;/&gt;&lt;wsp:rsid wsp:val=&quot;00BD6756&quot;/&gt;&lt;wsp:rsid wsp:val=&quot;00BE1713&quot;/&gt;&lt;wsp:rsid wsp:val=&quot;00BE1E14&quot;/&gt;&lt;wsp:rsid wsp:val=&quot;00BE2149&quot;/&gt;&lt;wsp:rsid wsp:val=&quot;00BE42D2&quot;/&gt;&lt;wsp:rsid wsp:val=&quot;00BE4860&quot;/&gt;&lt;wsp:rsid wsp:val=&quot;00BE49AE&quot;/&gt;&lt;wsp:rsid wsp:val=&quot;00BE6479&quot;/&gt;&lt;wsp:rsid wsp:val=&quot;00BE6520&quot;/&gt;&lt;wsp:rsid wsp:val=&quot;00BE752A&quot;/&gt;&lt;wsp:rsid wsp:val=&quot;00BF01B3&quot;/&gt;&lt;wsp:rsid wsp:val=&quot;00BF0592&quot;/&gt;&lt;wsp:rsid wsp:val=&quot;00BF079F&quot;/&gt;&lt;wsp:rsid wsp:val=&quot;00BF1112&quot;/&gt;&lt;wsp:rsid wsp:val=&quot;00BF139C&quot;/&gt;&lt;wsp:rsid wsp:val=&quot;00BF1542&quot;/&gt;&lt;wsp:rsid wsp:val=&quot;00BF3285&quot;/&gt;&lt;wsp:rsid wsp:val=&quot;00BF35BA&quot;/&gt;&lt;wsp:rsid wsp:val=&quot;00BF3808&quot;/&gt;&lt;wsp:rsid wsp:val=&quot;00BF48B1&quot;/&gt;&lt;wsp:rsid wsp:val=&quot;00BF4A6D&quot;/&gt;&lt;wsp:rsid wsp:val=&quot;00BF5151&quot;/&gt;&lt;wsp:rsid wsp:val=&quot;00BF6F42&quot;/&gt;&lt;wsp:rsid wsp:val=&quot;00BF7A62&quot;/&gt;&lt;wsp:rsid wsp:val=&quot;00C010A7&quot;/&gt;&lt;wsp:rsid wsp:val=&quot;00C02216&quot;/&gt;&lt;wsp:rsid wsp:val=&quot;00C02615&quot;/&gt;&lt;wsp:rsid wsp:val=&quot;00C02BC0&quot;/&gt;&lt;wsp:rsid wsp:val=&quot;00C03FBA&quot;/&gt;&lt;wsp:rsid wsp:val=&quot;00C04194&quot;/&gt;&lt;wsp:rsid wsp:val=&quot;00C04322&quot;/&gt;&lt;wsp:rsid wsp:val=&quot;00C0434B&quot;/&gt;&lt;wsp:rsid wsp:val=&quot;00C077FC&quot;/&gt;&lt;wsp:rsid wsp:val=&quot;00C12C0C&quot;/&gt;&lt;wsp:rsid wsp:val=&quot;00C12E16&quot;/&gt;&lt;wsp:rsid wsp:val=&quot;00C167D7&quot;/&gt;&lt;wsp:rsid wsp:val=&quot;00C170A7&quot;/&gt;&lt;wsp:rsid wsp:val=&quot;00C1726F&quot;/&gt;&lt;wsp:rsid wsp:val=&quot;00C172E0&quot;/&gt;&lt;wsp:rsid wsp:val=&quot;00C173E7&quot;/&gt;&lt;wsp:rsid wsp:val=&quot;00C17783&quot;/&gt;&lt;wsp:rsid wsp:val=&quot;00C200EF&quot;/&gt;&lt;wsp:rsid wsp:val=&quot;00C21126&quot;/&gt;&lt;wsp:rsid wsp:val=&quot;00C2146D&quot;/&gt;&lt;wsp:rsid wsp:val=&quot;00C217BA&quot;/&gt;&lt;wsp:rsid wsp:val=&quot;00C2301E&quot;/&gt;&lt;wsp:rsid wsp:val=&quot;00C2317E&quot;/&gt;&lt;wsp:rsid wsp:val=&quot;00C24405&quot;/&gt;&lt;wsp:rsid wsp:val=&quot;00C25311&quot;/&gt;&lt;wsp:rsid wsp:val=&quot;00C25BDF&quot;/&gt;&lt;wsp:rsid wsp:val=&quot;00C25F23&quot;/&gt;&lt;wsp:rsid wsp:val=&quot;00C264A5&quot;/&gt;&lt;wsp:rsid wsp:val=&quot;00C2699A&quot;/&gt;&lt;wsp:rsid wsp:val=&quot;00C2733D&quot;/&gt;&lt;wsp:rsid wsp:val=&quot;00C31133&quot;/&gt;&lt;wsp:rsid wsp:val=&quot;00C312DC&quot;/&gt;&lt;wsp:rsid wsp:val=&quot;00C3210D&quot;/&gt;&lt;wsp:rsid wsp:val=&quot;00C32A4F&quot;/&gt;&lt;wsp:rsid wsp:val=&quot;00C33E13&quot;/&gt;&lt;wsp:rsid wsp:val=&quot;00C3492F&quot;/&gt;&lt;wsp:rsid wsp:val=&quot;00C362DB&quot;/&gt;&lt;wsp:rsid wsp:val=&quot;00C36615&quot;/&gt;&lt;wsp:rsid wsp:val=&quot;00C366F7&quot;/&gt;&lt;wsp:rsid wsp:val=&quot;00C368EE&quot;/&gt;&lt;wsp:rsid wsp:val=&quot;00C379AC&quot;/&gt;&lt;wsp:rsid wsp:val=&quot;00C40A45&quot;/&gt;&lt;wsp:rsid wsp:val=&quot;00C40AC4&quot;/&gt;&lt;wsp:rsid wsp:val=&quot;00C40ADC&quot;/&gt;&lt;wsp:rsid wsp:val=&quot;00C42537&quot;/&gt;&lt;wsp:rsid wsp:val=&quot;00C42C38&quot;/&gt;&lt;wsp:rsid wsp:val=&quot;00C43176&quot;/&gt;&lt;wsp:rsid wsp:val=&quot;00C43B4C&quot;/&gt;&lt;wsp:rsid wsp:val=&quot;00C445B8&quot;/&gt;&lt;wsp:rsid wsp:val=&quot;00C44623&quot;/&gt;&lt;wsp:rsid wsp:val=&quot;00C44629&quot;/&gt;&lt;wsp:rsid wsp:val=&quot;00C44E85&quot;/&gt;&lt;wsp:rsid wsp:val=&quot;00C45CFE&quot;/&gt;&lt;wsp:rsid wsp:val=&quot;00C46032&quot;/&gt;&lt;wsp:rsid wsp:val=&quot;00C4622B&quot;/&gt;&lt;wsp:rsid wsp:val=&quot;00C4694E&quot;/&gt;&lt;wsp:rsid wsp:val=&quot;00C46D69&quot;/&gt;&lt;wsp:rsid wsp:val=&quot;00C509BA&quot;/&gt;&lt;wsp:rsid wsp:val=&quot;00C50BAD&quot;/&gt;&lt;wsp:rsid wsp:val=&quot;00C51390&quot;/&gt;&lt;wsp:rsid wsp:val=&quot;00C51B6C&quot;/&gt;&lt;wsp:rsid wsp:val=&quot;00C5248C&quot;/&gt;&lt;wsp:rsid wsp:val=&quot;00C5305D&quot;/&gt;&lt;wsp:rsid wsp:val=&quot;00C54634&quot;/&gt;&lt;wsp:rsid wsp:val=&quot;00C548D1&quot;/&gt;&lt;wsp:rsid wsp:val=&quot;00C54D57&quot;/&gt;&lt;wsp:rsid wsp:val=&quot;00C5552F&quot;/&gt;&lt;wsp:rsid wsp:val=&quot;00C556B0&quot;/&gt;&lt;wsp:rsid wsp:val=&quot;00C55EB0&quot;/&gt;&lt;wsp:rsid wsp:val=&quot;00C60DBB&quot;/&gt;&lt;wsp:rsid wsp:val=&quot;00C61793&quot;/&gt;&lt;wsp:rsid wsp:val=&quot;00C63CD2&quot;/&gt;&lt;wsp:rsid wsp:val=&quot;00C64070&quot;/&gt;&lt;wsp:rsid wsp:val=&quot;00C65BFC&quot;/&gt;&lt;wsp:rsid wsp:val=&quot;00C6662B&quot;/&gt;&lt;wsp:rsid wsp:val=&quot;00C66A29&quot;/&gt;&lt;wsp:rsid wsp:val=&quot;00C67E81&quot;/&gt;&lt;wsp:rsid wsp:val=&quot;00C709EA&quot;/&gt;&lt;wsp:rsid wsp:val=&quot;00C7127E&quot;/&gt;&lt;wsp:rsid wsp:val=&quot;00C72CCD&quot;/&gt;&lt;wsp:rsid wsp:val=&quot;00C72E81&quot;/&gt;&lt;wsp:rsid wsp:val=&quot;00C73227&quot;/&gt;&lt;wsp:rsid wsp:val=&quot;00C73570&quot;/&gt;&lt;wsp:rsid wsp:val=&quot;00C73F45&quot;/&gt;&lt;wsp:rsid wsp:val=&quot;00C75685&quot;/&gt;&lt;wsp:rsid wsp:val=&quot;00C7603D&quot;/&gt;&lt;wsp:rsid wsp:val=&quot;00C7661B&quot;/&gt;&lt;wsp:rsid wsp:val=&quot;00C77D8E&quot;/&gt;&lt;wsp:rsid wsp:val=&quot;00C8149C&quot;/&gt;&lt;wsp:rsid wsp:val=&quot;00C848A1&quot;/&gt;&lt;wsp:rsid wsp:val=&quot;00C854D6&quot;/&gt;&lt;wsp:rsid wsp:val=&quot;00C8568F&quot;/&gt;&lt;wsp:rsid wsp:val=&quot;00C87FCF&quot;/&gt;&lt;wsp:rsid wsp:val=&quot;00C91024&quot;/&gt;&lt;wsp:rsid wsp:val=&quot;00C9164D&quot;/&gt;&lt;wsp:rsid wsp:val=&quot;00C91B2A&quot;/&gt;&lt;wsp:rsid wsp:val=&quot;00C91CFC&quot;/&gt;&lt;wsp:rsid wsp:val=&quot;00C92671&quot;/&gt;&lt;wsp:rsid wsp:val=&quot;00C93811&quot;/&gt;&lt;wsp:rsid wsp:val=&quot;00C93944&quot;/&gt;&lt;wsp:rsid wsp:val=&quot;00C94789&quot;/&gt;&lt;wsp:rsid wsp:val=&quot;00C94BFF&quot;/&gt;&lt;wsp:rsid wsp:val=&quot;00C953FE&quot;/&gt;&lt;wsp:rsid wsp:val=&quot;00C95F01&quot;/&gt;&lt;wsp:rsid wsp:val=&quot;00C96237&quot;/&gt;&lt;wsp:rsid wsp:val=&quot;00C96F8E&quot;/&gt;&lt;wsp:rsid wsp:val=&quot;00CA01C4&quot;/&gt;&lt;wsp:rsid wsp:val=&quot;00CA1123&quot;/&gt;&lt;wsp:rsid wsp:val=&quot;00CA3044&quot;/&gt;&lt;wsp:rsid wsp:val=&quot;00CA394E&quot;/&gt;&lt;wsp:rsid wsp:val=&quot;00CA44CB&quot;/&gt;&lt;wsp:rsid wsp:val=&quot;00CA4881&quot;/&gt;&lt;wsp:rsid wsp:val=&quot;00CA4945&quot;/&gt;&lt;wsp:rsid wsp:val=&quot;00CA4D4D&quot;/&gt;&lt;wsp:rsid wsp:val=&quot;00CB0119&quot;/&gt;&lt;wsp:rsid wsp:val=&quot;00CB0F3A&quot;/&gt;&lt;wsp:rsid wsp:val=&quot;00CB107E&quot;/&gt;&lt;wsp:rsid wsp:val=&quot;00CB12CE&quot;/&gt;&lt;wsp:rsid wsp:val=&quot;00CB1F59&quot;/&gt;&lt;wsp:rsid wsp:val=&quot;00CB2B07&quot;/&gt;&lt;wsp:rsid wsp:val=&quot;00CB2D39&quot;/&gt;&lt;wsp:rsid wsp:val=&quot;00CB4DF3&quot;/&gt;&lt;wsp:rsid wsp:val=&quot;00CB4E09&quot;/&gt;&lt;wsp:rsid wsp:val=&quot;00CB5CBC&quot;/&gt;&lt;wsp:rsid wsp:val=&quot;00CB6205&quot;/&gt;&lt;wsp:rsid wsp:val=&quot;00CB7119&quot;/&gt;&lt;wsp:rsid wsp:val=&quot;00CB7508&quot;/&gt;&lt;wsp:rsid wsp:val=&quot;00CB7F10&quot;/&gt;&lt;wsp:rsid wsp:val=&quot;00CC00C3&quot;/&gt;&lt;wsp:rsid wsp:val=&quot;00CC0800&quot;/&gt;&lt;wsp:rsid wsp:val=&quot;00CC0F8A&quot;/&gt;&lt;wsp:rsid wsp:val=&quot;00CC20FD&quot;/&gt;&lt;wsp:rsid wsp:val=&quot;00CC215D&quot;/&gt;&lt;wsp:rsid wsp:val=&quot;00CC2198&quot;/&gt;&lt;wsp:rsid wsp:val=&quot;00CC32CC&quot;/&gt;&lt;wsp:rsid wsp:val=&quot;00CC4DCF&quot;/&gt;&lt;wsp:rsid wsp:val=&quot;00CC6D7A&quot;/&gt;&lt;wsp:rsid wsp:val=&quot;00CD0F57&quot;/&gt;&lt;wsp:rsid wsp:val=&quot;00CD1486&quot;/&gt;&lt;wsp:rsid wsp:val=&quot;00CD1753&quot;/&gt;&lt;wsp:rsid wsp:val=&quot;00CD1893&quot;/&gt;&lt;wsp:rsid wsp:val=&quot;00CD26F1&quot;/&gt;&lt;wsp:rsid wsp:val=&quot;00CD3FD3&quot;/&gt;&lt;wsp:rsid wsp:val=&quot;00CD47D6&quot;/&gt;&lt;wsp:rsid wsp:val=&quot;00CD4A69&quot;/&gt;&lt;wsp:rsid wsp:val=&quot;00CD4C14&quot;/&gt;&lt;wsp:rsid wsp:val=&quot;00CD5BFA&quot;/&gt;&lt;wsp:rsid wsp:val=&quot;00CD5DA7&quot;/&gt;&lt;wsp:rsid wsp:val=&quot;00CD693F&quot;/&gt;&lt;wsp:rsid wsp:val=&quot;00CD78A7&quot;/&gt;&lt;wsp:rsid wsp:val=&quot;00CD7C42&quot;/&gt;&lt;wsp:rsid wsp:val=&quot;00CE2B2A&quot;/&gt;&lt;wsp:rsid wsp:val=&quot;00CE2C93&quot;/&gt;&lt;wsp:rsid wsp:val=&quot;00CE3288&quot;/&gt;&lt;wsp:rsid wsp:val=&quot;00CE421C&quot;/&gt;&lt;wsp:rsid wsp:val=&quot;00CE4E25&quot;/&gt;&lt;wsp:rsid wsp:val=&quot;00CE6778&quot;/&gt;&lt;wsp:rsid wsp:val=&quot;00CF0442&quot;/&gt;&lt;wsp:rsid wsp:val=&quot;00CF0BD9&quot;/&gt;&lt;wsp:rsid wsp:val=&quot;00CF2118&quot;/&gt;&lt;wsp:rsid wsp:val=&quot;00CF5705&quot;/&gt;&lt;wsp:rsid wsp:val=&quot;00CF7185&quot;/&gt;&lt;wsp:rsid wsp:val=&quot;00CF7B97&quot;/&gt;&lt;wsp:rsid wsp:val=&quot;00D00882&quot;/&gt;&lt;wsp:rsid wsp:val=&quot;00D01340&quot;/&gt;&lt;wsp:rsid wsp:val=&quot;00D026A7&quot;/&gt;&lt;wsp:rsid wsp:val=&quot;00D02B60&quot;/&gt;&lt;wsp:rsid wsp:val=&quot;00D037FE&quot;/&gt;&lt;wsp:rsid wsp:val=&quot;00D0391F&quot;/&gt;&lt;wsp:rsid wsp:val=&quot;00D03B1E&quot;/&gt;&lt;wsp:rsid wsp:val=&quot;00D0516C&quot;/&gt;&lt;wsp:rsid wsp:val=&quot;00D059D7&quot;/&gt;&lt;wsp:rsid wsp:val=&quot;00D065EC&quot;/&gt;&lt;wsp:rsid wsp:val=&quot;00D06729&quot;/&gt;&lt;wsp:rsid wsp:val=&quot;00D06EA1&quot;/&gt;&lt;wsp:rsid wsp:val=&quot;00D070E9&quot;/&gt;&lt;wsp:rsid wsp:val=&quot;00D0722E&quot;/&gt;&lt;wsp:rsid wsp:val=&quot;00D07234&quot;/&gt;&lt;wsp:rsid wsp:val=&quot;00D07883&quot;/&gt;&lt;wsp:rsid wsp:val=&quot;00D11058&quot;/&gt;&lt;wsp:rsid wsp:val=&quot;00D11147&quot;/&gt;&lt;wsp:rsid wsp:val=&quot;00D13FE3&quot;/&gt;&lt;wsp:rsid wsp:val=&quot;00D14488&quot;/&gt;&lt;wsp:rsid wsp:val=&quot;00D144B0&quot;/&gt;&lt;wsp:rsid wsp:val=&quot;00D1518E&quot;/&gt;&lt;wsp:rsid wsp:val=&quot;00D15223&quot;/&gt;&lt;wsp:rsid wsp:val=&quot;00D1570F&quot;/&gt;&lt;wsp:rsid wsp:val=&quot;00D15E10&quot;/&gt;&lt;wsp:rsid wsp:val=&quot;00D16D98&quot;/&gt;&lt;wsp:rsid wsp:val=&quot;00D17DC6&quot;/&gt;&lt;wsp:rsid wsp:val=&quot;00D215E8&quot;/&gt;&lt;wsp:rsid wsp:val=&quot;00D2365F&quot;/&gt;&lt;wsp:rsid wsp:val=&quot;00D23A49&quot;/&gt;&lt;wsp:rsid wsp:val=&quot;00D23F4B&quot;/&gt;&lt;wsp:rsid wsp:val=&quot;00D24452&quot;/&gt;&lt;wsp:rsid wsp:val=&quot;00D2487C&quot;/&gt;&lt;wsp:rsid wsp:val=&quot;00D25BE1&quot;/&gt;&lt;wsp:rsid wsp:val=&quot;00D27B39&quot;/&gt;&lt;wsp:rsid wsp:val=&quot;00D27E82&quot;/&gt;&lt;wsp:rsid wsp:val=&quot;00D31D9E&quot;/&gt;&lt;wsp:rsid wsp:val=&quot;00D32048&quot;/&gt;&lt;wsp:rsid wsp:val=&quot;00D32763&quot;/&gt;&lt;wsp:rsid wsp:val=&quot;00D33EEB&quot;/&gt;&lt;wsp:rsid wsp:val=&quot;00D34541&quot;/&gt;&lt;wsp:rsid wsp:val=&quot;00D362B3&quot;/&gt;&lt;wsp:rsid wsp:val=&quot;00D36A1F&quot;/&gt;&lt;wsp:rsid wsp:val=&quot;00D37485&quot;/&gt;&lt;wsp:rsid wsp:val=&quot;00D4101A&quot;/&gt;&lt;wsp:rsid wsp:val=&quot;00D41D52&quot;/&gt;&lt;wsp:rsid wsp:val=&quot;00D42A9C&quot;/&gt;&lt;wsp:rsid wsp:val=&quot;00D43356&quot;/&gt;&lt;wsp:rsid wsp:val=&quot;00D44783&quot;/&gt;&lt;wsp:rsid wsp:val=&quot;00D44A39&quot;/&gt;&lt;wsp:rsid wsp:val=&quot;00D455F8&quot;/&gt;&lt;wsp:rsid wsp:val=&quot;00D469D8&quot;/&gt;&lt;wsp:rsid wsp:val=&quot;00D46A31&quot;/&gt;&lt;wsp:rsid wsp:val=&quot;00D46F12&quot;/&gt;&lt;wsp:rsid wsp:val=&quot;00D47D2A&quot;/&gt;&lt;wsp:rsid wsp:val=&quot;00D47F91&quot;/&gt;&lt;wsp:rsid wsp:val=&quot;00D52727&quot;/&gt;&lt;wsp:rsid wsp:val=&quot;00D52D7C&quot;/&gt;&lt;wsp:rsid wsp:val=&quot;00D535AA&quot;/&gt;&lt;wsp:rsid wsp:val=&quot;00D53DEC&quot;/&gt;&lt;wsp:rsid wsp:val=&quot;00D5560F&quot;/&gt;&lt;wsp:rsid wsp:val=&quot;00D55CEB&quot;/&gt;&lt;wsp:rsid wsp:val=&quot;00D5700C&quot;/&gt;&lt;wsp:rsid wsp:val=&quot;00D573E2&quot;/&gt;&lt;wsp:rsid wsp:val=&quot;00D61FB6&quot;/&gt;&lt;wsp:rsid wsp:val=&quot;00D6290E&quot;/&gt;&lt;wsp:rsid wsp:val=&quot;00D63CA9&quot;/&gt;&lt;wsp:rsid wsp:val=&quot;00D6499F&quot;/&gt;&lt;wsp:rsid wsp:val=&quot;00D64B83&quot;/&gt;&lt;wsp:rsid wsp:val=&quot;00D64EBC&quot;/&gt;&lt;wsp:rsid wsp:val=&quot;00D6660A&quot;/&gt;&lt;wsp:rsid wsp:val=&quot;00D672D9&quot;/&gt;&lt;wsp:rsid wsp:val=&quot;00D72A9E&quot;/&gt;&lt;wsp:rsid wsp:val=&quot;00D7340A&quot;/&gt;&lt;wsp:rsid wsp:val=&quot;00D7376C&quot;/&gt;&lt;wsp:rsid wsp:val=&quot;00D76730&quot;/&gt;&lt;wsp:rsid wsp:val=&quot;00D767C0&quot;/&gt;&lt;wsp:rsid wsp:val=&quot;00D80240&quot;/&gt;&lt;wsp:rsid wsp:val=&quot;00D8030C&quot;/&gt;&lt;wsp:rsid wsp:val=&quot;00D814BE&quot;/&gt;&lt;wsp:rsid wsp:val=&quot;00D83886&quot;/&gt;&lt;wsp:rsid wsp:val=&quot;00D848C7&quot;/&gt;&lt;wsp:rsid wsp:val=&quot;00D850C6&quot;/&gt;&lt;wsp:rsid wsp:val=&quot;00D868B7&quot;/&gt;&lt;wsp:rsid wsp:val=&quot;00D9380C&quot;/&gt;&lt;wsp:rsid wsp:val=&quot;00D9387A&quot;/&gt;&lt;wsp:rsid wsp:val=&quot;00D93BD0&quot;/&gt;&lt;wsp:rsid wsp:val=&quot;00D94925&quot;/&gt;&lt;wsp:rsid wsp:val=&quot;00D95415&quot;/&gt;&lt;wsp:rsid wsp:val=&quot;00D95AD6&quot;/&gt;&lt;wsp:rsid wsp:val=&quot;00D963A8&quot;/&gt;&lt;wsp:rsid wsp:val=&quot;00D9664D&quot;/&gt;&lt;wsp:rsid wsp:val=&quot;00D96C67&quot;/&gt;&lt;wsp:rsid wsp:val=&quot;00D9740D&quot;/&gt;&lt;wsp:rsid wsp:val=&quot;00D974E7&quot;/&gt;&lt;wsp:rsid wsp:val=&quot;00D9756E&quot;/&gt;&lt;wsp:rsid wsp:val=&quot;00DA0342&quot;/&gt;&lt;wsp:rsid wsp:val=&quot;00DA0B1D&quot;/&gt;&lt;wsp:rsid wsp:val=&quot;00DA1A9E&quot;/&gt;&lt;wsp:rsid wsp:val=&quot;00DA1CBE&quot;/&gt;&lt;wsp:rsid wsp:val=&quot;00DA1CC2&quot;/&gt;&lt;wsp:rsid wsp:val=&quot;00DA2E26&quot;/&gt;&lt;wsp:rsid wsp:val=&quot;00DA43B3&quot;/&gt;&lt;wsp:rsid wsp:val=&quot;00DA4651&quot;/&gt;&lt;wsp:rsid wsp:val=&quot;00DA49AE&quot;/&gt;&lt;wsp:rsid wsp:val=&quot;00DA4A90&quot;/&gt;&lt;wsp:rsid wsp:val=&quot;00DA4BF6&quot;/&gt;&lt;wsp:rsid wsp:val=&quot;00DA53F3&quot;/&gt;&lt;wsp:rsid wsp:val=&quot;00DA5E8D&quot;/&gt;&lt;wsp:rsid wsp:val=&quot;00DA5F15&quot;/&gt;&lt;wsp:rsid wsp:val=&quot;00DB04E3&quot;/&gt;&lt;wsp:rsid wsp:val=&quot;00DB0F25&quot;/&gt;&lt;wsp:rsid wsp:val=&quot;00DB3844&quot;/&gt;&lt;wsp:rsid wsp:val=&quot;00DB395C&quot;/&gt;&lt;wsp:rsid wsp:val=&quot;00DB4DD8&quot;/&gt;&lt;wsp:rsid wsp:val=&quot;00DB52F8&quot;/&gt;&lt;wsp:rsid wsp:val=&quot;00DB5F6E&quot;/&gt;&lt;wsp:rsid wsp:val=&quot;00DB6351&quot;/&gt;&lt;wsp:rsid wsp:val=&quot;00DB6986&quot;/&gt;&lt;wsp:rsid wsp:val=&quot;00DB6EBB&quot;/&gt;&lt;wsp:rsid wsp:val=&quot;00DB7A0A&quot;/&gt;&lt;wsp:rsid wsp:val=&quot;00DC0EE2&quot;/&gt;&lt;wsp:rsid wsp:val=&quot;00DC10DF&quot;/&gt;&lt;wsp:rsid wsp:val=&quot;00DC2412&quot;/&gt;&lt;wsp:rsid wsp:val=&quot;00DC312C&quot;/&gt;&lt;wsp:rsid wsp:val=&quot;00DC3487&quot;/&gt;&lt;wsp:rsid wsp:val=&quot;00DC5610&quot;/&gt;&lt;wsp:rsid wsp:val=&quot;00DC5BE1&quot;/&gt;&lt;wsp:rsid wsp:val=&quot;00DC5E8C&quot;/&gt;&lt;wsp:rsid wsp:val=&quot;00DC73F8&quot;/&gt;&lt;wsp:rsid wsp:val=&quot;00DC75C9&quot;/&gt;&lt;wsp:rsid wsp:val=&quot;00DC78B6&quot;/&gt;&lt;wsp:rsid wsp:val=&quot;00DD1234&quot;/&gt;&lt;wsp:rsid wsp:val=&quot;00DD16C8&quot;/&gt;&lt;wsp:rsid wsp:val=&quot;00DD1F35&quot;/&gt;&lt;wsp:rsid wsp:val=&quot;00DD2160&quot;/&gt;&lt;wsp:rsid wsp:val=&quot;00DD2208&quot;/&gt;&lt;wsp:rsid wsp:val=&quot;00DD2D14&quot;/&gt;&lt;wsp:rsid wsp:val=&quot;00DD2D1A&quot;/&gt;&lt;wsp:rsid wsp:val=&quot;00DD30D9&quot;/&gt;&lt;wsp:rsid wsp:val=&quot;00DD3915&quot;/&gt;&lt;wsp:rsid wsp:val=&quot;00DD3D5D&quot;/&gt;&lt;wsp:rsid wsp:val=&quot;00DD4389&quot;/&gt;&lt;wsp:rsid wsp:val=&quot;00DD492C&quot;/&gt;&lt;wsp:rsid wsp:val=&quot;00DD4B80&quot;/&gt;&lt;wsp:rsid wsp:val=&quot;00DD6144&quot;/&gt;&lt;wsp:rsid wsp:val=&quot;00DD6D40&quot;/&gt;&lt;wsp:rsid wsp:val=&quot;00DE0EE5&quot;/&gt;&lt;wsp:rsid wsp:val=&quot;00DE40D1&quot;/&gt;&lt;wsp:rsid wsp:val=&quot;00DE5677&quot;/&gt;&lt;wsp:rsid wsp:val=&quot;00DE5E91&quot;/&gt;&lt;wsp:rsid wsp:val=&quot;00DE620C&quot;/&gt;&lt;wsp:rsid wsp:val=&quot;00DE7A78&quot;/&gt;&lt;wsp:rsid wsp:val=&quot;00DF0154&quot;/&gt;&lt;wsp:rsid wsp:val=&quot;00DF0868&quot;/&gt;&lt;wsp:rsid wsp:val=&quot;00DF0C3E&quot;/&gt;&lt;wsp:rsid wsp:val=&quot;00DF0DB8&quot;/&gt;&lt;wsp:rsid wsp:val=&quot;00DF181F&quot;/&gt;&lt;wsp:rsid wsp:val=&quot;00DF26A9&quot;/&gt;&lt;wsp:rsid wsp:val=&quot;00DF2C42&quot;/&gt;&lt;wsp:rsid wsp:val=&quot;00DF2CCD&quot;/&gt;&lt;wsp:rsid wsp:val=&quot;00DF3AEF&quot;/&gt;&lt;wsp:rsid wsp:val=&quot;00DF3D4F&quot;/&gt;&lt;wsp:rsid wsp:val=&quot;00DF42DB&quot;/&gt;&lt;wsp:rsid wsp:val=&quot;00DF43E5&quot;/&gt;&lt;wsp:rsid wsp:val=&quot;00DF4C54&quot;/&gt;&lt;wsp:rsid wsp:val=&quot;00DF64E4&quot;/&gt;&lt;wsp:rsid wsp:val=&quot;00DF6D08&quot;/&gt;&lt;wsp:rsid wsp:val=&quot;00DF6F03&quot;/&gt;&lt;wsp:rsid wsp:val=&quot;00DF78D2&quot;/&gt;&lt;wsp:rsid wsp:val=&quot;00E00771&quot;/&gt;&lt;wsp:rsid wsp:val=&quot;00E00F96&quot;/&gt;&lt;wsp:rsid wsp:val=&quot;00E0204B&quot;/&gt;&lt;wsp:rsid wsp:val=&quot;00E02A5D&quot;/&gt;&lt;wsp:rsid wsp:val=&quot;00E041F4&quot;/&gt;&lt;wsp:rsid wsp:val=&quot;00E04D43&quot;/&gt;&lt;wsp:rsid wsp:val=&quot;00E05837&quot;/&gt;&lt;wsp:rsid wsp:val=&quot;00E07CC0&quot;/&gt;&lt;wsp:rsid wsp:val=&quot;00E07D76&quot;/&gt;&lt;wsp:rsid wsp:val=&quot;00E07F3D&quot;/&gt;&lt;wsp:rsid wsp:val=&quot;00E10CA9&quot;/&gt;&lt;wsp:rsid wsp:val=&quot;00E10FC9&quot;/&gt;&lt;wsp:rsid wsp:val=&quot;00E113E1&quot;/&gt;&lt;wsp:rsid wsp:val=&quot;00E12037&quot;/&gt;&lt;wsp:rsid wsp:val=&quot;00E1297B&quot;/&gt;&lt;wsp:rsid wsp:val=&quot;00E12A19&quot;/&gt;&lt;wsp:rsid wsp:val=&quot;00E12FFD&quot;/&gt;&lt;wsp:rsid wsp:val=&quot;00E13002&quot;/&gt;&lt;wsp:rsid wsp:val=&quot;00E13947&quot;/&gt;&lt;wsp:rsid wsp:val=&quot;00E13FCC&quot;/&gt;&lt;wsp:rsid wsp:val=&quot;00E15096&quot;/&gt;&lt;wsp:rsid wsp:val=&quot;00E17F98&quot;/&gt;&lt;wsp:rsid wsp:val=&quot;00E205F1&quot;/&gt;&lt;wsp:rsid wsp:val=&quot;00E21674&quot;/&gt;&lt;wsp:rsid wsp:val=&quot;00E22675&quot;/&gt;&lt;wsp:rsid wsp:val=&quot;00E22B32&quot;/&gt;&lt;wsp:rsid wsp:val=&quot;00E22DE5&quot;/&gt;&lt;wsp:rsid wsp:val=&quot;00E23414&quot;/&gt;&lt;wsp:rsid wsp:val=&quot;00E239DC&quot;/&gt;&lt;wsp:rsid wsp:val=&quot;00E23C9C&quot;/&gt;&lt;wsp:rsid wsp:val=&quot;00E24457&quot;/&gt;&lt;wsp:rsid wsp:val=&quot;00E2474E&quot;/&gt;&lt;wsp:rsid wsp:val=&quot;00E252CD&quot;/&gt;&lt;wsp:rsid wsp:val=&quot;00E253DD&quot;/&gt;&lt;wsp:rsid wsp:val=&quot;00E25408&quot;/&gt;&lt;wsp:rsid wsp:val=&quot;00E25A86&quot;/&gt;&lt;wsp:rsid wsp:val=&quot;00E25BF9&quot;/&gt;&lt;wsp:rsid wsp:val=&quot;00E269D3&quot;/&gt;&lt;wsp:rsid wsp:val=&quot;00E27221&quot;/&gt;&lt;wsp:rsid wsp:val=&quot;00E312BB&quot;/&gt;&lt;wsp:rsid wsp:val=&quot;00E3227B&quot;/&gt;&lt;wsp:rsid wsp:val=&quot;00E325D7&quot;/&gt;&lt;wsp:rsid wsp:val=&quot;00E327AB&quot;/&gt;&lt;wsp:rsid wsp:val=&quot;00E32BA4&quot;/&gt;&lt;wsp:rsid wsp:val=&quot;00E3330C&quot;/&gt;&lt;wsp:rsid wsp:val=&quot;00E33801&quot;/&gt;&lt;wsp:rsid wsp:val=&quot;00E33ADD&quot;/&gt;&lt;wsp:rsid wsp:val=&quot;00E33EAF&quot;/&gt;&lt;wsp:rsid wsp:val=&quot;00E36BE0&quot;/&gt;&lt;wsp:rsid wsp:val=&quot;00E40B47&quot;/&gt;&lt;wsp:rsid wsp:val=&quot;00E411FD&quot;/&gt;&lt;wsp:rsid wsp:val=&quot;00E41A09&quot;/&gt;&lt;wsp:rsid wsp:val=&quot;00E422C7&quot;/&gt;&lt;wsp:rsid wsp:val=&quot;00E4280E&quot;/&gt;&lt;wsp:rsid wsp:val=&quot;00E42E98&quot;/&gt;&lt;wsp:rsid wsp:val=&quot;00E43EB4&quot;/&gt;&lt;wsp:rsid wsp:val=&quot;00E4580E&quot;/&gt;&lt;wsp:rsid wsp:val=&quot;00E468CF&quot;/&gt;&lt;wsp:rsid wsp:val=&quot;00E512D4&quot;/&gt;&lt;wsp:rsid wsp:val=&quot;00E520B5&quot;/&gt;&lt;wsp:rsid wsp:val=&quot;00E5215C&quot;/&gt;&lt;wsp:rsid wsp:val=&quot;00E521D1&quot;/&gt;&lt;wsp:rsid wsp:val=&quot;00E5237A&quot;/&gt;&lt;wsp:rsid wsp:val=&quot;00E523D3&quot;/&gt;&lt;wsp:rsid wsp:val=&quot;00E52801&quot;/&gt;&lt;wsp:rsid wsp:val=&quot;00E52C8F&quot;/&gt;&lt;wsp:rsid wsp:val=&quot;00E5303A&quot;/&gt;&lt;wsp:rsid wsp:val=&quot;00E534A5&quot;/&gt;&lt;wsp:rsid wsp:val=&quot;00E534E0&quot;/&gt;&lt;wsp:rsid wsp:val=&quot;00E535F2&quot;/&gt;&lt;wsp:rsid wsp:val=&quot;00E54272&quot;/&gt;&lt;wsp:rsid wsp:val=&quot;00E543D2&quot;/&gt;&lt;wsp:rsid wsp:val=&quot;00E5490C&quot;/&gt;&lt;wsp:rsid wsp:val=&quot;00E56410&quot;/&gt;&lt;wsp:rsid wsp:val=&quot;00E5693D&quot;/&gt;&lt;wsp:rsid wsp:val=&quot;00E57054&quot;/&gt;&lt;wsp:rsid wsp:val=&quot;00E571B6&quot;/&gt;&lt;wsp:rsid wsp:val=&quot;00E5797B&quot;/&gt;&lt;wsp:rsid wsp:val=&quot;00E579FE&quot;/&gt;&lt;wsp:rsid wsp:val=&quot;00E60768&quot;/&gt;&lt;wsp:rsid wsp:val=&quot;00E608C6&quot;/&gt;&lt;wsp:rsid wsp:val=&quot;00E609DE&quot;/&gt;&lt;wsp:rsid wsp:val=&quot;00E60C48&quot;/&gt;&lt;wsp:rsid wsp:val=&quot;00E6262D&quot;/&gt;&lt;wsp:rsid wsp:val=&quot;00E6295B&quot;/&gt;&lt;wsp:rsid wsp:val=&quot;00E63360&quot;/&gt;&lt;wsp:rsid wsp:val=&quot;00E6357A&quot;/&gt;&lt;wsp:rsid wsp:val=&quot;00E647F1&quot;/&gt;&lt;wsp:rsid wsp:val=&quot;00E65A80&quot;/&gt;&lt;wsp:rsid wsp:val=&quot;00E661CD&quot;/&gt;&lt;wsp:rsid wsp:val=&quot;00E66426&quot;/&gt;&lt;wsp:rsid wsp:val=&quot;00E67206&quot;/&gt;&lt;wsp:rsid wsp:val=&quot;00E674AD&quot;/&gt;&lt;wsp:rsid wsp:val=&quot;00E67DE3&quot;/&gt;&lt;wsp:rsid wsp:val=&quot;00E73517&quot;/&gt;&lt;wsp:rsid wsp:val=&quot;00E7545F&quot;/&gt;&lt;wsp:rsid wsp:val=&quot;00E75D45&quot;/&gt;&lt;wsp:rsid wsp:val=&quot;00E75EEA&quot;/&gt;&lt;wsp:rsid wsp:val=&quot;00E7689B&quot;/&gt;&lt;wsp:rsid wsp:val=&quot;00E76C57&quot;/&gt;&lt;wsp:rsid wsp:val=&quot;00E76CED&quot;/&gt;&lt;wsp:rsid wsp:val=&quot;00E76FFD&quot;/&gt;&lt;wsp:rsid wsp:val=&quot;00E801D3&quot;/&gt;&lt;wsp:rsid wsp:val=&quot;00E80A5E&quot;/&gt;&lt;wsp:rsid wsp:val=&quot;00E810D6&quot;/&gt;&lt;wsp:rsid wsp:val=&quot;00E81458&quot;/&gt;&lt;wsp:rsid wsp:val=&quot;00E81687&quot;/&gt;&lt;wsp:rsid wsp:val=&quot;00E81E92&quot;/&gt;&lt;wsp:rsid wsp:val=&quot;00E81FE3&quot;/&gt;&lt;wsp:rsid wsp:val=&quot;00E82759&quot;/&gt;&lt;wsp:rsid wsp:val=&quot;00E84AD4&quot;/&gt;&lt;wsp:rsid wsp:val=&quot;00E84D60&quot;/&gt;&lt;wsp:rsid wsp:val=&quot;00E84F24&quot;/&gt;&lt;wsp:rsid wsp:val=&quot;00E85FD7&quot;/&gt;&lt;wsp:rsid wsp:val=&quot;00E875DC&quot;/&gt;&lt;wsp:rsid wsp:val=&quot;00E9078B&quot;/&gt;&lt;wsp:rsid wsp:val=&quot;00E90F4B&quot;/&gt;&lt;wsp:rsid wsp:val=&quot;00E92456&quot;/&gt;&lt;wsp:rsid wsp:val=&quot;00E93A68&quot;/&gt;&lt;wsp:rsid wsp:val=&quot;00E93AC0&quot;/&gt;&lt;wsp:rsid wsp:val=&quot;00E93E59&quot;/&gt;&lt;wsp:rsid wsp:val=&quot;00E93ECF&quot;/&gt;&lt;wsp:rsid wsp:val=&quot;00E95216&quot;/&gt;&lt;wsp:rsid wsp:val=&quot;00E959FA&quot;/&gt;&lt;wsp:rsid wsp:val=&quot;00E974D1&quot;/&gt;&lt;wsp:rsid wsp:val=&quot;00EA086A&quot;/&gt;&lt;wsp:rsid wsp:val=&quot;00EA0B54&quot;/&gt;&lt;wsp:rsid wsp:val=&quot;00EA0E0A&quot;/&gt;&lt;wsp:rsid wsp:val=&quot;00EA2D4B&quot;/&gt;&lt;wsp:rsid wsp:val=&quot;00EA3816&quot;/&gt;&lt;wsp:rsid wsp:val=&quot;00EA3855&quot;/&gt;&lt;wsp:rsid wsp:val=&quot;00EA3C79&quot;/&gt;&lt;wsp:rsid wsp:val=&quot;00EA474D&quot;/&gt;&lt;wsp:rsid wsp:val=&quot;00EA4824&quot;/&gt;&lt;wsp:rsid wsp:val=&quot;00EA4C21&quot;/&gt;&lt;wsp:rsid wsp:val=&quot;00EA5531&quot;/&gt;&lt;wsp:rsid wsp:val=&quot;00EA5C3E&quot;/&gt;&lt;wsp:rsid wsp:val=&quot;00EA7C31&quot;/&gt;&lt;wsp:rsid wsp:val=&quot;00EB0273&quot;/&gt;&lt;wsp:rsid wsp:val=&quot;00EB11D6&quot;/&gt;&lt;wsp:rsid wsp:val=&quot;00EB2D43&quot;/&gt;&lt;wsp:rsid wsp:val=&quot;00EB45AC&quot;/&gt;&lt;wsp:rsid wsp:val=&quot;00EB4904&quot;/&gt;&lt;wsp:rsid wsp:val=&quot;00EB4A39&quot;/&gt;&lt;wsp:rsid wsp:val=&quot;00EB4E05&quot;/&gt;&lt;wsp:rsid wsp:val=&quot;00EB519D&quot;/&gt;&lt;wsp:rsid wsp:val=&quot;00EB570A&quot;/&gt;&lt;wsp:rsid wsp:val=&quot;00EB7FA0&quot;/&gt;&lt;wsp:rsid wsp:val=&quot;00EC06F9&quot;/&gt;&lt;wsp:rsid wsp:val=&quot;00EC0772&quot;/&gt;&lt;wsp:rsid wsp:val=&quot;00EC0F19&quot;/&gt;&lt;wsp:rsid wsp:val=&quot;00EC1060&quot;/&gt;&lt;wsp:rsid wsp:val=&quot;00EC1767&quot;/&gt;&lt;wsp:rsid wsp:val=&quot;00EC178C&quot;/&gt;&lt;wsp:rsid wsp:val=&quot;00EC243B&quot;/&gt;&lt;wsp:rsid wsp:val=&quot;00EC243C&quot;/&gt;&lt;wsp:rsid wsp:val=&quot;00EC2505&quot;/&gt;&lt;wsp:rsid wsp:val=&quot;00EC34A4&quot;/&gt;&lt;wsp:rsid wsp:val=&quot;00EC358A&quot;/&gt;&lt;wsp:rsid wsp:val=&quot;00EC39BD&quot;/&gt;&lt;wsp:rsid wsp:val=&quot;00EC3E00&quot;/&gt;&lt;wsp:rsid wsp:val=&quot;00EC4496&quot;/&gt;&lt;wsp:rsid wsp:val=&quot;00EC7D7C&quot;/&gt;&lt;wsp:rsid wsp:val=&quot;00ED0907&quot;/&gt;&lt;wsp:rsid wsp:val=&quot;00ED0ECC&quot;/&gt;&lt;wsp:rsid wsp:val=&quot;00ED10C1&quot;/&gt;&lt;wsp:rsid wsp:val=&quot;00ED1D13&quot;/&gt;&lt;wsp:rsid wsp:val=&quot;00ED2231&quot;/&gt;&lt;wsp:rsid wsp:val=&quot;00ED2242&quot;/&gt;&lt;wsp:rsid wsp:val=&quot;00ED3643&quot;/&gt;&lt;wsp:rsid wsp:val=&quot;00ED63FE&quot;/&gt;&lt;wsp:rsid wsp:val=&quot;00ED65B0&quot;/&gt;&lt;wsp:rsid wsp:val=&quot;00ED6778&quot;/&gt;&lt;wsp:rsid wsp:val=&quot;00ED739B&quot;/&gt;&lt;wsp:rsid wsp:val=&quot;00ED7A67&quot;/&gt;&lt;wsp:rsid wsp:val=&quot;00EE0C64&quot;/&gt;&lt;wsp:rsid wsp:val=&quot;00EE0E20&quot;/&gt;&lt;wsp:rsid wsp:val=&quot;00EE1289&quot;/&gt;&lt;wsp:rsid wsp:val=&quot;00EE27A6&quot;/&gt;&lt;wsp:rsid wsp:val=&quot;00EE3779&quot;/&gt;&lt;wsp:rsid wsp:val=&quot;00EE3D54&quot;/&gt;&lt;wsp:rsid wsp:val=&quot;00EE53D5&quot;/&gt;&lt;wsp:rsid wsp:val=&quot;00EE5F2F&quot;/&gt;&lt;wsp:rsid wsp:val=&quot;00EE73F2&quot;/&gt;&lt;wsp:rsid wsp:val=&quot;00EE76B5&quot;/&gt;&lt;wsp:rsid wsp:val=&quot;00EF0070&quot;/&gt;&lt;wsp:rsid wsp:val=&quot;00EF0E24&quot;/&gt;&lt;wsp:rsid wsp:val=&quot;00EF116D&quot;/&gt;&lt;wsp:rsid wsp:val=&quot;00EF226E&quot;/&gt;&lt;wsp:rsid wsp:val=&quot;00EF255A&quot;/&gt;&lt;wsp:rsid wsp:val=&quot;00EF3796&quot;/&gt;&lt;wsp:rsid wsp:val=&quot;00EF3CCB&quot;/&gt;&lt;wsp:rsid wsp:val=&quot;00EF65DC&quot;/&gt;&lt;wsp:rsid wsp:val=&quot;00F008B7&quot;/&gt;&lt;wsp:rsid wsp:val=&quot;00F00CE8&quot;/&gt;&lt;wsp:rsid wsp:val=&quot;00F01302&quot;/&gt;&lt;wsp:rsid wsp:val=&quot;00F01C2D&quot;/&gt;&lt;wsp:rsid wsp:val=&quot;00F01DB3&quot;/&gt;&lt;wsp:rsid wsp:val=&quot;00F02928&quot;/&gt;&lt;wsp:rsid wsp:val=&quot;00F02E29&quot;/&gt;&lt;wsp:rsid wsp:val=&quot;00F033C9&quot;/&gt;&lt;wsp:rsid wsp:val=&quot;00F03966&quot;/&gt;&lt;wsp:rsid wsp:val=&quot;00F04046&quot;/&gt;&lt;wsp:rsid wsp:val=&quot;00F0489D&quot;/&gt;&lt;wsp:rsid wsp:val=&quot;00F04D55&quot;/&gt;&lt;wsp:rsid wsp:val=&quot;00F0624F&quot;/&gt;&lt;wsp:rsid wsp:val=&quot;00F067B7&quot;/&gt;&lt;wsp:rsid wsp:val=&quot;00F06AB2&quot;/&gt;&lt;wsp:rsid wsp:val=&quot;00F076DF&quot;/&gt;&lt;wsp:rsid wsp:val=&quot;00F07966&quot;/&gt;&lt;wsp:rsid wsp:val=&quot;00F1060B&quot;/&gt;&lt;wsp:rsid wsp:val=&quot;00F11B7B&quot;/&gt;&lt;wsp:rsid wsp:val=&quot;00F120E6&quot;/&gt;&lt;wsp:rsid wsp:val=&quot;00F1378A&quot;/&gt;&lt;wsp:rsid wsp:val=&quot;00F149A0&quot;/&gt;&lt;wsp:rsid wsp:val=&quot;00F158D3&quot;/&gt;&lt;wsp:rsid wsp:val=&quot;00F17B5F&quot;/&gt;&lt;wsp:rsid wsp:val=&quot;00F206BD&quot;/&gt;&lt;wsp:rsid wsp:val=&quot;00F20EAD&quot;/&gt;&lt;wsp:rsid wsp:val=&quot;00F2110F&quot;/&gt;&lt;wsp:rsid wsp:val=&quot;00F21159&quot;/&gt;&lt;wsp:rsid wsp:val=&quot;00F22764&quot;/&gt;&lt;wsp:rsid wsp:val=&quot;00F23F55&quot;/&gt;&lt;wsp:rsid wsp:val=&quot;00F24F16&quot;/&gt;&lt;wsp:rsid wsp:val=&quot;00F2534E&quot;/&gt;&lt;wsp:rsid wsp:val=&quot;00F25C70&quot;/&gt;&lt;wsp:rsid wsp:val=&quot;00F27454&quot;/&gt;&lt;wsp:rsid wsp:val=&quot;00F304DE&quot;/&gt;&lt;wsp:rsid wsp:val=&quot;00F3118B&quot;/&gt;&lt;wsp:rsid wsp:val=&quot;00F31953&quot;/&gt;&lt;wsp:rsid wsp:val=&quot;00F3245B&quot;/&gt;&lt;wsp:rsid wsp:val=&quot;00F32F74&quot;/&gt;&lt;wsp:rsid wsp:val=&quot;00F32FAF&quot;/&gt;&lt;wsp:rsid wsp:val=&quot;00F32FFF&quot;/&gt;&lt;wsp:rsid wsp:val=&quot;00F345D5&quot;/&gt;&lt;wsp:rsid wsp:val=&quot;00F34C5F&quot;/&gt;&lt;wsp:rsid wsp:val=&quot;00F35FB8&quot;/&gt;&lt;wsp:rsid wsp:val=&quot;00F37582&quot;/&gt;&lt;wsp:rsid wsp:val=&quot;00F375BD&quot;/&gt;&lt;wsp:rsid wsp:val=&quot;00F377E4&quot;/&gt;&lt;wsp:rsid wsp:val=&quot;00F37B36&quot;/&gt;&lt;wsp:rsid wsp:val=&quot;00F400E2&quot;/&gt;&lt;wsp:rsid wsp:val=&quot;00F41BC3&quot;/&gt;&lt;wsp:rsid wsp:val=&quot;00F41EA2&quot;/&gt;&lt;wsp:rsid wsp:val=&quot;00F44DBE&quot;/&gt;&lt;wsp:rsid wsp:val=&quot;00F454BC&quot;/&gt;&lt;wsp:rsid wsp:val=&quot;00F45FE7&quot;/&gt;&lt;wsp:rsid wsp:val=&quot;00F46BF8&quot;/&gt;&lt;wsp:rsid wsp:val=&quot;00F47040&quot;/&gt;&lt;wsp:rsid wsp:val=&quot;00F47E89&quot;/&gt;&lt;wsp:rsid wsp:val=&quot;00F47FB1&quot;/&gt;&lt;wsp:rsid wsp:val=&quot;00F51198&quot;/&gt;&lt;wsp:rsid wsp:val=&quot;00F51B17&quot;/&gt;&lt;wsp:rsid wsp:val=&quot;00F53371&quot;/&gt;&lt;wsp:rsid wsp:val=&quot;00F537E3&quot;/&gt;&lt;wsp:rsid wsp:val=&quot;00F53B0D&quot;/&gt;&lt;wsp:rsid wsp:val=&quot;00F53F53&quot;/&gt;&lt;wsp:rsid wsp:val=&quot;00F560A9&quot;/&gt;&lt;wsp:rsid wsp:val=&quot;00F561EE&quot;/&gt;&lt;wsp:rsid wsp:val=&quot;00F56A39&quot;/&gt;&lt;wsp:rsid wsp:val=&quot;00F571E0&quot;/&gt;&lt;wsp:rsid wsp:val=&quot;00F57770&quot;/&gt;&lt;wsp:rsid wsp:val=&quot;00F57877&quot;/&gt;&lt;wsp:rsid wsp:val=&quot;00F60937&quot;/&gt;&lt;wsp:rsid wsp:val=&quot;00F60CAB&quot;/&gt;&lt;wsp:rsid wsp:val=&quot;00F6183A&quot;/&gt;&lt;wsp:rsid wsp:val=&quot;00F6395B&quot;/&gt;&lt;wsp:rsid wsp:val=&quot;00F63F07&quot;/&gt;&lt;wsp:rsid wsp:val=&quot;00F64144&quot;/&gt;&lt;wsp:rsid wsp:val=&quot;00F64750&quot;/&gt;&lt;wsp:rsid wsp:val=&quot;00F6668C&quot;/&gt;&lt;wsp:rsid wsp:val=&quot;00F70979&quot;/&gt;&lt;wsp:rsid wsp:val=&quot;00F7191C&quot;/&gt;&lt;wsp:rsid wsp:val=&quot;00F71CE6&quot;/&gt;&lt;wsp:rsid wsp:val=&quot;00F7224C&quot;/&gt;&lt;wsp:rsid wsp:val=&quot;00F724E8&quot;/&gt;&lt;wsp:rsid wsp:val=&quot;00F725B7&quot;/&gt;&lt;wsp:rsid wsp:val=&quot;00F72983&quot;/&gt;&lt;wsp:rsid wsp:val=&quot;00F72F00&quot;/&gt;&lt;wsp:rsid wsp:val=&quot;00F730E4&quot;/&gt;&lt;wsp:rsid wsp:val=&quot;00F735EB&quot;/&gt;&lt;wsp:rsid wsp:val=&quot;00F73700&quot;/&gt;&lt;wsp:rsid wsp:val=&quot;00F74AD2&quot;/&gt;&lt;wsp:rsid wsp:val=&quot;00F753D7&quot;/&gt;&lt;wsp:rsid wsp:val=&quot;00F75776&quot;/&gt;&lt;wsp:rsid wsp:val=&quot;00F75D70&quot;/&gt;&lt;wsp:rsid wsp:val=&quot;00F76546&quot;/&gt;&lt;wsp:rsid wsp:val=&quot;00F802F5&quot;/&gt;&lt;wsp:rsid wsp:val=&quot;00F80DEC&quot;/&gt;&lt;wsp:rsid wsp:val=&quot;00F810DD&quot;/&gt;&lt;wsp:rsid wsp:val=&quot;00F82008&quot;/&gt;&lt;wsp:rsid wsp:val=&quot;00F8231E&quot;/&gt;&lt;wsp:rsid wsp:val=&quot;00F8305C&quot;/&gt;&lt;wsp:rsid wsp:val=&quot;00F83383&quot;/&gt;&lt;wsp:rsid wsp:val=&quot;00F83C02&quot;/&gt;&lt;wsp:rsid wsp:val=&quot;00F85195&quot;/&gt;&lt;wsp:rsid wsp:val=&quot;00F91D2A&quot;/&gt;&lt;wsp:rsid wsp:val=&quot;00F92827&quot;/&gt;&lt;wsp:rsid wsp:val=&quot;00F92C30&quot;/&gt;&lt;wsp:rsid wsp:val=&quot;00F93B28&quot;/&gt;&lt;wsp:rsid wsp:val=&quot;00F93BDA&quot;/&gt;&lt;wsp:rsid wsp:val=&quot;00F93DFC&quot;/&gt;&lt;wsp:rsid wsp:val=&quot;00F93E81&quot;/&gt;&lt;wsp:rsid wsp:val=&quot;00F941CA&quot;/&gt;&lt;wsp:rsid wsp:val=&quot;00F94A52&quot;/&gt;&lt;wsp:rsid wsp:val=&quot;00F94D6F&quot;/&gt;&lt;wsp:rsid wsp:val=&quot;00F97762&quot;/&gt;&lt;wsp:rsid wsp:val=&quot;00FA04C9&quot;/&gt;&lt;wsp:rsid wsp:val=&quot;00FA1A68&quot;/&gt;&lt;wsp:rsid wsp:val=&quot;00FA2573&quot;/&gt;&lt;wsp:rsid wsp:val=&quot;00FA26A7&quot;/&gt;&lt;wsp:rsid wsp:val=&quot;00FA2972&quot;/&gt;&lt;wsp:rsid wsp:val=&quot;00FA3DB3&quot;/&gt;&lt;wsp:rsid wsp:val=&quot;00FA4D02&quot;/&gt;&lt;wsp:rsid wsp:val=&quot;00FA5270&quot;/&gt;&lt;wsp:rsid wsp:val=&quot;00FA5574&quot;/&gt;&lt;wsp:rsid wsp:val=&quot;00FA567A&quot;/&gt;&lt;wsp:rsid wsp:val=&quot;00FA5FB9&quot;/&gt;&lt;wsp:rsid wsp:val=&quot;00FA6AB5&quot;/&gt;&lt;wsp:rsid wsp:val=&quot;00FA72D7&quot;/&gt;&lt;wsp:rsid wsp:val=&quot;00FA757B&quot;/&gt;&lt;wsp:rsid wsp:val=&quot;00FA7B0A&quot;/&gt;&lt;wsp:rsid wsp:val=&quot;00FA7BDE&quot;/&gt;&lt;wsp:rsid wsp:val=&quot;00FB027B&quot;/&gt;&lt;wsp:rsid wsp:val=&quot;00FB1FF5&quot;/&gt;&lt;wsp:rsid wsp:val=&quot;00FB2956&quot;/&gt;&lt;wsp:rsid wsp:val=&quot;00FB353B&quot;/&gt;&lt;wsp:rsid wsp:val=&quot;00FB3558&quot;/&gt;&lt;wsp:rsid wsp:val=&quot;00FB3735&quot;/&gt;&lt;wsp:rsid wsp:val=&quot;00FB4BD9&quot;/&gt;&lt;wsp:rsid wsp:val=&quot;00FB4EBD&quot;/&gt;&lt;wsp:rsid wsp:val=&quot;00FB526B&quot;/&gt;&lt;wsp:rsid wsp:val=&quot;00FB57FA&quot;/&gt;&lt;wsp:rsid wsp:val=&quot;00FB5AB1&quot;/&gt;&lt;wsp:rsid wsp:val=&quot;00FB5D5C&quot;/&gt;&lt;wsp:rsid wsp:val=&quot;00FC0EDA&quot;/&gt;&lt;wsp:rsid wsp:val=&quot;00FC1AD4&quot;/&gt;&lt;wsp:rsid wsp:val=&quot;00FC1CB3&quot;/&gt;&lt;wsp:rsid wsp:val=&quot;00FC20A1&quot;/&gt;&lt;wsp:rsid wsp:val=&quot;00FC483C&quot;/&gt;&lt;wsp:rsid wsp:val=&quot;00FC520E&quot;/&gt;&lt;wsp:rsid wsp:val=&quot;00FC605B&quot;/&gt;&lt;wsp:rsid wsp:val=&quot;00FC6279&quot;/&gt;&lt;wsp:rsid wsp:val=&quot;00FC68E8&quot;/&gt;&lt;wsp:rsid wsp:val=&quot;00FC6D90&quot;/&gt;&lt;wsp:rsid wsp:val=&quot;00FC7043&quot;/&gt;&lt;wsp:rsid wsp:val=&quot;00FC734A&quot;/&gt;&lt;wsp:rsid wsp:val=&quot;00FD0182&quot;/&gt;&lt;wsp:rsid wsp:val=&quot;00FD0E1C&quot;/&gt;&lt;wsp:rsid wsp:val=&quot;00FD1535&quot;/&gt;&lt;wsp:rsid wsp:val=&quot;00FD1948&quot;/&gt;&lt;wsp:rsid wsp:val=&quot;00FD24E2&quot;/&gt;&lt;wsp:rsid wsp:val=&quot;00FD288B&quot;/&gt;&lt;wsp:rsid wsp:val=&quot;00FD297B&quot;/&gt;&lt;wsp:rsid wsp:val=&quot;00FD37D2&quot;/&gt;&lt;wsp:rsid wsp:val=&quot;00FD4B99&quot;/&gt;&lt;wsp:rsid wsp:val=&quot;00FD589A&quot;/&gt;&lt;wsp:rsid wsp:val=&quot;00FD64FD&quot;/&gt;&lt;wsp:rsid wsp:val=&quot;00FD672E&quot;/&gt;&lt;wsp:rsid wsp:val=&quot;00FD6C8C&quot;/&gt;&lt;wsp:rsid wsp:val=&quot;00FD72CC&quot;/&gt;&lt;wsp:rsid wsp:val=&quot;00FD79A9&quot;/&gt;&lt;wsp:rsid wsp:val=&quot;00FE175A&quot;/&gt;&lt;wsp:rsid wsp:val=&quot;00FE1944&quot;/&gt;&lt;wsp:rsid wsp:val=&quot;00FE2CDD&quot;/&gt;&lt;wsp:rsid wsp:val=&quot;00FE2D00&quot;/&gt;&lt;wsp:rsid wsp:val=&quot;00FE378E&quot;/&gt;&lt;wsp:rsid wsp:val=&quot;00FE4975&quot;/&gt;&lt;wsp:rsid wsp:val=&quot;00FE4A04&quot;/&gt;&lt;wsp:rsid wsp:val=&quot;00FE5D24&quot;/&gt;&lt;wsp:rsid wsp:val=&quot;00FE6148&quot;/&gt;&lt;wsp:rsid wsp:val=&quot;00FE628F&quot;/&gt;&lt;wsp:rsid wsp:val=&quot;00FE7521&quot;/&gt;&lt;wsp:rsid wsp:val=&quot;00FE7545&quot;/&gt;&lt;wsp:rsid wsp:val=&quot;00FE7B4B&quot;/&gt;&lt;wsp:rsid wsp:val=&quot;00FF1704&quot;/&gt;&lt;wsp:rsid wsp:val=&quot;00FF263B&quot;/&gt;&lt;wsp:rsid wsp:val=&quot;00FF3359&quot;/&gt;&lt;wsp:rsid wsp:val=&quot;00FF4CFC&quot;/&gt;&lt;wsp:rsid wsp:val=&quot;00FF6FEF&quot;/&gt;&lt;wsp:rsid wsp:val=&quot;00FF7EED&quot;/&gt;&lt;/wsp:rsids&gt;&lt;/w:docPr&gt;&lt;w:body&gt;&lt;wx:sect&gt;&lt;w:p wsp:rsidR=&quot;00000000&quot; wsp:rsidRDefault=&quot;00AA5C3C&quot; wsp:rsidP=&quot;00AA5C3C&quot;&gt;&lt;m:oMathPara&gt;&lt;m:oMath&gt;&lt;m:sSub&gt;&lt;m:sSubPr&gt;&lt;m:ctrlPr&gt;&lt;aml:annotation aml:id=&quot;0&quot; w:type=&quot;Word.Insertion&quot; aml:author=&quot;Microsoft Office User&quot; aml:createdate=&quot;2017-05-26T11:51:00Z&quot;&gt;&lt;aml:content&gt;&lt;w:rPr&gt;&lt;w:rFonts w:ascii=&quot;Cambria Math&quot; w:h-ansi=&quot;Cambria Math&quot;/&gt;&lt;wx:font wx:val=&quot;Cambria Math&quot;/&gt;&lt;w:i/&gt;&lt;w:lang w:val=&quot;EN-US&quot;/&gt;&lt;/w:rPr&gt;&lt;/aml:content&gt;&lt;/aml:annotation&gt;&lt;/m:ctrlPr&gt;&lt;/m:sSubPr&gt;&lt;m:e&gt;&lt;aml:annotation aml:id=&quot;1&quot; w:type=&quot;Word.Insertion&quot; aml:author=&quot;Microsoft Office User&quot; aml:createdate=&quot;2017-05-26T11:51:00Z&quot;&gt;&lt;aml:content&gt;&lt;m:r&gt;&lt;w:rPr&gt;&lt;w:rFonts w:ascii=&quot;Cambria Math&quot; w:h-ansi=&quot;Cambria Math&quot;/&gt;&lt;wx:font wx:val=&quot;Cambria Math&quot;/&gt;&lt;w:i/&gt;&lt;w:lang w:val=&quot;EN-US&quot;/&gt;&lt;/w:rPr&gt;&lt;m:t&gt;P&lt;/m:t&gt;&lt;/m:r&gt;&lt;/aml:content&gt;&lt;/aml:annotation&gt;&lt;/m:e&gt;&lt;m:sub&gt;&lt;aml:annotation aml:id=&quot;2&quot; w:type=&quot;Word.Insertion&quot; aml:author=&quot;Microsoft Office User&quot; aml:createdate=&quot;2017-05-26T11:51:00Z&quot;&gt;&lt;aml:content&gt;&lt;m:r&gt;&lt;w:rPr&gt;&lt;w:rFonts w:ascii=&quot;Cambria Math&quot; w:h-ansi=&quot;Cambria Math&quot;/&gt;&lt;wx:font wx:val=&quot;Cambria Math&quot;/&gt;&lt;w:i/&gt;&lt;w:lang w:val=&quot;EN-US&quot;/&gt;&lt;/w:rPr&gt;&lt;m:t&gt;t-1&lt;/m:t&gt;&lt;/m:r&gt;&lt;/aml:content&gt;&lt;/aml:annotation&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5" o:title="" chromakey="white"/>
          </v:shape>
        </w:pict>
      </w:r>
      <w:r w:rsidRPr="00673A9F">
        <w:rPr>
          <w:rFonts w:ascii="Times" w:hAnsi="Times"/>
          <w:lang w:val="en-US"/>
        </w:rPr>
        <w:fldChar w:fldCharType="end"/>
      </w:r>
      <w:r w:rsidRPr="00BA46DD">
        <w:rPr>
          <w:rFonts w:ascii="Times" w:hAnsi="Times"/>
          <w:lang w:val="en-US"/>
        </w:rPr>
        <w:t xml:space="preserve"> on (</w:t>
      </w:r>
      <w:r w:rsidRPr="00673A9F">
        <w:rPr>
          <w:rFonts w:ascii="Times" w:hAnsi="Times"/>
          <w:lang w:val="en-US"/>
        </w:rPr>
        <w:fldChar w:fldCharType="begin"/>
      </w:r>
      <w:r w:rsidRPr="00673A9F">
        <w:rPr>
          <w:rFonts w:ascii="Times" w:hAnsi="Times"/>
          <w:lang w:val="en-US"/>
        </w:rPr>
        <w:instrText xml:space="preserve"> QUOTE </w:instrText>
      </w:r>
      <w:r w:rsidR="001C0554">
        <w:rPr>
          <w:noProof/>
          <w:position w:val="-8"/>
        </w:rPr>
        <w:pict w14:anchorId="0490B603">
          <v:shape id="_x0000_i1147" type="#_x0000_t75" alt="" style="width:90pt;height:15.5pt;mso-width-percent:0;mso-height-percent:0;mso-width-percent:0;mso-height-percent:0" equationxml="&lt;?xml version=&quot;1.0&quot; encoding=&quot;UTF-8&quot; standalone=&quot;yes&quot;?&gt;&#10;&#10;&#10;&#10;&#10;&#10;&#10;&#10;&#10;&#10;&#10;&#10;&#10;&#10;&#10;&#10;&#10;&#10;&#10;&#10;&#10;&#10;&lt;?mso-application progid=&quot;Word.Document&quot;?&gt;&#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216&quot;/&gt;&lt;w:doNotEmbedSystemFonts/&gt;&lt;w:hideGrammaticalErrors/&gt;&lt;w:defaultTabStop w:val=&quot;720&quot;/&gt;&lt;w:punctuationKerning/&gt;&lt;w:characterSpacingControl w:val=&quot;DontCompress&quot;/&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0CDA&quot;/&gt;&lt;wsp:rsid wsp:val=&quot;00001C2F&quot;/&gt;&lt;wsp:rsid wsp:val=&quot;00001F63&quot;/&gt;&lt;wsp:rsid wsp:val=&quot;00002A9E&quot;/&gt;&lt;wsp:rsid wsp:val=&quot;00003B29&quot;/&gt;&lt;wsp:rsid wsp:val=&quot;00003CBE&quot;/&gt;&lt;wsp:rsid wsp:val=&quot;000049BA&quot;/&gt;&lt;wsp:rsid wsp:val=&quot;00005532&quot;/&gt;&lt;wsp:rsid wsp:val=&quot;00005601&quot;/&gt;&lt;wsp:rsid wsp:val=&quot;000059D2&quot;/&gt;&lt;wsp:rsid wsp:val=&quot;000063D6&quot;/&gt;&lt;wsp:rsid wsp:val=&quot;0000722E&quot;/&gt;&lt;wsp:rsid wsp:val=&quot;00007559&quot;/&gt;&lt;wsp:rsid wsp:val=&quot;0000758F&quot;/&gt;&lt;wsp:rsid wsp:val=&quot;00007D0C&quot;/&gt;&lt;wsp:rsid wsp:val=&quot;000104AE&quot;/&gt;&lt;wsp:rsid wsp:val=&quot;00010A61&quot;/&gt;&lt;wsp:rsid wsp:val=&quot;00010FF8&quot;/&gt;&lt;wsp:rsid wsp:val=&quot;00011FD4&quot;/&gt;&lt;wsp:rsid wsp:val=&quot;00012125&quot;/&gt;&lt;wsp:rsid wsp:val=&quot;00012B53&quot;/&gt;&lt;wsp:rsid wsp:val=&quot;0001744C&quot;/&gt;&lt;wsp:rsid wsp:val=&quot;00017794&quot;/&gt;&lt;wsp:rsid wsp:val=&quot;00017860&quot;/&gt;&lt;wsp:rsid wsp:val=&quot;00020E06&quot;/&gt;&lt;wsp:rsid wsp:val=&quot;00021514&quot;/&gt;&lt;wsp:rsid wsp:val=&quot;00022366&quot;/&gt;&lt;wsp:rsid wsp:val=&quot;00022840&quot;/&gt;&lt;wsp:rsid wsp:val=&quot;00023B1B&quot;/&gt;&lt;wsp:rsid wsp:val=&quot;000240D9&quot;/&gt;&lt;wsp:rsid wsp:val=&quot;00024A23&quot;/&gt;&lt;wsp:rsid wsp:val=&quot;00026B3A&quot;/&gt;&lt;wsp:rsid wsp:val=&quot;00026FD5&quot;/&gt;&lt;wsp:rsid wsp:val=&quot;00027B07&quot;/&gt;&lt;wsp:rsid wsp:val=&quot;00027C26&quot;/&gt;&lt;wsp:rsid wsp:val=&quot;00027E19&quot;/&gt;&lt;wsp:rsid wsp:val=&quot;000316D1&quot;/&gt;&lt;wsp:rsid wsp:val=&quot;000322B0&quot;/&gt;&lt;wsp:rsid wsp:val=&quot;00032B79&quot;/&gt;&lt;wsp:rsid wsp:val=&quot;0003398C&quot;/&gt;&lt;wsp:rsid wsp:val=&quot;000342F3&quot;/&gt;&lt;wsp:rsid wsp:val=&quot;00034E0C&quot;/&gt;&lt;wsp:rsid wsp:val=&quot;0004144F&quot;/&gt;&lt;wsp:rsid wsp:val=&quot;00041828&quot;/&gt;&lt;wsp:rsid wsp:val=&quot;00042B5D&quot;/&gt;&lt;wsp:rsid wsp:val=&quot;00043C72&quot;/&gt;&lt;wsp:rsid wsp:val=&quot;00044008&quot;/&gt;&lt;wsp:rsid wsp:val=&quot;00044CBF&quot;/&gt;&lt;wsp:rsid wsp:val=&quot;00045825&quot;/&gt;&lt;wsp:rsid wsp:val=&quot;00045883&quot;/&gt;&lt;wsp:rsid wsp:val=&quot;00045D9D&quot;/&gt;&lt;wsp:rsid wsp:val=&quot;00045DEE&quot;/&gt;&lt;wsp:rsid wsp:val=&quot;00047A97&quot;/&gt;&lt;wsp:rsid wsp:val=&quot;00047BCA&quot;/&gt;&lt;wsp:rsid wsp:val=&quot;000515F6&quot;/&gt;&lt;wsp:rsid wsp:val=&quot;00051CE7&quot;/&gt;&lt;wsp:rsid wsp:val=&quot;00052141&quot;/&gt;&lt;wsp:rsid wsp:val=&quot;00053344&quot;/&gt;&lt;wsp:rsid wsp:val=&quot;00054840&quot;/&gt;&lt;wsp:rsid wsp:val=&quot;00056172&quot;/&gt;&lt;wsp:rsid wsp:val=&quot;00056783&quot;/&gt;&lt;wsp:rsid wsp:val=&quot;00056FD6&quot;/&gt;&lt;wsp:rsid wsp:val=&quot;000576C4&quot;/&gt;&lt;wsp:rsid wsp:val=&quot;00057995&quot;/&gt;&lt;wsp:rsid wsp:val=&quot;00060CA4&quot;/&gt;&lt;wsp:rsid wsp:val=&quot;00061B93&quot;/&gt;&lt;wsp:rsid wsp:val=&quot;00062147&quot;/&gt;&lt;wsp:rsid wsp:val=&quot;00062899&quot;/&gt;&lt;wsp:rsid wsp:val=&quot;000631F6&quot;/&gt;&lt;wsp:rsid wsp:val=&quot;000634D9&quot;/&gt;&lt;wsp:rsid wsp:val=&quot;000635C5&quot;/&gt;&lt;wsp:rsid wsp:val=&quot;000641C6&quot;/&gt;&lt;wsp:rsid wsp:val=&quot;000643E7&quot;/&gt;&lt;wsp:rsid wsp:val=&quot;00065DEF&quot;/&gt;&lt;wsp:rsid wsp:val=&quot;00067F38&quot;/&gt;&lt;wsp:rsid wsp:val=&quot;00070034&quot;/&gt;&lt;wsp:rsid wsp:val=&quot;00070266&quot;/&gt;&lt;wsp:rsid wsp:val=&quot;00071B43&quot;/&gt;&lt;wsp:rsid wsp:val=&quot;0007250D&quot;/&gt;&lt;wsp:rsid wsp:val=&quot;00072722&quot;/&gt;&lt;wsp:rsid wsp:val=&quot;00072E18&quot;/&gt;&lt;wsp:rsid wsp:val=&quot;0007430E&quot;/&gt;&lt;wsp:rsid wsp:val=&quot;000768BF&quot;/&gt;&lt;wsp:rsid wsp:val=&quot;00076B17&quot;/&gt;&lt;wsp:rsid wsp:val=&quot;000777E5&quot;/&gt;&lt;wsp:rsid wsp:val=&quot;00077860&quot;/&gt;&lt;wsp:rsid wsp:val=&quot;00077B4F&quot;/&gt;&lt;wsp:rsid wsp:val=&quot;0008077D&quot;/&gt;&lt;wsp:rsid wsp:val=&quot;00080868&quot;/&gt;&lt;wsp:rsid wsp:val=&quot;00082062&quot;/&gt;&lt;wsp:rsid wsp:val=&quot;0008210E&quot;/&gt;&lt;wsp:rsid wsp:val=&quot;00082538&quot;/&gt;&lt;wsp:rsid wsp:val=&quot;00082CC4&quot;/&gt;&lt;wsp:rsid wsp:val=&quot;00083206&quot;/&gt;&lt;wsp:rsid wsp:val=&quot;00083402&quot;/&gt;&lt;wsp:rsid wsp:val=&quot;00083D4F&quot;/&gt;&lt;wsp:rsid wsp:val=&quot;00084051&quot;/&gt;&lt;wsp:rsid wsp:val=&quot;00084104&quot;/&gt;&lt;wsp:rsid wsp:val=&quot;000841F9&quot;/&gt;&lt;wsp:rsid wsp:val=&quot;00084299&quot;/&gt;&lt;wsp:rsid wsp:val=&quot;0008452C&quot;/&gt;&lt;wsp:rsid wsp:val=&quot;00085B77&quot;/&gt;&lt;wsp:rsid wsp:val=&quot;00085D64&quot;/&gt;&lt;wsp:rsid wsp:val=&quot;0008606D&quot;/&gt;&lt;wsp:rsid wsp:val=&quot;00090499&quot;/&gt;&lt;wsp:rsid wsp:val=&quot;00090F53&quot;/&gt;&lt;wsp:rsid wsp:val=&quot;000912C2&quot;/&gt;&lt;wsp:rsid wsp:val=&quot;00091C0E&quot;/&gt;&lt;wsp:rsid wsp:val=&quot;00091FF8&quot;/&gt;&lt;wsp:rsid wsp:val=&quot;00092E2A&quot;/&gt;&lt;wsp:rsid wsp:val=&quot;00093B86&quot;/&gt;&lt;wsp:rsid wsp:val=&quot;00093E1F&quot;/&gt;&lt;wsp:rsid wsp:val=&quot;000945B1&quot;/&gt;&lt;wsp:rsid wsp:val=&quot;00094C64&quot;/&gt;&lt;wsp:rsid wsp:val=&quot;000958A4&quot;/&gt;&lt;wsp:rsid wsp:val=&quot;000959EA&quot;/&gt;&lt;wsp:rsid wsp:val=&quot;000A0144&quot;/&gt;&lt;wsp:rsid wsp:val=&quot;000A0783&quot;/&gt;&lt;wsp:rsid wsp:val=&quot;000A1029&quot;/&gt;&lt;wsp:rsid wsp:val=&quot;000A102E&quot;/&gt;&lt;wsp:rsid wsp:val=&quot;000A185B&quot;/&gt;&lt;wsp:rsid wsp:val=&quot;000A2310&quot;/&gt;&lt;wsp:rsid wsp:val=&quot;000A2A54&quot;/&gt;&lt;wsp:rsid wsp:val=&quot;000A2AEB&quot;/&gt;&lt;wsp:rsid wsp:val=&quot;000A2B87&quot;/&gt;&lt;wsp:rsid wsp:val=&quot;000A2CC5&quot;/&gt;&lt;wsp:rsid wsp:val=&quot;000A3E74&quot;/&gt;&lt;wsp:rsid wsp:val=&quot;000A40FF&quot;/&gt;&lt;wsp:rsid wsp:val=&quot;000A44BD&quot;/&gt;&lt;wsp:rsid wsp:val=&quot;000A55A5&quot;/&gt;&lt;wsp:rsid wsp:val=&quot;000A737B&quot;/&gt;&lt;wsp:rsid wsp:val=&quot;000A7B42&quot;/&gt;&lt;wsp:rsid wsp:val=&quot;000B00B7&quot;/&gt;&lt;wsp:rsid wsp:val=&quot;000B05A5&quot;/&gt;&lt;wsp:rsid wsp:val=&quot;000B072B&quot;/&gt;&lt;wsp:rsid wsp:val=&quot;000B11F7&quot;/&gt;&lt;wsp:rsid wsp:val=&quot;000B17C9&quot;/&gt;&lt;wsp:rsid wsp:val=&quot;000B18A1&quot;/&gt;&lt;wsp:rsid wsp:val=&quot;000B1928&quot;/&gt;&lt;wsp:rsid wsp:val=&quot;000B23EB&quot;/&gt;&lt;wsp:rsid wsp:val=&quot;000B3695&quot;/&gt;&lt;wsp:rsid wsp:val=&quot;000B37C0&quot;/&gt;&lt;wsp:rsid wsp:val=&quot;000B3DF8&quot;/&gt;&lt;wsp:rsid wsp:val=&quot;000B5947&quot;/&gt;&lt;wsp:rsid wsp:val=&quot;000B625F&quot;/&gt;&lt;wsp:rsid wsp:val=&quot;000B6E1C&quot;/&gt;&lt;wsp:rsid wsp:val=&quot;000B7E2E&quot;/&gt;&lt;wsp:rsid wsp:val=&quot;000B7E34&quot;/&gt;&lt;wsp:rsid wsp:val=&quot;000C08C0&quot;/&gt;&lt;wsp:rsid wsp:val=&quot;000C1EB2&quot;/&gt;&lt;wsp:rsid wsp:val=&quot;000C1FFF&quot;/&gt;&lt;wsp:rsid wsp:val=&quot;000C39C1&quot;/&gt;&lt;wsp:rsid wsp:val=&quot;000C3FC2&quot;/&gt;&lt;wsp:rsid wsp:val=&quot;000C434F&quot;/&gt;&lt;wsp:rsid wsp:val=&quot;000C5882&quot;/&gt;&lt;wsp:rsid wsp:val=&quot;000C5887&quot;/&gt;&lt;wsp:rsid wsp:val=&quot;000C59B1&quot;/&gt;&lt;wsp:rsid wsp:val=&quot;000C5CBA&quot;/&gt;&lt;wsp:rsid wsp:val=&quot;000C6651&quot;/&gt;&lt;wsp:rsid wsp:val=&quot;000C6FAB&quot;/&gt;&lt;wsp:rsid wsp:val=&quot;000C704E&quot;/&gt;&lt;wsp:rsid wsp:val=&quot;000C7BBB&quot;/&gt;&lt;wsp:rsid wsp:val=&quot;000D0BFD&quot;/&gt;&lt;wsp:rsid wsp:val=&quot;000D0E76&quot;/&gt;&lt;wsp:rsid wsp:val=&quot;000D1274&quot;/&gt;&lt;wsp:rsid wsp:val=&quot;000D1561&quot;/&gt;&lt;wsp:rsid wsp:val=&quot;000D15B5&quot;/&gt;&lt;wsp:rsid wsp:val=&quot;000D1724&quot;/&gt;&lt;wsp:rsid wsp:val=&quot;000D23C9&quot;/&gt;&lt;wsp:rsid wsp:val=&quot;000D3F33&quot;/&gt;&lt;wsp:rsid wsp:val=&quot;000D4280&quot;/&gt;&lt;wsp:rsid wsp:val=&quot;000D444B&quot;/&gt;&lt;wsp:rsid wsp:val=&quot;000D482B&quot;/&gt;&lt;wsp:rsid wsp:val=&quot;000D53FB&quot;/&gt;&lt;wsp:rsid wsp:val=&quot;000D58BC&quot;/&gt;&lt;wsp:rsid wsp:val=&quot;000D5A6C&quot;/&gt;&lt;wsp:rsid wsp:val=&quot;000D710C&quot;/&gt;&lt;wsp:rsid wsp:val=&quot;000D7200&quot;/&gt;&lt;wsp:rsid wsp:val=&quot;000D7FB4&quot;/&gt;&lt;wsp:rsid wsp:val=&quot;000E051F&quot;/&gt;&lt;wsp:rsid wsp:val=&quot;000E0E55&quot;/&gt;&lt;wsp:rsid wsp:val=&quot;000E13D9&quot;/&gt;&lt;wsp:rsid wsp:val=&quot;000E1492&quot;/&gt;&lt;wsp:rsid wsp:val=&quot;000E224A&quot;/&gt;&lt;wsp:rsid wsp:val=&quot;000E3582&quot;/&gt;&lt;wsp:rsid wsp:val=&quot;000E3CCB&quot;/&gt;&lt;wsp:rsid wsp:val=&quot;000E4519&quot;/&gt;&lt;wsp:rsid wsp:val=&quot;000E48CC&quot;/&gt;&lt;wsp:rsid wsp:val=&quot;000E4C8C&quot;/&gt;&lt;wsp:rsid wsp:val=&quot;000E56A5&quot;/&gt;&lt;wsp:rsid wsp:val=&quot;000E56AC&quot;/&gt;&lt;wsp:rsid wsp:val=&quot;000E5EA1&quot;/&gt;&lt;wsp:rsid wsp:val=&quot;000E5F6E&quot;/&gt;&lt;wsp:rsid wsp:val=&quot;000E7290&quot;/&gt;&lt;wsp:rsid wsp:val=&quot;000E7FFE&quot;/&gt;&lt;wsp:rsid wsp:val=&quot;000F01CB&quot;/&gt;&lt;wsp:rsid wsp:val=&quot;000F01D1&quot;/&gt;&lt;wsp:rsid wsp:val=&quot;000F14DD&quot;/&gt;&lt;wsp:rsid wsp:val=&quot;000F2395&quot;/&gt;&lt;wsp:rsid wsp:val=&quot;000F28F7&quot;/&gt;&lt;wsp:rsid wsp:val=&quot;000F444D&quot;/&gt;&lt;wsp:rsid wsp:val=&quot;000F4B33&quot;/&gt;&lt;wsp:rsid wsp:val=&quot;000F619F&quot;/&gt;&lt;wsp:rsid wsp:val=&quot;000F63B8&quot;/&gt;&lt;wsp:rsid wsp:val=&quot;000F68C8&quot;/&gt;&lt;wsp:rsid wsp:val=&quot;000F7A63&quot;/&gt;&lt;wsp:rsid wsp:val=&quot;00100D63&quot;/&gt;&lt;wsp:rsid wsp:val=&quot;00101522&quot;/&gt;&lt;wsp:rsid wsp:val=&quot;00104743&quot;/&gt;&lt;wsp:rsid wsp:val=&quot;00104E24&quot;/&gt;&lt;wsp:rsid wsp:val=&quot;0010540F&quot;/&gt;&lt;wsp:rsid wsp:val=&quot;00105524&quot;/&gt;&lt;wsp:rsid wsp:val=&quot;00105AC5&quot;/&gt;&lt;wsp:rsid wsp:val=&quot;00110C91&quot;/&gt;&lt;wsp:rsid wsp:val=&quot;001127F5&quot;/&gt;&lt;wsp:rsid wsp:val=&quot;00112B60&quot;/&gt;&lt;wsp:rsid wsp:val=&quot;00113B25&quot;/&gt;&lt;wsp:rsid wsp:val=&quot;00113E23&quot;/&gt;&lt;wsp:rsid wsp:val=&quot;00114793&quot;/&gt;&lt;wsp:rsid wsp:val=&quot;00114AD3&quot;/&gt;&lt;wsp:rsid wsp:val=&quot;00114F49&quot;/&gt;&lt;wsp:rsid wsp:val=&quot;001152A3&quot;/&gt;&lt;wsp:rsid wsp:val=&quot;001157E3&quot;/&gt;&lt;wsp:rsid wsp:val=&quot;00117564&quot;/&gt;&lt;wsp:rsid wsp:val=&quot;0011778E&quot;/&gt;&lt;wsp:rsid wsp:val=&quot;00120586&quot;/&gt;&lt;wsp:rsid wsp:val=&quot;00121B8C&quot;/&gt;&lt;wsp:rsid wsp:val=&quot;00121BC9&quot;/&gt;&lt;wsp:rsid wsp:val=&quot;00122D26&quot;/&gt;&lt;wsp:rsid wsp:val=&quot;001233AC&quot;/&gt;&lt;wsp:rsid wsp:val=&quot;00125471&quot;/&gt;&lt;wsp:rsid wsp:val=&quot;00125FDA&quot;/&gt;&lt;wsp:rsid wsp:val=&quot;0012624D&quot;/&gt;&lt;wsp:rsid wsp:val=&quot;00126BF4&quot;/&gt;&lt;wsp:rsid wsp:val=&quot;00126F63&quot;/&gt;&lt;wsp:rsid wsp:val=&quot;0012778A&quot;/&gt;&lt;wsp:rsid wsp:val=&quot;001279FC&quot;/&gt;&lt;wsp:rsid wsp:val=&quot;00131A3F&quot;/&gt;&lt;wsp:rsid wsp:val=&quot;00131BDF&quot;/&gt;&lt;wsp:rsid wsp:val=&quot;00133D6D&quot;/&gt;&lt;wsp:rsid wsp:val=&quot;00134D17&quot;/&gt;&lt;wsp:rsid wsp:val=&quot;00136161&quot;/&gt;&lt;wsp:rsid wsp:val=&quot;00137428&quot;/&gt;&lt;wsp:rsid wsp:val=&quot;00137ACF&quot;/&gt;&lt;wsp:rsid wsp:val=&quot;00137BC5&quot;/&gt;&lt;wsp:rsid wsp:val=&quot;001407E8&quot;/&gt;&lt;wsp:rsid wsp:val=&quot;00140C72&quot;/&gt;&lt;wsp:rsid wsp:val=&quot;00141BBF&quot;/&gt;&lt;wsp:rsid wsp:val=&quot;0014274D&quot;/&gt;&lt;wsp:rsid wsp:val=&quot;00143513&quot;/&gt;&lt;wsp:rsid wsp:val=&quot;00143EF2&quot;/&gt;&lt;wsp:rsid wsp:val=&quot;0014553E&quot;/&gt;&lt;wsp:rsid wsp:val=&quot;00145DD0&quot;/&gt;&lt;wsp:rsid wsp:val=&quot;00150FF9&quot;/&gt;&lt;wsp:rsid wsp:val=&quot;00151E64&quot;/&gt;&lt;wsp:rsid wsp:val=&quot;001520AE&quot;/&gt;&lt;wsp:rsid wsp:val=&quot;00153215&quot;/&gt;&lt;wsp:rsid wsp:val=&quot;00155F46&quot;/&gt;&lt;wsp:rsid wsp:val=&quot;001562C1&quot;/&gt;&lt;wsp:rsid wsp:val=&quot;001569EF&quot;/&gt;&lt;wsp:rsid wsp:val=&quot;00156C3F&quot;/&gt;&lt;wsp:rsid wsp:val=&quot;001573F7&quot;/&gt;&lt;wsp:rsid wsp:val=&quot;001573FC&quot;/&gt;&lt;wsp:rsid wsp:val=&quot;00157F2A&quot;/&gt;&lt;wsp:rsid wsp:val=&quot;00160B59&quot;/&gt;&lt;wsp:rsid wsp:val=&quot;00160C9A&quot;/&gt;&lt;wsp:rsid wsp:val=&quot;001615DB&quot;/&gt;&lt;wsp:rsid wsp:val=&quot;00161AD1&quot;/&gt;&lt;wsp:rsid wsp:val=&quot;00161CAA&quot;/&gt;&lt;wsp:rsid wsp:val=&quot;001623B3&quot;/&gt;&lt;wsp:rsid wsp:val=&quot;001627A7&quot;/&gt;&lt;wsp:rsid wsp:val=&quot;00162DD8&quot;/&gt;&lt;wsp:rsid wsp:val=&quot;00162DF4&quot;/&gt;&lt;wsp:rsid wsp:val=&quot;00162ECF&quot;/&gt;&lt;wsp:rsid wsp:val=&quot;0016311C&quot;/&gt;&lt;wsp:rsid wsp:val=&quot;00163357&quot;/&gt;&lt;wsp:rsid wsp:val=&quot;0016383D&quot;/&gt;&lt;wsp:rsid wsp:val=&quot;0016392F&quot;/&gt;&lt;wsp:rsid wsp:val=&quot;00164A3C&quot;/&gt;&lt;wsp:rsid wsp:val=&quot;00164A7B&quot;/&gt;&lt;wsp:rsid wsp:val=&quot;00164D87&quot;/&gt;&lt;wsp:rsid wsp:val=&quot;00164E3A&quot;/&gt;&lt;wsp:rsid wsp:val=&quot;0016545E&quot;/&gt;&lt;wsp:rsid wsp:val=&quot;00165CC0&quot;/&gt;&lt;wsp:rsid wsp:val=&quot;001662B0&quot;/&gt;&lt;wsp:rsid wsp:val=&quot;00166E4C&quot;/&gt;&lt;wsp:rsid wsp:val=&quot;001678EB&quot;/&gt;&lt;wsp:rsid wsp:val=&quot;00167C10&quot;/&gt;&lt;wsp:rsid wsp:val=&quot;00170145&quot;/&gt;&lt;wsp:rsid wsp:val=&quot;00171E4C&quot;/&gt;&lt;wsp:rsid wsp:val=&quot;00171F7C&quot;/&gt;&lt;wsp:rsid wsp:val=&quot;00171FF0&quot;/&gt;&lt;wsp:rsid wsp:val=&quot;0017222D&quot;/&gt;&lt;wsp:rsid wsp:val=&quot;00172BAD&quot;/&gt;&lt;wsp:rsid wsp:val=&quot;00172C19&quot;/&gt;&lt;wsp:rsid wsp:val=&quot;00172D63&quot;/&gt;&lt;wsp:rsid wsp:val=&quot;00173281&quot;/&gt;&lt;wsp:rsid wsp:val=&quot;001752DA&quot;/&gt;&lt;wsp:rsid wsp:val=&quot;00176C42&quot;/&gt;&lt;wsp:rsid wsp:val=&quot;001777F8&quot;/&gt;&lt;wsp:rsid wsp:val=&quot;00181538&quot;/&gt;&lt;wsp:rsid wsp:val=&quot;001818F4&quot;/&gt;&lt;wsp:rsid wsp:val=&quot;0018278C&quot;/&gt;&lt;wsp:rsid wsp:val=&quot;00184165&quot;/&gt;&lt;wsp:rsid wsp:val=&quot;00184393&quot;/&gt;&lt;wsp:rsid wsp:val=&quot;001848F2&quot;/&gt;&lt;wsp:rsid wsp:val=&quot;001849BE&quot;/&gt;&lt;wsp:rsid wsp:val=&quot;00185132&quot;/&gt;&lt;wsp:rsid wsp:val=&quot;00185F08&quot;/&gt;&lt;wsp:rsid wsp:val=&quot;00185FA1&quot;/&gt;&lt;wsp:rsid wsp:val=&quot;00185FD5&quot;/&gt;&lt;wsp:rsid wsp:val=&quot;001908BB&quot;/&gt;&lt;wsp:rsid wsp:val=&quot;001909DA&quot;/&gt;&lt;wsp:rsid wsp:val=&quot;001917FE&quot;/&gt;&lt;wsp:rsid wsp:val=&quot;00192487&quot;/&gt;&lt;wsp:rsid wsp:val=&quot;0019397B&quot;/&gt;&lt;wsp:rsid wsp:val=&quot;00193F43&quot;/&gt;&lt;wsp:rsid wsp:val=&quot;001945E9&quot;/&gt;&lt;wsp:rsid wsp:val=&quot;001962C4&quot;/&gt;&lt;wsp:rsid wsp:val=&quot;001966D3&quot;/&gt;&lt;wsp:rsid wsp:val=&quot;00196A9B&quot;/&gt;&lt;wsp:rsid wsp:val=&quot;00196F8E&quot;/&gt;&lt;wsp:rsid wsp:val=&quot;001A0164&quot;/&gt;&lt;wsp:rsid wsp:val=&quot;001A01C9&quot;/&gt;&lt;wsp:rsid wsp:val=&quot;001A04F0&quot;/&gt;&lt;wsp:rsid wsp:val=&quot;001A0B71&quot;/&gt;&lt;wsp:rsid wsp:val=&quot;001A0BD4&quot;/&gt;&lt;wsp:rsid wsp:val=&quot;001A0EFB&quot;/&gt;&lt;wsp:rsid wsp:val=&quot;001A12EE&quot;/&gt;&lt;wsp:rsid wsp:val=&quot;001A1B5E&quot;/&gt;&lt;wsp:rsid wsp:val=&quot;001A64CD&quot;/&gt;&lt;wsp:rsid wsp:val=&quot;001A698F&quot;/&gt;&lt;wsp:rsid wsp:val=&quot;001A78B6&quot;/&gt;&lt;wsp:rsid wsp:val=&quot;001A7F6D&quot;/&gt;&lt;wsp:rsid wsp:val=&quot;001B0DDD&quot;/&gt;&lt;wsp:rsid wsp:val=&quot;001B0DFA&quot;/&gt;&lt;wsp:rsid wsp:val=&quot;001B10A4&quot;/&gt;&lt;wsp:rsid wsp:val=&quot;001B1A38&quot;/&gt;&lt;wsp:rsid wsp:val=&quot;001B1ACB&quot;/&gt;&lt;wsp:rsid wsp:val=&quot;001B1AE0&quot;/&gt;&lt;wsp:rsid wsp:val=&quot;001B3726&quot;/&gt;&lt;wsp:rsid wsp:val=&quot;001B37A0&quot;/&gt;&lt;wsp:rsid wsp:val=&quot;001B4E49&quot;/&gt;&lt;wsp:rsid wsp:val=&quot;001B650F&quot;/&gt;&lt;wsp:rsid wsp:val=&quot;001C1540&quot;/&gt;&lt;wsp:rsid wsp:val=&quot;001C1E9D&quot;/&gt;&lt;wsp:rsid wsp:val=&quot;001C27E2&quot;/&gt;&lt;wsp:rsid wsp:val=&quot;001C3AEE&quot;/&gt;&lt;wsp:rsid wsp:val=&quot;001C3F3A&quot;/&gt;&lt;wsp:rsid wsp:val=&quot;001C411E&quot;/&gt;&lt;wsp:rsid wsp:val=&quot;001C4441&quot;/&gt;&lt;wsp:rsid wsp:val=&quot;001C662B&quot;/&gt;&lt;wsp:rsid wsp:val=&quot;001C6903&quot;/&gt;&lt;wsp:rsid wsp:val=&quot;001C7A74&quot;/&gt;&lt;wsp:rsid wsp:val=&quot;001C7E58&quot;/&gt;&lt;wsp:rsid wsp:val=&quot;001D1804&quot;/&gt;&lt;wsp:rsid wsp:val=&quot;001D58C8&quot;/&gt;&lt;wsp:rsid wsp:val=&quot;001D6CF1&quot;/&gt;&lt;wsp:rsid wsp:val=&quot;001D7AF4&quot;/&gt;&lt;wsp:rsid wsp:val=&quot;001E0DFB&quot;/&gt;&lt;wsp:rsid wsp:val=&quot;001E1FC1&quot;/&gt;&lt;wsp:rsid wsp:val=&quot;001E1FCF&quot;/&gt;&lt;wsp:rsid wsp:val=&quot;001E2442&quot;/&gt;&lt;wsp:rsid wsp:val=&quot;001E30BD&quot;/&gt;&lt;wsp:rsid wsp:val=&quot;001E3184&quot;/&gt;&lt;wsp:rsid wsp:val=&quot;001E4957&quot;/&gt;&lt;wsp:rsid wsp:val=&quot;001E4C65&quot;/&gt;&lt;wsp:rsid wsp:val=&quot;001E6161&quot;/&gt;&lt;wsp:rsid wsp:val=&quot;001E6EF4&quot;/&gt;&lt;wsp:rsid wsp:val=&quot;001E73C6&quot;/&gt;&lt;wsp:rsid wsp:val=&quot;001E77CE&quot;/&gt;&lt;wsp:rsid wsp:val=&quot;001F0C19&quot;/&gt;&lt;wsp:rsid wsp:val=&quot;001F133D&quot;/&gt;&lt;wsp:rsid wsp:val=&quot;001F137F&quot;/&gt;&lt;wsp:rsid wsp:val=&quot;001F3979&quot;/&gt;&lt;wsp:rsid wsp:val=&quot;001F4673&quot;/&gt;&lt;wsp:rsid wsp:val=&quot;001F50DB&quot;/&gt;&lt;wsp:rsid wsp:val=&quot;001F6303&quot;/&gt;&lt;wsp:rsid wsp:val=&quot;001F6660&quot;/&gt;&lt;wsp:rsid wsp:val=&quot;001F6F66&quot;/&gt;&lt;wsp:rsid wsp:val=&quot;001F7D09&quot;/&gt;&lt;wsp:rsid wsp:val=&quot;0020056C&quot;/&gt;&lt;wsp:rsid wsp:val=&quot;002008B9&quot;/&gt;&lt;wsp:rsid wsp:val=&quot;00200C9C&quot;/&gt;&lt;wsp:rsid wsp:val=&quot;00201137&quot;/&gt;&lt;wsp:rsid wsp:val=&quot;00201149&quot;/&gt;&lt;wsp:rsid wsp:val=&quot;002012D6&quot;/&gt;&lt;wsp:rsid wsp:val=&quot;00201C4E&quot;/&gt;&lt;wsp:rsid wsp:val=&quot;00201D4E&quot;/&gt;&lt;wsp:rsid wsp:val=&quot;00202DAF&quot;/&gt;&lt;wsp:rsid wsp:val=&quot;002056A2&quot;/&gt;&lt;wsp:rsid wsp:val=&quot;00206481&quot;/&gt;&lt;wsp:rsid wsp:val=&quot;00206672&quot;/&gt;&lt;wsp:rsid wsp:val=&quot;00206AB8&quot;/&gt;&lt;wsp:rsid wsp:val=&quot;00207D0F&quot;/&gt;&lt;wsp:rsid wsp:val=&quot;002106CC&quot;/&gt;&lt;wsp:rsid wsp:val=&quot;00210DC3&quot;/&gt;&lt;wsp:rsid wsp:val=&quot;00211192&quot;/&gt;&lt;wsp:rsid wsp:val=&quot;00212384&quot;/&gt;&lt;wsp:rsid wsp:val=&quot;002124FA&quot;/&gt;&lt;wsp:rsid wsp:val=&quot;00212BCC&quot;/&gt;&lt;wsp:rsid wsp:val=&quot;00212C63&quot;/&gt;&lt;wsp:rsid wsp:val=&quot;00212CDC&quot;/&gt;&lt;wsp:rsid wsp:val=&quot;002131B4&quot;/&gt;&lt;wsp:rsid wsp:val=&quot;00213F26&quot;/&gt;&lt;wsp:rsid wsp:val=&quot;002167B3&quot;/&gt;&lt;wsp:rsid wsp:val=&quot;00216BCA&quot;/&gt;&lt;wsp:rsid wsp:val=&quot;00217071&quot;/&gt;&lt;wsp:rsid wsp:val=&quot;002173F9&quot;/&gt;&lt;wsp:rsid wsp:val=&quot;0021749F&quot;/&gt;&lt;wsp:rsid wsp:val=&quot;00217756&quot;/&gt;&lt;wsp:rsid wsp:val=&quot;002202A1&quot;/&gt;&lt;wsp:rsid wsp:val=&quot;0022037B&quot;/&gt;&lt;wsp:rsid wsp:val=&quot;0022040D&quot;/&gt;&lt;wsp:rsid wsp:val=&quot;00220522&quot;/&gt;&lt;wsp:rsid wsp:val=&quot;00222925&quot;/&gt;&lt;wsp:rsid wsp:val=&quot;002230FF&quot;/&gt;&lt;wsp:rsid wsp:val=&quot;002231C0&quot;/&gt;&lt;wsp:rsid wsp:val=&quot;00223A05&quot;/&gt;&lt;wsp:rsid wsp:val=&quot;002241A6&quot;/&gt;&lt;wsp:rsid wsp:val=&quot;00224BBC&quot;/&gt;&lt;wsp:rsid wsp:val=&quot;00224E9A&quot;/&gt;&lt;wsp:rsid wsp:val=&quot;00224EA0&quot;/&gt;&lt;wsp:rsid wsp:val=&quot;0022612E&quot;/&gt;&lt;wsp:rsid wsp:val=&quot;0022641B&quot;/&gt;&lt;wsp:rsid wsp:val=&quot;00227229&quot;/&gt;&lt;wsp:rsid wsp:val=&quot;0023016F&quot;/&gt;&lt;wsp:rsid wsp:val=&quot;00230C58&quot;/&gt;&lt;wsp:rsid wsp:val=&quot;0023183C&quot;/&gt;&lt;wsp:rsid wsp:val=&quot;0023222B&quot;/&gt;&lt;wsp:rsid wsp:val=&quot;00232568&quot;/&gt;&lt;wsp:rsid wsp:val=&quot;002330CC&quot;/&gt;&lt;wsp:rsid wsp:val=&quot;00233F5A&quot;/&gt;&lt;wsp:rsid wsp:val=&quot;00235B2D&quot;/&gt;&lt;wsp:rsid wsp:val=&quot;00236DA6&quot;/&gt;&lt;wsp:rsid wsp:val=&quot;00240FFD&quot;/&gt;&lt;wsp:rsid wsp:val=&quot;00241CB0&quot;/&gt;&lt;wsp:rsid wsp:val=&quot;00241D1B&quot;/&gt;&lt;wsp:rsid wsp:val=&quot;0024217F&quot;/&gt;&lt;wsp:rsid wsp:val=&quot;00242BBE&quot;/&gt;&lt;wsp:rsid wsp:val=&quot;00242CD0&quot;/&gt;&lt;wsp:rsid wsp:val=&quot;002435C8&quot;/&gt;&lt;wsp:rsid wsp:val=&quot;002468A0&quot;/&gt;&lt;wsp:rsid wsp:val=&quot;00247B64&quot;/&gt;&lt;wsp:rsid wsp:val=&quot;0025082A&quot;/&gt;&lt;wsp:rsid wsp:val=&quot;002508DE&quot;/&gt;&lt;wsp:rsid wsp:val=&quot;00250E1A&quot;/&gt;&lt;wsp:rsid wsp:val=&quot;002511BE&quot;/&gt;&lt;wsp:rsid wsp:val=&quot;00251ED6&quot;/&gt;&lt;wsp:rsid wsp:val=&quot;0025264A&quot;/&gt;&lt;wsp:rsid wsp:val=&quot;00252C5C&quot;/&gt;&lt;wsp:rsid wsp:val=&quot;00253099&quot;/&gt;&lt;wsp:rsid wsp:val=&quot;00254B44&quot;/&gt;&lt;wsp:rsid wsp:val=&quot;00254F80&quot;/&gt;&lt;wsp:rsid wsp:val=&quot;00255658&quot;/&gt;&lt;wsp:rsid wsp:val=&quot;00255FCF&quot;/&gt;&lt;wsp:rsid wsp:val=&quot;00256B8E&quot;/&gt;&lt;wsp:rsid wsp:val=&quot;00256D4B&quot;/&gt;&lt;wsp:rsid wsp:val=&quot;00256DFA&quot;/&gt;&lt;wsp:rsid wsp:val=&quot;00257124&quot;/&gt;&lt;wsp:rsid wsp:val=&quot;002578F9&quot;/&gt;&lt;wsp:rsid wsp:val=&quot;00257BB2&quot;/&gt;&lt;wsp:rsid wsp:val=&quot;002603A3&quot;/&gt;&lt;wsp:rsid wsp:val=&quot;002607CA&quot;/&gt;&lt;wsp:rsid wsp:val=&quot;00260FD0&quot;/&gt;&lt;wsp:rsid wsp:val=&quot;0026112D&quot;/&gt;&lt;wsp:rsid wsp:val=&quot;00262239&quot;/&gt;&lt;wsp:rsid wsp:val=&quot;00262A23&quot;/&gt;&lt;wsp:rsid wsp:val=&quot;0026344D&quot;/&gt;&lt;wsp:rsid wsp:val=&quot;0026345F&quot;/&gt;&lt;wsp:rsid wsp:val=&quot;00264417&quot;/&gt;&lt;wsp:rsid wsp:val=&quot;00265E02&quot;/&gt;&lt;wsp:rsid wsp:val=&quot;002664C1&quot;/&gt;&lt;wsp:rsid wsp:val=&quot;0026773D&quot;/&gt;&lt;wsp:rsid wsp:val=&quot;002701D1&quot;/&gt;&lt;wsp:rsid wsp:val=&quot;002709EA&quot;/&gt;&lt;wsp:rsid wsp:val=&quot;00272543&quot;/&gt;&lt;wsp:rsid wsp:val=&quot;00272B9D&quot;/&gt;&lt;wsp:rsid wsp:val=&quot;0027375E&quot;/&gt;&lt;wsp:rsid wsp:val=&quot;00273DFB&quot;/&gt;&lt;wsp:rsid wsp:val=&quot;0027454A&quot;/&gt;&lt;wsp:rsid wsp:val=&quot;00274A67&quot;/&gt;&lt;wsp:rsid wsp:val=&quot;00274C78&quot;/&gt;&lt;wsp:rsid wsp:val=&quot;002754EE&quot;/&gt;&lt;wsp:rsid wsp:val=&quot;00275DC0&quot;/&gt;&lt;wsp:rsid wsp:val=&quot;00277408&quot;/&gt;&lt;wsp:rsid wsp:val=&quot;002778BD&quot;/&gt;&lt;wsp:rsid wsp:val=&quot;002778FC&quot;/&gt;&lt;wsp:rsid wsp:val=&quot;00277E90&quot;/&gt;&lt;wsp:rsid wsp:val=&quot;00280A72&quot;/&gt;&lt;wsp:rsid wsp:val=&quot;00280E3A&quot;/&gt;&lt;wsp:rsid wsp:val=&quot;002812CF&quot;/&gt;&lt;wsp:rsid wsp:val=&quot;0028186E&quot;/&gt;&lt;wsp:rsid wsp:val=&quot;00284F40&quot;/&gt;&lt;wsp:rsid wsp:val=&quot;00285294&quot;/&gt;&lt;wsp:rsid wsp:val=&quot;00285421&quot;/&gt;&lt;wsp:rsid wsp:val=&quot;002855DD&quot;/&gt;&lt;wsp:rsid wsp:val=&quot;002869D9&quot;/&gt;&lt;wsp:rsid wsp:val=&quot;002870CA&quot;/&gt;&lt;wsp:rsid wsp:val=&quot;002872F2&quot;/&gt;&lt;wsp:rsid wsp:val=&quot;00287AD4&quot;/&gt;&lt;wsp:rsid wsp:val=&quot;00290418&quot;/&gt;&lt;wsp:rsid wsp:val=&quot;0029086B&quot;/&gt;&lt;wsp:rsid wsp:val=&quot;00290D49&quot;/&gt;&lt;wsp:rsid wsp:val=&quot;00291465&quot;/&gt;&lt;wsp:rsid wsp:val=&quot;00291677&quot;/&gt;&lt;wsp:rsid wsp:val=&quot;00291759&quot;/&gt;&lt;wsp:rsid wsp:val=&quot;0029273E&quot;/&gt;&lt;wsp:rsid wsp:val=&quot;00295C8C&quot;/&gt;&lt;wsp:rsid wsp:val=&quot;002973FB&quot;/&gt;&lt;wsp:rsid wsp:val=&quot;002A05C1&quot;/&gt;&lt;wsp:rsid wsp:val=&quot;002A0644&quot;/&gt;&lt;wsp:rsid wsp:val=&quot;002A079D&quot;/&gt;&lt;wsp:rsid wsp:val=&quot;002A122F&quot;/&gt;&lt;wsp:rsid wsp:val=&quot;002A12E8&quot;/&gt;&lt;wsp:rsid wsp:val=&quot;002A246F&quot;/&gt;&lt;wsp:rsid wsp:val=&quot;002A3174&quot;/&gt;&lt;wsp:rsid wsp:val=&quot;002A36DD&quot;/&gt;&lt;wsp:rsid wsp:val=&quot;002A390F&quot;/&gt;&lt;wsp:rsid wsp:val=&quot;002A3E51&quot;/&gt;&lt;wsp:rsid wsp:val=&quot;002A5021&quot;/&gt;&lt;wsp:rsid wsp:val=&quot;002A579A&quot;/&gt;&lt;wsp:rsid wsp:val=&quot;002B0E4B&quot;/&gt;&lt;wsp:rsid wsp:val=&quot;002B2022&quot;/&gt;&lt;wsp:rsid wsp:val=&quot;002B2E80&quot;/&gt;&lt;wsp:rsid wsp:val=&quot;002B377F&quot;/&gt;&lt;wsp:rsid wsp:val=&quot;002B3AE0&quot;/&gt;&lt;wsp:rsid wsp:val=&quot;002B4607&quot;/&gt;&lt;wsp:rsid wsp:val=&quot;002B57C6&quot;/&gt;&lt;wsp:rsid wsp:val=&quot;002B5ABE&quot;/&gt;&lt;wsp:rsid wsp:val=&quot;002B6B00&quot;/&gt;&lt;wsp:rsid wsp:val=&quot;002B79BF&quot;/&gt;&lt;wsp:rsid wsp:val=&quot;002B79CE&quot;/&gt;&lt;wsp:rsid wsp:val=&quot;002B7D92&quot;/&gt;&lt;wsp:rsid wsp:val=&quot;002B7F90&quot;/&gt;&lt;wsp:rsid wsp:val=&quot;002C21F9&quot;/&gt;&lt;wsp:rsid wsp:val=&quot;002C2905&quot;/&gt;&lt;wsp:rsid wsp:val=&quot;002C2A14&quot;/&gt;&lt;wsp:rsid wsp:val=&quot;002C2E61&quot;/&gt;&lt;wsp:rsid wsp:val=&quot;002C2E84&quot;/&gt;&lt;wsp:rsid wsp:val=&quot;002C5F02&quot;/&gt;&lt;wsp:rsid wsp:val=&quot;002C70B4&quot;/&gt;&lt;wsp:rsid wsp:val=&quot;002D4963&quot;/&gt;&lt;wsp:rsid wsp:val=&quot;002D4DE5&quot;/&gt;&lt;wsp:rsid wsp:val=&quot;002D61BC&quot;/&gt;&lt;wsp:rsid wsp:val=&quot;002D684A&quot;/&gt;&lt;wsp:rsid wsp:val=&quot;002D6961&quot;/&gt;&lt;wsp:rsid wsp:val=&quot;002D6BE2&quot;/&gt;&lt;wsp:rsid wsp:val=&quot;002D702F&quot;/&gt;&lt;wsp:rsid wsp:val=&quot;002D751A&quot;/&gt;&lt;wsp:rsid wsp:val=&quot;002E0F5F&quot;/&gt;&lt;wsp:rsid wsp:val=&quot;002E1C2E&quot;/&gt;&lt;wsp:rsid wsp:val=&quot;002E3B75&quot;/&gt;&lt;wsp:rsid wsp:val=&quot;002E6115&quot;/&gt;&lt;wsp:rsid wsp:val=&quot;002E6396&quot;/&gt;&lt;wsp:rsid wsp:val=&quot;002E7ABA&quot;/&gt;&lt;wsp:rsid wsp:val=&quot;002E7E04&quot;/&gt;&lt;wsp:rsid wsp:val=&quot;002F0789&quot;/&gt;&lt;wsp:rsid wsp:val=&quot;002F2004&quot;/&gt;&lt;wsp:rsid wsp:val=&quot;002F2D7A&quot;/&gt;&lt;wsp:rsid wsp:val=&quot;002F2F01&quot;/&gt;&lt;wsp:rsid wsp:val=&quot;002F32C9&quot;/&gt;&lt;wsp:rsid wsp:val=&quot;002F34D5&quot;/&gt;&lt;wsp:rsid wsp:val=&quot;002F38B0&quot;/&gt;&lt;wsp:rsid wsp:val=&quot;002F3D99&quot;/&gt;&lt;wsp:rsid wsp:val=&quot;002F3DBA&quot;/&gt;&lt;wsp:rsid wsp:val=&quot;002F4261&quot;/&gt;&lt;wsp:rsid wsp:val=&quot;002F4C97&quot;/&gt;&lt;wsp:rsid wsp:val=&quot;002F5600&quot;/&gt;&lt;wsp:rsid wsp:val=&quot;002F6D20&quot;/&gt;&lt;wsp:rsid wsp:val=&quot;002F6D8A&quot;/&gt;&lt;wsp:rsid wsp:val=&quot;002F6E82&quot;/&gt;&lt;wsp:rsid wsp:val=&quot;0030137D&quot;/&gt;&lt;wsp:rsid wsp:val=&quot;003014D6&quot;/&gt;&lt;wsp:rsid wsp:val=&quot;003019F7&quot;/&gt;&lt;wsp:rsid wsp:val=&quot;003047DF&quot;/&gt;&lt;wsp:rsid wsp:val=&quot;00304D03&quot;/&gt;&lt;wsp:rsid wsp:val=&quot;00304DBE&quot;/&gt;&lt;wsp:rsid wsp:val=&quot;00305983&quot;/&gt;&lt;wsp:rsid wsp:val=&quot;00306EE1&quot;/&gt;&lt;wsp:rsid wsp:val=&quot;00307C1D&quot;/&gt;&lt;wsp:rsid wsp:val=&quot;00307CB5&quot;/&gt;&lt;wsp:rsid wsp:val=&quot;0031026B&quot;/&gt;&lt;wsp:rsid wsp:val=&quot;003109C0&quot;/&gt;&lt;wsp:rsid wsp:val=&quot;00311091&quot;/&gt;&lt;wsp:rsid wsp:val=&quot;00312675&quot;/&gt;&lt;wsp:rsid wsp:val=&quot;00312D43&quot;/&gt;&lt;wsp:rsid wsp:val=&quot;00312F67&quot;/&gt;&lt;wsp:rsid wsp:val=&quot;00313DCF&quot;/&gt;&lt;wsp:rsid wsp:val=&quot;00313F22&quot;/&gt;&lt;wsp:rsid wsp:val=&quot;00314F40&quot;/&gt;&lt;wsp:rsid wsp:val=&quot;00315262&quot;/&gt;&lt;wsp:rsid wsp:val=&quot;00315798&quot;/&gt;&lt;wsp:rsid wsp:val=&quot;003159A4&quot;/&gt;&lt;wsp:rsid wsp:val=&quot;00315BD1&quot;/&gt;&lt;wsp:rsid wsp:val=&quot;00316B0E&quot;/&gt;&lt;wsp:rsid wsp:val=&quot;0032026E&quot;/&gt;&lt;wsp:rsid wsp:val=&quot;003208CF&quot;/&gt;&lt;wsp:rsid wsp:val=&quot;00320D19&quot;/&gt;&lt;wsp:rsid wsp:val=&quot;00322517&quot;/&gt;&lt;wsp:rsid wsp:val=&quot;0032383B&quot;/&gt;&lt;wsp:rsid wsp:val=&quot;003241BB&quot;/&gt;&lt;wsp:rsid wsp:val=&quot;00325CDB&quot;/&gt;&lt;wsp:rsid wsp:val=&quot;00325F93&quot;/&gt;&lt;wsp:rsid wsp:val=&quot;00326691&quot;/&gt;&lt;wsp:rsid wsp:val=&quot;003267DA&quot;/&gt;&lt;wsp:rsid wsp:val=&quot;00326C03&quot;/&gt;&lt;wsp:rsid wsp:val=&quot;00326FDA&quot;/&gt;&lt;wsp:rsid wsp:val=&quot;00327030&quot;/&gt;&lt;wsp:rsid wsp:val=&quot;003274DE&quot;/&gt;&lt;wsp:rsid wsp:val=&quot;00327880&quot;/&gt;&lt;wsp:rsid wsp:val=&quot;00327BC4&quot;/&gt;&lt;wsp:rsid wsp:val=&quot;00327DE9&quot;/&gt;&lt;wsp:rsid wsp:val=&quot;003304E0&quot;/&gt;&lt;wsp:rsid wsp:val=&quot;00331636&quot;/&gt;&lt;wsp:rsid wsp:val=&quot;00331C0B&quot;/&gt;&lt;wsp:rsid wsp:val=&quot;0033349D&quot;/&gt;&lt;wsp:rsid wsp:val=&quot;003336D4&quot;/&gt;&lt;wsp:rsid wsp:val=&quot;00333714&quot;/&gt;&lt;wsp:rsid wsp:val=&quot;00333B7D&quot;/&gt;&lt;wsp:rsid wsp:val=&quot;00334509&quot;/&gt;&lt;wsp:rsid wsp:val=&quot;0033518B&quot;/&gt;&lt;wsp:rsid wsp:val=&quot;003351B9&quot;/&gt;&lt;wsp:rsid wsp:val=&quot;00336FBD&quot;/&gt;&lt;wsp:rsid wsp:val=&quot;00337F6C&quot;/&gt;&lt;wsp:rsid wsp:val=&quot;00340E39&quot;/&gt;&lt;wsp:rsid wsp:val=&quot;00341294&quot;/&gt;&lt;wsp:rsid wsp:val=&quot;00342E19&quot;/&gt;&lt;wsp:rsid wsp:val=&quot;00343FF0&quot;/&gt;&lt;wsp:rsid wsp:val=&quot;00345AC2&quot;/&gt;&lt;wsp:rsid wsp:val=&quot;00345EDC&quot;/&gt;&lt;wsp:rsid wsp:val=&quot;00346167&quot;/&gt;&lt;wsp:rsid wsp:val=&quot;00347CA7&quot;/&gt;&lt;wsp:rsid wsp:val=&quot;00350AFF&quot;/&gt;&lt;wsp:rsid wsp:val=&quot;00351CCC&quot;/&gt;&lt;wsp:rsid wsp:val=&quot;0035233B&quot;/&gt;&lt;wsp:rsid wsp:val=&quot;00354617&quot;/&gt;&lt;wsp:rsid wsp:val=&quot;00354DB6&quot;/&gt;&lt;wsp:rsid wsp:val=&quot;00355EF6&quot;/&gt;&lt;wsp:rsid wsp:val=&quot;00356DF1&quot;/&gt;&lt;wsp:rsid wsp:val=&quot;00356E2F&quot;/&gt;&lt;wsp:rsid wsp:val=&quot;00357BC4&quot;/&gt;&lt;wsp:rsid wsp:val=&quot;00360054&quot;/&gt;&lt;wsp:rsid wsp:val=&quot;00360EA6&quot;/&gt;&lt;wsp:rsid wsp:val=&quot;00361190&quot;/&gt;&lt;wsp:rsid wsp:val=&quot;00361485&quot;/&gt;&lt;wsp:rsid wsp:val=&quot;00361AA8&quot;/&gt;&lt;wsp:rsid wsp:val=&quot;00361BAB&quot;/&gt;&lt;wsp:rsid wsp:val=&quot;0036215C&quot;/&gt;&lt;wsp:rsid wsp:val=&quot;003655DA&quot;/&gt;&lt;wsp:rsid wsp:val=&quot;00365B28&quot;/&gt;&lt;wsp:rsid wsp:val=&quot;00365BDD&quot;/&gt;&lt;wsp:rsid wsp:val=&quot;00365F6E&quot;/&gt;&lt;wsp:rsid wsp:val=&quot;00367589&quot;/&gt;&lt;wsp:rsid wsp:val=&quot;00367954&quot;/&gt;&lt;wsp:rsid wsp:val=&quot;003704C4&quot;/&gt;&lt;wsp:rsid wsp:val=&quot;00370CC1&quot;/&gt;&lt;wsp:rsid wsp:val=&quot;00372A24&quot;/&gt;&lt;wsp:rsid wsp:val=&quot;00372C53&quot;/&gt;&lt;wsp:rsid wsp:val=&quot;003737C9&quot;/&gt;&lt;wsp:rsid wsp:val=&quot;003741DB&quot;/&gt;&lt;wsp:rsid wsp:val=&quot;003749E1&quot;/&gt;&lt;wsp:rsid wsp:val=&quot;00374FE5&quot;/&gt;&lt;wsp:rsid wsp:val=&quot;003753DF&quot;/&gt;&lt;wsp:rsid wsp:val=&quot;003770DF&quot;/&gt;&lt;wsp:rsid wsp:val=&quot;00377DC6&quot;/&gt;&lt;wsp:rsid wsp:val=&quot;00381BB9&quot;/&gt;&lt;wsp:rsid wsp:val=&quot;0038341F&quot;/&gt;&lt;wsp:rsid wsp:val=&quot;00385576&quot;/&gt;&lt;wsp:rsid wsp:val=&quot;00385EA8&quot;/&gt;&lt;wsp:rsid wsp:val=&quot;003865B9&quot;/&gt;&lt;wsp:rsid wsp:val=&quot;00386AF5&quot;/&gt;&lt;wsp:rsid wsp:val=&quot;00386B74&quot;/&gt;&lt;wsp:rsid wsp:val=&quot;0039136C&quot;/&gt;&lt;wsp:rsid wsp:val=&quot;003917F7&quot;/&gt;&lt;wsp:rsid wsp:val=&quot;003919E9&quot;/&gt;&lt;wsp:rsid wsp:val=&quot;00391BD2&quot;/&gt;&lt;wsp:rsid wsp:val=&quot;00392B52&quot;/&gt;&lt;wsp:rsid wsp:val=&quot;00392BB6&quot;/&gt;&lt;wsp:rsid wsp:val=&quot;00392EE2&quot;/&gt;&lt;wsp:rsid wsp:val=&quot;0039387C&quot;/&gt;&lt;wsp:rsid wsp:val=&quot;00393A2E&quot;/&gt;&lt;wsp:rsid wsp:val=&quot;003941A9&quot;/&gt;&lt;wsp:rsid wsp:val=&quot;0039543F&quot;/&gt;&lt;wsp:rsid wsp:val=&quot;00395BEE&quot;/&gt;&lt;wsp:rsid wsp:val=&quot;00395C11&quot;/&gt;&lt;wsp:rsid wsp:val=&quot;00396752&quot;/&gt;&lt;wsp:rsid wsp:val=&quot;003972B1&quot;/&gt;&lt;wsp:rsid wsp:val=&quot;003977A1&quot;/&gt;&lt;wsp:rsid wsp:val=&quot;00397951&quot;/&gt;&lt;wsp:rsid wsp:val=&quot;003A1097&quot;/&gt;&lt;wsp:rsid wsp:val=&quot;003A17C5&quot;/&gt;&lt;wsp:rsid wsp:val=&quot;003A1B22&quot;/&gt;&lt;wsp:rsid wsp:val=&quot;003A3CB7&quot;/&gt;&lt;wsp:rsid wsp:val=&quot;003A5C0D&quot;/&gt;&lt;wsp:rsid wsp:val=&quot;003A5DCA&quot;/&gt;&lt;wsp:rsid wsp:val=&quot;003A62F1&quot;/&gt;&lt;wsp:rsid wsp:val=&quot;003A6690&quot;/&gt;&lt;wsp:rsid wsp:val=&quot;003A7284&quot;/&gt;&lt;wsp:rsid wsp:val=&quot;003A797A&quot;/&gt;&lt;wsp:rsid wsp:val=&quot;003A7DE4&quot;/&gt;&lt;wsp:rsid wsp:val=&quot;003B2B81&quot;/&gt;&lt;wsp:rsid wsp:val=&quot;003B3652&quot;/&gt;&lt;wsp:rsid wsp:val=&quot;003B4572&quot;/&gt;&lt;wsp:rsid wsp:val=&quot;003B48E6&quot;/&gt;&lt;wsp:rsid wsp:val=&quot;003B51FE&quot;/&gt;&lt;wsp:rsid wsp:val=&quot;003B5913&quot;/&gt;&lt;wsp:rsid wsp:val=&quot;003B5BFE&quot;/&gt;&lt;wsp:rsid wsp:val=&quot;003B66CF&quot;/&gt;&lt;wsp:rsid wsp:val=&quot;003B67BB&quot;/&gt;&lt;wsp:rsid wsp:val=&quot;003B6AA3&quot;/&gt;&lt;wsp:rsid wsp:val=&quot;003B76DA&quot;/&gt;&lt;wsp:rsid wsp:val=&quot;003C11EF&quot;/&gt;&lt;wsp:rsid wsp:val=&quot;003C1AEB&quot;/&gt;&lt;wsp:rsid wsp:val=&quot;003C250D&quot;/&gt;&lt;wsp:rsid wsp:val=&quot;003C34A3&quot;/&gt;&lt;wsp:rsid wsp:val=&quot;003C477C&quot;/&gt;&lt;wsp:rsid wsp:val=&quot;003C4958&quot;/&gt;&lt;wsp:rsid wsp:val=&quot;003C4D7F&quot;/&gt;&lt;wsp:rsid wsp:val=&quot;003C52D0&quot;/&gt;&lt;wsp:rsid wsp:val=&quot;003C5821&quot;/&gt;&lt;wsp:rsid wsp:val=&quot;003C5E9E&quot;/&gt;&lt;wsp:rsid wsp:val=&quot;003C6B87&quot;/&gt;&lt;wsp:rsid wsp:val=&quot;003C70E9&quot;/&gt;&lt;wsp:rsid wsp:val=&quot;003C73E6&quot;/&gt;&lt;wsp:rsid wsp:val=&quot;003C7B06&quot;/&gt;&lt;wsp:rsid wsp:val=&quot;003D0EB9&quot;/&gt;&lt;wsp:rsid wsp:val=&quot;003D1365&quot;/&gt;&lt;wsp:rsid wsp:val=&quot;003D2C70&quot;/&gt;&lt;wsp:rsid wsp:val=&quot;003D2EAE&quot;/&gt;&lt;wsp:rsid wsp:val=&quot;003D31AB&quot;/&gt;&lt;wsp:rsid wsp:val=&quot;003D3FFA&quot;/&gt;&lt;wsp:rsid wsp:val=&quot;003D47A0&quot;/&gt;&lt;wsp:rsid wsp:val=&quot;003D4AE4&quot;/&gt;&lt;wsp:rsid wsp:val=&quot;003D5855&quot;/&gt;&lt;wsp:rsid wsp:val=&quot;003D5A14&quot;/&gt;&lt;wsp:rsid wsp:val=&quot;003D6150&quot;/&gt;&lt;wsp:rsid wsp:val=&quot;003D6611&quot;/&gt;&lt;wsp:rsid wsp:val=&quot;003E0DCD&quot;/&gt;&lt;wsp:rsid wsp:val=&quot;003E1044&quot;/&gt;&lt;wsp:rsid wsp:val=&quot;003E11DE&quot;/&gt;&lt;wsp:rsid wsp:val=&quot;003E1855&quot;/&gt;&lt;wsp:rsid wsp:val=&quot;003E1DAB&quot;/&gt;&lt;wsp:rsid wsp:val=&quot;003E1E78&quot;/&gt;&lt;wsp:rsid wsp:val=&quot;003E271A&quot;/&gt;&lt;wsp:rsid wsp:val=&quot;003E43CC&quot;/&gt;&lt;wsp:rsid wsp:val=&quot;003E4A3C&quot;/&gt;&lt;wsp:rsid wsp:val=&quot;003E571E&quot;/&gt;&lt;wsp:rsid wsp:val=&quot;003E5942&quot;/&gt;&lt;wsp:rsid wsp:val=&quot;003E7183&quot;/&gt;&lt;wsp:rsid wsp:val=&quot;003E73D1&quot;/&gt;&lt;wsp:rsid wsp:val=&quot;003E7626&quot;/&gt;&lt;wsp:rsid wsp:val=&quot;003E7855&quot;/&gt;&lt;wsp:rsid wsp:val=&quot;003F07A1&quot;/&gt;&lt;wsp:rsid wsp:val=&quot;003F0988&quot;/&gt;&lt;wsp:rsid wsp:val=&quot;003F0B98&quot;/&gt;&lt;wsp:rsid wsp:val=&quot;003F3008&quot;/&gt;&lt;wsp:rsid wsp:val=&quot;003F3946&quot;/&gt;&lt;wsp:rsid wsp:val=&quot;003F3B54&quot;/&gt;&lt;wsp:rsid wsp:val=&quot;003F3BFA&quot;/&gt;&lt;wsp:rsid wsp:val=&quot;003F4123&quot;/&gt;&lt;wsp:rsid wsp:val=&quot;003F4D1C&quot;/&gt;&lt;wsp:rsid wsp:val=&quot;003F5D26&quot;/&gt;&lt;wsp:rsid wsp:val=&quot;003F5DD0&quot;/&gt;&lt;wsp:rsid wsp:val=&quot;003F681D&quot;/&gt;&lt;wsp:rsid wsp:val=&quot;003F7002&quot;/&gt;&lt;wsp:rsid wsp:val=&quot;003F7950&quot;/&gt;&lt;wsp:rsid wsp:val=&quot;003F7B86&quot;/&gt;&lt;wsp:rsid wsp:val=&quot;004002AE&quot;/&gt;&lt;wsp:rsid wsp:val=&quot;00400E3A&quot;/&gt;&lt;wsp:rsid wsp:val=&quot;00401820&quot;/&gt;&lt;wsp:rsid wsp:val=&quot;00401CDE&quot;/&gt;&lt;wsp:rsid wsp:val=&quot;00401D52&quot;/&gt;&lt;wsp:rsid wsp:val=&quot;00402215&quot;/&gt;&lt;wsp:rsid wsp:val=&quot;0040324C&quot;/&gt;&lt;wsp:rsid wsp:val=&quot;00403B32&quot;/&gt;&lt;wsp:rsid wsp:val=&quot;00403CA5&quot;/&gt;&lt;wsp:rsid wsp:val=&quot;00404C25&quot;/&gt;&lt;wsp:rsid wsp:val=&quot;00405807&quot;/&gt;&lt;wsp:rsid wsp:val=&quot;004063FE&quot;/&gt;&lt;wsp:rsid wsp:val=&quot;004072D8&quot;/&gt;&lt;wsp:rsid wsp:val=&quot;00407638&quot;/&gt;&lt;wsp:rsid wsp:val=&quot;00410F8A&quot;/&gt;&lt;wsp:rsid wsp:val=&quot;004117C6&quot;/&gt;&lt;wsp:rsid wsp:val=&quot;00413273&quot;/&gt;&lt;wsp:rsid wsp:val=&quot;004140D0&quot;/&gt;&lt;wsp:rsid wsp:val=&quot;00414F25&quot;/&gt;&lt;wsp:rsid wsp:val=&quot;004155D1&quot;/&gt;&lt;wsp:rsid wsp:val=&quot;00416483&quot;/&gt;&lt;wsp:rsid wsp:val=&quot;0041727F&quot;/&gt;&lt;wsp:rsid wsp:val=&quot;00417708&quot;/&gt;&lt;wsp:rsid wsp:val=&quot;004204AA&quot;/&gt;&lt;wsp:rsid wsp:val=&quot;00420C20&quot;/&gt;&lt;wsp:rsid wsp:val=&quot;00421070&quot;/&gt;&lt;wsp:rsid wsp:val=&quot;00422771&quot;/&gt;&lt;wsp:rsid wsp:val=&quot;00422F9D&quot;/&gt;&lt;wsp:rsid wsp:val=&quot;004241E3&quot;/&gt;&lt;wsp:rsid wsp:val=&quot;00424962&quot;/&gt;&lt;wsp:rsid wsp:val=&quot;0042506D&quot;/&gt;&lt;wsp:rsid wsp:val=&quot;00425DE7&quot;/&gt;&lt;wsp:rsid wsp:val=&quot;00425F8A&quot;/&gt;&lt;wsp:rsid wsp:val=&quot;0042614C&quot;/&gt;&lt;wsp:rsid wsp:val=&quot;004302B1&quot;/&gt;&lt;wsp:rsid wsp:val=&quot;0043079E&quot;/&gt;&lt;wsp:rsid wsp:val=&quot;00430B25&quot;/&gt;&lt;wsp:rsid wsp:val=&quot;0043130D&quot;/&gt;&lt;wsp:rsid wsp:val=&quot;004325FF&quot;/&gt;&lt;wsp:rsid wsp:val=&quot;00432FD8&quot;/&gt;&lt;wsp:rsid wsp:val=&quot;00433631&quot;/&gt;&lt;wsp:rsid wsp:val=&quot;004367CE&quot;/&gt;&lt;wsp:rsid wsp:val=&quot;00436D3D&quot;/&gt;&lt;wsp:rsid wsp:val=&quot;00437026&quot;/&gt;&lt;wsp:rsid wsp:val=&quot;00437106&quot;/&gt;&lt;wsp:rsid wsp:val=&quot;004376F3&quot;/&gt;&lt;wsp:rsid wsp:val=&quot;004378BC&quot;/&gt;&lt;wsp:rsid wsp:val=&quot;004416A2&quot;/&gt;&lt;wsp:rsid wsp:val=&quot;00442513&quot;/&gt;&lt;wsp:rsid wsp:val=&quot;00443A3C&quot;/&gt;&lt;wsp:rsid wsp:val=&quot;004453A8&quot;/&gt;&lt;wsp:rsid wsp:val=&quot;00447AE8&quot;/&gt;&lt;wsp:rsid wsp:val=&quot;00450E8E&quot;/&gt;&lt;wsp:rsid wsp:val=&quot;004516E8&quot;/&gt;&lt;wsp:rsid wsp:val=&quot;00452047&quot;/&gt;&lt;wsp:rsid wsp:val=&quot;00452B42&quot;/&gt;&lt;wsp:rsid wsp:val=&quot;0045456C&quot;/&gt;&lt;wsp:rsid wsp:val=&quot;004553A2&quot;/&gt;&lt;wsp:rsid wsp:val=&quot;00455557&quot;/&gt;&lt;wsp:rsid wsp:val=&quot;004555F6&quot;/&gt;&lt;wsp:rsid wsp:val=&quot;00455BBA&quot;/&gt;&lt;wsp:rsid wsp:val=&quot;00457A28&quot;/&gt;&lt;wsp:rsid wsp:val=&quot;00462C27&quot;/&gt;&lt;wsp:rsid wsp:val=&quot;00462E4F&quot;/&gt;&lt;wsp:rsid wsp:val=&quot;0046387E&quot;/&gt;&lt;wsp:rsid wsp:val=&quot;00464364&quot;/&gt;&lt;wsp:rsid wsp:val=&quot;004647C6&quot;/&gt;&lt;wsp:rsid wsp:val=&quot;00464ABF&quot;/&gt;&lt;wsp:rsid wsp:val=&quot;00464F58&quot;/&gt;&lt;wsp:rsid wsp:val=&quot;004652B5&quot;/&gt;&lt;wsp:rsid wsp:val=&quot;00465B69&quot;/&gt;&lt;wsp:rsid wsp:val=&quot;00465FF8&quot;/&gt;&lt;wsp:rsid wsp:val=&quot;00466607&quot;/&gt;&lt;wsp:rsid wsp:val=&quot;0046751C&quot;/&gt;&lt;wsp:rsid wsp:val=&quot;004703F9&quot;/&gt;&lt;wsp:rsid wsp:val=&quot;004715BA&quot;/&gt;&lt;wsp:rsid wsp:val=&quot;004716D4&quot;/&gt;&lt;wsp:rsid wsp:val=&quot;004722F8&quot;/&gt;&lt;wsp:rsid wsp:val=&quot;0047249B&quot;/&gt;&lt;wsp:rsid wsp:val=&quot;004749DD&quot;/&gt;&lt;wsp:rsid wsp:val=&quot;00475FA6&quot;/&gt;&lt;wsp:rsid wsp:val=&quot;0047607B&quot;/&gt;&lt;wsp:rsid wsp:val=&quot;004769E6&quot;/&gt;&lt;wsp:rsid wsp:val=&quot;00476EFD&quot;/&gt;&lt;wsp:rsid wsp:val=&quot;004773D1&quot;/&gt;&lt;wsp:rsid wsp:val=&quot;00477C76&quot;/&gt;&lt;wsp:rsid wsp:val=&quot;00481206&quot;/&gt;&lt;wsp:rsid wsp:val=&quot;0048145B&quot;/&gt;&lt;wsp:rsid wsp:val=&quot;00481C76&quot;/&gt;&lt;wsp:rsid wsp:val=&quot;00481DD6&quot;/&gt;&lt;wsp:rsid wsp:val=&quot;0048316B&quot;/&gt;&lt;wsp:rsid wsp:val=&quot;00484ED3&quot;/&gt;&lt;wsp:rsid wsp:val=&quot;0048559D&quot;/&gt;&lt;wsp:rsid wsp:val=&quot;00485A0F&quot;/&gt;&lt;wsp:rsid wsp:val=&quot;004865C5&quot;/&gt;&lt;wsp:rsid wsp:val=&quot;0049140D&quot;/&gt;&lt;wsp:rsid wsp:val=&quot;00491E53&quot;/&gt;&lt;wsp:rsid wsp:val=&quot;00494D4C&quot;/&gt;&lt;wsp:rsid wsp:val=&quot;00496164&quot;/&gt;&lt;wsp:rsid wsp:val=&quot;00496DD0&quot;/&gt;&lt;wsp:rsid wsp:val=&quot;004A007B&quot;/&gt;&lt;wsp:rsid wsp:val=&quot;004A0E83&quot;/&gt;&lt;wsp:rsid wsp:val=&quot;004A1106&quot;/&gt;&lt;wsp:rsid wsp:val=&quot;004A56DA&quot;/&gt;&lt;wsp:rsid wsp:val=&quot;004A59EA&quot;/&gt;&lt;wsp:rsid wsp:val=&quot;004B06B7&quot;/&gt;&lt;wsp:rsid wsp:val=&quot;004B0B40&quot;/&gt;&lt;wsp:rsid wsp:val=&quot;004B0C6A&quot;/&gt;&lt;wsp:rsid wsp:val=&quot;004B1602&quot;/&gt;&lt;wsp:rsid wsp:val=&quot;004B1812&quot;/&gt;&lt;wsp:rsid wsp:val=&quot;004B1F5E&quot;/&gt;&lt;wsp:rsid wsp:val=&quot;004B21EC&quot;/&gt;&lt;wsp:rsid wsp:val=&quot;004B2210&quot;/&gt;&lt;wsp:rsid wsp:val=&quot;004B49CC&quot;/&gt;&lt;wsp:rsid wsp:val=&quot;004B5042&quot;/&gt;&lt;wsp:rsid wsp:val=&quot;004B5404&quot;/&gt;&lt;wsp:rsid wsp:val=&quot;004B615C&quot;/&gt;&lt;wsp:rsid wsp:val=&quot;004B6B98&quot;/&gt;&lt;wsp:rsid wsp:val=&quot;004B7743&quot;/&gt;&lt;wsp:rsid wsp:val=&quot;004C1A0D&quot;/&gt;&lt;wsp:rsid wsp:val=&quot;004C3304&quot;/&gt;&lt;wsp:rsid wsp:val=&quot;004C45C8&quot;/&gt;&lt;wsp:rsid wsp:val=&quot;004C49B4&quot;/&gt;&lt;wsp:rsid wsp:val=&quot;004C56E5&quot;/&gt;&lt;wsp:rsid wsp:val=&quot;004D0F9A&quot;/&gt;&lt;wsp:rsid wsp:val=&quot;004D1589&quot;/&gt;&lt;wsp:rsid wsp:val=&quot;004D16A1&quot;/&gt;&lt;wsp:rsid wsp:val=&quot;004D1B62&quot;/&gt;&lt;wsp:rsid wsp:val=&quot;004D239F&quot;/&gt;&lt;wsp:rsid wsp:val=&quot;004D484A&quot;/&gt;&lt;wsp:rsid wsp:val=&quot;004D4B70&quot;/&gt;&lt;wsp:rsid wsp:val=&quot;004D6A74&quot;/&gt;&lt;wsp:rsid wsp:val=&quot;004D6C70&quot;/&gt;&lt;wsp:rsid wsp:val=&quot;004D7202&quot;/&gt;&lt;wsp:rsid wsp:val=&quot;004D7726&quot;/&gt;&lt;wsp:rsid wsp:val=&quot;004D7945&quot;/&gt;&lt;wsp:rsid wsp:val=&quot;004D7B68&quot;/&gt;&lt;wsp:rsid wsp:val=&quot;004D7BF8&quot;/&gt;&lt;wsp:rsid wsp:val=&quot;004E0029&quot;/&gt;&lt;wsp:rsid wsp:val=&quot;004E1319&quot;/&gt;&lt;wsp:rsid wsp:val=&quot;004E281B&quot;/&gt;&lt;wsp:rsid wsp:val=&quot;004E3869&quot;/&gt;&lt;wsp:rsid wsp:val=&quot;004E3C0B&quot;/&gt;&lt;wsp:rsid wsp:val=&quot;004E3FC9&quot;/&gt;&lt;wsp:rsid wsp:val=&quot;004E4821&quot;/&gt;&lt;wsp:rsid wsp:val=&quot;004E4F16&quot;/&gt;&lt;wsp:rsid wsp:val=&quot;004E632E&quot;/&gt;&lt;wsp:rsid wsp:val=&quot;004E64DF&quot;/&gt;&lt;wsp:rsid wsp:val=&quot;004E6DAC&quot;/&gt;&lt;wsp:rsid wsp:val=&quot;004E7FB2&quot;/&gt;&lt;wsp:rsid wsp:val=&quot;004F12D8&quot;/&gt;&lt;wsp:rsid wsp:val=&quot;004F1E1A&quot;/&gt;&lt;wsp:rsid wsp:val=&quot;004F2383&quot;/&gt;&lt;wsp:rsid wsp:val=&quot;004F2445&quot;/&gt;&lt;wsp:rsid wsp:val=&quot;004F2749&quot;/&gt;&lt;wsp:rsid wsp:val=&quot;004F3056&quot;/&gt;&lt;wsp:rsid wsp:val=&quot;004F3C08&quot;/&gt;&lt;wsp:rsid wsp:val=&quot;004F3F0C&quot;/&gt;&lt;wsp:rsid wsp:val=&quot;004F4537&quot;/&gt;&lt;wsp:rsid wsp:val=&quot;004F4CF9&quot;/&gt;&lt;wsp:rsid wsp:val=&quot;004F51D2&quot;/&gt;&lt;wsp:rsid wsp:val=&quot;004F58C8&quot;/&gt;&lt;wsp:rsid wsp:val=&quot;004F5C4A&quot;/&gt;&lt;wsp:rsid wsp:val=&quot;004F62D2&quot;/&gt;&lt;wsp:rsid wsp:val=&quot;00503637&quot;/&gt;&lt;wsp:rsid wsp:val=&quot;00504FCD&quot;/&gt;&lt;wsp:rsid wsp:val=&quot;0050643C&quot;/&gt;&lt;wsp:rsid wsp:val=&quot;005102E0&quot;/&gt;&lt;wsp:rsid wsp:val=&quot;005106B5&quot;/&gt;&lt;wsp:rsid wsp:val=&quot;00510909&quot;/&gt;&lt;wsp:rsid wsp:val=&quot;00510B8C&quot;/&gt;&lt;wsp:rsid wsp:val=&quot;00510C92&quot;/&gt;&lt;wsp:rsid wsp:val=&quot;00510EEF&quot;/&gt;&lt;wsp:rsid wsp:val=&quot;00511750&quot;/&gt;&lt;wsp:rsid wsp:val=&quot;005121E6&quot;/&gt;&lt;wsp:rsid wsp:val=&quot;00512F3C&quot;/&gt;&lt;wsp:rsid wsp:val=&quot;0051361F&quot;/&gt;&lt;wsp:rsid wsp:val=&quot;00513C3E&quot;/&gt;&lt;wsp:rsid wsp:val=&quot;00513DDD&quot;/&gt;&lt;wsp:rsid wsp:val=&quot;00513FAD&quot;/&gt;&lt;wsp:rsid wsp:val=&quot;0051491C&quot;/&gt;&lt;wsp:rsid wsp:val=&quot;00514F39&quot;/&gt;&lt;wsp:rsid wsp:val=&quot;005158A5&quot;/&gt;&lt;wsp:rsid wsp:val=&quot;00515E4A&quot;/&gt;&lt;wsp:rsid wsp:val=&quot;005172C0&quot;/&gt;&lt;wsp:rsid wsp:val=&quot;0052020E&quot;/&gt;&lt;wsp:rsid wsp:val=&quot;005204F9&quot;/&gt;&lt;wsp:rsid wsp:val=&quot;005208E5&quot;/&gt;&lt;wsp:rsid wsp:val=&quot;0052241F&quot;/&gt;&lt;wsp:rsid wsp:val=&quot;00522B37&quot;/&gt;&lt;wsp:rsid wsp:val=&quot;005230B0&quot;/&gt;&lt;wsp:rsid wsp:val=&quot;005239A0&quot;/&gt;&lt;wsp:rsid wsp:val=&quot;00523B5C&quot;/&gt;&lt;wsp:rsid wsp:val=&quot;00525CC1&quot;/&gt;&lt;wsp:rsid wsp:val=&quot;00527220&quot;/&gt;&lt;wsp:rsid wsp:val=&quot;005278B1&quot;/&gt;&lt;wsp:rsid wsp:val=&quot;0053177B&quot;/&gt;&lt;wsp:rsid wsp:val=&quot;005324A3&quot;/&gt;&lt;wsp:rsid wsp:val=&quot;00532754&quot;/&gt;&lt;wsp:rsid wsp:val=&quot;00533CC3&quot;/&gt;&lt;wsp:rsid wsp:val=&quot;005346C7&quot;/&gt;&lt;wsp:rsid wsp:val=&quot;00534F42&quot;/&gt;&lt;wsp:rsid wsp:val=&quot;00535098&quot;/&gt;&lt;wsp:rsid wsp:val=&quot;00535EF1&quot;/&gt;&lt;wsp:rsid wsp:val=&quot;00537954&quot;/&gt;&lt;wsp:rsid wsp:val=&quot;0054212D&quot;/&gt;&lt;wsp:rsid wsp:val=&quot;00542D13&quot;/&gt;&lt;wsp:rsid wsp:val=&quot;00543679&quot;/&gt;&lt;wsp:rsid wsp:val=&quot;005437E2&quot;/&gt;&lt;wsp:rsid wsp:val=&quot;00543B4B&quot;/&gt;&lt;wsp:rsid wsp:val=&quot;00546BF4&quot;/&gt;&lt;wsp:rsid wsp:val=&quot;00547682&quot;/&gt;&lt;wsp:rsid wsp:val=&quot;005479A6&quot;/&gt;&lt;wsp:rsid wsp:val=&quot;00547F78&quot;/&gt;&lt;wsp:rsid wsp:val=&quot;00550072&quot;/&gt;&lt;wsp:rsid wsp:val=&quot;00550962&quot;/&gt;&lt;wsp:rsid wsp:val=&quot;00550DBA&quot;/&gt;&lt;wsp:rsid wsp:val=&quot;0055100F&quot;/&gt;&lt;wsp:rsid wsp:val=&quot;005511D0&quot;/&gt;&lt;wsp:rsid wsp:val=&quot;0055124F&quot;/&gt;&lt;wsp:rsid wsp:val=&quot;00553506&quot;/&gt;&lt;wsp:rsid wsp:val=&quot;00553944&quot;/&gt;&lt;wsp:rsid wsp:val=&quot;00555325&quot;/&gt;&lt;wsp:rsid wsp:val=&quot;00555610&quot;/&gt;&lt;wsp:rsid wsp:val=&quot;0055592E&quot;/&gt;&lt;wsp:rsid wsp:val=&quot;00556D0A&quot;/&gt;&lt;wsp:rsid wsp:val=&quot;0056017F&quot;/&gt;&lt;wsp:rsid wsp:val=&quot;00562CD2&quot;/&gt;&lt;wsp:rsid wsp:val=&quot;00563851&quot;/&gt;&lt;wsp:rsid wsp:val=&quot;005641C1&quot;/&gt;&lt;wsp:rsid wsp:val=&quot;00565585&quot;/&gt;&lt;wsp:rsid wsp:val=&quot;00565DEB&quot;/&gt;&lt;wsp:rsid wsp:val=&quot;00566317&quot;/&gt;&lt;wsp:rsid wsp:val=&quot;00566343&quot;/&gt;&lt;wsp:rsid wsp:val=&quot;0056672B&quot;/&gt;&lt;wsp:rsid wsp:val=&quot;005679E3&quot;/&gt;&lt;wsp:rsid wsp:val=&quot;005707B6&quot;/&gt;&lt;wsp:rsid wsp:val=&quot;00574113&quot;/&gt;&lt;wsp:rsid wsp:val=&quot;00574558&quot;/&gt;&lt;wsp:rsid wsp:val=&quot;00574C35&quot;/&gt;&lt;wsp:rsid wsp:val=&quot;00575EE1&quot;/&gt;&lt;wsp:rsid wsp:val=&quot;005763A2&quot;/&gt;&lt;wsp:rsid wsp:val=&quot;0057661C&quot;/&gt;&lt;wsp:rsid wsp:val=&quot;00577A9E&quot;/&gt;&lt;wsp:rsid wsp:val=&quot;005801F6&quot;/&gt;&lt;wsp:rsid wsp:val=&quot;00580E18&quot;/&gt;&lt;wsp:rsid wsp:val=&quot;00581BA1&quot;/&gt;&lt;wsp:rsid wsp:val=&quot;00582060&quot;/&gt;&lt;wsp:rsid wsp:val=&quot;005822CB&quot;/&gt;&lt;wsp:rsid wsp:val=&quot;00582733&quot;/&gt;&lt;wsp:rsid wsp:val=&quot;00582B85&quot;/&gt;&lt;wsp:rsid wsp:val=&quot;00582EB6&quot;/&gt;&lt;wsp:rsid wsp:val=&quot;00583A69&quot;/&gt;&lt;wsp:rsid wsp:val=&quot;00583F75&quot;/&gt;&lt;wsp:rsid wsp:val=&quot;005841F2&quot;/&gt;&lt;wsp:rsid wsp:val=&quot;00584359&quot;/&gt;&lt;wsp:rsid wsp:val=&quot;005843AC&quot;/&gt;&lt;wsp:rsid wsp:val=&quot;00584705&quot;/&gt;&lt;wsp:rsid wsp:val=&quot;00584CB6&quot;/&gt;&lt;wsp:rsid wsp:val=&quot;005862DB&quot;/&gt;&lt;wsp:rsid wsp:val=&quot;00587311&quot;/&gt;&lt;wsp:rsid wsp:val=&quot;005878DD&quot;/&gt;&lt;wsp:rsid wsp:val=&quot;00587A3A&quot;/&gt;&lt;wsp:rsid wsp:val=&quot;00590768&quot;/&gt;&lt;wsp:rsid wsp:val=&quot;00590A14&quot;/&gt;&lt;wsp:rsid wsp:val=&quot;00590F04&quot;/&gt;&lt;wsp:rsid wsp:val=&quot;00591F1E&quot;/&gt;&lt;wsp:rsid wsp:val=&quot;00592C2F&quot;/&gt;&lt;wsp:rsid wsp:val=&quot;00593B21&quot;/&gt;&lt;wsp:rsid wsp:val=&quot;00593E54&quot;/&gt;&lt;wsp:rsid wsp:val=&quot;00594592&quot;/&gt;&lt;wsp:rsid wsp:val=&quot;00594966&quot;/&gt;&lt;wsp:rsid wsp:val=&quot;005964F9&quot;/&gt;&lt;wsp:rsid wsp:val=&quot;00596F53&quot;/&gt;&lt;wsp:rsid wsp:val=&quot;005975AD&quot;/&gt;&lt;wsp:rsid wsp:val=&quot;005A1DB8&quot;/&gt;&lt;wsp:rsid wsp:val=&quot;005A40CF&quot;/&gt;&lt;wsp:rsid wsp:val=&quot;005A4332&quot;/&gt;&lt;wsp:rsid wsp:val=&quot;005A48A1&quot;/&gt;&lt;wsp:rsid wsp:val=&quot;005A5897&quot;/&gt;&lt;wsp:rsid wsp:val=&quot;005A5D6C&quot;/&gt;&lt;wsp:rsid wsp:val=&quot;005A64B6&quot;/&gt;&lt;wsp:rsid wsp:val=&quot;005A7AB7&quot;/&gt;&lt;wsp:rsid wsp:val=&quot;005B0814&quot;/&gt;&lt;wsp:rsid wsp:val=&quot;005B0890&quot;/&gt;&lt;wsp:rsid wsp:val=&quot;005B0E48&quot;/&gt;&lt;wsp:rsid wsp:val=&quot;005B18D1&quot;/&gt;&lt;wsp:rsid wsp:val=&quot;005B1AFF&quot;/&gt;&lt;wsp:rsid wsp:val=&quot;005B1C57&quot;/&gt;&lt;wsp:rsid wsp:val=&quot;005B2D46&quot;/&gt;&lt;wsp:rsid wsp:val=&quot;005B4192&quot;/&gt;&lt;wsp:rsid wsp:val=&quot;005B459D&quot;/&gt;&lt;wsp:rsid wsp:val=&quot;005B58FD&quot;/&gt;&lt;wsp:rsid wsp:val=&quot;005B5BEA&quot;/&gt;&lt;wsp:rsid wsp:val=&quot;005B6E61&quot;/&gt;&lt;wsp:rsid wsp:val=&quot;005B7338&quot;/&gt;&lt;wsp:rsid wsp:val=&quot;005B7800&quot;/&gt;&lt;wsp:rsid wsp:val=&quot;005B78EB&quot;/&gt;&lt;wsp:rsid wsp:val=&quot;005C02B4&quot;/&gt;&lt;wsp:rsid wsp:val=&quot;005C1439&quot;/&gt;&lt;wsp:rsid wsp:val=&quot;005C1DD6&quot;/&gt;&lt;wsp:rsid wsp:val=&quot;005C3962&quot;/&gt;&lt;wsp:rsid wsp:val=&quot;005C3EE5&quot;/&gt;&lt;wsp:rsid wsp:val=&quot;005C4116&quot;/&gt;&lt;wsp:rsid wsp:val=&quot;005C5C02&quot;/&gt;&lt;wsp:rsid wsp:val=&quot;005C61AD&quot;/&gt;&lt;wsp:rsid wsp:val=&quot;005D06C0&quot;/&gt;&lt;wsp:rsid wsp:val=&quot;005D2A07&quot;/&gt;&lt;wsp:rsid wsp:val=&quot;005D4B05&quot;/&gt;&lt;wsp:rsid wsp:val=&quot;005D5BEA&quot;/&gt;&lt;wsp:rsid wsp:val=&quot;005D5F6E&quot;/&gt;&lt;wsp:rsid wsp:val=&quot;005D62F9&quot;/&gt;&lt;wsp:rsid wsp:val=&quot;005E13F7&quot;/&gt;&lt;wsp:rsid wsp:val=&quot;005E2B40&quot;/&gt;&lt;wsp:rsid wsp:val=&quot;005E3571&quot;/&gt;&lt;wsp:rsid wsp:val=&quot;005E3CC9&quot;/&gt;&lt;wsp:rsid wsp:val=&quot;005E4AB4&quot;/&gt;&lt;wsp:rsid wsp:val=&quot;005E5522&quot;/&gt;&lt;wsp:rsid wsp:val=&quot;005E585A&quot;/&gt;&lt;wsp:rsid wsp:val=&quot;005E63FE&quot;/&gt;&lt;wsp:rsid wsp:val=&quot;005E691E&quot;/&gt;&lt;wsp:rsid wsp:val=&quot;005E72BA&quot;/&gt;&lt;wsp:rsid wsp:val=&quot;005F1670&quot;/&gt;&lt;wsp:rsid wsp:val=&quot;005F1ED8&quot;/&gt;&lt;wsp:rsid wsp:val=&quot;005F2EE1&quot;/&gt;&lt;wsp:rsid wsp:val=&quot;005F30C6&quot;/&gt;&lt;wsp:rsid wsp:val=&quot;005F3DE0&quot;/&gt;&lt;wsp:rsid wsp:val=&quot;005F48EA&quot;/&gt;&lt;wsp:rsid wsp:val=&quot;005F61DA&quot;/&gt;&lt;wsp:rsid wsp:val=&quot;005F7207&quot;/&gt;&lt;wsp:rsid wsp:val=&quot;005F7757&quot;/&gt;&lt;wsp:rsid wsp:val=&quot;005F7C95&quot;/&gt;&lt;wsp:rsid wsp:val=&quot;00600357&quot;/&gt;&lt;wsp:rsid wsp:val=&quot;00600401&quot;/&gt;&lt;wsp:rsid wsp:val=&quot;00603AC3&quot;/&gt;&lt;wsp:rsid wsp:val=&quot;00603C75&quot;/&gt;&lt;wsp:rsid wsp:val=&quot;00603C8C&quot;/&gt;&lt;wsp:rsid wsp:val=&quot;00604BDE&quot;/&gt;&lt;wsp:rsid wsp:val=&quot;0060633A&quot;/&gt;&lt;wsp:rsid wsp:val=&quot;006063E1&quot;/&gt;&lt;wsp:rsid wsp:val=&quot;0060654D&quot;/&gt;&lt;wsp:rsid wsp:val=&quot;006065DB&quot;/&gt;&lt;wsp:rsid wsp:val=&quot;0060692D&quot;/&gt;&lt;wsp:rsid wsp:val=&quot;00606B04&quot;/&gt;&lt;wsp:rsid wsp:val=&quot;00607484&quot;/&gt;&lt;wsp:rsid wsp:val=&quot;00610752&quot;/&gt;&lt;wsp:rsid wsp:val=&quot;00610900&quot;/&gt;&lt;wsp:rsid wsp:val=&quot;00611CE5&quot;/&gt;&lt;wsp:rsid wsp:val=&quot;006122D4&quot;/&gt;&lt;wsp:rsid wsp:val=&quot;006126ED&quot;/&gt;&lt;wsp:rsid wsp:val=&quot;00613AA8&quot;/&gt;&lt;wsp:rsid wsp:val=&quot;00614604&quot;/&gt;&lt;wsp:rsid wsp:val=&quot;00615075&quot;/&gt;&lt;wsp:rsid wsp:val=&quot;00615772&quot;/&gt;&lt;wsp:rsid wsp:val=&quot;00616292&quot;/&gt;&lt;wsp:rsid wsp:val=&quot;00616595&quot;/&gt;&lt;wsp:rsid wsp:val=&quot;0061753F&quot;/&gt;&lt;wsp:rsid wsp:val=&quot;006177C6&quot;/&gt;&lt;wsp:rsid wsp:val=&quot;00617CA1&quot;/&gt;&lt;wsp:rsid wsp:val=&quot;00620C61&quot;/&gt;&lt;wsp:rsid wsp:val=&quot;00621589&quot;/&gt;&lt;wsp:rsid wsp:val=&quot;00621AA5&quot;/&gt;&lt;wsp:rsid wsp:val=&quot;00621F8B&quot;/&gt;&lt;wsp:rsid wsp:val=&quot;006228CC&quot;/&gt;&lt;wsp:rsid wsp:val=&quot;00622FB3&quot;/&gt;&lt;wsp:rsid wsp:val=&quot;006251FF&quot;/&gt;&lt;wsp:rsid wsp:val=&quot;006269D5&quot;/&gt;&lt;wsp:rsid wsp:val=&quot;006301BA&quot;/&gt;&lt;wsp:rsid wsp:val=&quot;00630386&quot;/&gt;&lt;wsp:rsid wsp:val=&quot;00630692&quot;/&gt;&lt;wsp:rsid wsp:val=&quot;006317BD&quot;/&gt;&lt;wsp:rsid wsp:val=&quot;006321F6&quot;/&gt;&lt;wsp:rsid wsp:val=&quot;006325D3&quot;/&gt;&lt;wsp:rsid wsp:val=&quot;0063329D&quot;/&gt;&lt;wsp:rsid wsp:val=&quot;0063595F&quot;/&gt;&lt;wsp:rsid wsp:val=&quot;00640015&quot;/&gt;&lt;wsp:rsid wsp:val=&quot;006400E6&quot;/&gt;&lt;wsp:rsid wsp:val=&quot;006404CE&quot;/&gt;&lt;wsp:rsid wsp:val=&quot;00641034&quot;/&gt;&lt;wsp:rsid wsp:val=&quot;00644C91&quot;/&gt;&lt;wsp:rsid wsp:val=&quot;0064519D&quot;/&gt;&lt;wsp:rsid wsp:val=&quot;006453EF&quot;/&gt;&lt;wsp:rsid wsp:val=&quot;0064594A&quot;/&gt;&lt;wsp:rsid wsp:val=&quot;006459F9&quot;/&gt;&lt;wsp:rsid wsp:val=&quot;0064649F&quot;/&gt;&lt;wsp:rsid wsp:val=&quot;006466A7&quot;/&gt;&lt;wsp:rsid wsp:val=&quot;00647F02&quot;/&gt;&lt;wsp:rsid wsp:val=&quot;00647FF5&quot;/&gt;&lt;wsp:rsid wsp:val=&quot;00650B6F&quot;/&gt;&lt;wsp:rsid wsp:val=&quot;00651035&quot;/&gt;&lt;wsp:rsid wsp:val=&quot;00652C4D&quot;/&gt;&lt;wsp:rsid wsp:val=&quot;00652FB7&quot;/&gt;&lt;wsp:rsid wsp:val=&quot;00653AC5&quot;/&gt;&lt;wsp:rsid wsp:val=&quot;00653B44&quot;/&gt;&lt;wsp:rsid wsp:val=&quot;00653C44&quot;/&gt;&lt;wsp:rsid wsp:val=&quot;00655112&quot;/&gt;&lt;wsp:rsid wsp:val=&quot;0065555D&quot;/&gt;&lt;wsp:rsid wsp:val=&quot;00655CD8&quot;/&gt;&lt;wsp:rsid wsp:val=&quot;0065638C&quot;/&gt;&lt;wsp:rsid wsp:val=&quot;006578EA&quot;/&gt;&lt;wsp:rsid wsp:val=&quot;00661080&quot;/&gt;&lt;wsp:rsid wsp:val=&quot;006614E4&quot;/&gt;&lt;wsp:rsid wsp:val=&quot;00661AAC&quot;/&gt;&lt;wsp:rsid wsp:val=&quot;00661B12&quot;/&gt;&lt;wsp:rsid wsp:val=&quot;006631EE&quot;/&gt;&lt;wsp:rsid wsp:val=&quot;00663B51&quot;/&gt;&lt;wsp:rsid wsp:val=&quot;00663D09&quot;/&gt;&lt;wsp:rsid wsp:val=&quot;00665848&quot;/&gt;&lt;wsp:rsid wsp:val=&quot;00667A4A&quot;/&gt;&lt;wsp:rsid wsp:val=&quot;00671981&quot;/&gt;&lt;wsp:rsid wsp:val=&quot;00671EA8&quot;/&gt;&lt;wsp:rsid wsp:val=&quot;0067217C&quot;/&gt;&lt;wsp:rsid wsp:val=&quot;00672778&quot;/&gt;&lt;wsp:rsid wsp:val=&quot;006736F2&quot;/&gt;&lt;wsp:rsid wsp:val=&quot;00673A9F&quot;/&gt;&lt;wsp:rsid wsp:val=&quot;00673B36&quot;/&gt;&lt;wsp:rsid wsp:val=&quot;0067544F&quot;/&gt;&lt;wsp:rsid wsp:val=&quot;00675501&quot;/&gt;&lt;wsp:rsid wsp:val=&quot;00675EC6&quot;/&gt;&lt;wsp:rsid wsp:val=&quot;00675FCE&quot;/&gt;&lt;wsp:rsid wsp:val=&quot;0067710A&quot;/&gt;&lt;wsp:rsid wsp:val=&quot;0068025B&quot;/&gt;&lt;wsp:rsid wsp:val=&quot;0068167C&quot;/&gt;&lt;wsp:rsid wsp:val=&quot;00682912&quot;/&gt;&lt;wsp:rsid wsp:val=&quot;00683171&quot;/&gt;&lt;wsp:rsid wsp:val=&quot;006831F2&quot;/&gt;&lt;wsp:rsid wsp:val=&quot;006847EF&quot;/&gt;&lt;wsp:rsid wsp:val=&quot;00684C06&quot;/&gt;&lt;wsp:rsid wsp:val=&quot;00685B6F&quot;/&gt;&lt;wsp:rsid wsp:val=&quot;00685C0F&quot;/&gt;&lt;wsp:rsid wsp:val=&quot;0068656A&quot;/&gt;&lt;wsp:rsid wsp:val=&quot;00686584&quot;/&gt;&lt;wsp:rsid wsp:val=&quot;006874B5&quot;/&gt;&lt;wsp:rsid wsp:val=&quot;00687DE5&quot;/&gt;&lt;wsp:rsid wsp:val=&quot;00690495&quot;/&gt;&lt;wsp:rsid wsp:val=&quot;00690976&quot;/&gt;&lt;wsp:rsid wsp:val=&quot;00690D0D&quot;/&gt;&lt;wsp:rsid wsp:val=&quot;00691997&quot;/&gt;&lt;wsp:rsid wsp:val=&quot;00691A2C&quot;/&gt;&lt;wsp:rsid wsp:val=&quot;00691BEA&quot;/&gt;&lt;wsp:rsid wsp:val=&quot;00692049&quot;/&gt;&lt;wsp:rsid wsp:val=&quot;00692346&quot;/&gt;&lt;wsp:rsid wsp:val=&quot;006933B0&quot;/&gt;&lt;wsp:rsid wsp:val=&quot;00693629&quot;/&gt;&lt;wsp:rsid wsp:val=&quot;006941D3&quot;/&gt;&lt;wsp:rsid wsp:val=&quot;0069434C&quot;/&gt;&lt;wsp:rsid wsp:val=&quot;006945D9&quot;/&gt;&lt;wsp:rsid wsp:val=&quot;0069499A&quot;/&gt;&lt;wsp:rsid wsp:val=&quot;00694E7A&quot;/&gt;&lt;wsp:rsid wsp:val=&quot;00694F9B&quot;/&gt;&lt;wsp:rsid wsp:val=&quot;00696766&quot;/&gt;&lt;wsp:rsid wsp:val=&quot;00697427&quot;/&gt;&lt;wsp:rsid wsp:val=&quot;006976D2&quot;/&gt;&lt;wsp:rsid wsp:val=&quot;00697B3C&quot;/&gt;&lt;wsp:rsid wsp:val=&quot;00697C97&quot;/&gt;&lt;wsp:rsid wsp:val=&quot;006A0977&quot;/&gt;&lt;wsp:rsid wsp:val=&quot;006A15CD&quot;/&gt;&lt;wsp:rsid wsp:val=&quot;006A194B&quot;/&gt;&lt;wsp:rsid wsp:val=&quot;006A1BF7&quot;/&gt;&lt;wsp:rsid wsp:val=&quot;006A1C8B&quot;/&gt;&lt;wsp:rsid wsp:val=&quot;006A2310&quot;/&gt;&lt;wsp:rsid wsp:val=&quot;006A2764&quot;/&gt;&lt;wsp:rsid wsp:val=&quot;006A2DF7&quot;/&gt;&lt;wsp:rsid wsp:val=&quot;006A47D8&quot;/&gt;&lt;wsp:rsid wsp:val=&quot;006A67B6&quot;/&gt;&lt;wsp:rsid wsp:val=&quot;006A6904&quot;/&gt;&lt;wsp:rsid wsp:val=&quot;006A6FC1&quot;/&gt;&lt;wsp:rsid wsp:val=&quot;006A704F&quot;/&gt;&lt;wsp:rsid wsp:val=&quot;006A7359&quot;/&gt;&lt;wsp:rsid wsp:val=&quot;006A76C9&quot;/&gt;&lt;wsp:rsid wsp:val=&quot;006B05E4&quot;/&gt;&lt;wsp:rsid wsp:val=&quot;006B13DA&quot;/&gt;&lt;wsp:rsid wsp:val=&quot;006B1AFB&quot;/&gt;&lt;wsp:rsid wsp:val=&quot;006B1BB0&quot;/&gt;&lt;wsp:rsid wsp:val=&quot;006B1BE5&quot;/&gt;&lt;wsp:rsid wsp:val=&quot;006B4179&quot;/&gt;&lt;wsp:rsid wsp:val=&quot;006B4BF1&quot;/&gt;&lt;wsp:rsid wsp:val=&quot;006B6443&quot;/&gt;&lt;wsp:rsid wsp:val=&quot;006B6CEE&quot;/&gt;&lt;wsp:rsid wsp:val=&quot;006B73DB&quot;/&gt;&lt;wsp:rsid wsp:val=&quot;006B780F&quot;/&gt;&lt;wsp:rsid wsp:val=&quot;006B7CA6&quot;/&gt;&lt;wsp:rsid wsp:val=&quot;006C232D&quot;/&gt;&lt;wsp:rsid wsp:val=&quot;006C2C8E&quot;/&gt;&lt;wsp:rsid wsp:val=&quot;006C3817&quot;/&gt;&lt;wsp:rsid wsp:val=&quot;006C3E19&quot;/&gt;&lt;wsp:rsid wsp:val=&quot;006C5D0D&quot;/&gt;&lt;wsp:rsid wsp:val=&quot;006C607D&quot;/&gt;&lt;wsp:rsid wsp:val=&quot;006C6E44&quot;/&gt;&lt;wsp:rsid wsp:val=&quot;006D07F9&quot;/&gt;&lt;wsp:rsid wsp:val=&quot;006D145E&quot;/&gt;&lt;wsp:rsid wsp:val=&quot;006D1896&quot;/&gt;&lt;wsp:rsid wsp:val=&quot;006D2423&quot;/&gt;&lt;wsp:rsid wsp:val=&quot;006D448D&quot;/&gt;&lt;wsp:rsid wsp:val=&quot;006D518B&quot;/&gt;&lt;wsp:rsid wsp:val=&quot;006D5733&quot;/&gt;&lt;wsp:rsid wsp:val=&quot;006D5EC4&quot;/&gt;&lt;wsp:rsid wsp:val=&quot;006D7AEC&quot;/&gt;&lt;wsp:rsid wsp:val=&quot;006E11CA&quot;/&gt;&lt;wsp:rsid wsp:val=&quot;006E136C&quot;/&gt;&lt;wsp:rsid wsp:val=&quot;006E1D52&quot;/&gt;&lt;wsp:rsid wsp:val=&quot;006E33FC&quot;/&gt;&lt;wsp:rsid wsp:val=&quot;006E42AE&quot;/&gt;&lt;wsp:rsid wsp:val=&quot;006E6637&quot;/&gt;&lt;wsp:rsid wsp:val=&quot;006E67C1&quot;/&gt;&lt;wsp:rsid wsp:val=&quot;006E7853&quot;/&gt;&lt;wsp:rsid wsp:val=&quot;006E7D2C&quot;/&gt;&lt;wsp:rsid wsp:val=&quot;006F0747&quot;/&gt;&lt;wsp:rsid wsp:val=&quot;006F0C3C&quot;/&gt;&lt;wsp:rsid wsp:val=&quot;006F1773&quot;/&gt;&lt;wsp:rsid wsp:val=&quot;006F34CD&quot;/&gt;&lt;wsp:rsid wsp:val=&quot;006F4136&quot;/&gt;&lt;wsp:rsid wsp:val=&quot;006F5B6E&quot;/&gt;&lt;wsp:rsid wsp:val=&quot;006F647A&quot;/&gt;&lt;wsp:rsid wsp:val=&quot;006F6D54&quot;/&gt;&lt;wsp:rsid wsp:val=&quot;0070028C&quot;/&gt;&lt;wsp:rsid wsp:val=&quot;00700AF6&quot;/&gt;&lt;wsp:rsid wsp:val=&quot;00702D6A&quot;/&gt;&lt;wsp:rsid wsp:val=&quot;00702E62&quot;/&gt;&lt;wsp:rsid wsp:val=&quot;007040B9&quot;/&gt;&lt;wsp:rsid wsp:val=&quot;00704DEC&quot;/&gt;&lt;wsp:rsid wsp:val=&quot;007070D6&quot;/&gt;&lt;wsp:rsid wsp:val=&quot;007077E8&quot;/&gt;&lt;wsp:rsid wsp:val=&quot;00707BE5&quot;/&gt;&lt;wsp:rsid wsp:val=&quot;007103B6&quot;/&gt;&lt;wsp:rsid wsp:val=&quot;00710836&quot;/&gt;&lt;wsp:rsid wsp:val=&quot;007111A1&quot;/&gt;&lt;wsp:rsid wsp:val=&quot;007111B9&quot;/&gt;&lt;wsp:rsid wsp:val=&quot;00711775&quot;/&gt;&lt;wsp:rsid wsp:val=&quot;007121BD&quot;/&gt;&lt;wsp:rsid wsp:val=&quot;00712C49&quot;/&gt;&lt;wsp:rsid wsp:val=&quot;00713278&quot;/&gt;&lt;wsp:rsid wsp:val=&quot;00713E9C&quot;/&gt;&lt;wsp:rsid wsp:val=&quot;00713F5B&quot;/&gt;&lt;wsp:rsid wsp:val=&quot;00714243&quot;/&gt;&lt;wsp:rsid wsp:val=&quot;00715162&quot;/&gt;&lt;wsp:rsid wsp:val=&quot;0071596E&quot;/&gt;&lt;wsp:rsid wsp:val=&quot;00715EDE&quot;/&gt;&lt;wsp:rsid wsp:val=&quot;00717EA5&quot;/&gt;&lt;wsp:rsid wsp:val=&quot;00720FAC&quot;/&gt;&lt;wsp:rsid wsp:val=&quot;007210B2&quot;/&gt;&lt;wsp:rsid wsp:val=&quot;007216E2&quot;/&gt;&lt;wsp:rsid wsp:val=&quot;00721940&quot;/&gt;&lt;wsp:rsid wsp:val=&quot;00721EDB&quot;/&gt;&lt;wsp:rsid wsp:val=&quot;007225A3&quot;/&gt;&lt;wsp:rsid wsp:val=&quot;00722ADC&quot;/&gt;&lt;wsp:rsid wsp:val=&quot;007237A2&quot;/&gt;&lt;wsp:rsid wsp:val=&quot;007239C6&quot;/&gt;&lt;wsp:rsid wsp:val=&quot;0072402E&quot;/&gt;&lt;wsp:rsid wsp:val=&quot;007240BF&quot;/&gt;&lt;wsp:rsid wsp:val=&quot;00725328&quot;/&gt;&lt;wsp:rsid wsp:val=&quot;007259A5&quot;/&gt;&lt;wsp:rsid wsp:val=&quot;00725F49&quot;/&gt;&lt;wsp:rsid wsp:val=&quot;00727712&quot;/&gt;&lt;wsp:rsid wsp:val=&quot;00727DCD&quot;/&gt;&lt;wsp:rsid wsp:val=&quot;00727E13&quot;/&gt;&lt;wsp:rsid wsp:val=&quot;00730879&quot;/&gt;&lt;wsp:rsid wsp:val=&quot;00731127&quot;/&gt;&lt;wsp:rsid wsp:val=&quot;00731744&quot;/&gt;&lt;wsp:rsid wsp:val=&quot;007317A7&quot;/&gt;&lt;wsp:rsid wsp:val=&quot;00731AE9&quot;/&gt;&lt;wsp:rsid wsp:val=&quot;0073207F&quot;/&gt;&lt;wsp:rsid wsp:val=&quot;007333F0&quot;/&gt;&lt;wsp:rsid wsp:val=&quot;00733B03&quot;/&gt;&lt;wsp:rsid wsp:val=&quot;0073422E&quot;/&gt;&lt;wsp:rsid wsp:val=&quot;007349EF&quot;/&gt;&lt;wsp:rsid wsp:val=&quot;007362FE&quot;/&gt;&lt;wsp:rsid wsp:val=&quot;00736C09&quot;/&gt;&lt;wsp:rsid wsp:val=&quot;007370B4&quot;/&gt;&lt;wsp:rsid wsp:val=&quot;007371A8&quot;/&gt;&lt;wsp:rsid wsp:val=&quot;0073755E&quot;/&gt;&lt;wsp:rsid wsp:val=&quot;007403AB&quot;/&gt;&lt;wsp:rsid wsp:val=&quot;007417AC&quot;/&gt;&lt;wsp:rsid wsp:val=&quot;00742498&quot;/&gt;&lt;wsp:rsid wsp:val=&quot;00742CE6&quot;/&gt;&lt;wsp:rsid wsp:val=&quot;00743591&quot;/&gt;&lt;wsp:rsid wsp:val=&quot;007447CF&quot;/&gt;&lt;wsp:rsid wsp:val=&quot;007449C9&quot;/&gt;&lt;wsp:rsid wsp:val=&quot;00744A19&quot;/&gt;&lt;wsp:rsid wsp:val=&quot;00745885&quot;/&gt;&lt;wsp:rsid wsp:val=&quot;00745948&quot;/&gt;&lt;wsp:rsid wsp:val=&quot;00745CF7&quot;/&gt;&lt;wsp:rsid wsp:val=&quot;00746F75&quot;/&gt;&lt;wsp:rsid wsp:val=&quot;0074763E&quot;/&gt;&lt;wsp:rsid wsp:val=&quot;00747781&quot;/&gt;&lt;wsp:rsid wsp:val=&quot;00747C18&quot;/&gt;&lt;wsp:rsid wsp:val=&quot;007504F0&quot;/&gt;&lt;wsp:rsid wsp:val=&quot;0075342E&quot;/&gt;&lt;wsp:rsid wsp:val=&quot;00753494&quot;/&gt;&lt;wsp:rsid wsp:val=&quot;007534F5&quot;/&gt;&lt;wsp:rsid wsp:val=&quot;00754DBB&quot;/&gt;&lt;wsp:rsid wsp:val=&quot;00756FEC&quot;/&gt;&lt;wsp:rsid wsp:val=&quot;00757433&quot;/&gt;&lt;wsp:rsid wsp:val=&quot;00757B76&quot;/&gt;&lt;wsp:rsid wsp:val=&quot;00761096&quot;/&gt;&lt;wsp:rsid wsp:val=&quot;00762677&quot;/&gt;&lt;wsp:rsid wsp:val=&quot;00762ACE&quot;/&gt;&lt;wsp:rsid wsp:val=&quot;00762CFA&quot;/&gt;&lt;wsp:rsid wsp:val=&quot;00762E0C&quot;/&gt;&lt;wsp:rsid wsp:val=&quot;00764A2B&quot;/&gt;&lt;wsp:rsid wsp:val=&quot;0076543E&quot;/&gt;&lt;wsp:rsid wsp:val=&quot;0076650B&quot;/&gt;&lt;wsp:rsid wsp:val=&quot;00767048&quot;/&gt;&lt;wsp:rsid wsp:val=&quot;00767B48&quot;/&gt;&lt;wsp:rsid wsp:val=&quot;0077286C&quot;/&gt;&lt;wsp:rsid wsp:val=&quot;00772A71&quot;/&gt;&lt;wsp:rsid wsp:val=&quot;007736CC&quot;/&gt;&lt;wsp:rsid wsp:val=&quot;00774A32&quot;/&gt;&lt;wsp:rsid wsp:val=&quot;007763A9&quot;/&gt;&lt;wsp:rsid wsp:val=&quot;007767B1&quot;/&gt;&lt;wsp:rsid wsp:val=&quot;00776862&quot;/&gt;&lt;wsp:rsid wsp:val=&quot;00781C58&quot;/&gt;&lt;wsp:rsid wsp:val=&quot;0078201E&quot;/&gt;&lt;wsp:rsid wsp:val=&quot;00783287&quot;/&gt;&lt;wsp:rsid wsp:val=&quot;0078562D&quot;/&gt;&lt;wsp:rsid wsp:val=&quot;007869AB&quot;/&gt;&lt;wsp:rsid wsp:val=&quot;00787AA0&quot;/&gt;&lt;wsp:rsid wsp:val=&quot;007903FA&quot;/&gt;&lt;wsp:rsid wsp:val=&quot;00790826&quot;/&gt;&lt;wsp:rsid wsp:val=&quot;00791158&quot;/&gt;&lt;wsp:rsid wsp:val=&quot;00791876&quot;/&gt;&lt;wsp:rsid wsp:val=&quot;00791DF4&quot;/&gt;&lt;wsp:rsid wsp:val=&quot;00791F26&quot;/&gt;&lt;wsp:rsid wsp:val=&quot;007922BF&quot;/&gt;&lt;wsp:rsid wsp:val=&quot;00792C82&quot;/&gt;&lt;wsp:rsid wsp:val=&quot;00792D76&quot;/&gt;&lt;wsp:rsid wsp:val=&quot;00793368&quot;/&gt;&lt;wsp:rsid wsp:val=&quot;007935D0&quot;/&gt;&lt;wsp:rsid wsp:val=&quot;007940C6&quot;/&gt;&lt;wsp:rsid wsp:val=&quot;00795042&quot;/&gt;&lt;wsp:rsid wsp:val=&quot;00795389&quot;/&gt;&lt;wsp:rsid wsp:val=&quot;00795512&quot;/&gt;&lt;wsp:rsid wsp:val=&quot;00795DB6&quot;/&gt;&lt;wsp:rsid wsp:val=&quot;00796037&quot;/&gt;&lt;wsp:rsid wsp:val=&quot;00796B41&quot;/&gt;&lt;wsp:rsid wsp:val=&quot;00796C90&quot;/&gt;&lt;wsp:rsid wsp:val=&quot;007A030A&quot;/&gt;&lt;wsp:rsid wsp:val=&quot;007A071D&quot;/&gt;&lt;wsp:rsid wsp:val=&quot;007A0979&quot;/&gt;&lt;wsp:rsid wsp:val=&quot;007A2079&quot;/&gt;&lt;wsp:rsid wsp:val=&quot;007A268B&quot;/&gt;&lt;wsp:rsid wsp:val=&quot;007A2E0B&quot;/&gt;&lt;wsp:rsid wsp:val=&quot;007A358F&quot;/&gt;&lt;wsp:rsid wsp:val=&quot;007A4AFE&quot;/&gt;&lt;wsp:rsid wsp:val=&quot;007A543A&quot;/&gt;&lt;wsp:rsid wsp:val=&quot;007A5496&quot;/&gt;&lt;wsp:rsid wsp:val=&quot;007A5869&quot;/&gt;&lt;wsp:rsid wsp:val=&quot;007A5B11&quot;/&gt;&lt;wsp:rsid wsp:val=&quot;007A5B68&quot;/&gt;&lt;wsp:rsid wsp:val=&quot;007A63D4&quot;/&gt;&lt;wsp:rsid wsp:val=&quot;007A7229&quot;/&gt;&lt;wsp:rsid wsp:val=&quot;007A7743&quot;/&gt;&lt;wsp:rsid wsp:val=&quot;007A7E8E&quot;/&gt;&lt;wsp:rsid wsp:val=&quot;007B12FC&quot;/&gt;&lt;wsp:rsid wsp:val=&quot;007B23E3&quot;/&gt;&lt;wsp:rsid wsp:val=&quot;007B28C5&quot;/&gt;&lt;wsp:rsid wsp:val=&quot;007B2AD0&quot;/&gt;&lt;wsp:rsid wsp:val=&quot;007B2F08&quot;/&gt;&lt;wsp:rsid wsp:val=&quot;007B3986&quot;/&gt;&lt;wsp:rsid wsp:val=&quot;007B3F1A&quot;/&gt;&lt;wsp:rsid wsp:val=&quot;007B5AAC&quot;/&gt;&lt;wsp:rsid wsp:val=&quot;007B5AE6&quot;/&gt;&lt;wsp:rsid wsp:val=&quot;007B6C42&quot;/&gt;&lt;wsp:rsid wsp:val=&quot;007B6FD3&quot;/&gt;&lt;wsp:rsid wsp:val=&quot;007B737A&quot;/&gt;&lt;wsp:rsid wsp:val=&quot;007C0C39&quot;/&gt;&lt;wsp:rsid wsp:val=&quot;007C0D54&quot;/&gt;&lt;wsp:rsid wsp:val=&quot;007C25B1&quot;/&gt;&lt;wsp:rsid wsp:val=&quot;007C27C7&quot;/&gt;&lt;wsp:rsid wsp:val=&quot;007C2A04&quot;/&gt;&lt;wsp:rsid wsp:val=&quot;007C353E&quot;/&gt;&lt;wsp:rsid wsp:val=&quot;007C5810&quot;/&gt;&lt;wsp:rsid wsp:val=&quot;007C61FB&quot;/&gt;&lt;wsp:rsid wsp:val=&quot;007C65A6&quot;/&gt;&lt;wsp:rsid wsp:val=&quot;007C75B0&quot;/&gt;&lt;wsp:rsid wsp:val=&quot;007C76BD&quot;/&gt;&lt;wsp:rsid wsp:val=&quot;007D04A7&quot;/&gt;&lt;wsp:rsid wsp:val=&quot;007D19F5&quot;/&gt;&lt;wsp:rsid wsp:val=&quot;007D2673&quot;/&gt;&lt;wsp:rsid wsp:val=&quot;007D2985&quot;/&gt;&lt;wsp:rsid wsp:val=&quot;007D2FF8&quot;/&gt;&lt;wsp:rsid wsp:val=&quot;007D3620&quot;/&gt;&lt;wsp:rsid wsp:val=&quot;007D37FC&quot;/&gt;&lt;wsp:rsid wsp:val=&quot;007D394D&quot;/&gt;&lt;wsp:rsid wsp:val=&quot;007D3ECA&quot;/&gt;&lt;wsp:rsid wsp:val=&quot;007D42AC&quot;/&gt;&lt;wsp:rsid wsp:val=&quot;007D4448&quot;/&gt;&lt;wsp:rsid wsp:val=&quot;007D5068&quot;/&gt;&lt;wsp:rsid wsp:val=&quot;007D5260&quot;/&gt;&lt;wsp:rsid wsp:val=&quot;007D5F01&quot;/&gt;&lt;wsp:rsid wsp:val=&quot;007D6D5D&quot;/&gt;&lt;wsp:rsid wsp:val=&quot;007D7F05&quot;/&gt;&lt;wsp:rsid wsp:val=&quot;007E0449&quot;/&gt;&lt;wsp:rsid wsp:val=&quot;007E29B8&quot;/&gt;&lt;wsp:rsid wsp:val=&quot;007E3780&quot;/&gt;&lt;wsp:rsid wsp:val=&quot;007E3855&quot;/&gt;&lt;wsp:rsid wsp:val=&quot;007E5C52&quot;/&gt;&lt;wsp:rsid wsp:val=&quot;007E603A&quot;/&gt;&lt;wsp:rsid wsp:val=&quot;007E71A5&quot;/&gt;&lt;wsp:rsid wsp:val=&quot;007E7227&quot;/&gt;&lt;wsp:rsid wsp:val=&quot;007E785E&quot;/&gt;&lt;wsp:rsid wsp:val=&quot;007F0681&quot;/&gt;&lt;wsp:rsid wsp:val=&quot;007F0D6F&quot;/&gt;&lt;wsp:rsid wsp:val=&quot;007F328B&quot;/&gt;&lt;wsp:rsid wsp:val=&quot;007F33CA&quot;/&gt;&lt;wsp:rsid wsp:val=&quot;007F4507&quot;/&gt;&lt;wsp:rsid wsp:val=&quot;007F47E0&quot;/&gt;&lt;wsp:rsid wsp:val=&quot;007F4818&quot;/&gt;&lt;wsp:rsid wsp:val=&quot;007F56A6&quot;/&gt;&lt;wsp:rsid wsp:val=&quot;008003C7&quot;/&gt;&lt;wsp:rsid wsp:val=&quot;008005A0&quot;/&gt;&lt;wsp:rsid wsp:val=&quot;00800A44&quot;/&gt;&lt;wsp:rsid wsp:val=&quot;0080116B&quot;/&gt;&lt;wsp:rsid wsp:val=&quot;0080398B&quot;/&gt;&lt;wsp:rsid wsp:val=&quot;00803C2A&quot;/&gt;&lt;wsp:rsid wsp:val=&quot;00804126&quot;/&gt;&lt;wsp:rsid wsp:val=&quot;008042A9&quot;/&gt;&lt;wsp:rsid wsp:val=&quot;00805B08&quot;/&gt;&lt;wsp:rsid wsp:val=&quot;00805DDE&quot;/&gt;&lt;wsp:rsid wsp:val=&quot;00806DCF&quot;/&gt;&lt;wsp:rsid wsp:val=&quot;0080703E&quot;/&gt;&lt;wsp:rsid wsp:val=&quot;0080777F&quot;/&gt;&lt;wsp:rsid wsp:val=&quot;00807F1D&quot;/&gt;&lt;wsp:rsid wsp:val=&quot;008103F3&quot;/&gt;&lt;wsp:rsid wsp:val=&quot;00812B1B&quot;/&gt;&lt;wsp:rsid wsp:val=&quot;00812C18&quot;/&gt;&lt;wsp:rsid wsp:val=&quot;0081353A&quot;/&gt;&lt;wsp:rsid wsp:val=&quot;00813AC8&quot;/&gt;&lt;wsp:rsid wsp:val=&quot;00813F69&quot;/&gt;&lt;wsp:rsid wsp:val=&quot;00814695&quot;/&gt;&lt;wsp:rsid wsp:val=&quot;00814C0B&quot;/&gt;&lt;wsp:rsid wsp:val=&quot;0081522B&quot;/&gt;&lt;wsp:rsid wsp:val=&quot;008154C8&quot;/&gt;&lt;wsp:rsid wsp:val=&quot;008163D5&quot;/&gt;&lt;wsp:rsid wsp:val=&quot;0081682D&quot;/&gt;&lt;wsp:rsid wsp:val=&quot;00820640&quot;/&gt;&lt;wsp:rsid wsp:val=&quot;00820B46&quot;/&gt;&lt;wsp:rsid wsp:val=&quot;00820B77&quot;/&gt;&lt;wsp:rsid wsp:val=&quot;00820D02&quot;/&gt;&lt;wsp:rsid wsp:val=&quot;00821680&quot;/&gt;&lt;wsp:rsid wsp:val=&quot;0082249D&quot;/&gt;&lt;wsp:rsid wsp:val=&quot;00823DE2&quot;/&gt;&lt;wsp:rsid wsp:val=&quot;00823F1E&quot;/&gt;&lt;wsp:rsid wsp:val=&quot;0082567B&quot;/&gt;&lt;wsp:rsid wsp:val=&quot;008258D8&quot;/&gt;&lt;wsp:rsid wsp:val=&quot;00827494&quot;/&gt;&lt;wsp:rsid wsp:val=&quot;00827683&quot;/&gt;&lt;wsp:rsid wsp:val=&quot;00831433&quot;/&gt;&lt;wsp:rsid wsp:val=&quot;00831A08&quot;/&gt;&lt;wsp:rsid wsp:val=&quot;00831DDF&quot;/&gt;&lt;wsp:rsid wsp:val=&quot;0083209A&quot;/&gt;&lt;wsp:rsid wsp:val=&quot;00832BCB&quot;/&gt;&lt;wsp:rsid wsp:val=&quot;00833598&quot;/&gt;&lt;wsp:rsid wsp:val=&quot;008336E2&quot;/&gt;&lt;wsp:rsid wsp:val=&quot;00834868&quot;/&gt;&lt;wsp:rsid wsp:val=&quot;00835F8A&quot;/&gt;&lt;wsp:rsid wsp:val=&quot;00836188&quot;/&gt;&lt;wsp:rsid wsp:val=&quot;00836280&quot;/&gt;&lt;wsp:rsid wsp:val=&quot;008364FE&quot;/&gt;&lt;wsp:rsid wsp:val=&quot;008369F9&quot;/&gt;&lt;wsp:rsid wsp:val=&quot;00836EF4&quot;/&gt;&lt;wsp:rsid wsp:val=&quot;0084006E&quot;/&gt;&lt;wsp:rsid wsp:val=&quot;008402BE&quot;/&gt;&lt;wsp:rsid wsp:val=&quot;008415D2&quot;/&gt;&lt;wsp:rsid wsp:val=&quot;00841FAE&quot;/&gt;&lt;wsp:rsid wsp:val=&quot;008427DB&quot;/&gt;&lt;wsp:rsid wsp:val=&quot;008434EF&quot;/&gt;&lt;wsp:rsid wsp:val=&quot;008437E8&quot;/&gt;&lt;wsp:rsid wsp:val=&quot;0084412A&quot;/&gt;&lt;wsp:rsid wsp:val=&quot;00844368&quot;/&gt;&lt;wsp:rsid wsp:val=&quot;00844787&quot;/&gt;&lt;wsp:rsid wsp:val=&quot;00845BF2&quot;/&gt;&lt;wsp:rsid wsp:val=&quot;008466CA&quot;/&gt;&lt;wsp:rsid wsp:val=&quot;00846B2F&quot;/&gt;&lt;wsp:rsid wsp:val=&quot;00846B79&quot;/&gt;&lt;wsp:rsid wsp:val=&quot;00846CEC&quot;/&gt;&lt;wsp:rsid wsp:val=&quot;00847058&quot;/&gt;&lt;wsp:rsid wsp:val=&quot;008473AC&quot;/&gt;&lt;wsp:rsid wsp:val=&quot;008475C2&quot;/&gt;&lt;wsp:rsid wsp:val=&quot;00850DA7&quot;/&gt;&lt;wsp:rsid wsp:val=&quot;00850DBA&quot;/&gt;&lt;wsp:rsid wsp:val=&quot;008511CF&quot;/&gt;&lt;wsp:rsid wsp:val=&quot;00853903&quot;/&gt;&lt;wsp:rsid wsp:val=&quot;00854313&quot;/&gt;&lt;wsp:rsid wsp:val=&quot;0085435C&quot;/&gt;&lt;wsp:rsid wsp:val=&quot;008563E3&quot;/&gt;&lt;wsp:rsid wsp:val=&quot;00857208&quot;/&gt;&lt;wsp:rsid wsp:val=&quot;00857595&quot;/&gt;&lt;wsp:rsid wsp:val=&quot;0085785A&quot;/&gt;&lt;wsp:rsid wsp:val=&quot;00857A0F&quot;/&gt;&lt;wsp:rsid wsp:val=&quot;00860187&quot;/&gt;&lt;wsp:rsid wsp:val=&quot;00861154&quot;/&gt;&lt;wsp:rsid wsp:val=&quot;008616CE&quot;/&gt;&lt;wsp:rsid wsp:val=&quot;008631DE&quot;/&gt;&lt;wsp:rsid wsp:val=&quot;008638E8&quot;/&gt;&lt;wsp:rsid wsp:val=&quot;00864432&quot;/&gt;&lt;wsp:rsid wsp:val=&quot;00864597&quot;/&gt;&lt;wsp:rsid wsp:val=&quot;008657F4&quot;/&gt;&lt;wsp:rsid wsp:val=&quot;00866006&quot;/&gt;&lt;wsp:rsid wsp:val=&quot;00866161&quot;/&gt;&lt;wsp:rsid wsp:val=&quot;0086642A&quot;/&gt;&lt;wsp:rsid wsp:val=&quot;00866948&quot;/&gt;&lt;wsp:rsid wsp:val=&quot;00866CC5&quot;/&gt;&lt;wsp:rsid wsp:val=&quot;008673BF&quot;/&gt;&lt;wsp:rsid wsp:val=&quot;0086741C&quot;/&gt;&lt;wsp:rsid wsp:val=&quot;008678D9&quot;/&gt;&lt;wsp:rsid wsp:val=&quot;008702AA&quot;/&gt;&lt;wsp:rsid wsp:val=&quot;00870475&quot;/&gt;&lt;wsp:rsid wsp:val=&quot;0087213B&quot;/&gt;&lt;wsp:rsid wsp:val=&quot;00873CDF&quot;/&gt;&lt;wsp:rsid wsp:val=&quot;00874482&quot;/&gt;&lt;wsp:rsid wsp:val=&quot;0087487C&quot;/&gt;&lt;wsp:rsid wsp:val=&quot;00874BED&quot;/&gt;&lt;wsp:rsid wsp:val=&quot;00874E5E&quot;/&gt;&lt;wsp:rsid wsp:val=&quot;00875D0B&quot;/&gt;&lt;wsp:rsid wsp:val=&quot;00876BD5&quot;/&gt;&lt;wsp:rsid wsp:val=&quot;00877667&quot;/&gt;&lt;wsp:rsid wsp:val=&quot;00877870&quot;/&gt;&lt;wsp:rsid wsp:val=&quot;00877DC5&quot;/&gt;&lt;wsp:rsid wsp:val=&quot;008804A6&quot;/&gt;&lt;wsp:rsid wsp:val=&quot;008804C5&quot;/&gt;&lt;wsp:rsid wsp:val=&quot;00880525&quot;/&gt;&lt;wsp:rsid wsp:val=&quot;00880A0F&quot;/&gt;&lt;wsp:rsid wsp:val=&quot;008824AF&quot;/&gt;&lt;wsp:rsid wsp:val=&quot;0088251F&quot;/&gt;&lt;wsp:rsid wsp:val=&quot;00882532&quot;/&gt;&lt;wsp:rsid wsp:val=&quot;008826FE&quot;/&gt;&lt;wsp:rsid wsp:val=&quot;00882DA2&quot;/&gt;&lt;wsp:rsid wsp:val=&quot;00884B1E&quot;/&gt;&lt;wsp:rsid wsp:val=&quot;00885051&quot;/&gt;&lt;wsp:rsid wsp:val=&quot;008855AE&quot;/&gt;&lt;wsp:rsid wsp:val=&quot;00885664&quot;/&gt;&lt;wsp:rsid wsp:val=&quot;00885B6E&quot;/&gt;&lt;wsp:rsid wsp:val=&quot;00886526&quot;/&gt;&lt;wsp:rsid wsp:val=&quot;00886972&quot;/&gt;&lt;wsp:rsid wsp:val=&quot;008874B5&quot;/&gt;&lt;wsp:rsid wsp:val=&quot;0089129D&quot;/&gt;&lt;wsp:rsid wsp:val=&quot;00891DC9&quot;/&gt;&lt;wsp:rsid wsp:val=&quot;008937A1&quot;/&gt;&lt;wsp:rsid wsp:val=&quot;00893A0A&quot;/&gt;&lt;wsp:rsid wsp:val=&quot;00894442&quot;/&gt;&lt;wsp:rsid wsp:val=&quot;00894FE8&quot;/&gt;&lt;wsp:rsid wsp:val=&quot;00894FF0&quot;/&gt;&lt;wsp:rsid wsp:val=&quot;00895167&quot;/&gt;&lt;wsp:rsid wsp:val=&quot;00896227&quot;/&gt;&lt;wsp:rsid wsp:val=&quot;00896E6A&quot;/&gt;&lt;wsp:rsid wsp:val=&quot;008A0CE7&quot;/&gt;&lt;wsp:rsid wsp:val=&quot;008A1718&quot;/&gt;&lt;wsp:rsid wsp:val=&quot;008A254E&quot;/&gt;&lt;wsp:rsid wsp:val=&quot;008A2D99&quot;/&gt;&lt;wsp:rsid wsp:val=&quot;008A493B&quot;/&gt;&lt;wsp:rsid wsp:val=&quot;008A4B2E&quot;/&gt;&lt;wsp:rsid wsp:val=&quot;008A6504&quot;/&gt;&lt;wsp:rsid wsp:val=&quot;008A6EC2&quot;/&gt;&lt;wsp:rsid wsp:val=&quot;008A77CD&quot;/&gt;&lt;wsp:rsid wsp:val=&quot;008B00D0&quot;/&gt;&lt;wsp:rsid wsp:val=&quot;008B0924&quot;/&gt;&lt;wsp:rsid wsp:val=&quot;008B5F90&quot;/&gt;&lt;wsp:rsid wsp:val=&quot;008B604E&quot;/&gt;&lt;wsp:rsid wsp:val=&quot;008B64EB&quot;/&gt;&lt;wsp:rsid wsp:val=&quot;008B6505&quot;/&gt;&lt;wsp:rsid wsp:val=&quot;008B680B&quot;/&gt;&lt;wsp:rsid wsp:val=&quot;008B6896&quot;/&gt;&lt;wsp:rsid wsp:val=&quot;008C079B&quot;/&gt;&lt;wsp:rsid wsp:val=&quot;008C12AD&quot;/&gt;&lt;wsp:rsid wsp:val=&quot;008C13B5&quot;/&gt;&lt;wsp:rsid wsp:val=&quot;008C1B56&quot;/&gt;&lt;wsp:rsid wsp:val=&quot;008C1DA6&quot;/&gt;&lt;wsp:rsid wsp:val=&quot;008C1DCF&quot;/&gt;&lt;wsp:rsid wsp:val=&quot;008C291B&quot;/&gt;&lt;wsp:rsid wsp:val=&quot;008C32DB&quot;/&gt;&lt;wsp:rsid wsp:val=&quot;008C710E&quot;/&gt;&lt;wsp:rsid wsp:val=&quot;008D0052&quot;/&gt;&lt;wsp:rsid wsp:val=&quot;008D04BD&quot;/&gt;&lt;wsp:rsid wsp:val=&quot;008D150E&quot;/&gt;&lt;wsp:rsid wsp:val=&quot;008D172A&quot;/&gt;&lt;wsp:rsid wsp:val=&quot;008D17BD&quot;/&gt;&lt;wsp:rsid wsp:val=&quot;008D2D7A&quot;/&gt;&lt;wsp:rsid wsp:val=&quot;008D3D4D&quot;/&gt;&lt;wsp:rsid wsp:val=&quot;008D4CF2&quot;/&gt;&lt;wsp:rsid wsp:val=&quot;008D6163&quot;/&gt;&lt;wsp:rsid wsp:val=&quot;008D61CD&quot;/&gt;&lt;wsp:rsid wsp:val=&quot;008D64D4&quot;/&gt;&lt;wsp:rsid wsp:val=&quot;008D78AB&quot;/&gt;&lt;wsp:rsid wsp:val=&quot;008D7981&quot;/&gt;&lt;wsp:rsid wsp:val=&quot;008E0084&quot;/&gt;&lt;wsp:rsid wsp:val=&quot;008E148D&quot;/&gt;&lt;wsp:rsid wsp:val=&quot;008E2364&quot;/&gt;&lt;wsp:rsid wsp:val=&quot;008E2DC3&quot;/&gt;&lt;wsp:rsid wsp:val=&quot;008E2E52&quot;/&gt;&lt;wsp:rsid wsp:val=&quot;008E490B&quot;/&gt;&lt;wsp:rsid wsp:val=&quot;008E5A2C&quot;/&gt;&lt;wsp:rsid wsp:val=&quot;008E5E63&quot;/&gt;&lt;wsp:rsid wsp:val=&quot;008E71F2&quot;/&gt;&lt;wsp:rsid wsp:val=&quot;008E74DA&quot;/&gt;&lt;wsp:rsid wsp:val=&quot;008F0363&quot;/&gt;&lt;wsp:rsid wsp:val=&quot;008F0FD4&quot;/&gt;&lt;wsp:rsid wsp:val=&quot;008F1FB8&quot;/&gt;&lt;wsp:rsid wsp:val=&quot;008F290C&quot;/&gt;&lt;wsp:rsid wsp:val=&quot;008F3237&quot;/&gt;&lt;wsp:rsid wsp:val=&quot;008F4061&quot;/&gt;&lt;wsp:rsid wsp:val=&quot;008F47F6&quot;/&gt;&lt;wsp:rsid wsp:val=&quot;008F53D2&quot;/&gt;&lt;wsp:rsid wsp:val=&quot;008F563A&quot;/&gt;&lt;wsp:rsid wsp:val=&quot;008F6B08&quot;/&gt;&lt;wsp:rsid wsp:val=&quot;00900051&quot;/&gt;&lt;wsp:rsid wsp:val=&quot;00900358&quot;/&gt;&lt;wsp:rsid wsp:val=&quot;009037EF&quot;/&gt;&lt;wsp:rsid wsp:val=&quot;00903B2E&quot;/&gt;&lt;wsp:rsid wsp:val=&quot;00903F00&quot;/&gt;&lt;wsp:rsid wsp:val=&quot;009043CA&quot;/&gt;&lt;wsp:rsid wsp:val=&quot;009046D3&quot;/&gt;&lt;wsp:rsid wsp:val=&quot;009054A0&quot;/&gt;&lt;wsp:rsid wsp:val=&quot;0090568F&quot;/&gt;&lt;wsp:rsid wsp:val=&quot;00906AC5&quot;/&gt;&lt;wsp:rsid wsp:val=&quot;00907724&quot;/&gt;&lt;wsp:rsid wsp:val=&quot;00907D7E&quot;/&gt;&lt;wsp:rsid wsp:val=&quot;009105F7&quot;/&gt;&lt;wsp:rsid wsp:val=&quot;00910955&quot;/&gt;&lt;wsp:rsid wsp:val=&quot;009127D1&quot;/&gt;&lt;wsp:rsid wsp:val=&quot;00913408&quot;/&gt;&lt;wsp:rsid wsp:val=&quot;00913632&quot;/&gt;&lt;wsp:rsid wsp:val=&quot;0091419F&quot;/&gt;&lt;wsp:rsid wsp:val=&quot;00914449&quot;/&gt;&lt;wsp:rsid wsp:val=&quot;009145C8&quot;/&gt;&lt;wsp:rsid wsp:val=&quot;009149DE&quot;/&gt;&lt;wsp:rsid wsp:val=&quot;00915FAC&quot;/&gt;&lt;wsp:rsid wsp:val=&quot;00916FDF&quot;/&gt;&lt;wsp:rsid wsp:val=&quot;009204DD&quot;/&gt;&lt;wsp:rsid wsp:val=&quot;00920BA4&quot;/&gt;&lt;wsp:rsid wsp:val=&quot;009218FD&quot;/&gt;&lt;wsp:rsid wsp:val=&quot;00921A74&quot;/&gt;&lt;wsp:rsid wsp:val=&quot;00921BC1&quot;/&gt;&lt;wsp:rsid wsp:val=&quot;00923873&quot;/&gt;&lt;wsp:rsid wsp:val=&quot;00924878&quot;/&gt;&lt;wsp:rsid wsp:val=&quot;00924E90&quot;/&gt;&lt;wsp:rsid wsp:val=&quot;00925219&quot;/&gt;&lt;wsp:rsid wsp:val=&quot;009252F4&quot;/&gt;&lt;wsp:rsid wsp:val=&quot;009255B0&quot;/&gt;&lt;wsp:rsid wsp:val=&quot;0092588A&quot;/&gt;&lt;wsp:rsid wsp:val=&quot;009258C3&quot;/&gt;&lt;wsp:rsid wsp:val=&quot;00925E59&quot;/&gt;&lt;wsp:rsid wsp:val=&quot;009260B2&quot;/&gt;&lt;wsp:rsid wsp:val=&quot;00926954&quot;/&gt;&lt;wsp:rsid wsp:val=&quot;00926FC6&quot;/&gt;&lt;wsp:rsid wsp:val=&quot;00930600&quot;/&gt;&lt;wsp:rsid wsp:val=&quot;0093103E&quot;/&gt;&lt;wsp:rsid wsp:val=&quot;009317AD&quot;/&gt;&lt;wsp:rsid wsp:val=&quot;0093377A&quot;/&gt;&lt;wsp:rsid wsp:val=&quot;00933997&quot;/&gt;&lt;wsp:rsid wsp:val=&quot;00933F79&quot;/&gt;&lt;wsp:rsid wsp:val=&quot;0093418B&quot;/&gt;&lt;wsp:rsid wsp:val=&quot;0093438A&quot;/&gt;&lt;wsp:rsid wsp:val=&quot;00934B97&quot;/&gt;&lt;wsp:rsid wsp:val=&quot;00934DC9&quot;/&gt;&lt;wsp:rsid wsp:val=&quot;00935430&quot;/&gt;&lt;wsp:rsid wsp:val=&quot;00936DF6&quot;/&gt;&lt;wsp:rsid wsp:val=&quot;00937256&quot;/&gt;&lt;wsp:rsid wsp:val=&quot;009372B2&quot;/&gt;&lt;wsp:rsid wsp:val=&quot;00937E04&quot;/&gt;&lt;wsp:rsid wsp:val=&quot;00940418&quot;/&gt;&lt;wsp:rsid wsp:val=&quot;009407F3&quot;/&gt;&lt;wsp:rsid wsp:val=&quot;00940EFD&quot;/&gt;&lt;wsp:rsid wsp:val=&quot;00940F81&quot;/&gt;&lt;wsp:rsid wsp:val=&quot;00941789&quot;/&gt;&lt;wsp:rsid wsp:val=&quot;00941974&quot;/&gt;&lt;wsp:rsid wsp:val=&quot;00943402&quot;/&gt;&lt;wsp:rsid wsp:val=&quot;0094402D&quot;/&gt;&lt;wsp:rsid wsp:val=&quot;00944760&quot;/&gt;&lt;wsp:rsid wsp:val=&quot;00945A4B&quot;/&gt;&lt;wsp:rsid wsp:val=&quot;009470F8&quot;/&gt;&lt;wsp:rsid wsp:val=&quot;00947133&quot;/&gt;&lt;wsp:rsid wsp:val=&quot;00947166&quot;/&gt;&lt;wsp:rsid wsp:val=&quot;0094743D&quot;/&gt;&lt;wsp:rsid wsp:val=&quot;00947A19&quot;/&gt;&lt;wsp:rsid wsp:val=&quot;00947D3C&quot;/&gt;&lt;wsp:rsid wsp:val=&quot;00950297&quot;/&gt;&lt;wsp:rsid wsp:val=&quot;00950CC8&quot;/&gt;&lt;wsp:rsid wsp:val=&quot;0095139A&quot;/&gt;&lt;wsp:rsid wsp:val=&quot;0095285F&quot;/&gt;&lt;wsp:rsid wsp:val=&quot;00953669&quot;/&gt;&lt;wsp:rsid wsp:val=&quot;009541C6&quot;/&gt;&lt;wsp:rsid wsp:val=&quot;00955235&quot;/&gt;&lt;wsp:rsid wsp:val=&quot;00955278&quot;/&gt;&lt;wsp:rsid wsp:val=&quot;00955310&quot;/&gt;&lt;wsp:rsid wsp:val=&quot;00955BC1&quot;/&gt;&lt;wsp:rsid wsp:val=&quot;00955E20&quot;/&gt;&lt;wsp:rsid wsp:val=&quot;00956983&quot;/&gt;&lt;wsp:rsid wsp:val=&quot;00956D0D&quot;/&gt;&lt;wsp:rsid wsp:val=&quot;00957203&quot;/&gt;&lt;wsp:rsid wsp:val=&quot;00957EF1&quot;/&gt;&lt;wsp:rsid wsp:val=&quot;009609E0&quot;/&gt;&lt;wsp:rsid wsp:val=&quot;00960E91&quot;/&gt;&lt;wsp:rsid wsp:val=&quot;00963FE8&quot;/&gt;&lt;wsp:rsid wsp:val=&quot;0096451A&quot;/&gt;&lt;wsp:rsid wsp:val=&quot;00964695&quot;/&gt;&lt;wsp:rsid wsp:val=&quot;00964764&quot;/&gt;&lt;wsp:rsid wsp:val=&quot;009651CB&quot;/&gt;&lt;wsp:rsid wsp:val=&quot;009665D3&quot;/&gt;&lt;wsp:rsid wsp:val=&quot;00966BF4&quot;/&gt;&lt;wsp:rsid wsp:val=&quot;009673DF&quot;/&gt;&lt;wsp:rsid wsp:val=&quot;009700E3&quot;/&gt;&lt;wsp:rsid wsp:val=&quot;00970553&quot;/&gt;&lt;wsp:rsid wsp:val=&quot;00970DB9&quot;/&gt;&lt;wsp:rsid wsp:val=&quot;00973C98&quot;/&gt;&lt;wsp:rsid wsp:val=&quot;00974EB5&quot;/&gt;&lt;wsp:rsid wsp:val=&quot;00976185&quot;/&gt;&lt;wsp:rsid wsp:val=&quot;0098247E&quot;/&gt;&lt;wsp:rsid wsp:val=&quot;00982588&quot;/&gt;&lt;wsp:rsid wsp:val=&quot;00982A71&quot;/&gt;&lt;wsp:rsid wsp:val=&quot;009846F3&quot;/&gt;&lt;wsp:rsid wsp:val=&quot;00984842&quot;/&gt;&lt;wsp:rsid wsp:val=&quot;00984C7E&quot;/&gt;&lt;wsp:rsid wsp:val=&quot;00984E57&quot;/&gt;&lt;wsp:rsid wsp:val=&quot;009851C6&quot;/&gt;&lt;wsp:rsid wsp:val=&quot;00986553&quot;/&gt;&lt;wsp:rsid wsp:val=&quot;00986660&quot;/&gt;&lt;wsp:rsid wsp:val=&quot;00986AC3&quot;/&gt;&lt;wsp:rsid wsp:val=&quot;00986BA8&quot;/&gt;&lt;wsp:rsid wsp:val=&quot;00987183&quot;/&gt;&lt;wsp:rsid wsp:val=&quot;009879AC&quot;/&gt;&lt;wsp:rsid wsp:val=&quot;00987E0B&quot;/&gt;&lt;wsp:rsid wsp:val=&quot;00990748&quot;/&gt;&lt;wsp:rsid wsp:val=&quot;00990FC8&quot;/&gt;&lt;wsp:rsid wsp:val=&quot;0099179B&quot;/&gt;&lt;wsp:rsid wsp:val=&quot;00991A0A&quot;/&gt;&lt;wsp:rsid wsp:val=&quot;00991A3D&quot;/&gt;&lt;wsp:rsid wsp:val=&quot;00991D3D&quot;/&gt;&lt;wsp:rsid wsp:val=&quot;009923ED&quot;/&gt;&lt;wsp:rsid wsp:val=&quot;00995424&quot;/&gt;&lt;wsp:rsid wsp:val=&quot;0099571E&quot;/&gt;&lt;wsp:rsid wsp:val=&quot;00995B3A&quot;/&gt;&lt;wsp:rsid wsp:val=&quot;00995D4E&quot;/&gt;&lt;wsp:rsid wsp:val=&quot;00995EAE&quot;/&gt;&lt;wsp:rsid wsp:val=&quot;00997656&quot;/&gt;&lt;wsp:rsid wsp:val=&quot;00997859&quot;/&gt;&lt;wsp:rsid wsp:val=&quot;00997977&quot;/&gt;&lt;wsp:rsid wsp:val=&quot;009A05BB&quot;/&gt;&lt;wsp:rsid wsp:val=&quot;009A0C41&quot;/&gt;&lt;wsp:rsid wsp:val=&quot;009A223D&quot;/&gt;&lt;wsp:rsid wsp:val=&quot;009A32C1&quot;/&gt;&lt;wsp:rsid wsp:val=&quot;009A3FAB&quot;/&gt;&lt;wsp:rsid wsp:val=&quot;009A4A83&quot;/&gt;&lt;wsp:rsid wsp:val=&quot;009A4C5D&quot;/&gt;&lt;wsp:rsid wsp:val=&quot;009A506F&quot;/&gt;&lt;wsp:rsid wsp:val=&quot;009A5AC5&quot;/&gt;&lt;wsp:rsid wsp:val=&quot;009A6592&quot;/&gt;&lt;wsp:rsid wsp:val=&quot;009B208C&quot;/&gt;&lt;wsp:rsid wsp:val=&quot;009B2AD5&quot;/&gt;&lt;wsp:rsid wsp:val=&quot;009B3224&quot;/&gt;&lt;wsp:rsid wsp:val=&quot;009B32F9&quot;/&gt;&lt;wsp:rsid wsp:val=&quot;009B4A02&quot;/&gt;&lt;wsp:rsid wsp:val=&quot;009B52AD&quot;/&gt;&lt;wsp:rsid wsp:val=&quot;009B532C&quot;/&gt;&lt;wsp:rsid wsp:val=&quot;009B5FB6&quot;/&gt;&lt;wsp:rsid wsp:val=&quot;009B68C0&quot;/&gt;&lt;wsp:rsid wsp:val=&quot;009B7107&quot;/&gt;&lt;wsp:rsid wsp:val=&quot;009B7F62&quot;/&gt;&lt;wsp:rsid wsp:val=&quot;009C0ABD&quot;/&gt;&lt;wsp:rsid wsp:val=&quot;009C2507&quot;/&gt;&lt;wsp:rsid wsp:val=&quot;009C3322&quot;/&gt;&lt;wsp:rsid wsp:val=&quot;009C3B19&quot;/&gt;&lt;wsp:rsid wsp:val=&quot;009C3B5A&quot;/&gt;&lt;wsp:rsid wsp:val=&quot;009C40DE&quot;/&gt;&lt;wsp:rsid wsp:val=&quot;009C5AEE&quot;/&gt;&lt;wsp:rsid wsp:val=&quot;009C5CF6&quot;/&gt;&lt;wsp:rsid wsp:val=&quot;009C5F09&quot;/&gt;&lt;wsp:rsid wsp:val=&quot;009C630E&quot;/&gt;&lt;wsp:rsid wsp:val=&quot;009D5375&quot;/&gt;&lt;wsp:rsid wsp:val=&quot;009D7683&quot;/&gt;&lt;wsp:rsid wsp:val=&quot;009D7C4A&quot;/&gt;&lt;wsp:rsid wsp:val=&quot;009E1C6A&quot;/&gt;&lt;wsp:rsid wsp:val=&quot;009E3EB4&quot;/&gt;&lt;wsp:rsid wsp:val=&quot;009E40B3&quot;/&gt;&lt;wsp:rsid wsp:val=&quot;009E480E&quot;/&gt;&lt;wsp:rsid wsp:val=&quot;009E4D86&quot;/&gt;&lt;wsp:rsid wsp:val=&quot;009E70EC&quot;/&gt;&lt;wsp:rsid wsp:val=&quot;009E7572&quot;/&gt;&lt;wsp:rsid wsp:val=&quot;009E75BC&quot;/&gt;&lt;wsp:rsid wsp:val=&quot;009E7C08&quot;/&gt;&lt;wsp:rsid wsp:val=&quot;009F123C&quot;/&gt;&lt;wsp:rsid wsp:val=&quot;009F147D&quot;/&gt;&lt;wsp:rsid wsp:val=&quot;009F22FC&quot;/&gt;&lt;wsp:rsid wsp:val=&quot;009F30C2&quot;/&gt;&lt;wsp:rsid wsp:val=&quot;009F3DDA&quot;/&gt;&lt;wsp:rsid wsp:val=&quot;009F49F6&quot;/&gt;&lt;wsp:rsid wsp:val=&quot;009F7ABD&quot;/&gt;&lt;wsp:rsid wsp:val=&quot;00A00787&quot;/&gt;&lt;wsp:rsid wsp:val=&quot;00A01EBA&quot;/&gt;&lt;wsp:rsid wsp:val=&quot;00A01EC0&quot;/&gt;&lt;wsp:rsid wsp:val=&quot;00A028A5&quot;/&gt;&lt;wsp:rsid wsp:val=&quot;00A03362&quot;/&gt;&lt;wsp:rsid wsp:val=&quot;00A033A6&quot;/&gt;&lt;wsp:rsid wsp:val=&quot;00A0416E&quot;/&gt;&lt;wsp:rsid wsp:val=&quot;00A046E2&quot;/&gt;&lt;wsp:rsid wsp:val=&quot;00A04FB0&quot;/&gt;&lt;wsp:rsid wsp:val=&quot;00A058EF&quot;/&gt;&lt;wsp:rsid wsp:val=&quot;00A05FAA&quot;/&gt;&lt;wsp:rsid wsp:val=&quot;00A07577&quot;/&gt;&lt;wsp:rsid wsp:val=&quot;00A103D6&quot;/&gt;&lt;wsp:rsid wsp:val=&quot;00A10FE5&quot;/&gt;&lt;wsp:rsid wsp:val=&quot;00A1101F&quot;/&gt;&lt;wsp:rsid wsp:val=&quot;00A11913&quot;/&gt;&lt;wsp:rsid wsp:val=&quot;00A12077&quot;/&gt;&lt;wsp:rsid wsp:val=&quot;00A128D1&quot;/&gt;&lt;wsp:rsid wsp:val=&quot;00A13BB0&quot;/&gt;&lt;wsp:rsid wsp:val=&quot;00A143F6&quot;/&gt;&lt;wsp:rsid wsp:val=&quot;00A14558&quot;/&gt;&lt;wsp:rsid wsp:val=&quot;00A14965&quot;/&gt;&lt;wsp:rsid wsp:val=&quot;00A16506&quot;/&gt;&lt;wsp:rsid wsp:val=&quot;00A16A4E&quot;/&gt;&lt;wsp:rsid wsp:val=&quot;00A16ABC&quot;/&gt;&lt;wsp:rsid wsp:val=&quot;00A16F75&quot;/&gt;&lt;wsp:rsid wsp:val=&quot;00A17A98&quot;/&gt;&lt;wsp:rsid wsp:val=&quot;00A17C59&quot;/&gt;&lt;wsp:rsid wsp:val=&quot;00A20D78&quot;/&gt;&lt;wsp:rsid wsp:val=&quot;00A224A9&quot;/&gt;&lt;wsp:rsid wsp:val=&quot;00A229D0&quot;/&gt;&lt;wsp:rsid wsp:val=&quot;00A241A5&quot;/&gt;&lt;wsp:rsid wsp:val=&quot;00A247E3&quot;/&gt;&lt;wsp:rsid wsp:val=&quot;00A25D3E&quot;/&gt;&lt;wsp:rsid wsp:val=&quot;00A25F73&quot;/&gt;&lt;wsp:rsid wsp:val=&quot;00A27A87&quot;/&gt;&lt;wsp:rsid wsp:val=&quot;00A27BA4&quot;/&gt;&lt;wsp:rsid wsp:val=&quot;00A27D8F&quot;/&gt;&lt;wsp:rsid wsp:val=&quot;00A3012C&quot;/&gt;&lt;wsp:rsid wsp:val=&quot;00A301B3&quot;/&gt;&lt;wsp:rsid wsp:val=&quot;00A335F8&quot;/&gt;&lt;wsp:rsid wsp:val=&quot;00A33F2D&quot;/&gt;&lt;wsp:rsid wsp:val=&quot;00A33FC1&quot;/&gt;&lt;wsp:rsid wsp:val=&quot;00A341AF&quot;/&gt;&lt;wsp:rsid wsp:val=&quot;00A35218&quot;/&gt;&lt;wsp:rsid wsp:val=&quot;00A3684F&quot;/&gt;&lt;wsp:rsid wsp:val=&quot;00A3705A&quot;/&gt;&lt;wsp:rsid wsp:val=&quot;00A373D0&quot;/&gt;&lt;wsp:rsid wsp:val=&quot;00A37AD1&quot;/&gt;&lt;wsp:rsid wsp:val=&quot;00A40179&quot;/&gt;&lt;wsp:rsid wsp:val=&quot;00A40E8E&quot;/&gt;&lt;wsp:rsid wsp:val=&quot;00A4148B&quot;/&gt;&lt;wsp:rsid wsp:val=&quot;00A428F9&quot;/&gt;&lt;wsp:rsid wsp:val=&quot;00A42A35&quot;/&gt;&lt;wsp:rsid wsp:val=&quot;00A463C4&quot;/&gt;&lt;wsp:rsid wsp:val=&quot;00A46DB5&quot;/&gt;&lt;wsp:rsid wsp:val=&quot;00A50662&quot;/&gt;&lt;wsp:rsid wsp:val=&quot;00A51218&quot;/&gt;&lt;wsp:rsid wsp:val=&quot;00A516AA&quot;/&gt;&lt;wsp:rsid wsp:val=&quot;00A51CEF&quot;/&gt;&lt;wsp:rsid wsp:val=&quot;00A522B1&quot;/&gt;&lt;wsp:rsid wsp:val=&quot;00A54022&quot;/&gt;&lt;wsp:rsid wsp:val=&quot;00A54FC7&quot;/&gt;&lt;wsp:rsid wsp:val=&quot;00A57CF1&quot;/&gt;&lt;wsp:rsid wsp:val=&quot;00A608F4&quot;/&gt;&lt;wsp:rsid wsp:val=&quot;00A613DD&quot;/&gt;&lt;wsp:rsid wsp:val=&quot;00A62484&quot;/&gt;&lt;wsp:rsid wsp:val=&quot;00A624C5&quot;/&gt;&lt;wsp:rsid wsp:val=&quot;00A628C6&quot;/&gt;&lt;wsp:rsid wsp:val=&quot;00A62D40&quot;/&gt;&lt;wsp:rsid wsp:val=&quot;00A63C08&quot;/&gt;&lt;wsp:rsid wsp:val=&quot;00A643FB&quot;/&gt;&lt;wsp:rsid wsp:val=&quot;00A64CFD&quot;/&gt;&lt;wsp:rsid wsp:val=&quot;00A6502C&quot;/&gt;&lt;wsp:rsid wsp:val=&quot;00A65200&quot;/&gt;&lt;wsp:rsid wsp:val=&quot;00A6608C&quot;/&gt;&lt;wsp:rsid wsp:val=&quot;00A66C04&quot;/&gt;&lt;wsp:rsid wsp:val=&quot;00A66DC2&quot;/&gt;&lt;wsp:rsid wsp:val=&quot;00A67359&quot;/&gt;&lt;wsp:rsid wsp:val=&quot;00A675EC&quot;/&gt;&lt;wsp:rsid wsp:val=&quot;00A67F79&quot;/&gt;&lt;wsp:rsid wsp:val=&quot;00A7023E&quot;/&gt;&lt;wsp:rsid wsp:val=&quot;00A706BB&quot;/&gt;&lt;wsp:rsid wsp:val=&quot;00A710E7&quot;/&gt;&lt;wsp:rsid wsp:val=&quot;00A7210B&quot;/&gt;&lt;wsp:rsid wsp:val=&quot;00A7285C&quot;/&gt;&lt;wsp:rsid wsp:val=&quot;00A72E4A&quot;/&gt;&lt;wsp:rsid wsp:val=&quot;00A74DDD&quot;/&gt;&lt;wsp:rsid wsp:val=&quot;00A74DE2&quot;/&gt;&lt;wsp:rsid wsp:val=&quot;00A7597E&quot;/&gt;&lt;wsp:rsid wsp:val=&quot;00A75C4C&quot;/&gt;&lt;wsp:rsid wsp:val=&quot;00A75F68&quot;/&gt;&lt;wsp:rsid wsp:val=&quot;00A76CEC&quot;/&gt;&lt;wsp:rsid wsp:val=&quot;00A77358&quot;/&gt;&lt;wsp:rsid wsp:val=&quot;00A80EFE&quot;/&gt;&lt;wsp:rsid wsp:val=&quot;00A829DF&quot;/&gt;&lt;wsp:rsid wsp:val=&quot;00A82E62&quot;/&gt;&lt;wsp:rsid wsp:val=&quot;00A832A5&quot;/&gt;&lt;wsp:rsid wsp:val=&quot;00A83CC3&quot;/&gt;&lt;wsp:rsid wsp:val=&quot;00A844B1&quot;/&gt;&lt;wsp:rsid wsp:val=&quot;00A9170E&quot;/&gt;&lt;wsp:rsid wsp:val=&quot;00A91C76&quot;/&gt;&lt;wsp:rsid wsp:val=&quot;00A927FE&quot;/&gt;&lt;wsp:rsid wsp:val=&quot;00A9336D&quot;/&gt;&lt;wsp:rsid wsp:val=&quot;00A93CCC&quot;/&gt;&lt;wsp:rsid wsp:val=&quot;00A93D68&quot;/&gt;&lt;wsp:rsid wsp:val=&quot;00A94132&quot;/&gt;&lt;wsp:rsid wsp:val=&quot;00A94EDD&quot;/&gt;&lt;wsp:rsid wsp:val=&quot;00A95319&quot;/&gt;&lt;wsp:rsid wsp:val=&quot;00A95D02&quot;/&gt;&lt;wsp:rsid wsp:val=&quot;00A95DA2&quot;/&gt;&lt;wsp:rsid wsp:val=&quot;00A96FA6&quot;/&gt;&lt;wsp:rsid wsp:val=&quot;00A9766E&quot;/&gt;&lt;wsp:rsid wsp:val=&quot;00A976AD&quot;/&gt;&lt;wsp:rsid wsp:val=&quot;00A97B6D&quot;/&gt;&lt;wsp:rsid wsp:val=&quot;00A97DEC&quot;/&gt;&lt;wsp:rsid wsp:val=&quot;00AA0325&quot;/&gt;&lt;wsp:rsid wsp:val=&quot;00AA0B39&quot;/&gt;&lt;wsp:rsid wsp:val=&quot;00AA235C&quot;/&gt;&lt;wsp:rsid wsp:val=&quot;00AA2B1C&quot;/&gt;&lt;wsp:rsid wsp:val=&quot;00AA313C&quot;/&gt;&lt;wsp:rsid wsp:val=&quot;00AA3435&quot;/&gt;&lt;wsp:rsid wsp:val=&quot;00AA35E1&quot;/&gt;&lt;wsp:rsid wsp:val=&quot;00AA3A9E&quot;/&gt;&lt;wsp:rsid wsp:val=&quot;00AA5856&quot;/&gt;&lt;wsp:rsid wsp:val=&quot;00AA66DD&quot;/&gt;&lt;wsp:rsid wsp:val=&quot;00AA68AE&quot;/&gt;&lt;wsp:rsid wsp:val=&quot;00AA6948&quot;/&gt;&lt;wsp:rsid wsp:val=&quot;00AA6F11&quot;/&gt;&lt;wsp:rsid wsp:val=&quot;00AA7726&quot;/&gt;&lt;wsp:rsid wsp:val=&quot;00AA78D3&quot;/&gt;&lt;wsp:rsid wsp:val=&quot;00AA7B30&quot;/&gt;&lt;wsp:rsid wsp:val=&quot;00AA7EE9&quot;/&gt;&lt;wsp:rsid wsp:val=&quot;00AB09CF&quot;/&gt;&lt;wsp:rsid wsp:val=&quot;00AB0E0E&quot;/&gt;&lt;wsp:rsid wsp:val=&quot;00AB1F0B&quot;/&gt;&lt;wsp:rsid wsp:val=&quot;00AB27E7&quot;/&gt;&lt;wsp:rsid wsp:val=&quot;00AB32A7&quot;/&gt;&lt;wsp:rsid wsp:val=&quot;00AB32ED&quot;/&gt;&lt;wsp:rsid wsp:val=&quot;00AB3504&quot;/&gt;&lt;wsp:rsid wsp:val=&quot;00AB3B45&quot;/&gt;&lt;wsp:rsid wsp:val=&quot;00AB3F6D&quot;/&gt;&lt;wsp:rsid wsp:val=&quot;00AB4B90&quot;/&gt;&lt;wsp:rsid wsp:val=&quot;00AB5975&quot;/&gt;&lt;wsp:rsid wsp:val=&quot;00AB71C9&quot;/&gt;&lt;wsp:rsid wsp:val=&quot;00AC033C&quot;/&gt;&lt;wsp:rsid wsp:val=&quot;00AC0AA1&quot;/&gt;&lt;wsp:rsid wsp:val=&quot;00AC1622&quot;/&gt;&lt;wsp:rsid wsp:val=&quot;00AC1EFF&quot;/&gt;&lt;wsp:rsid wsp:val=&quot;00AC30B9&quot;/&gt;&lt;wsp:rsid wsp:val=&quot;00AC35F7&quot;/&gt;&lt;wsp:rsid wsp:val=&quot;00AC3FF5&quot;/&gt;&lt;wsp:rsid wsp:val=&quot;00AC4330&quot;/&gt;&lt;wsp:rsid wsp:val=&quot;00AC5FA1&quot;/&gt;&lt;wsp:rsid wsp:val=&quot;00AC60E7&quot;/&gt;&lt;wsp:rsid wsp:val=&quot;00AC6294&quot;/&gt;&lt;wsp:rsid wsp:val=&quot;00AC64EF&quot;/&gt;&lt;wsp:rsid wsp:val=&quot;00AC72A1&quot;/&gt;&lt;wsp:rsid wsp:val=&quot;00AD2391&quot;/&gt;&lt;wsp:rsid wsp:val=&quot;00AD2461&quot;/&gt;&lt;wsp:rsid wsp:val=&quot;00AD2D1E&quot;/&gt;&lt;wsp:rsid wsp:val=&quot;00AD4322&quot;/&gt;&lt;wsp:rsid wsp:val=&quot;00AD526A&quot;/&gt;&lt;wsp:rsid wsp:val=&quot;00AD53E6&quot;/&gt;&lt;wsp:rsid wsp:val=&quot;00AD57B5&quot;/&gt;&lt;wsp:rsid wsp:val=&quot;00AD63C8&quot;/&gt;&lt;wsp:rsid wsp:val=&quot;00AD655D&quot;/&gt;&lt;wsp:rsid wsp:val=&quot;00AD6688&quot;/&gt;&lt;wsp:rsid wsp:val=&quot;00AD6A56&quot;/&gt;&lt;wsp:rsid wsp:val=&quot;00AD6B32&quot;/&gt;&lt;wsp:rsid wsp:val=&quot;00AD6C93&quot;/&gt;&lt;wsp:rsid wsp:val=&quot;00AD77ED&quot;/&gt;&lt;wsp:rsid wsp:val=&quot;00AD79FD&quot;/&gt;&lt;wsp:rsid wsp:val=&quot;00AD7BE0&quot;/&gt;&lt;wsp:rsid wsp:val=&quot;00AE0417&quot;/&gt;&lt;wsp:rsid wsp:val=&quot;00AE04D7&quot;/&gt;&lt;wsp:rsid wsp:val=&quot;00AE0C98&quot;/&gt;&lt;wsp:rsid wsp:val=&quot;00AE164A&quot;/&gt;&lt;wsp:rsid wsp:val=&quot;00AE231C&quot;/&gt;&lt;wsp:rsid wsp:val=&quot;00AE4B78&quot;/&gt;&lt;wsp:rsid wsp:val=&quot;00AE55E6&quot;/&gt;&lt;wsp:rsid wsp:val=&quot;00AE5724&quot;/&gt;&lt;wsp:rsid wsp:val=&quot;00AE6A7D&quot;/&gt;&lt;wsp:rsid wsp:val=&quot;00AE7D40&quot;/&gt;&lt;wsp:rsid wsp:val=&quot;00AE7E60&quot;/&gt;&lt;wsp:rsid wsp:val=&quot;00AF0598&quot;/&gt;&lt;wsp:rsid wsp:val=&quot;00AF05E4&quot;/&gt;&lt;wsp:rsid wsp:val=&quot;00AF117F&quot;/&gt;&lt;wsp:rsid wsp:val=&quot;00AF39FD&quot;/&gt;&lt;wsp:rsid wsp:val=&quot;00AF3B09&quot;/&gt;&lt;wsp:rsid wsp:val=&quot;00AF4025&quot;/&gt;&lt;wsp:rsid wsp:val=&quot;00AF4308&quot;/&gt;&lt;wsp:rsid wsp:val=&quot;00AF4D46&quot;/&gt;&lt;wsp:rsid wsp:val=&quot;00AF4FB9&quot;/&gt;&lt;wsp:rsid wsp:val=&quot;00AF5060&quot;/&gt;&lt;wsp:rsid wsp:val=&quot;00AF6A67&quot;/&gt;&lt;wsp:rsid wsp:val=&quot;00AF6D08&quot;/&gt;&lt;wsp:rsid wsp:val=&quot;00AF71B8&quot;/&gt;&lt;wsp:rsid wsp:val=&quot;00AF7449&quot;/&gt;&lt;wsp:rsid wsp:val=&quot;00AF7C18&quot;/&gt;&lt;wsp:rsid wsp:val=&quot;00B001A2&quot;/&gt;&lt;wsp:rsid wsp:val=&quot;00B02C39&quot;/&gt;&lt;wsp:rsid wsp:val=&quot;00B02ED0&quot;/&gt;&lt;wsp:rsid wsp:val=&quot;00B02EEE&quot;/&gt;&lt;wsp:rsid wsp:val=&quot;00B032C0&quot;/&gt;&lt;wsp:rsid wsp:val=&quot;00B0404A&quot;/&gt;&lt;wsp:rsid wsp:val=&quot;00B04EAA&quot;/&gt;&lt;wsp:rsid wsp:val=&quot;00B0537E&quot;/&gt;&lt;wsp:rsid wsp:val=&quot;00B0643C&quot;/&gt;&lt;wsp:rsid wsp:val=&quot;00B06EBD&quot;/&gt;&lt;wsp:rsid wsp:val=&quot;00B07301&quot;/&gt;&lt;wsp:rsid wsp:val=&quot;00B07DF3&quot;/&gt;&lt;wsp:rsid wsp:val=&quot;00B10E20&quot;/&gt;&lt;wsp:rsid wsp:val=&quot;00B10FCB&quot;/&gt;&lt;wsp:rsid wsp:val=&quot;00B12F8D&quot;/&gt;&lt;wsp:rsid wsp:val=&quot;00B13821&quot;/&gt;&lt;wsp:rsid wsp:val=&quot;00B13D14&quot;/&gt;&lt;wsp:rsid wsp:val=&quot;00B143E3&quot;/&gt;&lt;wsp:rsid wsp:val=&quot;00B156C0&quot;/&gt;&lt;wsp:rsid wsp:val=&quot;00B15AF2&quot;/&gt;&lt;wsp:rsid wsp:val=&quot;00B16D7F&quot;/&gt;&lt;wsp:rsid wsp:val=&quot;00B20FEA&quot;/&gt;&lt;wsp:rsid wsp:val=&quot;00B216EB&quot;/&gt;&lt;wsp:rsid wsp:val=&quot;00B21E78&quot;/&gt;&lt;wsp:rsid wsp:val=&quot;00B226D9&quot;/&gt;&lt;wsp:rsid wsp:val=&quot;00B228C8&quot;/&gt;&lt;wsp:rsid wsp:val=&quot;00B238C8&quot;/&gt;&lt;wsp:rsid wsp:val=&quot;00B23B93&quot;/&gt;&lt;wsp:rsid wsp:val=&quot;00B24CA8&quot;/&gt;&lt;wsp:rsid wsp:val=&quot;00B27040&quot;/&gt;&lt;wsp:rsid wsp:val=&quot;00B274E7&quot;/&gt;&lt;wsp:rsid wsp:val=&quot;00B300A1&quot;/&gt;&lt;wsp:rsid wsp:val=&quot;00B30656&quot;/&gt;&lt;wsp:rsid wsp:val=&quot;00B30A45&quot;/&gt;&lt;wsp:rsid wsp:val=&quot;00B31015&quot;/&gt;&lt;wsp:rsid wsp:val=&quot;00B3162C&quot;/&gt;&lt;wsp:rsid wsp:val=&quot;00B31788&quot;/&gt;&lt;wsp:rsid wsp:val=&quot;00B33FB2&quot;/&gt;&lt;wsp:rsid wsp:val=&quot;00B33FC7&quot;/&gt;&lt;wsp:rsid wsp:val=&quot;00B340B6&quot;/&gt;&lt;wsp:rsid wsp:val=&quot;00B3455D&quot;/&gt;&lt;wsp:rsid wsp:val=&quot;00B35497&quot;/&gt;&lt;wsp:rsid wsp:val=&quot;00B358FE&quot;/&gt;&lt;wsp:rsid wsp:val=&quot;00B36583&quot;/&gt;&lt;wsp:rsid wsp:val=&quot;00B37908&quot;/&gt;&lt;wsp:rsid wsp:val=&quot;00B37B3D&quot;/&gt;&lt;wsp:rsid wsp:val=&quot;00B37CF1&quot;/&gt;&lt;wsp:rsid wsp:val=&quot;00B403DA&quot;/&gt;&lt;wsp:rsid wsp:val=&quot;00B4094A&quot;/&gt;&lt;wsp:rsid wsp:val=&quot;00B40A9A&quot;/&gt;&lt;wsp:rsid wsp:val=&quot;00B40DD2&quot;/&gt;&lt;wsp:rsid wsp:val=&quot;00B4137D&quot;/&gt;&lt;wsp:rsid wsp:val=&quot;00B418DF&quot;/&gt;&lt;wsp:rsid wsp:val=&quot;00B425A7&quot;/&gt;&lt;wsp:rsid wsp:val=&quot;00B427F8&quot;/&gt;&lt;wsp:rsid wsp:val=&quot;00B43B29&quot;/&gt;&lt;wsp:rsid wsp:val=&quot;00B43C47&quot;/&gt;&lt;wsp:rsid wsp:val=&quot;00B447EE&quot;/&gt;&lt;wsp:rsid wsp:val=&quot;00B45CC5&quot;/&gt;&lt;wsp:rsid wsp:val=&quot;00B45D8C&quot;/&gt;&lt;wsp:rsid wsp:val=&quot;00B465DF&quot;/&gt;&lt;wsp:rsid wsp:val=&quot;00B46E5F&quot;/&gt;&lt;wsp:rsid wsp:val=&quot;00B5023D&quot;/&gt;&lt;wsp:rsid wsp:val=&quot;00B51370&quot;/&gt;&lt;wsp:rsid wsp:val=&quot;00B52465&quot;/&gt;&lt;wsp:rsid wsp:val=&quot;00B5283A&quot;/&gt;&lt;wsp:rsid wsp:val=&quot;00B52968&quot;/&gt;&lt;wsp:rsid wsp:val=&quot;00B54ED8&quot;/&gt;&lt;wsp:rsid wsp:val=&quot;00B55194&quot;/&gt;&lt;wsp:rsid wsp:val=&quot;00B55756&quot;/&gt;&lt;wsp:rsid wsp:val=&quot;00B55AE9&quot;/&gt;&lt;wsp:rsid wsp:val=&quot;00B5618E&quot;/&gt;&lt;wsp:rsid wsp:val=&quot;00B5653B&quot;/&gt;&lt;wsp:rsid wsp:val=&quot;00B56AE4&quot;/&gt;&lt;wsp:rsid wsp:val=&quot;00B57E67&quot;/&gt;&lt;wsp:rsid wsp:val=&quot;00B618D3&quot;/&gt;&lt;wsp:rsid wsp:val=&quot;00B61B1F&quot;/&gt;&lt;wsp:rsid wsp:val=&quot;00B621B8&quot;/&gt;&lt;wsp:rsid wsp:val=&quot;00B6246C&quot;/&gt;&lt;wsp:rsid wsp:val=&quot;00B62499&quot;/&gt;&lt;wsp:rsid wsp:val=&quot;00B6281B&quot;/&gt;&lt;wsp:rsid wsp:val=&quot;00B63B6D&quot;/&gt;&lt;wsp:rsid wsp:val=&quot;00B63C15&quot;/&gt;&lt;wsp:rsid wsp:val=&quot;00B63F03&quot;/&gt;&lt;wsp:rsid wsp:val=&quot;00B6473E&quot;/&gt;&lt;wsp:rsid wsp:val=&quot;00B64F51&quot;/&gt;&lt;wsp:rsid wsp:val=&quot;00B664C8&quot;/&gt;&lt;wsp:rsid wsp:val=&quot;00B666FA&quot;/&gt;&lt;wsp:rsid wsp:val=&quot;00B66ED9&quot;/&gt;&lt;wsp:rsid wsp:val=&quot;00B67852&quot;/&gt;&lt;wsp:rsid wsp:val=&quot;00B67FF5&quot;/&gt;&lt;wsp:rsid wsp:val=&quot;00B7030F&quot;/&gt;&lt;wsp:rsid wsp:val=&quot;00B70362&quot;/&gt;&lt;wsp:rsid wsp:val=&quot;00B712D4&quot;/&gt;&lt;wsp:rsid wsp:val=&quot;00B7206C&quot;/&gt;&lt;wsp:rsid wsp:val=&quot;00B721EB&quot;/&gt;&lt;wsp:rsid wsp:val=&quot;00B72437&quot;/&gt;&lt;wsp:rsid wsp:val=&quot;00B724CC&quot;/&gt;&lt;wsp:rsid wsp:val=&quot;00B72A9B&quot;/&gt;&lt;wsp:rsid wsp:val=&quot;00B72D9E&quot;/&gt;&lt;wsp:rsid wsp:val=&quot;00B73188&quot;/&gt;&lt;wsp:rsid wsp:val=&quot;00B735F7&quot;/&gt;&lt;wsp:rsid wsp:val=&quot;00B748C6&quot;/&gt;&lt;wsp:rsid wsp:val=&quot;00B74A74&quot;/&gt;&lt;wsp:rsid wsp:val=&quot;00B74F66&quot;/&gt;&lt;wsp:rsid wsp:val=&quot;00B75DE4&quot;/&gt;&lt;wsp:rsid wsp:val=&quot;00B765D2&quot;/&gt;&lt;wsp:rsid wsp:val=&quot;00B77760&quot;/&gt;&lt;wsp:rsid wsp:val=&quot;00B77797&quot;/&gt;&lt;wsp:rsid wsp:val=&quot;00B77877&quot;/&gt;&lt;wsp:rsid wsp:val=&quot;00B804A2&quot;/&gt;&lt;wsp:rsid wsp:val=&quot;00B80B8E&quot;/&gt;&lt;wsp:rsid wsp:val=&quot;00B82E47&quot;/&gt;&lt;wsp:rsid wsp:val=&quot;00B82F42&quot;/&gt;&lt;wsp:rsid wsp:val=&quot;00B83306&quot;/&gt;&lt;wsp:rsid wsp:val=&quot;00B83DBC&quot;/&gt;&lt;wsp:rsid wsp:val=&quot;00B84101&quot;/&gt;&lt;wsp:rsid wsp:val=&quot;00B8584B&quot;/&gt;&lt;wsp:rsid wsp:val=&quot;00B85ABA&quot;/&gt;&lt;wsp:rsid wsp:val=&quot;00B8730A&quot;/&gt;&lt;wsp:rsid wsp:val=&quot;00B87C6F&quot;/&gt;&lt;wsp:rsid wsp:val=&quot;00B906F1&quot;/&gt;&lt;wsp:rsid wsp:val=&quot;00B90C5A&quot;/&gt;&lt;wsp:rsid wsp:val=&quot;00B911DA&quot;/&gt;&lt;wsp:rsid wsp:val=&quot;00B933E7&quot;/&gt;&lt;wsp:rsid wsp:val=&quot;00B934A8&quot;/&gt;&lt;wsp:rsid wsp:val=&quot;00B93502&quot;/&gt;&lt;wsp:rsid wsp:val=&quot;00B936E3&quot;/&gt;&lt;wsp:rsid wsp:val=&quot;00B94016&quot;/&gt;&lt;wsp:rsid wsp:val=&quot;00B958E2&quot;/&gt;&lt;wsp:rsid wsp:val=&quot;00B95DD2&quot;/&gt;&lt;wsp:rsid wsp:val=&quot;00B96434&quot;/&gt;&lt;wsp:rsid wsp:val=&quot;00B9665F&quot;/&gt;&lt;wsp:rsid wsp:val=&quot;00B96B4D&quot;/&gt;&lt;wsp:rsid wsp:val=&quot;00B972C7&quot;/&gt;&lt;wsp:rsid wsp:val=&quot;00BA1BF4&quot;/&gt;&lt;wsp:rsid wsp:val=&quot;00BA2259&quot;/&gt;&lt;wsp:rsid wsp:val=&quot;00BA5BA3&quot;/&gt;&lt;wsp:rsid wsp:val=&quot;00BA5CF1&quot;/&gt;&lt;wsp:rsid wsp:val=&quot;00BA601B&quot;/&gt;&lt;wsp:rsid wsp:val=&quot;00BA61FA&quot;/&gt;&lt;wsp:rsid wsp:val=&quot;00BA62BE&quot;/&gt;&lt;wsp:rsid wsp:val=&quot;00BA6D41&quot;/&gt;&lt;wsp:rsid wsp:val=&quot;00BA719C&quot;/&gt;&lt;wsp:rsid wsp:val=&quot;00BA7D3F&quot;/&gt;&lt;wsp:rsid wsp:val=&quot;00BB0594&quot;/&gt;&lt;wsp:rsid wsp:val=&quot;00BB066A&quot;/&gt;&lt;wsp:rsid wsp:val=&quot;00BB0FBE&quot;/&gt;&lt;wsp:rsid wsp:val=&quot;00BB2568&quot;/&gt;&lt;wsp:rsid wsp:val=&quot;00BB3443&quot;/&gt;&lt;wsp:rsid wsp:val=&quot;00BB3624&quot;/&gt;&lt;wsp:rsid wsp:val=&quot;00BB3B98&quot;/&gt;&lt;wsp:rsid wsp:val=&quot;00BB3EF9&quot;/&gt;&lt;wsp:rsid wsp:val=&quot;00BB4AD9&quot;/&gt;&lt;wsp:rsid wsp:val=&quot;00BB4C84&quot;/&gt;&lt;wsp:rsid wsp:val=&quot;00BB536C&quot;/&gt;&lt;wsp:rsid wsp:val=&quot;00BB5E83&quot;/&gt;&lt;wsp:rsid wsp:val=&quot;00BB621F&quot;/&gt;&lt;wsp:rsid wsp:val=&quot;00BB6562&quot;/&gt;&lt;wsp:rsid wsp:val=&quot;00BB6701&quot;/&gt;&lt;wsp:rsid wsp:val=&quot;00BB6BB7&quot;/&gt;&lt;wsp:rsid wsp:val=&quot;00BB70DB&quot;/&gt;&lt;wsp:rsid wsp:val=&quot;00BC087C&quot;/&gt;&lt;wsp:rsid wsp:val=&quot;00BC12FA&quot;/&gt;&lt;wsp:rsid wsp:val=&quot;00BC1513&quot;/&gt;&lt;wsp:rsid wsp:val=&quot;00BC1D97&quot;/&gt;&lt;wsp:rsid wsp:val=&quot;00BC270E&quot;/&gt;&lt;wsp:rsid wsp:val=&quot;00BC3920&quot;/&gt;&lt;wsp:rsid wsp:val=&quot;00BC572A&quot;/&gt;&lt;wsp:rsid wsp:val=&quot;00BC5770&quot;/&gt;&lt;wsp:rsid wsp:val=&quot;00BC5D5A&quot;/&gt;&lt;wsp:rsid wsp:val=&quot;00BC7147&quot;/&gt;&lt;wsp:rsid wsp:val=&quot;00BC77FB&quot;/&gt;&lt;wsp:rsid wsp:val=&quot;00BD0E9E&quot;/&gt;&lt;wsp:rsid wsp:val=&quot;00BD212E&quot;/&gt;&lt;wsp:rsid wsp:val=&quot;00BD29A2&quot;/&gt;&lt;wsp:rsid wsp:val=&quot;00BD334D&quot;/&gt;&lt;wsp:rsid wsp:val=&quot;00BD4517&quot;/&gt;&lt;wsp:rsid wsp:val=&quot;00BD50E4&quot;/&gt;&lt;wsp:rsid wsp:val=&quot;00BD55FE&quot;/&gt;&lt;wsp:rsid wsp:val=&quot;00BD56D4&quot;/&gt;&lt;wsp:rsid wsp:val=&quot;00BD5B9B&quot;/&gt;&lt;wsp:rsid wsp:val=&quot;00BD6756&quot;/&gt;&lt;wsp:rsid wsp:val=&quot;00BE1713&quot;/&gt;&lt;wsp:rsid wsp:val=&quot;00BE1E14&quot;/&gt;&lt;wsp:rsid wsp:val=&quot;00BE2149&quot;/&gt;&lt;wsp:rsid wsp:val=&quot;00BE42D2&quot;/&gt;&lt;wsp:rsid wsp:val=&quot;00BE4860&quot;/&gt;&lt;wsp:rsid wsp:val=&quot;00BE49AE&quot;/&gt;&lt;wsp:rsid wsp:val=&quot;00BE6479&quot;/&gt;&lt;wsp:rsid wsp:val=&quot;00BE6520&quot;/&gt;&lt;wsp:rsid wsp:val=&quot;00BE752A&quot;/&gt;&lt;wsp:rsid wsp:val=&quot;00BF01B3&quot;/&gt;&lt;wsp:rsid wsp:val=&quot;00BF0592&quot;/&gt;&lt;wsp:rsid wsp:val=&quot;00BF079F&quot;/&gt;&lt;wsp:rsid wsp:val=&quot;00BF1112&quot;/&gt;&lt;wsp:rsid wsp:val=&quot;00BF139C&quot;/&gt;&lt;wsp:rsid wsp:val=&quot;00BF1542&quot;/&gt;&lt;wsp:rsid wsp:val=&quot;00BF3285&quot;/&gt;&lt;wsp:rsid wsp:val=&quot;00BF35BA&quot;/&gt;&lt;wsp:rsid wsp:val=&quot;00BF3808&quot;/&gt;&lt;wsp:rsid wsp:val=&quot;00BF48B1&quot;/&gt;&lt;wsp:rsid wsp:val=&quot;00BF4A6D&quot;/&gt;&lt;wsp:rsid wsp:val=&quot;00BF5151&quot;/&gt;&lt;wsp:rsid wsp:val=&quot;00BF6F42&quot;/&gt;&lt;wsp:rsid wsp:val=&quot;00BF7A62&quot;/&gt;&lt;wsp:rsid wsp:val=&quot;00C010A7&quot;/&gt;&lt;wsp:rsid wsp:val=&quot;00C02216&quot;/&gt;&lt;wsp:rsid wsp:val=&quot;00C02615&quot;/&gt;&lt;wsp:rsid wsp:val=&quot;00C02BC0&quot;/&gt;&lt;wsp:rsid wsp:val=&quot;00C03FBA&quot;/&gt;&lt;wsp:rsid wsp:val=&quot;00C04194&quot;/&gt;&lt;wsp:rsid wsp:val=&quot;00C04322&quot;/&gt;&lt;wsp:rsid wsp:val=&quot;00C0434B&quot;/&gt;&lt;wsp:rsid wsp:val=&quot;00C077FC&quot;/&gt;&lt;wsp:rsid wsp:val=&quot;00C12C0C&quot;/&gt;&lt;wsp:rsid wsp:val=&quot;00C12E16&quot;/&gt;&lt;wsp:rsid wsp:val=&quot;00C167D7&quot;/&gt;&lt;wsp:rsid wsp:val=&quot;00C170A7&quot;/&gt;&lt;wsp:rsid wsp:val=&quot;00C1726F&quot;/&gt;&lt;wsp:rsid wsp:val=&quot;00C172E0&quot;/&gt;&lt;wsp:rsid wsp:val=&quot;00C173E7&quot;/&gt;&lt;wsp:rsid wsp:val=&quot;00C17783&quot;/&gt;&lt;wsp:rsid wsp:val=&quot;00C200EF&quot;/&gt;&lt;wsp:rsid wsp:val=&quot;00C21126&quot;/&gt;&lt;wsp:rsid wsp:val=&quot;00C2146D&quot;/&gt;&lt;wsp:rsid wsp:val=&quot;00C217BA&quot;/&gt;&lt;wsp:rsid wsp:val=&quot;00C2301E&quot;/&gt;&lt;wsp:rsid wsp:val=&quot;00C2317E&quot;/&gt;&lt;wsp:rsid wsp:val=&quot;00C24405&quot;/&gt;&lt;wsp:rsid wsp:val=&quot;00C25311&quot;/&gt;&lt;wsp:rsid wsp:val=&quot;00C25BDF&quot;/&gt;&lt;wsp:rsid wsp:val=&quot;00C25F23&quot;/&gt;&lt;wsp:rsid wsp:val=&quot;00C264A5&quot;/&gt;&lt;wsp:rsid wsp:val=&quot;00C2699A&quot;/&gt;&lt;wsp:rsid wsp:val=&quot;00C2733D&quot;/&gt;&lt;wsp:rsid wsp:val=&quot;00C31133&quot;/&gt;&lt;wsp:rsid wsp:val=&quot;00C312DC&quot;/&gt;&lt;wsp:rsid wsp:val=&quot;00C3210D&quot;/&gt;&lt;wsp:rsid wsp:val=&quot;00C32A4F&quot;/&gt;&lt;wsp:rsid wsp:val=&quot;00C33E13&quot;/&gt;&lt;wsp:rsid wsp:val=&quot;00C3492F&quot;/&gt;&lt;wsp:rsid wsp:val=&quot;00C362DB&quot;/&gt;&lt;wsp:rsid wsp:val=&quot;00C36615&quot;/&gt;&lt;wsp:rsid wsp:val=&quot;00C366F7&quot;/&gt;&lt;wsp:rsid wsp:val=&quot;00C368EE&quot;/&gt;&lt;wsp:rsid wsp:val=&quot;00C379AC&quot;/&gt;&lt;wsp:rsid wsp:val=&quot;00C40A45&quot;/&gt;&lt;wsp:rsid wsp:val=&quot;00C40AC4&quot;/&gt;&lt;wsp:rsid wsp:val=&quot;00C40ADC&quot;/&gt;&lt;wsp:rsid wsp:val=&quot;00C42537&quot;/&gt;&lt;wsp:rsid wsp:val=&quot;00C42C38&quot;/&gt;&lt;wsp:rsid wsp:val=&quot;00C43176&quot;/&gt;&lt;wsp:rsid wsp:val=&quot;00C43B4C&quot;/&gt;&lt;wsp:rsid wsp:val=&quot;00C445B8&quot;/&gt;&lt;wsp:rsid wsp:val=&quot;00C44623&quot;/&gt;&lt;wsp:rsid wsp:val=&quot;00C44629&quot;/&gt;&lt;wsp:rsid wsp:val=&quot;00C44E85&quot;/&gt;&lt;wsp:rsid wsp:val=&quot;00C45CFE&quot;/&gt;&lt;wsp:rsid wsp:val=&quot;00C46032&quot;/&gt;&lt;wsp:rsid wsp:val=&quot;00C4622B&quot;/&gt;&lt;wsp:rsid wsp:val=&quot;00C4694E&quot;/&gt;&lt;wsp:rsid wsp:val=&quot;00C46D69&quot;/&gt;&lt;wsp:rsid wsp:val=&quot;00C509BA&quot;/&gt;&lt;wsp:rsid wsp:val=&quot;00C50BAD&quot;/&gt;&lt;wsp:rsid wsp:val=&quot;00C51390&quot;/&gt;&lt;wsp:rsid wsp:val=&quot;00C51B6C&quot;/&gt;&lt;wsp:rsid wsp:val=&quot;00C5248C&quot;/&gt;&lt;wsp:rsid wsp:val=&quot;00C5305D&quot;/&gt;&lt;wsp:rsid wsp:val=&quot;00C54634&quot;/&gt;&lt;wsp:rsid wsp:val=&quot;00C548D1&quot;/&gt;&lt;wsp:rsid wsp:val=&quot;00C54D57&quot;/&gt;&lt;wsp:rsid wsp:val=&quot;00C5552F&quot;/&gt;&lt;wsp:rsid wsp:val=&quot;00C556B0&quot;/&gt;&lt;wsp:rsid wsp:val=&quot;00C55EB0&quot;/&gt;&lt;wsp:rsid wsp:val=&quot;00C60DBB&quot;/&gt;&lt;wsp:rsid wsp:val=&quot;00C61793&quot;/&gt;&lt;wsp:rsid wsp:val=&quot;00C63CD2&quot;/&gt;&lt;wsp:rsid wsp:val=&quot;00C64070&quot;/&gt;&lt;wsp:rsid wsp:val=&quot;00C65BFC&quot;/&gt;&lt;wsp:rsid wsp:val=&quot;00C6662B&quot;/&gt;&lt;wsp:rsid wsp:val=&quot;00C66A29&quot;/&gt;&lt;wsp:rsid wsp:val=&quot;00C67E81&quot;/&gt;&lt;wsp:rsid wsp:val=&quot;00C709EA&quot;/&gt;&lt;wsp:rsid wsp:val=&quot;00C7127E&quot;/&gt;&lt;wsp:rsid wsp:val=&quot;00C72CCD&quot;/&gt;&lt;wsp:rsid wsp:val=&quot;00C72E81&quot;/&gt;&lt;wsp:rsid wsp:val=&quot;00C73227&quot;/&gt;&lt;wsp:rsid wsp:val=&quot;00C73570&quot;/&gt;&lt;wsp:rsid wsp:val=&quot;00C73F45&quot;/&gt;&lt;wsp:rsid wsp:val=&quot;00C75685&quot;/&gt;&lt;wsp:rsid wsp:val=&quot;00C7603D&quot;/&gt;&lt;wsp:rsid wsp:val=&quot;00C7661B&quot;/&gt;&lt;wsp:rsid wsp:val=&quot;00C77D8E&quot;/&gt;&lt;wsp:rsid wsp:val=&quot;00C8149C&quot;/&gt;&lt;wsp:rsid wsp:val=&quot;00C848A1&quot;/&gt;&lt;wsp:rsid wsp:val=&quot;00C854D6&quot;/&gt;&lt;wsp:rsid wsp:val=&quot;00C8568F&quot;/&gt;&lt;wsp:rsid wsp:val=&quot;00C87FCF&quot;/&gt;&lt;wsp:rsid wsp:val=&quot;00C91024&quot;/&gt;&lt;wsp:rsid wsp:val=&quot;00C9164D&quot;/&gt;&lt;wsp:rsid wsp:val=&quot;00C91B2A&quot;/&gt;&lt;wsp:rsid wsp:val=&quot;00C91CFC&quot;/&gt;&lt;wsp:rsid wsp:val=&quot;00C92671&quot;/&gt;&lt;wsp:rsid wsp:val=&quot;00C93811&quot;/&gt;&lt;wsp:rsid wsp:val=&quot;00C93944&quot;/&gt;&lt;wsp:rsid wsp:val=&quot;00C94789&quot;/&gt;&lt;wsp:rsid wsp:val=&quot;00C94BFF&quot;/&gt;&lt;wsp:rsid wsp:val=&quot;00C953FE&quot;/&gt;&lt;wsp:rsid wsp:val=&quot;00C95F01&quot;/&gt;&lt;wsp:rsid wsp:val=&quot;00C96237&quot;/&gt;&lt;wsp:rsid wsp:val=&quot;00C96F8E&quot;/&gt;&lt;wsp:rsid wsp:val=&quot;00CA01C4&quot;/&gt;&lt;wsp:rsid wsp:val=&quot;00CA1123&quot;/&gt;&lt;wsp:rsid wsp:val=&quot;00CA3044&quot;/&gt;&lt;wsp:rsid wsp:val=&quot;00CA394E&quot;/&gt;&lt;wsp:rsid wsp:val=&quot;00CA44CB&quot;/&gt;&lt;wsp:rsid wsp:val=&quot;00CA4881&quot;/&gt;&lt;wsp:rsid wsp:val=&quot;00CA4945&quot;/&gt;&lt;wsp:rsid wsp:val=&quot;00CA4D4D&quot;/&gt;&lt;wsp:rsid wsp:val=&quot;00CB0119&quot;/&gt;&lt;wsp:rsid wsp:val=&quot;00CB0F3A&quot;/&gt;&lt;wsp:rsid wsp:val=&quot;00CB107E&quot;/&gt;&lt;wsp:rsid wsp:val=&quot;00CB12CE&quot;/&gt;&lt;wsp:rsid wsp:val=&quot;00CB1F59&quot;/&gt;&lt;wsp:rsid wsp:val=&quot;00CB2B07&quot;/&gt;&lt;wsp:rsid wsp:val=&quot;00CB2D39&quot;/&gt;&lt;wsp:rsid wsp:val=&quot;00CB4DF3&quot;/&gt;&lt;wsp:rsid wsp:val=&quot;00CB4E09&quot;/&gt;&lt;wsp:rsid wsp:val=&quot;00CB5CBC&quot;/&gt;&lt;wsp:rsid wsp:val=&quot;00CB6205&quot;/&gt;&lt;wsp:rsid wsp:val=&quot;00CB7119&quot;/&gt;&lt;wsp:rsid wsp:val=&quot;00CB7508&quot;/&gt;&lt;wsp:rsid wsp:val=&quot;00CB7F10&quot;/&gt;&lt;wsp:rsid wsp:val=&quot;00CC00C3&quot;/&gt;&lt;wsp:rsid wsp:val=&quot;00CC0800&quot;/&gt;&lt;wsp:rsid wsp:val=&quot;00CC0F8A&quot;/&gt;&lt;wsp:rsid wsp:val=&quot;00CC20FD&quot;/&gt;&lt;wsp:rsid wsp:val=&quot;00CC215D&quot;/&gt;&lt;wsp:rsid wsp:val=&quot;00CC2198&quot;/&gt;&lt;wsp:rsid wsp:val=&quot;00CC32CC&quot;/&gt;&lt;wsp:rsid wsp:val=&quot;00CC4DCF&quot;/&gt;&lt;wsp:rsid wsp:val=&quot;00CC6D7A&quot;/&gt;&lt;wsp:rsid wsp:val=&quot;00CD0F57&quot;/&gt;&lt;wsp:rsid wsp:val=&quot;00CD1486&quot;/&gt;&lt;wsp:rsid wsp:val=&quot;00CD1753&quot;/&gt;&lt;wsp:rsid wsp:val=&quot;00CD1893&quot;/&gt;&lt;wsp:rsid wsp:val=&quot;00CD26F1&quot;/&gt;&lt;wsp:rsid wsp:val=&quot;00CD3FD3&quot;/&gt;&lt;wsp:rsid wsp:val=&quot;00CD47D6&quot;/&gt;&lt;wsp:rsid wsp:val=&quot;00CD4A69&quot;/&gt;&lt;wsp:rsid wsp:val=&quot;00CD4C14&quot;/&gt;&lt;wsp:rsid wsp:val=&quot;00CD5BFA&quot;/&gt;&lt;wsp:rsid wsp:val=&quot;00CD5DA7&quot;/&gt;&lt;wsp:rsid wsp:val=&quot;00CD693F&quot;/&gt;&lt;wsp:rsid wsp:val=&quot;00CD78A7&quot;/&gt;&lt;wsp:rsid wsp:val=&quot;00CD7C42&quot;/&gt;&lt;wsp:rsid wsp:val=&quot;00CE2B2A&quot;/&gt;&lt;wsp:rsid wsp:val=&quot;00CE2C93&quot;/&gt;&lt;wsp:rsid wsp:val=&quot;00CE3288&quot;/&gt;&lt;wsp:rsid wsp:val=&quot;00CE421C&quot;/&gt;&lt;wsp:rsid wsp:val=&quot;00CE4E25&quot;/&gt;&lt;wsp:rsid wsp:val=&quot;00CE6778&quot;/&gt;&lt;wsp:rsid wsp:val=&quot;00CF0442&quot;/&gt;&lt;wsp:rsid wsp:val=&quot;00CF0BD9&quot;/&gt;&lt;wsp:rsid wsp:val=&quot;00CF2118&quot;/&gt;&lt;wsp:rsid wsp:val=&quot;00CF5705&quot;/&gt;&lt;wsp:rsid wsp:val=&quot;00CF7185&quot;/&gt;&lt;wsp:rsid wsp:val=&quot;00CF7B97&quot;/&gt;&lt;wsp:rsid wsp:val=&quot;00D00882&quot;/&gt;&lt;wsp:rsid wsp:val=&quot;00D01340&quot;/&gt;&lt;wsp:rsid wsp:val=&quot;00D026A7&quot;/&gt;&lt;wsp:rsid wsp:val=&quot;00D02B60&quot;/&gt;&lt;wsp:rsid wsp:val=&quot;00D037FE&quot;/&gt;&lt;wsp:rsid wsp:val=&quot;00D0391F&quot;/&gt;&lt;wsp:rsid wsp:val=&quot;00D03B1E&quot;/&gt;&lt;wsp:rsid wsp:val=&quot;00D0516C&quot;/&gt;&lt;wsp:rsid wsp:val=&quot;00D059D7&quot;/&gt;&lt;wsp:rsid wsp:val=&quot;00D065EC&quot;/&gt;&lt;wsp:rsid wsp:val=&quot;00D06729&quot;/&gt;&lt;wsp:rsid wsp:val=&quot;00D06EA1&quot;/&gt;&lt;wsp:rsid wsp:val=&quot;00D070E9&quot;/&gt;&lt;wsp:rsid wsp:val=&quot;00D0722E&quot;/&gt;&lt;wsp:rsid wsp:val=&quot;00D07234&quot;/&gt;&lt;wsp:rsid wsp:val=&quot;00D07883&quot;/&gt;&lt;wsp:rsid wsp:val=&quot;00D11058&quot;/&gt;&lt;wsp:rsid wsp:val=&quot;00D11147&quot;/&gt;&lt;wsp:rsid wsp:val=&quot;00D13FE3&quot;/&gt;&lt;wsp:rsid wsp:val=&quot;00D14488&quot;/&gt;&lt;wsp:rsid wsp:val=&quot;00D144B0&quot;/&gt;&lt;wsp:rsid wsp:val=&quot;00D1518E&quot;/&gt;&lt;wsp:rsid wsp:val=&quot;00D15223&quot;/&gt;&lt;wsp:rsid wsp:val=&quot;00D1570F&quot;/&gt;&lt;wsp:rsid wsp:val=&quot;00D15E10&quot;/&gt;&lt;wsp:rsid wsp:val=&quot;00D16D98&quot;/&gt;&lt;wsp:rsid wsp:val=&quot;00D17DC6&quot;/&gt;&lt;wsp:rsid wsp:val=&quot;00D215E8&quot;/&gt;&lt;wsp:rsid wsp:val=&quot;00D2365F&quot;/&gt;&lt;wsp:rsid wsp:val=&quot;00D23A49&quot;/&gt;&lt;wsp:rsid wsp:val=&quot;00D23F4B&quot;/&gt;&lt;wsp:rsid wsp:val=&quot;00D24452&quot;/&gt;&lt;wsp:rsid wsp:val=&quot;00D2487C&quot;/&gt;&lt;wsp:rsid wsp:val=&quot;00D25BE1&quot;/&gt;&lt;wsp:rsid wsp:val=&quot;00D26B52&quot;/&gt;&lt;wsp:rsid wsp:val=&quot;00D27B39&quot;/&gt;&lt;wsp:rsid wsp:val=&quot;00D27E82&quot;/&gt;&lt;wsp:rsid wsp:val=&quot;00D31D9E&quot;/&gt;&lt;wsp:rsid wsp:val=&quot;00D32048&quot;/&gt;&lt;wsp:rsid wsp:val=&quot;00D32763&quot;/&gt;&lt;wsp:rsid wsp:val=&quot;00D33EEB&quot;/&gt;&lt;wsp:rsid wsp:val=&quot;00D34541&quot;/&gt;&lt;wsp:rsid wsp:val=&quot;00D362B3&quot;/&gt;&lt;wsp:rsid wsp:val=&quot;00D36A1F&quot;/&gt;&lt;wsp:rsid wsp:val=&quot;00D37485&quot;/&gt;&lt;wsp:rsid wsp:val=&quot;00D4101A&quot;/&gt;&lt;wsp:rsid wsp:val=&quot;00D41D52&quot;/&gt;&lt;wsp:rsid wsp:val=&quot;00D42A9C&quot;/&gt;&lt;wsp:rsid wsp:val=&quot;00D43356&quot;/&gt;&lt;wsp:rsid wsp:val=&quot;00D44783&quot;/&gt;&lt;wsp:rsid wsp:val=&quot;00D44A39&quot;/&gt;&lt;wsp:rsid wsp:val=&quot;00D455F8&quot;/&gt;&lt;wsp:rsid wsp:val=&quot;00D469D8&quot;/&gt;&lt;wsp:rsid wsp:val=&quot;00D46A31&quot;/&gt;&lt;wsp:rsid wsp:val=&quot;00D46F12&quot;/&gt;&lt;wsp:rsid wsp:val=&quot;00D47D2A&quot;/&gt;&lt;wsp:rsid wsp:val=&quot;00D47F91&quot;/&gt;&lt;wsp:rsid wsp:val=&quot;00D52727&quot;/&gt;&lt;wsp:rsid wsp:val=&quot;00D52D7C&quot;/&gt;&lt;wsp:rsid wsp:val=&quot;00D535AA&quot;/&gt;&lt;wsp:rsid wsp:val=&quot;00D53DEC&quot;/&gt;&lt;wsp:rsid wsp:val=&quot;00D5560F&quot;/&gt;&lt;wsp:rsid wsp:val=&quot;00D55CEB&quot;/&gt;&lt;wsp:rsid wsp:val=&quot;00D5700C&quot;/&gt;&lt;wsp:rsid wsp:val=&quot;00D573E2&quot;/&gt;&lt;wsp:rsid wsp:val=&quot;00D61FB6&quot;/&gt;&lt;wsp:rsid wsp:val=&quot;00D6290E&quot;/&gt;&lt;wsp:rsid wsp:val=&quot;00D63CA9&quot;/&gt;&lt;wsp:rsid wsp:val=&quot;00D6499F&quot;/&gt;&lt;wsp:rsid wsp:val=&quot;00D64B83&quot;/&gt;&lt;wsp:rsid wsp:val=&quot;00D64EBC&quot;/&gt;&lt;wsp:rsid wsp:val=&quot;00D6660A&quot;/&gt;&lt;wsp:rsid wsp:val=&quot;00D672D9&quot;/&gt;&lt;wsp:rsid wsp:val=&quot;00D72A9E&quot;/&gt;&lt;wsp:rsid wsp:val=&quot;00D7340A&quot;/&gt;&lt;wsp:rsid wsp:val=&quot;00D7376C&quot;/&gt;&lt;wsp:rsid wsp:val=&quot;00D76730&quot;/&gt;&lt;wsp:rsid wsp:val=&quot;00D767C0&quot;/&gt;&lt;wsp:rsid wsp:val=&quot;00D80240&quot;/&gt;&lt;wsp:rsid wsp:val=&quot;00D8030C&quot;/&gt;&lt;wsp:rsid wsp:val=&quot;00D814BE&quot;/&gt;&lt;wsp:rsid wsp:val=&quot;00D83886&quot;/&gt;&lt;wsp:rsid wsp:val=&quot;00D848C7&quot;/&gt;&lt;wsp:rsid wsp:val=&quot;00D850C6&quot;/&gt;&lt;wsp:rsid wsp:val=&quot;00D868B7&quot;/&gt;&lt;wsp:rsid wsp:val=&quot;00D9380C&quot;/&gt;&lt;wsp:rsid wsp:val=&quot;00D9387A&quot;/&gt;&lt;wsp:rsid wsp:val=&quot;00D93BD0&quot;/&gt;&lt;wsp:rsid wsp:val=&quot;00D94925&quot;/&gt;&lt;wsp:rsid wsp:val=&quot;00D95415&quot;/&gt;&lt;wsp:rsid wsp:val=&quot;00D95AD6&quot;/&gt;&lt;wsp:rsid wsp:val=&quot;00D963A8&quot;/&gt;&lt;wsp:rsid wsp:val=&quot;00D9664D&quot;/&gt;&lt;wsp:rsid wsp:val=&quot;00D96C67&quot;/&gt;&lt;wsp:rsid wsp:val=&quot;00D9740D&quot;/&gt;&lt;wsp:rsid wsp:val=&quot;00D974E7&quot;/&gt;&lt;wsp:rsid wsp:val=&quot;00D9756E&quot;/&gt;&lt;wsp:rsid wsp:val=&quot;00DA0342&quot;/&gt;&lt;wsp:rsid wsp:val=&quot;00DA0B1D&quot;/&gt;&lt;wsp:rsid wsp:val=&quot;00DA1A9E&quot;/&gt;&lt;wsp:rsid wsp:val=&quot;00DA1CBE&quot;/&gt;&lt;wsp:rsid wsp:val=&quot;00DA1CC2&quot;/&gt;&lt;wsp:rsid wsp:val=&quot;00DA2E26&quot;/&gt;&lt;wsp:rsid wsp:val=&quot;00DA43B3&quot;/&gt;&lt;wsp:rsid wsp:val=&quot;00DA4651&quot;/&gt;&lt;wsp:rsid wsp:val=&quot;00DA49AE&quot;/&gt;&lt;wsp:rsid wsp:val=&quot;00DA4A90&quot;/&gt;&lt;wsp:rsid wsp:val=&quot;00DA4BF6&quot;/&gt;&lt;wsp:rsid wsp:val=&quot;00DA53F3&quot;/&gt;&lt;wsp:rsid wsp:val=&quot;00DA5E8D&quot;/&gt;&lt;wsp:rsid wsp:val=&quot;00DA5F15&quot;/&gt;&lt;wsp:rsid wsp:val=&quot;00DB04E3&quot;/&gt;&lt;wsp:rsid wsp:val=&quot;00DB0F25&quot;/&gt;&lt;wsp:rsid wsp:val=&quot;00DB3844&quot;/&gt;&lt;wsp:rsid wsp:val=&quot;00DB395C&quot;/&gt;&lt;wsp:rsid wsp:val=&quot;00DB4DD8&quot;/&gt;&lt;wsp:rsid wsp:val=&quot;00DB52F8&quot;/&gt;&lt;wsp:rsid wsp:val=&quot;00DB5F6E&quot;/&gt;&lt;wsp:rsid wsp:val=&quot;00DB6351&quot;/&gt;&lt;wsp:rsid wsp:val=&quot;00DB6986&quot;/&gt;&lt;wsp:rsid wsp:val=&quot;00DB6EBB&quot;/&gt;&lt;wsp:rsid wsp:val=&quot;00DB7A0A&quot;/&gt;&lt;wsp:rsid wsp:val=&quot;00DC0EE2&quot;/&gt;&lt;wsp:rsid wsp:val=&quot;00DC10DF&quot;/&gt;&lt;wsp:rsid wsp:val=&quot;00DC2412&quot;/&gt;&lt;wsp:rsid wsp:val=&quot;00DC312C&quot;/&gt;&lt;wsp:rsid wsp:val=&quot;00DC3487&quot;/&gt;&lt;wsp:rsid wsp:val=&quot;00DC5610&quot;/&gt;&lt;wsp:rsid wsp:val=&quot;00DC5BE1&quot;/&gt;&lt;wsp:rsid wsp:val=&quot;00DC5E8C&quot;/&gt;&lt;wsp:rsid wsp:val=&quot;00DC73F8&quot;/&gt;&lt;wsp:rsid wsp:val=&quot;00DC75C9&quot;/&gt;&lt;wsp:rsid wsp:val=&quot;00DC78B6&quot;/&gt;&lt;wsp:rsid wsp:val=&quot;00DD1234&quot;/&gt;&lt;wsp:rsid wsp:val=&quot;00DD16C8&quot;/&gt;&lt;wsp:rsid wsp:val=&quot;00DD1F35&quot;/&gt;&lt;wsp:rsid wsp:val=&quot;00DD2160&quot;/&gt;&lt;wsp:rsid wsp:val=&quot;00DD2208&quot;/&gt;&lt;wsp:rsid wsp:val=&quot;00DD2D14&quot;/&gt;&lt;wsp:rsid wsp:val=&quot;00DD2D1A&quot;/&gt;&lt;wsp:rsid wsp:val=&quot;00DD30D9&quot;/&gt;&lt;wsp:rsid wsp:val=&quot;00DD3915&quot;/&gt;&lt;wsp:rsid wsp:val=&quot;00DD3D5D&quot;/&gt;&lt;wsp:rsid wsp:val=&quot;00DD4389&quot;/&gt;&lt;wsp:rsid wsp:val=&quot;00DD492C&quot;/&gt;&lt;wsp:rsid wsp:val=&quot;00DD4B80&quot;/&gt;&lt;wsp:rsid wsp:val=&quot;00DD6144&quot;/&gt;&lt;wsp:rsid wsp:val=&quot;00DD6D40&quot;/&gt;&lt;wsp:rsid wsp:val=&quot;00DE0EE5&quot;/&gt;&lt;wsp:rsid wsp:val=&quot;00DE40D1&quot;/&gt;&lt;wsp:rsid wsp:val=&quot;00DE5677&quot;/&gt;&lt;wsp:rsid wsp:val=&quot;00DE5E91&quot;/&gt;&lt;wsp:rsid wsp:val=&quot;00DE620C&quot;/&gt;&lt;wsp:rsid wsp:val=&quot;00DE7A78&quot;/&gt;&lt;wsp:rsid wsp:val=&quot;00DF0154&quot;/&gt;&lt;wsp:rsid wsp:val=&quot;00DF0868&quot;/&gt;&lt;wsp:rsid wsp:val=&quot;00DF0C3E&quot;/&gt;&lt;wsp:rsid wsp:val=&quot;00DF0DB8&quot;/&gt;&lt;wsp:rsid wsp:val=&quot;00DF181F&quot;/&gt;&lt;wsp:rsid wsp:val=&quot;00DF26A9&quot;/&gt;&lt;wsp:rsid wsp:val=&quot;00DF2C42&quot;/&gt;&lt;wsp:rsid wsp:val=&quot;00DF2CCD&quot;/&gt;&lt;wsp:rsid wsp:val=&quot;00DF3AEF&quot;/&gt;&lt;wsp:rsid wsp:val=&quot;00DF3D4F&quot;/&gt;&lt;wsp:rsid wsp:val=&quot;00DF42DB&quot;/&gt;&lt;wsp:rsid wsp:val=&quot;00DF43E5&quot;/&gt;&lt;wsp:rsid wsp:val=&quot;00DF4C54&quot;/&gt;&lt;wsp:rsid wsp:val=&quot;00DF64E4&quot;/&gt;&lt;wsp:rsid wsp:val=&quot;00DF6D08&quot;/&gt;&lt;wsp:rsid wsp:val=&quot;00DF6F03&quot;/&gt;&lt;wsp:rsid wsp:val=&quot;00DF78D2&quot;/&gt;&lt;wsp:rsid wsp:val=&quot;00E00771&quot;/&gt;&lt;wsp:rsid wsp:val=&quot;00E00F96&quot;/&gt;&lt;wsp:rsid wsp:val=&quot;00E0204B&quot;/&gt;&lt;wsp:rsid wsp:val=&quot;00E02A5D&quot;/&gt;&lt;wsp:rsid wsp:val=&quot;00E041F4&quot;/&gt;&lt;wsp:rsid wsp:val=&quot;00E04D43&quot;/&gt;&lt;wsp:rsid wsp:val=&quot;00E05837&quot;/&gt;&lt;wsp:rsid wsp:val=&quot;00E07CC0&quot;/&gt;&lt;wsp:rsid wsp:val=&quot;00E07D76&quot;/&gt;&lt;wsp:rsid wsp:val=&quot;00E07F3D&quot;/&gt;&lt;wsp:rsid wsp:val=&quot;00E10CA9&quot;/&gt;&lt;wsp:rsid wsp:val=&quot;00E10FC9&quot;/&gt;&lt;wsp:rsid wsp:val=&quot;00E113E1&quot;/&gt;&lt;wsp:rsid wsp:val=&quot;00E12037&quot;/&gt;&lt;wsp:rsid wsp:val=&quot;00E1297B&quot;/&gt;&lt;wsp:rsid wsp:val=&quot;00E12A19&quot;/&gt;&lt;wsp:rsid wsp:val=&quot;00E12FFD&quot;/&gt;&lt;wsp:rsid wsp:val=&quot;00E13002&quot;/&gt;&lt;wsp:rsid wsp:val=&quot;00E13947&quot;/&gt;&lt;wsp:rsid wsp:val=&quot;00E13FCC&quot;/&gt;&lt;wsp:rsid wsp:val=&quot;00E15096&quot;/&gt;&lt;wsp:rsid wsp:val=&quot;00E17F98&quot;/&gt;&lt;wsp:rsid wsp:val=&quot;00E205F1&quot;/&gt;&lt;wsp:rsid wsp:val=&quot;00E21674&quot;/&gt;&lt;wsp:rsid wsp:val=&quot;00E22675&quot;/&gt;&lt;wsp:rsid wsp:val=&quot;00E22B32&quot;/&gt;&lt;wsp:rsid wsp:val=&quot;00E22DE5&quot;/&gt;&lt;wsp:rsid wsp:val=&quot;00E23414&quot;/&gt;&lt;wsp:rsid wsp:val=&quot;00E239DC&quot;/&gt;&lt;wsp:rsid wsp:val=&quot;00E23C9C&quot;/&gt;&lt;wsp:rsid wsp:val=&quot;00E24457&quot;/&gt;&lt;wsp:rsid wsp:val=&quot;00E2474E&quot;/&gt;&lt;wsp:rsid wsp:val=&quot;00E252CD&quot;/&gt;&lt;wsp:rsid wsp:val=&quot;00E253DD&quot;/&gt;&lt;wsp:rsid wsp:val=&quot;00E25408&quot;/&gt;&lt;wsp:rsid wsp:val=&quot;00E25A86&quot;/&gt;&lt;wsp:rsid wsp:val=&quot;00E25BF9&quot;/&gt;&lt;wsp:rsid wsp:val=&quot;00E269D3&quot;/&gt;&lt;wsp:rsid wsp:val=&quot;00E27221&quot;/&gt;&lt;wsp:rsid wsp:val=&quot;00E312BB&quot;/&gt;&lt;wsp:rsid wsp:val=&quot;00E3227B&quot;/&gt;&lt;wsp:rsid wsp:val=&quot;00E325D7&quot;/&gt;&lt;wsp:rsid wsp:val=&quot;00E327AB&quot;/&gt;&lt;wsp:rsid wsp:val=&quot;00E32BA4&quot;/&gt;&lt;wsp:rsid wsp:val=&quot;00E3330C&quot;/&gt;&lt;wsp:rsid wsp:val=&quot;00E33801&quot;/&gt;&lt;wsp:rsid wsp:val=&quot;00E33ADD&quot;/&gt;&lt;wsp:rsid wsp:val=&quot;00E33EAF&quot;/&gt;&lt;wsp:rsid wsp:val=&quot;00E36BE0&quot;/&gt;&lt;wsp:rsid wsp:val=&quot;00E40B47&quot;/&gt;&lt;wsp:rsid wsp:val=&quot;00E411FD&quot;/&gt;&lt;wsp:rsid wsp:val=&quot;00E41A09&quot;/&gt;&lt;wsp:rsid wsp:val=&quot;00E422C7&quot;/&gt;&lt;wsp:rsid wsp:val=&quot;00E4280E&quot;/&gt;&lt;wsp:rsid wsp:val=&quot;00E42E98&quot;/&gt;&lt;wsp:rsid wsp:val=&quot;00E43EB4&quot;/&gt;&lt;wsp:rsid wsp:val=&quot;00E4580E&quot;/&gt;&lt;wsp:rsid wsp:val=&quot;00E468CF&quot;/&gt;&lt;wsp:rsid wsp:val=&quot;00E512D4&quot;/&gt;&lt;wsp:rsid wsp:val=&quot;00E520B5&quot;/&gt;&lt;wsp:rsid wsp:val=&quot;00E5215C&quot;/&gt;&lt;wsp:rsid wsp:val=&quot;00E521D1&quot;/&gt;&lt;wsp:rsid wsp:val=&quot;00E5237A&quot;/&gt;&lt;wsp:rsid wsp:val=&quot;00E523D3&quot;/&gt;&lt;wsp:rsid wsp:val=&quot;00E52801&quot;/&gt;&lt;wsp:rsid wsp:val=&quot;00E52C8F&quot;/&gt;&lt;wsp:rsid wsp:val=&quot;00E5303A&quot;/&gt;&lt;wsp:rsid wsp:val=&quot;00E534A5&quot;/&gt;&lt;wsp:rsid wsp:val=&quot;00E534E0&quot;/&gt;&lt;wsp:rsid wsp:val=&quot;00E535F2&quot;/&gt;&lt;wsp:rsid wsp:val=&quot;00E54272&quot;/&gt;&lt;wsp:rsid wsp:val=&quot;00E543D2&quot;/&gt;&lt;wsp:rsid wsp:val=&quot;00E5490C&quot;/&gt;&lt;wsp:rsid wsp:val=&quot;00E56410&quot;/&gt;&lt;wsp:rsid wsp:val=&quot;00E5693D&quot;/&gt;&lt;wsp:rsid wsp:val=&quot;00E57054&quot;/&gt;&lt;wsp:rsid wsp:val=&quot;00E571B6&quot;/&gt;&lt;wsp:rsid wsp:val=&quot;00E5797B&quot;/&gt;&lt;wsp:rsid wsp:val=&quot;00E579FE&quot;/&gt;&lt;wsp:rsid wsp:val=&quot;00E60768&quot;/&gt;&lt;wsp:rsid wsp:val=&quot;00E608C6&quot;/&gt;&lt;wsp:rsid wsp:val=&quot;00E609DE&quot;/&gt;&lt;wsp:rsid wsp:val=&quot;00E60C48&quot;/&gt;&lt;wsp:rsid wsp:val=&quot;00E6262D&quot;/&gt;&lt;wsp:rsid wsp:val=&quot;00E6295B&quot;/&gt;&lt;wsp:rsid wsp:val=&quot;00E63360&quot;/&gt;&lt;wsp:rsid wsp:val=&quot;00E6357A&quot;/&gt;&lt;wsp:rsid wsp:val=&quot;00E647F1&quot;/&gt;&lt;wsp:rsid wsp:val=&quot;00E65A80&quot;/&gt;&lt;wsp:rsid wsp:val=&quot;00E661CD&quot;/&gt;&lt;wsp:rsid wsp:val=&quot;00E66426&quot;/&gt;&lt;wsp:rsid wsp:val=&quot;00E67206&quot;/&gt;&lt;wsp:rsid wsp:val=&quot;00E674AD&quot;/&gt;&lt;wsp:rsid wsp:val=&quot;00E67DE3&quot;/&gt;&lt;wsp:rsid wsp:val=&quot;00E73517&quot;/&gt;&lt;wsp:rsid wsp:val=&quot;00E7545F&quot;/&gt;&lt;wsp:rsid wsp:val=&quot;00E75D45&quot;/&gt;&lt;wsp:rsid wsp:val=&quot;00E75EEA&quot;/&gt;&lt;wsp:rsid wsp:val=&quot;00E7689B&quot;/&gt;&lt;wsp:rsid wsp:val=&quot;00E76C57&quot;/&gt;&lt;wsp:rsid wsp:val=&quot;00E76CED&quot;/&gt;&lt;wsp:rsid wsp:val=&quot;00E76FFD&quot;/&gt;&lt;wsp:rsid wsp:val=&quot;00E801D3&quot;/&gt;&lt;wsp:rsid wsp:val=&quot;00E80A5E&quot;/&gt;&lt;wsp:rsid wsp:val=&quot;00E810D6&quot;/&gt;&lt;wsp:rsid wsp:val=&quot;00E81458&quot;/&gt;&lt;wsp:rsid wsp:val=&quot;00E81687&quot;/&gt;&lt;wsp:rsid wsp:val=&quot;00E81E92&quot;/&gt;&lt;wsp:rsid wsp:val=&quot;00E81FE3&quot;/&gt;&lt;wsp:rsid wsp:val=&quot;00E82759&quot;/&gt;&lt;wsp:rsid wsp:val=&quot;00E84AD4&quot;/&gt;&lt;wsp:rsid wsp:val=&quot;00E84D60&quot;/&gt;&lt;wsp:rsid wsp:val=&quot;00E84F24&quot;/&gt;&lt;wsp:rsid wsp:val=&quot;00E85FD7&quot;/&gt;&lt;wsp:rsid wsp:val=&quot;00E875DC&quot;/&gt;&lt;wsp:rsid wsp:val=&quot;00E9078B&quot;/&gt;&lt;wsp:rsid wsp:val=&quot;00E90F4B&quot;/&gt;&lt;wsp:rsid wsp:val=&quot;00E92456&quot;/&gt;&lt;wsp:rsid wsp:val=&quot;00E93A68&quot;/&gt;&lt;wsp:rsid wsp:val=&quot;00E93AC0&quot;/&gt;&lt;wsp:rsid wsp:val=&quot;00E93E59&quot;/&gt;&lt;wsp:rsid wsp:val=&quot;00E93ECF&quot;/&gt;&lt;wsp:rsid wsp:val=&quot;00E95216&quot;/&gt;&lt;wsp:rsid wsp:val=&quot;00E959FA&quot;/&gt;&lt;wsp:rsid wsp:val=&quot;00E974D1&quot;/&gt;&lt;wsp:rsid wsp:val=&quot;00EA086A&quot;/&gt;&lt;wsp:rsid wsp:val=&quot;00EA0B54&quot;/&gt;&lt;wsp:rsid wsp:val=&quot;00EA0E0A&quot;/&gt;&lt;wsp:rsid wsp:val=&quot;00EA2D4B&quot;/&gt;&lt;wsp:rsid wsp:val=&quot;00EA3816&quot;/&gt;&lt;wsp:rsid wsp:val=&quot;00EA3855&quot;/&gt;&lt;wsp:rsid wsp:val=&quot;00EA3C79&quot;/&gt;&lt;wsp:rsid wsp:val=&quot;00EA474D&quot;/&gt;&lt;wsp:rsid wsp:val=&quot;00EA4824&quot;/&gt;&lt;wsp:rsid wsp:val=&quot;00EA4C21&quot;/&gt;&lt;wsp:rsid wsp:val=&quot;00EA5531&quot;/&gt;&lt;wsp:rsid wsp:val=&quot;00EA5C3E&quot;/&gt;&lt;wsp:rsid wsp:val=&quot;00EA7C31&quot;/&gt;&lt;wsp:rsid wsp:val=&quot;00EB0273&quot;/&gt;&lt;wsp:rsid wsp:val=&quot;00EB11D6&quot;/&gt;&lt;wsp:rsid wsp:val=&quot;00EB2D43&quot;/&gt;&lt;wsp:rsid wsp:val=&quot;00EB45AC&quot;/&gt;&lt;wsp:rsid wsp:val=&quot;00EB4904&quot;/&gt;&lt;wsp:rsid wsp:val=&quot;00EB4A39&quot;/&gt;&lt;wsp:rsid wsp:val=&quot;00EB4E05&quot;/&gt;&lt;wsp:rsid wsp:val=&quot;00EB519D&quot;/&gt;&lt;wsp:rsid wsp:val=&quot;00EB570A&quot;/&gt;&lt;wsp:rsid wsp:val=&quot;00EB7FA0&quot;/&gt;&lt;wsp:rsid wsp:val=&quot;00EC06F9&quot;/&gt;&lt;wsp:rsid wsp:val=&quot;00EC0772&quot;/&gt;&lt;wsp:rsid wsp:val=&quot;00EC0F19&quot;/&gt;&lt;wsp:rsid wsp:val=&quot;00EC1060&quot;/&gt;&lt;wsp:rsid wsp:val=&quot;00EC1767&quot;/&gt;&lt;wsp:rsid wsp:val=&quot;00EC178C&quot;/&gt;&lt;wsp:rsid wsp:val=&quot;00EC243B&quot;/&gt;&lt;wsp:rsid wsp:val=&quot;00EC243C&quot;/&gt;&lt;wsp:rsid wsp:val=&quot;00EC2505&quot;/&gt;&lt;wsp:rsid wsp:val=&quot;00EC34A4&quot;/&gt;&lt;wsp:rsid wsp:val=&quot;00EC358A&quot;/&gt;&lt;wsp:rsid wsp:val=&quot;00EC39BD&quot;/&gt;&lt;wsp:rsid wsp:val=&quot;00EC3E00&quot;/&gt;&lt;wsp:rsid wsp:val=&quot;00EC4496&quot;/&gt;&lt;wsp:rsid wsp:val=&quot;00EC7D7C&quot;/&gt;&lt;wsp:rsid wsp:val=&quot;00ED0907&quot;/&gt;&lt;wsp:rsid wsp:val=&quot;00ED0ECC&quot;/&gt;&lt;wsp:rsid wsp:val=&quot;00ED10C1&quot;/&gt;&lt;wsp:rsid wsp:val=&quot;00ED1D13&quot;/&gt;&lt;wsp:rsid wsp:val=&quot;00ED2231&quot;/&gt;&lt;wsp:rsid wsp:val=&quot;00ED2242&quot;/&gt;&lt;wsp:rsid wsp:val=&quot;00ED3643&quot;/&gt;&lt;wsp:rsid wsp:val=&quot;00ED63FE&quot;/&gt;&lt;wsp:rsid wsp:val=&quot;00ED65B0&quot;/&gt;&lt;wsp:rsid wsp:val=&quot;00ED6778&quot;/&gt;&lt;wsp:rsid wsp:val=&quot;00ED739B&quot;/&gt;&lt;wsp:rsid wsp:val=&quot;00ED7A67&quot;/&gt;&lt;wsp:rsid wsp:val=&quot;00EE0C64&quot;/&gt;&lt;wsp:rsid wsp:val=&quot;00EE0E20&quot;/&gt;&lt;wsp:rsid wsp:val=&quot;00EE1289&quot;/&gt;&lt;wsp:rsid wsp:val=&quot;00EE27A6&quot;/&gt;&lt;wsp:rsid wsp:val=&quot;00EE3779&quot;/&gt;&lt;wsp:rsid wsp:val=&quot;00EE3D54&quot;/&gt;&lt;wsp:rsid wsp:val=&quot;00EE53D5&quot;/&gt;&lt;wsp:rsid wsp:val=&quot;00EE5F2F&quot;/&gt;&lt;wsp:rsid wsp:val=&quot;00EE73F2&quot;/&gt;&lt;wsp:rsid wsp:val=&quot;00EE76B5&quot;/&gt;&lt;wsp:rsid wsp:val=&quot;00EF0070&quot;/&gt;&lt;wsp:rsid wsp:val=&quot;00EF0E24&quot;/&gt;&lt;wsp:rsid wsp:val=&quot;00EF116D&quot;/&gt;&lt;wsp:rsid wsp:val=&quot;00EF226E&quot;/&gt;&lt;wsp:rsid wsp:val=&quot;00EF255A&quot;/&gt;&lt;wsp:rsid wsp:val=&quot;00EF3796&quot;/&gt;&lt;wsp:rsid wsp:val=&quot;00EF3CCB&quot;/&gt;&lt;wsp:rsid wsp:val=&quot;00EF65DC&quot;/&gt;&lt;wsp:rsid wsp:val=&quot;00F008B7&quot;/&gt;&lt;wsp:rsid wsp:val=&quot;00F00CE8&quot;/&gt;&lt;wsp:rsid wsp:val=&quot;00F01302&quot;/&gt;&lt;wsp:rsid wsp:val=&quot;00F01C2D&quot;/&gt;&lt;wsp:rsid wsp:val=&quot;00F01DB3&quot;/&gt;&lt;wsp:rsid wsp:val=&quot;00F02928&quot;/&gt;&lt;wsp:rsid wsp:val=&quot;00F02E29&quot;/&gt;&lt;wsp:rsid wsp:val=&quot;00F033C9&quot;/&gt;&lt;wsp:rsid wsp:val=&quot;00F03966&quot;/&gt;&lt;wsp:rsid wsp:val=&quot;00F04046&quot;/&gt;&lt;wsp:rsid wsp:val=&quot;00F0489D&quot;/&gt;&lt;wsp:rsid wsp:val=&quot;00F04D55&quot;/&gt;&lt;wsp:rsid wsp:val=&quot;00F0624F&quot;/&gt;&lt;wsp:rsid wsp:val=&quot;00F067B7&quot;/&gt;&lt;wsp:rsid wsp:val=&quot;00F06AB2&quot;/&gt;&lt;wsp:rsid wsp:val=&quot;00F076DF&quot;/&gt;&lt;wsp:rsid wsp:val=&quot;00F07966&quot;/&gt;&lt;wsp:rsid wsp:val=&quot;00F1060B&quot;/&gt;&lt;wsp:rsid wsp:val=&quot;00F11B7B&quot;/&gt;&lt;wsp:rsid wsp:val=&quot;00F120E6&quot;/&gt;&lt;wsp:rsid wsp:val=&quot;00F1378A&quot;/&gt;&lt;wsp:rsid wsp:val=&quot;00F149A0&quot;/&gt;&lt;wsp:rsid wsp:val=&quot;00F158D3&quot;/&gt;&lt;wsp:rsid wsp:val=&quot;00F17B5F&quot;/&gt;&lt;wsp:rsid wsp:val=&quot;00F206BD&quot;/&gt;&lt;wsp:rsid wsp:val=&quot;00F20EAD&quot;/&gt;&lt;wsp:rsid wsp:val=&quot;00F2110F&quot;/&gt;&lt;wsp:rsid wsp:val=&quot;00F21159&quot;/&gt;&lt;wsp:rsid wsp:val=&quot;00F22764&quot;/&gt;&lt;wsp:rsid wsp:val=&quot;00F23F55&quot;/&gt;&lt;wsp:rsid wsp:val=&quot;00F24F16&quot;/&gt;&lt;wsp:rsid wsp:val=&quot;00F2534E&quot;/&gt;&lt;wsp:rsid wsp:val=&quot;00F25C70&quot;/&gt;&lt;wsp:rsid wsp:val=&quot;00F27454&quot;/&gt;&lt;wsp:rsid wsp:val=&quot;00F304DE&quot;/&gt;&lt;wsp:rsid wsp:val=&quot;00F3118B&quot;/&gt;&lt;wsp:rsid wsp:val=&quot;00F31953&quot;/&gt;&lt;wsp:rsid wsp:val=&quot;00F3245B&quot;/&gt;&lt;wsp:rsid wsp:val=&quot;00F32F74&quot;/&gt;&lt;wsp:rsid wsp:val=&quot;00F32FAF&quot;/&gt;&lt;wsp:rsid wsp:val=&quot;00F32FFF&quot;/&gt;&lt;wsp:rsid wsp:val=&quot;00F345D5&quot;/&gt;&lt;wsp:rsid wsp:val=&quot;00F34C5F&quot;/&gt;&lt;wsp:rsid wsp:val=&quot;00F35FB8&quot;/&gt;&lt;wsp:rsid wsp:val=&quot;00F37582&quot;/&gt;&lt;wsp:rsid wsp:val=&quot;00F375BD&quot;/&gt;&lt;wsp:rsid wsp:val=&quot;00F377E4&quot;/&gt;&lt;wsp:rsid wsp:val=&quot;00F37B36&quot;/&gt;&lt;wsp:rsid wsp:val=&quot;00F400E2&quot;/&gt;&lt;wsp:rsid wsp:val=&quot;00F41BC3&quot;/&gt;&lt;wsp:rsid wsp:val=&quot;00F41EA2&quot;/&gt;&lt;wsp:rsid wsp:val=&quot;00F44DBE&quot;/&gt;&lt;wsp:rsid wsp:val=&quot;00F454BC&quot;/&gt;&lt;wsp:rsid wsp:val=&quot;00F45FE7&quot;/&gt;&lt;wsp:rsid wsp:val=&quot;00F46BF8&quot;/&gt;&lt;wsp:rsid wsp:val=&quot;00F47040&quot;/&gt;&lt;wsp:rsid wsp:val=&quot;00F47E89&quot;/&gt;&lt;wsp:rsid wsp:val=&quot;00F47FB1&quot;/&gt;&lt;wsp:rsid wsp:val=&quot;00F51198&quot;/&gt;&lt;wsp:rsid wsp:val=&quot;00F51B17&quot;/&gt;&lt;wsp:rsid wsp:val=&quot;00F53371&quot;/&gt;&lt;wsp:rsid wsp:val=&quot;00F537E3&quot;/&gt;&lt;wsp:rsid wsp:val=&quot;00F53B0D&quot;/&gt;&lt;wsp:rsid wsp:val=&quot;00F53F53&quot;/&gt;&lt;wsp:rsid wsp:val=&quot;00F560A9&quot;/&gt;&lt;wsp:rsid wsp:val=&quot;00F561EE&quot;/&gt;&lt;wsp:rsid wsp:val=&quot;00F56A39&quot;/&gt;&lt;wsp:rsid wsp:val=&quot;00F571E0&quot;/&gt;&lt;wsp:rsid wsp:val=&quot;00F57770&quot;/&gt;&lt;wsp:rsid wsp:val=&quot;00F57877&quot;/&gt;&lt;wsp:rsid wsp:val=&quot;00F60937&quot;/&gt;&lt;wsp:rsid wsp:val=&quot;00F60CAB&quot;/&gt;&lt;wsp:rsid wsp:val=&quot;00F6183A&quot;/&gt;&lt;wsp:rsid wsp:val=&quot;00F6395B&quot;/&gt;&lt;wsp:rsid wsp:val=&quot;00F63F07&quot;/&gt;&lt;wsp:rsid wsp:val=&quot;00F64144&quot;/&gt;&lt;wsp:rsid wsp:val=&quot;00F64750&quot;/&gt;&lt;wsp:rsid wsp:val=&quot;00F6668C&quot;/&gt;&lt;wsp:rsid wsp:val=&quot;00F70979&quot;/&gt;&lt;wsp:rsid wsp:val=&quot;00F7191C&quot;/&gt;&lt;wsp:rsid wsp:val=&quot;00F71CE6&quot;/&gt;&lt;wsp:rsid wsp:val=&quot;00F7224C&quot;/&gt;&lt;wsp:rsid wsp:val=&quot;00F724E8&quot;/&gt;&lt;wsp:rsid wsp:val=&quot;00F725B7&quot;/&gt;&lt;wsp:rsid wsp:val=&quot;00F72983&quot;/&gt;&lt;wsp:rsid wsp:val=&quot;00F72F00&quot;/&gt;&lt;wsp:rsid wsp:val=&quot;00F730E4&quot;/&gt;&lt;wsp:rsid wsp:val=&quot;00F735EB&quot;/&gt;&lt;wsp:rsid wsp:val=&quot;00F73700&quot;/&gt;&lt;wsp:rsid wsp:val=&quot;00F74AD2&quot;/&gt;&lt;wsp:rsid wsp:val=&quot;00F753D7&quot;/&gt;&lt;wsp:rsid wsp:val=&quot;00F75776&quot;/&gt;&lt;wsp:rsid wsp:val=&quot;00F75D70&quot;/&gt;&lt;wsp:rsid wsp:val=&quot;00F76546&quot;/&gt;&lt;wsp:rsid wsp:val=&quot;00F802F5&quot;/&gt;&lt;wsp:rsid wsp:val=&quot;00F80DEC&quot;/&gt;&lt;wsp:rsid wsp:val=&quot;00F810DD&quot;/&gt;&lt;wsp:rsid wsp:val=&quot;00F82008&quot;/&gt;&lt;wsp:rsid wsp:val=&quot;00F8231E&quot;/&gt;&lt;wsp:rsid wsp:val=&quot;00F8305C&quot;/&gt;&lt;wsp:rsid wsp:val=&quot;00F83383&quot;/&gt;&lt;wsp:rsid wsp:val=&quot;00F83C02&quot;/&gt;&lt;wsp:rsid wsp:val=&quot;00F85195&quot;/&gt;&lt;wsp:rsid wsp:val=&quot;00F91D2A&quot;/&gt;&lt;wsp:rsid wsp:val=&quot;00F92827&quot;/&gt;&lt;wsp:rsid wsp:val=&quot;00F92C30&quot;/&gt;&lt;wsp:rsid wsp:val=&quot;00F93B28&quot;/&gt;&lt;wsp:rsid wsp:val=&quot;00F93BDA&quot;/&gt;&lt;wsp:rsid wsp:val=&quot;00F93DFC&quot;/&gt;&lt;wsp:rsid wsp:val=&quot;00F93E81&quot;/&gt;&lt;wsp:rsid wsp:val=&quot;00F941CA&quot;/&gt;&lt;wsp:rsid wsp:val=&quot;00F94A52&quot;/&gt;&lt;wsp:rsid wsp:val=&quot;00F94D6F&quot;/&gt;&lt;wsp:rsid wsp:val=&quot;00F97762&quot;/&gt;&lt;wsp:rsid wsp:val=&quot;00FA04C9&quot;/&gt;&lt;wsp:rsid wsp:val=&quot;00FA1A68&quot;/&gt;&lt;wsp:rsid wsp:val=&quot;00FA2573&quot;/&gt;&lt;wsp:rsid wsp:val=&quot;00FA26A7&quot;/&gt;&lt;wsp:rsid wsp:val=&quot;00FA2972&quot;/&gt;&lt;wsp:rsid wsp:val=&quot;00FA3DB3&quot;/&gt;&lt;wsp:rsid wsp:val=&quot;00FA4D02&quot;/&gt;&lt;wsp:rsid wsp:val=&quot;00FA5270&quot;/&gt;&lt;wsp:rsid wsp:val=&quot;00FA5574&quot;/&gt;&lt;wsp:rsid wsp:val=&quot;00FA567A&quot;/&gt;&lt;wsp:rsid wsp:val=&quot;00FA5FB9&quot;/&gt;&lt;wsp:rsid wsp:val=&quot;00FA6AB5&quot;/&gt;&lt;wsp:rsid wsp:val=&quot;00FA72D7&quot;/&gt;&lt;wsp:rsid wsp:val=&quot;00FA757B&quot;/&gt;&lt;wsp:rsid wsp:val=&quot;00FA7B0A&quot;/&gt;&lt;wsp:rsid wsp:val=&quot;00FA7BDE&quot;/&gt;&lt;wsp:rsid wsp:val=&quot;00FB027B&quot;/&gt;&lt;wsp:rsid wsp:val=&quot;00FB1FF5&quot;/&gt;&lt;wsp:rsid wsp:val=&quot;00FB2956&quot;/&gt;&lt;wsp:rsid wsp:val=&quot;00FB353B&quot;/&gt;&lt;wsp:rsid wsp:val=&quot;00FB3558&quot;/&gt;&lt;wsp:rsid wsp:val=&quot;00FB3735&quot;/&gt;&lt;wsp:rsid wsp:val=&quot;00FB4BD9&quot;/&gt;&lt;wsp:rsid wsp:val=&quot;00FB4EBD&quot;/&gt;&lt;wsp:rsid wsp:val=&quot;00FB526B&quot;/&gt;&lt;wsp:rsid wsp:val=&quot;00FB57FA&quot;/&gt;&lt;wsp:rsid wsp:val=&quot;00FB5AB1&quot;/&gt;&lt;wsp:rsid wsp:val=&quot;00FB5D5C&quot;/&gt;&lt;wsp:rsid wsp:val=&quot;00FC0EDA&quot;/&gt;&lt;wsp:rsid wsp:val=&quot;00FC1AD4&quot;/&gt;&lt;wsp:rsid wsp:val=&quot;00FC1CB3&quot;/&gt;&lt;wsp:rsid wsp:val=&quot;00FC20A1&quot;/&gt;&lt;wsp:rsid wsp:val=&quot;00FC483C&quot;/&gt;&lt;wsp:rsid wsp:val=&quot;00FC520E&quot;/&gt;&lt;wsp:rsid wsp:val=&quot;00FC605B&quot;/&gt;&lt;wsp:rsid wsp:val=&quot;00FC6279&quot;/&gt;&lt;wsp:rsid wsp:val=&quot;00FC68E8&quot;/&gt;&lt;wsp:rsid wsp:val=&quot;00FC6D90&quot;/&gt;&lt;wsp:rsid wsp:val=&quot;00FC7043&quot;/&gt;&lt;wsp:rsid wsp:val=&quot;00FC734A&quot;/&gt;&lt;wsp:rsid wsp:val=&quot;00FD0182&quot;/&gt;&lt;wsp:rsid wsp:val=&quot;00FD0E1C&quot;/&gt;&lt;wsp:rsid wsp:val=&quot;00FD1535&quot;/&gt;&lt;wsp:rsid wsp:val=&quot;00FD1948&quot;/&gt;&lt;wsp:rsid wsp:val=&quot;00FD24E2&quot;/&gt;&lt;wsp:rsid wsp:val=&quot;00FD288B&quot;/&gt;&lt;wsp:rsid wsp:val=&quot;00FD297B&quot;/&gt;&lt;wsp:rsid wsp:val=&quot;00FD37D2&quot;/&gt;&lt;wsp:rsid wsp:val=&quot;00FD4B99&quot;/&gt;&lt;wsp:rsid wsp:val=&quot;00FD589A&quot;/&gt;&lt;wsp:rsid wsp:val=&quot;00FD64FD&quot;/&gt;&lt;wsp:rsid wsp:val=&quot;00FD672E&quot;/&gt;&lt;wsp:rsid wsp:val=&quot;00FD6C8C&quot;/&gt;&lt;wsp:rsid wsp:val=&quot;00FD72CC&quot;/&gt;&lt;wsp:rsid wsp:val=&quot;00FD79A9&quot;/&gt;&lt;wsp:rsid wsp:val=&quot;00FE175A&quot;/&gt;&lt;wsp:rsid wsp:val=&quot;00FE1944&quot;/&gt;&lt;wsp:rsid wsp:val=&quot;00FE2CDD&quot;/&gt;&lt;wsp:rsid wsp:val=&quot;00FE2D00&quot;/&gt;&lt;wsp:rsid wsp:val=&quot;00FE378E&quot;/&gt;&lt;wsp:rsid wsp:val=&quot;00FE4975&quot;/&gt;&lt;wsp:rsid wsp:val=&quot;00FE4A04&quot;/&gt;&lt;wsp:rsid wsp:val=&quot;00FE5D24&quot;/&gt;&lt;wsp:rsid wsp:val=&quot;00FE6148&quot;/&gt;&lt;wsp:rsid wsp:val=&quot;00FE628F&quot;/&gt;&lt;wsp:rsid wsp:val=&quot;00FE7521&quot;/&gt;&lt;wsp:rsid wsp:val=&quot;00FE7545&quot;/&gt;&lt;wsp:rsid wsp:val=&quot;00FE7B4B&quot;/&gt;&lt;wsp:rsid wsp:val=&quot;00FF1704&quot;/&gt;&lt;wsp:rsid wsp:val=&quot;00FF263B&quot;/&gt;&lt;wsp:rsid wsp:val=&quot;00FF3359&quot;/&gt;&lt;wsp:rsid wsp:val=&quot;00FF4CFC&quot;/&gt;&lt;wsp:rsid wsp:val=&quot;00FF6FEF&quot;/&gt;&lt;wsp:rsid wsp:val=&quot;00FF7EED&quot;/&gt;&lt;/wsp:rsids&gt;&lt;/w:docPr&gt;&lt;w:body&gt;&lt;wx:sect&gt;&lt;w:p wsp:rsidR=&quot;00000000&quot; wsp:rsidRDefault=&quot;00D26B52&quot; wsp:rsidP=&quot;00D26B52&quot;&gt;&lt;aml:annotation aml:id=&quot;0&quot; w:type=&quot;Word.Insertion&quot; aml:author=&quot;Microsoft Office User&quot; aml:createdate=&quot;2017-05-26T11:51:00Z&quot;&gt;&lt;aml:content&gt;&lt;m:oMathPara&gt;&lt;m:oMath&gt;&lt;m:r&gt;&lt;w:rPr&gt;&lt;w:rFonts w:ascii=&quot;Cambria Math&quot; w:h-ansi=&quot;Cambria Math&quot;/&gt;&lt;wx:font wx:val=&quot;Cambria Math&quot;/&gt;&lt;w:i/&gt;&lt;w:lang w:val=&quot;EN-US&quot;/&gt;&lt;/w:rPr&gt;&lt;m:t&gt;‚àÜ&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P&lt;/m:t&gt;&lt;/m:r&gt;&lt;/m:e&gt;&lt;m:sub&gt;&lt;m:r&gt;&lt;w:rPr&gt;&lt;w:rFonts w:ascii=&quot;Cambria Math&quot; w:h-ansi=&quot;Cambria Math&quot;/&gt;&lt;wx:font wx:val=&quot;Cambria Math&quot;/&gt;&lt;w:i/&gt;&lt;w:lang w:val=&quot;EN-US&quot;/&gt;&lt;/w:rPr&gt;&lt;m:t&gt;t-1, &lt;/m:t&gt;&lt;/m:r&gt;&lt;/m:sub&gt;&lt;/m:sSub&gt;&lt;m:r&gt;&lt;w:rPr&gt;&lt;w:rFonts w:ascii=&quot;Cambria Math&quot; w:h-ansi=&quot;Cambria Math&quot;/&gt;&lt;wx:font wx:val=&quot;Cambria Math&quot;/&gt;&lt;w:i/&gt;&lt;w:lang w:val=&quot;EN-US&quot;/&gt;&lt;/w:rPr&gt;&lt;m:t&gt;‚Ä¶, ‚àÜ&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P&lt;/m:t&gt;&lt;/m:r&gt;&lt;/m:e&gt;&lt;m:sub&gt;&lt;m:r&gt;&lt;w:rPr&gt;&lt;w:rFonts w:ascii=&quot;Cambria Math&quot; w:h-ansi=&quot;Cambria Math&quot;/&gt;&lt;wx:font wx:val=&quot;Cambria Math&quot;/&gt;&lt;w:i/&gt;&lt;w:lang w:val=&quot;EN-US&quot;/&gt;&lt;/w:rPr&gt;&lt;m:t&gt;t-q+1 &lt;/m:t&gt;&lt;/m:r&gt;&lt;/m:sub&gt;&lt;/m:sSub&gt;&lt;m:r&gt;&lt;w:rPr&gt;&lt;w:rFonts w:ascii=&quot;Cambria Math&quot; w:h-ansi=&quot;Cambria Math&quot;/&gt;&lt;wx:font wx:val=&quot;Cambria Math&quot;/&gt;&lt;w:i/&gt;&lt;w:lang w:val=&quot;EN-US&quot;/&gt;&lt;/w:rPr&gt;&lt;m:t&gt;)&lt;/m:t&gt;&lt;/m:r&gt;&lt;/m:oMath&gt;&lt;/m:oMathPara&gt;&lt;/aml:content&gt;&lt;/aml:annotation&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6" o:title="" chromakey="white"/>
          </v:shape>
        </w:pict>
      </w:r>
      <w:r w:rsidRPr="00673A9F">
        <w:rPr>
          <w:rFonts w:ascii="Times" w:hAnsi="Times"/>
          <w:lang w:val="en-US"/>
        </w:rPr>
        <w:instrText xml:space="preserve"> </w:instrText>
      </w:r>
      <w:r w:rsidRPr="00673A9F">
        <w:rPr>
          <w:rFonts w:ascii="Times" w:hAnsi="Times"/>
          <w:lang w:val="en-US"/>
        </w:rPr>
        <w:fldChar w:fldCharType="separate"/>
      </w:r>
      <w:r w:rsidR="001C0554">
        <w:rPr>
          <w:noProof/>
          <w:position w:val="-8"/>
        </w:rPr>
        <w:pict w14:anchorId="74525D53">
          <v:shape id="_x0000_i1148" type="#_x0000_t75" alt="" style="width:90pt;height:15.5pt;mso-width-percent:0;mso-height-percent:0;mso-width-percent:0;mso-height-percent:0" equationxml="&lt;?xml version=&quot;1.0&quot; encoding=&quot;UTF-8&quot; standalone=&quot;yes&quot;?&gt;&#10;&#10;&#10;&#10;&#10;&#10;&#10;&#10;&#10;&#10;&#10;&#10;&#10;&#10;&#10;&#10;&#10;&#10;&#10;&#10;&#10;&#10;&lt;?mso-application progid=&quot;Word.Document&quot;?&gt;&#10;&#10;&#10;&#10;&#10;&#10;&#10;&#10;&#10;&#10;&#10;&#10;&#10;&#10;&#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216&quot;/&gt;&lt;w:doNotEmbedSystemFonts/&gt;&lt;w:hideGrammaticalErrors/&gt;&lt;w:defaultTabStop w:val=&quot;720&quot;/&gt;&lt;w:punctuationKerning/&gt;&lt;w:characterSpacingControl w:val=&quot;DontCompress&quot;/&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6A47D8&quot;/&gt;&lt;wsp:rsid wsp:val=&quot;00000787&quot;/&gt;&lt;wsp:rsid wsp:val=&quot;00000CDA&quot;/&gt;&lt;wsp:rsid wsp:val=&quot;00001C2F&quot;/&gt;&lt;wsp:rsid wsp:val=&quot;00001F63&quot;/&gt;&lt;wsp:rsid wsp:val=&quot;00002A9E&quot;/&gt;&lt;wsp:rsid wsp:val=&quot;00003B29&quot;/&gt;&lt;wsp:rsid wsp:val=&quot;00003CBE&quot;/&gt;&lt;wsp:rsid wsp:val=&quot;000049BA&quot;/&gt;&lt;wsp:rsid wsp:val=&quot;00005532&quot;/&gt;&lt;wsp:rsid wsp:val=&quot;00005601&quot;/&gt;&lt;wsp:rsid wsp:val=&quot;000059D2&quot;/&gt;&lt;wsp:rsid wsp:val=&quot;000063D6&quot;/&gt;&lt;wsp:rsid wsp:val=&quot;0000722E&quot;/&gt;&lt;wsp:rsid wsp:val=&quot;00007559&quot;/&gt;&lt;wsp:rsid wsp:val=&quot;0000758F&quot;/&gt;&lt;wsp:rsid wsp:val=&quot;00007D0C&quot;/&gt;&lt;wsp:rsid wsp:val=&quot;000104AE&quot;/&gt;&lt;wsp:rsid wsp:val=&quot;00010A61&quot;/&gt;&lt;wsp:rsid wsp:val=&quot;00010FF8&quot;/&gt;&lt;wsp:rsid wsp:val=&quot;00011FD4&quot;/&gt;&lt;wsp:rsid wsp:val=&quot;00012125&quot;/&gt;&lt;wsp:rsid wsp:val=&quot;00012B53&quot;/&gt;&lt;wsp:rsid wsp:val=&quot;0001744C&quot;/&gt;&lt;wsp:rsid wsp:val=&quot;00017794&quot;/&gt;&lt;wsp:rsid wsp:val=&quot;00017860&quot;/&gt;&lt;wsp:rsid wsp:val=&quot;00020E06&quot;/&gt;&lt;wsp:rsid wsp:val=&quot;00021514&quot;/&gt;&lt;wsp:rsid wsp:val=&quot;00022366&quot;/&gt;&lt;wsp:rsid wsp:val=&quot;00022840&quot;/&gt;&lt;wsp:rsid wsp:val=&quot;00023B1B&quot;/&gt;&lt;wsp:rsid wsp:val=&quot;000240D9&quot;/&gt;&lt;wsp:rsid wsp:val=&quot;00024A23&quot;/&gt;&lt;wsp:rsid wsp:val=&quot;00026B3A&quot;/&gt;&lt;wsp:rsid wsp:val=&quot;00026FD5&quot;/&gt;&lt;wsp:rsid wsp:val=&quot;00027B07&quot;/&gt;&lt;wsp:rsid wsp:val=&quot;00027C26&quot;/&gt;&lt;wsp:rsid wsp:val=&quot;00027E19&quot;/&gt;&lt;wsp:rsid wsp:val=&quot;000316D1&quot;/&gt;&lt;wsp:rsid wsp:val=&quot;000322B0&quot;/&gt;&lt;wsp:rsid wsp:val=&quot;00032B79&quot;/&gt;&lt;wsp:rsid wsp:val=&quot;0003398C&quot;/&gt;&lt;wsp:rsid wsp:val=&quot;000342F3&quot;/&gt;&lt;wsp:rsid wsp:val=&quot;00034E0C&quot;/&gt;&lt;wsp:rsid wsp:val=&quot;0004144F&quot;/&gt;&lt;wsp:rsid wsp:val=&quot;00041828&quot;/&gt;&lt;wsp:rsid wsp:val=&quot;00042B5D&quot;/&gt;&lt;wsp:rsid wsp:val=&quot;00043C72&quot;/&gt;&lt;wsp:rsid wsp:val=&quot;00044008&quot;/&gt;&lt;wsp:rsid wsp:val=&quot;00044CBF&quot;/&gt;&lt;wsp:rsid wsp:val=&quot;00045825&quot;/&gt;&lt;wsp:rsid wsp:val=&quot;00045883&quot;/&gt;&lt;wsp:rsid wsp:val=&quot;00045D9D&quot;/&gt;&lt;wsp:rsid wsp:val=&quot;00045DEE&quot;/&gt;&lt;wsp:rsid wsp:val=&quot;00047A97&quot;/&gt;&lt;wsp:rsid wsp:val=&quot;00047BCA&quot;/&gt;&lt;wsp:rsid wsp:val=&quot;000515F6&quot;/&gt;&lt;wsp:rsid wsp:val=&quot;00051CE7&quot;/&gt;&lt;wsp:rsid wsp:val=&quot;00052141&quot;/&gt;&lt;wsp:rsid wsp:val=&quot;00053344&quot;/&gt;&lt;wsp:rsid wsp:val=&quot;00054840&quot;/&gt;&lt;wsp:rsid wsp:val=&quot;00056172&quot;/&gt;&lt;wsp:rsid wsp:val=&quot;00056783&quot;/&gt;&lt;wsp:rsid wsp:val=&quot;00056FD6&quot;/&gt;&lt;wsp:rsid wsp:val=&quot;000576C4&quot;/&gt;&lt;wsp:rsid wsp:val=&quot;00057995&quot;/&gt;&lt;wsp:rsid wsp:val=&quot;00060CA4&quot;/&gt;&lt;wsp:rsid wsp:val=&quot;00061B93&quot;/&gt;&lt;wsp:rsid wsp:val=&quot;00062147&quot;/&gt;&lt;wsp:rsid wsp:val=&quot;00062899&quot;/&gt;&lt;wsp:rsid wsp:val=&quot;000631F6&quot;/&gt;&lt;wsp:rsid wsp:val=&quot;000634D9&quot;/&gt;&lt;wsp:rsid wsp:val=&quot;000635C5&quot;/&gt;&lt;wsp:rsid wsp:val=&quot;000641C6&quot;/&gt;&lt;wsp:rsid wsp:val=&quot;000643E7&quot;/&gt;&lt;wsp:rsid wsp:val=&quot;00065DEF&quot;/&gt;&lt;wsp:rsid wsp:val=&quot;00067F38&quot;/&gt;&lt;wsp:rsid wsp:val=&quot;00070034&quot;/&gt;&lt;wsp:rsid wsp:val=&quot;00070266&quot;/&gt;&lt;wsp:rsid wsp:val=&quot;00071B43&quot;/&gt;&lt;wsp:rsid wsp:val=&quot;0007250D&quot;/&gt;&lt;wsp:rsid wsp:val=&quot;00072722&quot;/&gt;&lt;wsp:rsid wsp:val=&quot;00072E18&quot;/&gt;&lt;wsp:rsid wsp:val=&quot;0007430E&quot;/&gt;&lt;wsp:rsid wsp:val=&quot;000768BF&quot;/&gt;&lt;wsp:rsid wsp:val=&quot;00076B17&quot;/&gt;&lt;wsp:rsid wsp:val=&quot;000777E5&quot;/&gt;&lt;wsp:rsid wsp:val=&quot;00077860&quot;/&gt;&lt;wsp:rsid wsp:val=&quot;00077B4F&quot;/&gt;&lt;wsp:rsid wsp:val=&quot;0008077D&quot;/&gt;&lt;wsp:rsid wsp:val=&quot;00080868&quot;/&gt;&lt;wsp:rsid wsp:val=&quot;00082062&quot;/&gt;&lt;wsp:rsid wsp:val=&quot;0008210E&quot;/&gt;&lt;wsp:rsid wsp:val=&quot;00082538&quot;/&gt;&lt;wsp:rsid wsp:val=&quot;00082CC4&quot;/&gt;&lt;wsp:rsid wsp:val=&quot;00083206&quot;/&gt;&lt;wsp:rsid wsp:val=&quot;00083402&quot;/&gt;&lt;wsp:rsid wsp:val=&quot;00083D4F&quot;/&gt;&lt;wsp:rsid wsp:val=&quot;00084051&quot;/&gt;&lt;wsp:rsid wsp:val=&quot;00084104&quot;/&gt;&lt;wsp:rsid wsp:val=&quot;000841F9&quot;/&gt;&lt;wsp:rsid wsp:val=&quot;00084299&quot;/&gt;&lt;wsp:rsid wsp:val=&quot;0008452C&quot;/&gt;&lt;wsp:rsid wsp:val=&quot;00085B77&quot;/&gt;&lt;wsp:rsid wsp:val=&quot;00085D64&quot;/&gt;&lt;wsp:rsid wsp:val=&quot;0008606D&quot;/&gt;&lt;wsp:rsid wsp:val=&quot;00090499&quot;/&gt;&lt;wsp:rsid wsp:val=&quot;00090F53&quot;/&gt;&lt;wsp:rsid wsp:val=&quot;000912C2&quot;/&gt;&lt;wsp:rsid wsp:val=&quot;00091C0E&quot;/&gt;&lt;wsp:rsid wsp:val=&quot;00091FF8&quot;/&gt;&lt;wsp:rsid wsp:val=&quot;00092E2A&quot;/&gt;&lt;wsp:rsid wsp:val=&quot;00093B86&quot;/&gt;&lt;wsp:rsid wsp:val=&quot;00093E1F&quot;/&gt;&lt;wsp:rsid wsp:val=&quot;000945B1&quot;/&gt;&lt;wsp:rsid wsp:val=&quot;00094C64&quot;/&gt;&lt;wsp:rsid wsp:val=&quot;000958A4&quot;/&gt;&lt;wsp:rsid wsp:val=&quot;000959EA&quot;/&gt;&lt;wsp:rsid wsp:val=&quot;000A0144&quot;/&gt;&lt;wsp:rsid wsp:val=&quot;000A0783&quot;/&gt;&lt;wsp:rsid wsp:val=&quot;000A1029&quot;/&gt;&lt;wsp:rsid wsp:val=&quot;000A102E&quot;/&gt;&lt;wsp:rsid wsp:val=&quot;000A185B&quot;/&gt;&lt;wsp:rsid wsp:val=&quot;000A2310&quot;/&gt;&lt;wsp:rsid wsp:val=&quot;000A2A54&quot;/&gt;&lt;wsp:rsid wsp:val=&quot;000A2AEB&quot;/&gt;&lt;wsp:rsid wsp:val=&quot;000A2B87&quot;/&gt;&lt;wsp:rsid wsp:val=&quot;000A2CC5&quot;/&gt;&lt;wsp:rsid wsp:val=&quot;000A3E74&quot;/&gt;&lt;wsp:rsid wsp:val=&quot;000A40FF&quot;/&gt;&lt;wsp:rsid wsp:val=&quot;000A44BD&quot;/&gt;&lt;wsp:rsid wsp:val=&quot;000A55A5&quot;/&gt;&lt;wsp:rsid wsp:val=&quot;000A737B&quot;/&gt;&lt;wsp:rsid wsp:val=&quot;000A7B42&quot;/&gt;&lt;wsp:rsid wsp:val=&quot;000B00B7&quot;/&gt;&lt;wsp:rsid wsp:val=&quot;000B05A5&quot;/&gt;&lt;wsp:rsid wsp:val=&quot;000B072B&quot;/&gt;&lt;wsp:rsid wsp:val=&quot;000B11F7&quot;/&gt;&lt;wsp:rsid wsp:val=&quot;000B17C9&quot;/&gt;&lt;wsp:rsid wsp:val=&quot;000B18A1&quot;/&gt;&lt;wsp:rsid wsp:val=&quot;000B1928&quot;/&gt;&lt;wsp:rsid wsp:val=&quot;000B23EB&quot;/&gt;&lt;wsp:rsid wsp:val=&quot;000B3695&quot;/&gt;&lt;wsp:rsid wsp:val=&quot;000B37C0&quot;/&gt;&lt;wsp:rsid wsp:val=&quot;000B3DF8&quot;/&gt;&lt;wsp:rsid wsp:val=&quot;000B5947&quot;/&gt;&lt;wsp:rsid wsp:val=&quot;000B625F&quot;/&gt;&lt;wsp:rsid wsp:val=&quot;000B6E1C&quot;/&gt;&lt;wsp:rsid wsp:val=&quot;000B7E2E&quot;/&gt;&lt;wsp:rsid wsp:val=&quot;000B7E34&quot;/&gt;&lt;wsp:rsid wsp:val=&quot;000C08C0&quot;/&gt;&lt;wsp:rsid wsp:val=&quot;000C1EB2&quot;/&gt;&lt;wsp:rsid wsp:val=&quot;000C1FFF&quot;/&gt;&lt;wsp:rsid wsp:val=&quot;000C39C1&quot;/&gt;&lt;wsp:rsid wsp:val=&quot;000C3FC2&quot;/&gt;&lt;wsp:rsid wsp:val=&quot;000C434F&quot;/&gt;&lt;wsp:rsid wsp:val=&quot;000C5882&quot;/&gt;&lt;wsp:rsid wsp:val=&quot;000C5887&quot;/&gt;&lt;wsp:rsid wsp:val=&quot;000C59B1&quot;/&gt;&lt;wsp:rsid wsp:val=&quot;000C5CBA&quot;/&gt;&lt;wsp:rsid wsp:val=&quot;000C6651&quot;/&gt;&lt;wsp:rsid wsp:val=&quot;000C6FAB&quot;/&gt;&lt;wsp:rsid wsp:val=&quot;000C704E&quot;/&gt;&lt;wsp:rsid wsp:val=&quot;000C7BBB&quot;/&gt;&lt;wsp:rsid wsp:val=&quot;000D0BFD&quot;/&gt;&lt;wsp:rsid wsp:val=&quot;000D0E76&quot;/&gt;&lt;wsp:rsid wsp:val=&quot;000D1274&quot;/&gt;&lt;wsp:rsid wsp:val=&quot;000D1561&quot;/&gt;&lt;wsp:rsid wsp:val=&quot;000D15B5&quot;/&gt;&lt;wsp:rsid wsp:val=&quot;000D1724&quot;/&gt;&lt;wsp:rsid wsp:val=&quot;000D23C9&quot;/&gt;&lt;wsp:rsid wsp:val=&quot;000D3F33&quot;/&gt;&lt;wsp:rsid wsp:val=&quot;000D4280&quot;/&gt;&lt;wsp:rsid wsp:val=&quot;000D444B&quot;/&gt;&lt;wsp:rsid wsp:val=&quot;000D482B&quot;/&gt;&lt;wsp:rsid wsp:val=&quot;000D53FB&quot;/&gt;&lt;wsp:rsid wsp:val=&quot;000D58BC&quot;/&gt;&lt;wsp:rsid wsp:val=&quot;000D5A6C&quot;/&gt;&lt;wsp:rsid wsp:val=&quot;000D710C&quot;/&gt;&lt;wsp:rsid wsp:val=&quot;000D7200&quot;/&gt;&lt;wsp:rsid wsp:val=&quot;000D7FB4&quot;/&gt;&lt;wsp:rsid wsp:val=&quot;000E051F&quot;/&gt;&lt;wsp:rsid wsp:val=&quot;000E0E55&quot;/&gt;&lt;wsp:rsid wsp:val=&quot;000E13D9&quot;/&gt;&lt;wsp:rsid wsp:val=&quot;000E1492&quot;/&gt;&lt;wsp:rsid wsp:val=&quot;000E224A&quot;/&gt;&lt;wsp:rsid wsp:val=&quot;000E3582&quot;/&gt;&lt;wsp:rsid wsp:val=&quot;000E3CCB&quot;/&gt;&lt;wsp:rsid wsp:val=&quot;000E4519&quot;/&gt;&lt;wsp:rsid wsp:val=&quot;000E48CC&quot;/&gt;&lt;wsp:rsid wsp:val=&quot;000E4C8C&quot;/&gt;&lt;wsp:rsid wsp:val=&quot;000E56A5&quot;/&gt;&lt;wsp:rsid wsp:val=&quot;000E56AC&quot;/&gt;&lt;wsp:rsid wsp:val=&quot;000E5EA1&quot;/&gt;&lt;wsp:rsid wsp:val=&quot;000E5F6E&quot;/&gt;&lt;wsp:rsid wsp:val=&quot;000E7290&quot;/&gt;&lt;wsp:rsid wsp:val=&quot;000E7FFE&quot;/&gt;&lt;wsp:rsid wsp:val=&quot;000F01CB&quot;/&gt;&lt;wsp:rsid wsp:val=&quot;000F01D1&quot;/&gt;&lt;wsp:rsid wsp:val=&quot;000F14DD&quot;/&gt;&lt;wsp:rsid wsp:val=&quot;000F2395&quot;/&gt;&lt;wsp:rsid wsp:val=&quot;000F28F7&quot;/&gt;&lt;wsp:rsid wsp:val=&quot;000F444D&quot;/&gt;&lt;wsp:rsid wsp:val=&quot;000F4B33&quot;/&gt;&lt;wsp:rsid wsp:val=&quot;000F619F&quot;/&gt;&lt;wsp:rsid wsp:val=&quot;000F63B8&quot;/&gt;&lt;wsp:rsid wsp:val=&quot;000F68C8&quot;/&gt;&lt;wsp:rsid wsp:val=&quot;000F7A63&quot;/&gt;&lt;wsp:rsid wsp:val=&quot;00100D63&quot;/&gt;&lt;wsp:rsid wsp:val=&quot;00101522&quot;/&gt;&lt;wsp:rsid wsp:val=&quot;00104743&quot;/&gt;&lt;wsp:rsid wsp:val=&quot;00104E24&quot;/&gt;&lt;wsp:rsid wsp:val=&quot;0010540F&quot;/&gt;&lt;wsp:rsid wsp:val=&quot;00105524&quot;/&gt;&lt;wsp:rsid wsp:val=&quot;00105AC5&quot;/&gt;&lt;wsp:rsid wsp:val=&quot;00110C91&quot;/&gt;&lt;wsp:rsid wsp:val=&quot;001127F5&quot;/&gt;&lt;wsp:rsid wsp:val=&quot;00112B60&quot;/&gt;&lt;wsp:rsid wsp:val=&quot;00113B25&quot;/&gt;&lt;wsp:rsid wsp:val=&quot;00113E23&quot;/&gt;&lt;wsp:rsid wsp:val=&quot;00114793&quot;/&gt;&lt;wsp:rsid wsp:val=&quot;00114AD3&quot;/&gt;&lt;wsp:rsid wsp:val=&quot;00114F49&quot;/&gt;&lt;wsp:rsid wsp:val=&quot;001152A3&quot;/&gt;&lt;wsp:rsid wsp:val=&quot;001157E3&quot;/&gt;&lt;wsp:rsid wsp:val=&quot;00117564&quot;/&gt;&lt;wsp:rsid wsp:val=&quot;0011778E&quot;/&gt;&lt;wsp:rsid wsp:val=&quot;00120586&quot;/&gt;&lt;wsp:rsid wsp:val=&quot;00121B8C&quot;/&gt;&lt;wsp:rsid wsp:val=&quot;00121BC9&quot;/&gt;&lt;wsp:rsid wsp:val=&quot;00122D26&quot;/&gt;&lt;wsp:rsid wsp:val=&quot;001233AC&quot;/&gt;&lt;wsp:rsid wsp:val=&quot;00125471&quot;/&gt;&lt;wsp:rsid wsp:val=&quot;00125FDA&quot;/&gt;&lt;wsp:rsid wsp:val=&quot;0012624D&quot;/&gt;&lt;wsp:rsid wsp:val=&quot;00126BF4&quot;/&gt;&lt;wsp:rsid wsp:val=&quot;00126F63&quot;/&gt;&lt;wsp:rsid wsp:val=&quot;0012778A&quot;/&gt;&lt;wsp:rsid wsp:val=&quot;001279FC&quot;/&gt;&lt;wsp:rsid wsp:val=&quot;00131A3F&quot;/&gt;&lt;wsp:rsid wsp:val=&quot;00131BDF&quot;/&gt;&lt;wsp:rsid wsp:val=&quot;00133D6D&quot;/&gt;&lt;wsp:rsid wsp:val=&quot;00134D17&quot;/&gt;&lt;wsp:rsid wsp:val=&quot;00136161&quot;/&gt;&lt;wsp:rsid wsp:val=&quot;00137428&quot;/&gt;&lt;wsp:rsid wsp:val=&quot;00137ACF&quot;/&gt;&lt;wsp:rsid wsp:val=&quot;00137BC5&quot;/&gt;&lt;wsp:rsid wsp:val=&quot;001407E8&quot;/&gt;&lt;wsp:rsid wsp:val=&quot;00140C72&quot;/&gt;&lt;wsp:rsid wsp:val=&quot;00141BBF&quot;/&gt;&lt;wsp:rsid wsp:val=&quot;0014274D&quot;/&gt;&lt;wsp:rsid wsp:val=&quot;00143513&quot;/&gt;&lt;wsp:rsid wsp:val=&quot;00143EF2&quot;/&gt;&lt;wsp:rsid wsp:val=&quot;0014553E&quot;/&gt;&lt;wsp:rsid wsp:val=&quot;00145DD0&quot;/&gt;&lt;wsp:rsid wsp:val=&quot;00150FF9&quot;/&gt;&lt;wsp:rsid wsp:val=&quot;00151E64&quot;/&gt;&lt;wsp:rsid wsp:val=&quot;001520AE&quot;/&gt;&lt;wsp:rsid wsp:val=&quot;00153215&quot;/&gt;&lt;wsp:rsid wsp:val=&quot;00155F46&quot;/&gt;&lt;wsp:rsid wsp:val=&quot;001562C1&quot;/&gt;&lt;wsp:rsid wsp:val=&quot;001569EF&quot;/&gt;&lt;wsp:rsid wsp:val=&quot;00156C3F&quot;/&gt;&lt;wsp:rsid wsp:val=&quot;001573F7&quot;/&gt;&lt;wsp:rsid wsp:val=&quot;001573FC&quot;/&gt;&lt;wsp:rsid wsp:val=&quot;00157F2A&quot;/&gt;&lt;wsp:rsid wsp:val=&quot;00160B59&quot;/&gt;&lt;wsp:rsid wsp:val=&quot;00160C9A&quot;/&gt;&lt;wsp:rsid wsp:val=&quot;001615DB&quot;/&gt;&lt;wsp:rsid wsp:val=&quot;00161AD1&quot;/&gt;&lt;wsp:rsid wsp:val=&quot;00161CAA&quot;/&gt;&lt;wsp:rsid wsp:val=&quot;001623B3&quot;/&gt;&lt;wsp:rsid wsp:val=&quot;001627A7&quot;/&gt;&lt;wsp:rsid wsp:val=&quot;00162DD8&quot;/&gt;&lt;wsp:rsid wsp:val=&quot;00162DF4&quot;/&gt;&lt;wsp:rsid wsp:val=&quot;00162ECF&quot;/&gt;&lt;wsp:rsid wsp:val=&quot;0016311C&quot;/&gt;&lt;wsp:rsid wsp:val=&quot;00163357&quot;/&gt;&lt;wsp:rsid wsp:val=&quot;0016383D&quot;/&gt;&lt;wsp:rsid wsp:val=&quot;0016392F&quot;/&gt;&lt;wsp:rsid wsp:val=&quot;00164A3C&quot;/&gt;&lt;wsp:rsid wsp:val=&quot;00164A7B&quot;/&gt;&lt;wsp:rsid wsp:val=&quot;00164D87&quot;/&gt;&lt;wsp:rsid wsp:val=&quot;00164E3A&quot;/&gt;&lt;wsp:rsid wsp:val=&quot;0016545E&quot;/&gt;&lt;wsp:rsid wsp:val=&quot;00165CC0&quot;/&gt;&lt;wsp:rsid wsp:val=&quot;001662B0&quot;/&gt;&lt;wsp:rsid wsp:val=&quot;00166E4C&quot;/&gt;&lt;wsp:rsid wsp:val=&quot;001678EB&quot;/&gt;&lt;wsp:rsid wsp:val=&quot;00167C10&quot;/&gt;&lt;wsp:rsid wsp:val=&quot;00170145&quot;/&gt;&lt;wsp:rsid wsp:val=&quot;00171E4C&quot;/&gt;&lt;wsp:rsid wsp:val=&quot;00171F7C&quot;/&gt;&lt;wsp:rsid wsp:val=&quot;00171FF0&quot;/&gt;&lt;wsp:rsid wsp:val=&quot;0017222D&quot;/&gt;&lt;wsp:rsid wsp:val=&quot;00172BAD&quot;/&gt;&lt;wsp:rsid wsp:val=&quot;00172C19&quot;/&gt;&lt;wsp:rsid wsp:val=&quot;00172D63&quot;/&gt;&lt;wsp:rsid wsp:val=&quot;00173281&quot;/&gt;&lt;wsp:rsid wsp:val=&quot;001752DA&quot;/&gt;&lt;wsp:rsid wsp:val=&quot;00176C42&quot;/&gt;&lt;wsp:rsid wsp:val=&quot;001777F8&quot;/&gt;&lt;wsp:rsid wsp:val=&quot;00181538&quot;/&gt;&lt;wsp:rsid wsp:val=&quot;001818F4&quot;/&gt;&lt;wsp:rsid wsp:val=&quot;0018278C&quot;/&gt;&lt;wsp:rsid wsp:val=&quot;00184165&quot;/&gt;&lt;wsp:rsid wsp:val=&quot;00184393&quot;/&gt;&lt;wsp:rsid wsp:val=&quot;001848F2&quot;/&gt;&lt;wsp:rsid wsp:val=&quot;001849BE&quot;/&gt;&lt;wsp:rsid wsp:val=&quot;00185132&quot;/&gt;&lt;wsp:rsid wsp:val=&quot;00185F08&quot;/&gt;&lt;wsp:rsid wsp:val=&quot;00185FA1&quot;/&gt;&lt;wsp:rsid wsp:val=&quot;00185FD5&quot;/&gt;&lt;wsp:rsid wsp:val=&quot;001908BB&quot;/&gt;&lt;wsp:rsid wsp:val=&quot;001909DA&quot;/&gt;&lt;wsp:rsid wsp:val=&quot;001917FE&quot;/&gt;&lt;wsp:rsid wsp:val=&quot;00192487&quot;/&gt;&lt;wsp:rsid wsp:val=&quot;0019397B&quot;/&gt;&lt;wsp:rsid wsp:val=&quot;00193F43&quot;/&gt;&lt;wsp:rsid wsp:val=&quot;001945E9&quot;/&gt;&lt;wsp:rsid wsp:val=&quot;001962C4&quot;/&gt;&lt;wsp:rsid wsp:val=&quot;001966D3&quot;/&gt;&lt;wsp:rsid wsp:val=&quot;00196A9B&quot;/&gt;&lt;wsp:rsid wsp:val=&quot;00196F8E&quot;/&gt;&lt;wsp:rsid wsp:val=&quot;001A0164&quot;/&gt;&lt;wsp:rsid wsp:val=&quot;001A01C9&quot;/&gt;&lt;wsp:rsid wsp:val=&quot;001A04F0&quot;/&gt;&lt;wsp:rsid wsp:val=&quot;001A0B71&quot;/&gt;&lt;wsp:rsid wsp:val=&quot;001A0BD4&quot;/&gt;&lt;wsp:rsid wsp:val=&quot;001A0EFB&quot;/&gt;&lt;wsp:rsid wsp:val=&quot;001A12EE&quot;/&gt;&lt;wsp:rsid wsp:val=&quot;001A1B5E&quot;/&gt;&lt;wsp:rsid wsp:val=&quot;001A64CD&quot;/&gt;&lt;wsp:rsid wsp:val=&quot;001A698F&quot;/&gt;&lt;wsp:rsid wsp:val=&quot;001A78B6&quot;/&gt;&lt;wsp:rsid wsp:val=&quot;001A7F6D&quot;/&gt;&lt;wsp:rsid wsp:val=&quot;001B0DDD&quot;/&gt;&lt;wsp:rsid wsp:val=&quot;001B0DFA&quot;/&gt;&lt;wsp:rsid wsp:val=&quot;001B10A4&quot;/&gt;&lt;wsp:rsid wsp:val=&quot;001B1A38&quot;/&gt;&lt;wsp:rsid wsp:val=&quot;001B1ACB&quot;/&gt;&lt;wsp:rsid wsp:val=&quot;001B1AE0&quot;/&gt;&lt;wsp:rsid wsp:val=&quot;001B3726&quot;/&gt;&lt;wsp:rsid wsp:val=&quot;001B37A0&quot;/&gt;&lt;wsp:rsid wsp:val=&quot;001B4E49&quot;/&gt;&lt;wsp:rsid wsp:val=&quot;001B650F&quot;/&gt;&lt;wsp:rsid wsp:val=&quot;001C1540&quot;/&gt;&lt;wsp:rsid wsp:val=&quot;001C1E9D&quot;/&gt;&lt;wsp:rsid wsp:val=&quot;001C27E2&quot;/&gt;&lt;wsp:rsid wsp:val=&quot;001C3AEE&quot;/&gt;&lt;wsp:rsid wsp:val=&quot;001C3F3A&quot;/&gt;&lt;wsp:rsid wsp:val=&quot;001C411E&quot;/&gt;&lt;wsp:rsid wsp:val=&quot;001C4441&quot;/&gt;&lt;wsp:rsid wsp:val=&quot;001C662B&quot;/&gt;&lt;wsp:rsid wsp:val=&quot;001C6903&quot;/&gt;&lt;wsp:rsid wsp:val=&quot;001C7A74&quot;/&gt;&lt;wsp:rsid wsp:val=&quot;001C7E58&quot;/&gt;&lt;wsp:rsid wsp:val=&quot;001D1804&quot;/&gt;&lt;wsp:rsid wsp:val=&quot;001D58C8&quot;/&gt;&lt;wsp:rsid wsp:val=&quot;001D6CF1&quot;/&gt;&lt;wsp:rsid wsp:val=&quot;001D7AF4&quot;/&gt;&lt;wsp:rsid wsp:val=&quot;001E0DFB&quot;/&gt;&lt;wsp:rsid wsp:val=&quot;001E1FC1&quot;/&gt;&lt;wsp:rsid wsp:val=&quot;001E1FCF&quot;/&gt;&lt;wsp:rsid wsp:val=&quot;001E2442&quot;/&gt;&lt;wsp:rsid wsp:val=&quot;001E30BD&quot;/&gt;&lt;wsp:rsid wsp:val=&quot;001E3184&quot;/&gt;&lt;wsp:rsid wsp:val=&quot;001E4957&quot;/&gt;&lt;wsp:rsid wsp:val=&quot;001E4C65&quot;/&gt;&lt;wsp:rsid wsp:val=&quot;001E6161&quot;/&gt;&lt;wsp:rsid wsp:val=&quot;001E6EF4&quot;/&gt;&lt;wsp:rsid wsp:val=&quot;001E73C6&quot;/&gt;&lt;wsp:rsid wsp:val=&quot;001E77CE&quot;/&gt;&lt;wsp:rsid wsp:val=&quot;001F0C19&quot;/&gt;&lt;wsp:rsid wsp:val=&quot;001F133D&quot;/&gt;&lt;wsp:rsid wsp:val=&quot;001F137F&quot;/&gt;&lt;wsp:rsid wsp:val=&quot;001F3979&quot;/&gt;&lt;wsp:rsid wsp:val=&quot;001F4673&quot;/&gt;&lt;wsp:rsid wsp:val=&quot;001F50DB&quot;/&gt;&lt;wsp:rsid wsp:val=&quot;001F6303&quot;/&gt;&lt;wsp:rsid wsp:val=&quot;001F6660&quot;/&gt;&lt;wsp:rsid wsp:val=&quot;001F6F66&quot;/&gt;&lt;wsp:rsid wsp:val=&quot;001F7D09&quot;/&gt;&lt;wsp:rsid wsp:val=&quot;0020056C&quot;/&gt;&lt;wsp:rsid wsp:val=&quot;002008B9&quot;/&gt;&lt;wsp:rsid wsp:val=&quot;00200C9C&quot;/&gt;&lt;wsp:rsid wsp:val=&quot;00201137&quot;/&gt;&lt;wsp:rsid wsp:val=&quot;00201149&quot;/&gt;&lt;wsp:rsid wsp:val=&quot;002012D6&quot;/&gt;&lt;wsp:rsid wsp:val=&quot;00201C4E&quot;/&gt;&lt;wsp:rsid wsp:val=&quot;00201D4E&quot;/&gt;&lt;wsp:rsid wsp:val=&quot;00202DAF&quot;/&gt;&lt;wsp:rsid wsp:val=&quot;002056A2&quot;/&gt;&lt;wsp:rsid wsp:val=&quot;00206481&quot;/&gt;&lt;wsp:rsid wsp:val=&quot;00206672&quot;/&gt;&lt;wsp:rsid wsp:val=&quot;00206AB8&quot;/&gt;&lt;wsp:rsid wsp:val=&quot;00207D0F&quot;/&gt;&lt;wsp:rsid wsp:val=&quot;002106CC&quot;/&gt;&lt;wsp:rsid wsp:val=&quot;00210DC3&quot;/&gt;&lt;wsp:rsid wsp:val=&quot;00211192&quot;/&gt;&lt;wsp:rsid wsp:val=&quot;00212384&quot;/&gt;&lt;wsp:rsid wsp:val=&quot;002124FA&quot;/&gt;&lt;wsp:rsid wsp:val=&quot;00212BCC&quot;/&gt;&lt;wsp:rsid wsp:val=&quot;00212C63&quot;/&gt;&lt;wsp:rsid wsp:val=&quot;00212CDC&quot;/&gt;&lt;wsp:rsid wsp:val=&quot;002131B4&quot;/&gt;&lt;wsp:rsid wsp:val=&quot;00213F26&quot;/&gt;&lt;wsp:rsid wsp:val=&quot;002167B3&quot;/&gt;&lt;wsp:rsid wsp:val=&quot;00216BCA&quot;/&gt;&lt;wsp:rsid wsp:val=&quot;00217071&quot;/&gt;&lt;wsp:rsid wsp:val=&quot;002173F9&quot;/&gt;&lt;wsp:rsid wsp:val=&quot;0021749F&quot;/&gt;&lt;wsp:rsid wsp:val=&quot;00217756&quot;/&gt;&lt;wsp:rsid wsp:val=&quot;002202A1&quot;/&gt;&lt;wsp:rsid wsp:val=&quot;0022037B&quot;/&gt;&lt;wsp:rsid wsp:val=&quot;0022040D&quot;/&gt;&lt;wsp:rsid wsp:val=&quot;00220522&quot;/&gt;&lt;wsp:rsid wsp:val=&quot;00222925&quot;/&gt;&lt;wsp:rsid wsp:val=&quot;002230FF&quot;/&gt;&lt;wsp:rsid wsp:val=&quot;002231C0&quot;/&gt;&lt;wsp:rsid wsp:val=&quot;00223A05&quot;/&gt;&lt;wsp:rsid wsp:val=&quot;002241A6&quot;/&gt;&lt;wsp:rsid wsp:val=&quot;00224BBC&quot;/&gt;&lt;wsp:rsid wsp:val=&quot;00224E9A&quot;/&gt;&lt;wsp:rsid wsp:val=&quot;00224EA0&quot;/&gt;&lt;wsp:rsid wsp:val=&quot;0022612E&quot;/&gt;&lt;wsp:rsid wsp:val=&quot;0022641B&quot;/&gt;&lt;wsp:rsid wsp:val=&quot;00227229&quot;/&gt;&lt;wsp:rsid wsp:val=&quot;0023016F&quot;/&gt;&lt;wsp:rsid wsp:val=&quot;00230C58&quot;/&gt;&lt;wsp:rsid wsp:val=&quot;0023183C&quot;/&gt;&lt;wsp:rsid wsp:val=&quot;0023222B&quot;/&gt;&lt;wsp:rsid wsp:val=&quot;00232568&quot;/&gt;&lt;wsp:rsid wsp:val=&quot;002330CC&quot;/&gt;&lt;wsp:rsid wsp:val=&quot;00233F5A&quot;/&gt;&lt;wsp:rsid wsp:val=&quot;00235B2D&quot;/&gt;&lt;wsp:rsid wsp:val=&quot;00236DA6&quot;/&gt;&lt;wsp:rsid wsp:val=&quot;00240FFD&quot;/&gt;&lt;wsp:rsid wsp:val=&quot;00241CB0&quot;/&gt;&lt;wsp:rsid wsp:val=&quot;00241D1B&quot;/&gt;&lt;wsp:rsid wsp:val=&quot;0024217F&quot;/&gt;&lt;wsp:rsid wsp:val=&quot;00242BBE&quot;/&gt;&lt;wsp:rsid wsp:val=&quot;00242CD0&quot;/&gt;&lt;wsp:rsid wsp:val=&quot;002435C8&quot;/&gt;&lt;wsp:rsid wsp:val=&quot;002468A0&quot;/&gt;&lt;wsp:rsid wsp:val=&quot;00247B64&quot;/&gt;&lt;wsp:rsid wsp:val=&quot;0025082A&quot;/&gt;&lt;wsp:rsid wsp:val=&quot;002508DE&quot;/&gt;&lt;wsp:rsid wsp:val=&quot;00250E1A&quot;/&gt;&lt;wsp:rsid wsp:val=&quot;002511BE&quot;/&gt;&lt;wsp:rsid wsp:val=&quot;00251ED6&quot;/&gt;&lt;wsp:rsid wsp:val=&quot;0025264A&quot;/&gt;&lt;wsp:rsid wsp:val=&quot;00252C5C&quot;/&gt;&lt;wsp:rsid wsp:val=&quot;00253099&quot;/&gt;&lt;wsp:rsid wsp:val=&quot;00254B44&quot;/&gt;&lt;wsp:rsid wsp:val=&quot;00254F80&quot;/&gt;&lt;wsp:rsid wsp:val=&quot;00255658&quot;/&gt;&lt;wsp:rsid wsp:val=&quot;00255FCF&quot;/&gt;&lt;wsp:rsid wsp:val=&quot;00256B8E&quot;/&gt;&lt;wsp:rsid wsp:val=&quot;00256D4B&quot;/&gt;&lt;wsp:rsid wsp:val=&quot;00256DFA&quot;/&gt;&lt;wsp:rsid wsp:val=&quot;00257124&quot;/&gt;&lt;wsp:rsid wsp:val=&quot;002578F9&quot;/&gt;&lt;wsp:rsid wsp:val=&quot;00257BB2&quot;/&gt;&lt;wsp:rsid wsp:val=&quot;002603A3&quot;/&gt;&lt;wsp:rsid wsp:val=&quot;002607CA&quot;/&gt;&lt;wsp:rsid wsp:val=&quot;00260FD0&quot;/&gt;&lt;wsp:rsid wsp:val=&quot;0026112D&quot;/&gt;&lt;wsp:rsid wsp:val=&quot;00262239&quot;/&gt;&lt;wsp:rsid wsp:val=&quot;00262A23&quot;/&gt;&lt;wsp:rsid wsp:val=&quot;0026344D&quot;/&gt;&lt;wsp:rsid wsp:val=&quot;0026345F&quot;/&gt;&lt;wsp:rsid wsp:val=&quot;00264417&quot;/&gt;&lt;wsp:rsid wsp:val=&quot;00265E02&quot;/&gt;&lt;wsp:rsid wsp:val=&quot;002664C1&quot;/&gt;&lt;wsp:rsid wsp:val=&quot;0026773D&quot;/&gt;&lt;wsp:rsid wsp:val=&quot;002701D1&quot;/&gt;&lt;wsp:rsid wsp:val=&quot;002709EA&quot;/&gt;&lt;wsp:rsid wsp:val=&quot;00272543&quot;/&gt;&lt;wsp:rsid wsp:val=&quot;00272B9D&quot;/&gt;&lt;wsp:rsid wsp:val=&quot;0027375E&quot;/&gt;&lt;wsp:rsid wsp:val=&quot;00273DFB&quot;/&gt;&lt;wsp:rsid wsp:val=&quot;0027454A&quot;/&gt;&lt;wsp:rsid wsp:val=&quot;00274A67&quot;/&gt;&lt;wsp:rsid wsp:val=&quot;00274C78&quot;/&gt;&lt;wsp:rsid wsp:val=&quot;002754EE&quot;/&gt;&lt;wsp:rsid wsp:val=&quot;00275DC0&quot;/&gt;&lt;wsp:rsid wsp:val=&quot;00277408&quot;/&gt;&lt;wsp:rsid wsp:val=&quot;002778BD&quot;/&gt;&lt;wsp:rsid wsp:val=&quot;002778FC&quot;/&gt;&lt;wsp:rsid wsp:val=&quot;00277E90&quot;/&gt;&lt;wsp:rsid wsp:val=&quot;00280A72&quot;/&gt;&lt;wsp:rsid wsp:val=&quot;00280E3A&quot;/&gt;&lt;wsp:rsid wsp:val=&quot;002812CF&quot;/&gt;&lt;wsp:rsid wsp:val=&quot;0028186E&quot;/&gt;&lt;wsp:rsid wsp:val=&quot;00284F40&quot;/&gt;&lt;wsp:rsid wsp:val=&quot;00285294&quot;/&gt;&lt;wsp:rsid wsp:val=&quot;00285421&quot;/&gt;&lt;wsp:rsid wsp:val=&quot;002855DD&quot;/&gt;&lt;wsp:rsid wsp:val=&quot;002869D9&quot;/&gt;&lt;wsp:rsid wsp:val=&quot;002870CA&quot;/&gt;&lt;wsp:rsid wsp:val=&quot;002872F2&quot;/&gt;&lt;wsp:rsid wsp:val=&quot;00287AD4&quot;/&gt;&lt;wsp:rsid wsp:val=&quot;00290418&quot;/&gt;&lt;wsp:rsid wsp:val=&quot;0029086B&quot;/&gt;&lt;wsp:rsid wsp:val=&quot;00290D49&quot;/&gt;&lt;wsp:rsid wsp:val=&quot;00291465&quot;/&gt;&lt;wsp:rsid wsp:val=&quot;00291677&quot;/&gt;&lt;wsp:rsid wsp:val=&quot;00291759&quot;/&gt;&lt;wsp:rsid wsp:val=&quot;0029273E&quot;/&gt;&lt;wsp:rsid wsp:val=&quot;00295C8C&quot;/&gt;&lt;wsp:rsid wsp:val=&quot;002973FB&quot;/&gt;&lt;wsp:rsid wsp:val=&quot;002A05C1&quot;/&gt;&lt;wsp:rsid wsp:val=&quot;002A0644&quot;/&gt;&lt;wsp:rsid wsp:val=&quot;002A079D&quot;/&gt;&lt;wsp:rsid wsp:val=&quot;002A122F&quot;/&gt;&lt;wsp:rsid wsp:val=&quot;002A12E8&quot;/&gt;&lt;wsp:rsid wsp:val=&quot;002A246F&quot;/&gt;&lt;wsp:rsid wsp:val=&quot;002A3174&quot;/&gt;&lt;wsp:rsid wsp:val=&quot;002A36DD&quot;/&gt;&lt;wsp:rsid wsp:val=&quot;002A390F&quot;/&gt;&lt;wsp:rsid wsp:val=&quot;002A3E51&quot;/&gt;&lt;wsp:rsid wsp:val=&quot;002A5021&quot;/&gt;&lt;wsp:rsid wsp:val=&quot;002A579A&quot;/&gt;&lt;wsp:rsid wsp:val=&quot;002B0E4B&quot;/&gt;&lt;wsp:rsid wsp:val=&quot;002B2022&quot;/&gt;&lt;wsp:rsid wsp:val=&quot;002B2E80&quot;/&gt;&lt;wsp:rsid wsp:val=&quot;002B377F&quot;/&gt;&lt;wsp:rsid wsp:val=&quot;002B3AE0&quot;/&gt;&lt;wsp:rsid wsp:val=&quot;002B4607&quot;/&gt;&lt;wsp:rsid wsp:val=&quot;002B57C6&quot;/&gt;&lt;wsp:rsid wsp:val=&quot;002B5ABE&quot;/&gt;&lt;wsp:rsid wsp:val=&quot;002B6B00&quot;/&gt;&lt;wsp:rsid wsp:val=&quot;002B79BF&quot;/&gt;&lt;wsp:rsid wsp:val=&quot;002B79CE&quot;/&gt;&lt;wsp:rsid wsp:val=&quot;002B7D92&quot;/&gt;&lt;wsp:rsid wsp:val=&quot;002B7F90&quot;/&gt;&lt;wsp:rsid wsp:val=&quot;002C21F9&quot;/&gt;&lt;wsp:rsid wsp:val=&quot;002C2905&quot;/&gt;&lt;wsp:rsid wsp:val=&quot;002C2A14&quot;/&gt;&lt;wsp:rsid wsp:val=&quot;002C2E61&quot;/&gt;&lt;wsp:rsid wsp:val=&quot;002C2E84&quot;/&gt;&lt;wsp:rsid wsp:val=&quot;002C5F02&quot;/&gt;&lt;wsp:rsid wsp:val=&quot;002C70B4&quot;/&gt;&lt;wsp:rsid wsp:val=&quot;002D4963&quot;/&gt;&lt;wsp:rsid wsp:val=&quot;002D4DE5&quot;/&gt;&lt;wsp:rsid wsp:val=&quot;002D61BC&quot;/&gt;&lt;wsp:rsid wsp:val=&quot;002D684A&quot;/&gt;&lt;wsp:rsid wsp:val=&quot;002D6961&quot;/&gt;&lt;wsp:rsid wsp:val=&quot;002D6BE2&quot;/&gt;&lt;wsp:rsid wsp:val=&quot;002D702F&quot;/&gt;&lt;wsp:rsid wsp:val=&quot;002D751A&quot;/&gt;&lt;wsp:rsid wsp:val=&quot;002E0F5F&quot;/&gt;&lt;wsp:rsid wsp:val=&quot;002E1C2E&quot;/&gt;&lt;wsp:rsid wsp:val=&quot;002E3B75&quot;/&gt;&lt;wsp:rsid wsp:val=&quot;002E6115&quot;/&gt;&lt;wsp:rsid wsp:val=&quot;002E6396&quot;/&gt;&lt;wsp:rsid wsp:val=&quot;002E7ABA&quot;/&gt;&lt;wsp:rsid wsp:val=&quot;002E7E04&quot;/&gt;&lt;wsp:rsid wsp:val=&quot;002F0789&quot;/&gt;&lt;wsp:rsid wsp:val=&quot;002F2004&quot;/&gt;&lt;wsp:rsid wsp:val=&quot;002F2D7A&quot;/&gt;&lt;wsp:rsid wsp:val=&quot;002F2F01&quot;/&gt;&lt;wsp:rsid wsp:val=&quot;002F32C9&quot;/&gt;&lt;wsp:rsid wsp:val=&quot;002F34D5&quot;/&gt;&lt;wsp:rsid wsp:val=&quot;002F38B0&quot;/&gt;&lt;wsp:rsid wsp:val=&quot;002F3D99&quot;/&gt;&lt;wsp:rsid wsp:val=&quot;002F3DBA&quot;/&gt;&lt;wsp:rsid wsp:val=&quot;002F4261&quot;/&gt;&lt;wsp:rsid wsp:val=&quot;002F4C97&quot;/&gt;&lt;wsp:rsid wsp:val=&quot;002F5600&quot;/&gt;&lt;wsp:rsid wsp:val=&quot;002F6D20&quot;/&gt;&lt;wsp:rsid wsp:val=&quot;002F6D8A&quot;/&gt;&lt;wsp:rsid wsp:val=&quot;002F6E82&quot;/&gt;&lt;wsp:rsid wsp:val=&quot;0030137D&quot;/&gt;&lt;wsp:rsid wsp:val=&quot;003014D6&quot;/&gt;&lt;wsp:rsid wsp:val=&quot;003019F7&quot;/&gt;&lt;wsp:rsid wsp:val=&quot;003047DF&quot;/&gt;&lt;wsp:rsid wsp:val=&quot;00304D03&quot;/&gt;&lt;wsp:rsid wsp:val=&quot;00304DBE&quot;/&gt;&lt;wsp:rsid wsp:val=&quot;00305983&quot;/&gt;&lt;wsp:rsid wsp:val=&quot;00306EE1&quot;/&gt;&lt;wsp:rsid wsp:val=&quot;00307C1D&quot;/&gt;&lt;wsp:rsid wsp:val=&quot;00307CB5&quot;/&gt;&lt;wsp:rsid wsp:val=&quot;0031026B&quot;/&gt;&lt;wsp:rsid wsp:val=&quot;003109C0&quot;/&gt;&lt;wsp:rsid wsp:val=&quot;00311091&quot;/&gt;&lt;wsp:rsid wsp:val=&quot;00312675&quot;/&gt;&lt;wsp:rsid wsp:val=&quot;00312D43&quot;/&gt;&lt;wsp:rsid wsp:val=&quot;00312F67&quot;/&gt;&lt;wsp:rsid wsp:val=&quot;00313DCF&quot;/&gt;&lt;wsp:rsid wsp:val=&quot;00313F22&quot;/&gt;&lt;wsp:rsid wsp:val=&quot;00314F40&quot;/&gt;&lt;wsp:rsid wsp:val=&quot;00315262&quot;/&gt;&lt;wsp:rsid wsp:val=&quot;00315798&quot;/&gt;&lt;wsp:rsid wsp:val=&quot;003159A4&quot;/&gt;&lt;wsp:rsid wsp:val=&quot;00315BD1&quot;/&gt;&lt;wsp:rsid wsp:val=&quot;00316B0E&quot;/&gt;&lt;wsp:rsid wsp:val=&quot;0032026E&quot;/&gt;&lt;wsp:rsid wsp:val=&quot;003208CF&quot;/&gt;&lt;wsp:rsid wsp:val=&quot;00320D19&quot;/&gt;&lt;wsp:rsid wsp:val=&quot;00322517&quot;/&gt;&lt;wsp:rsid wsp:val=&quot;0032383B&quot;/&gt;&lt;wsp:rsid wsp:val=&quot;003241BB&quot;/&gt;&lt;wsp:rsid wsp:val=&quot;00325CDB&quot;/&gt;&lt;wsp:rsid wsp:val=&quot;00325F93&quot;/&gt;&lt;wsp:rsid wsp:val=&quot;00326691&quot;/&gt;&lt;wsp:rsid wsp:val=&quot;003267DA&quot;/&gt;&lt;wsp:rsid wsp:val=&quot;00326C03&quot;/&gt;&lt;wsp:rsid wsp:val=&quot;00326FDA&quot;/&gt;&lt;wsp:rsid wsp:val=&quot;00327030&quot;/&gt;&lt;wsp:rsid wsp:val=&quot;003274DE&quot;/&gt;&lt;wsp:rsid wsp:val=&quot;00327880&quot;/&gt;&lt;wsp:rsid wsp:val=&quot;00327BC4&quot;/&gt;&lt;wsp:rsid wsp:val=&quot;00327DE9&quot;/&gt;&lt;wsp:rsid wsp:val=&quot;003304E0&quot;/&gt;&lt;wsp:rsid wsp:val=&quot;00331636&quot;/&gt;&lt;wsp:rsid wsp:val=&quot;00331C0B&quot;/&gt;&lt;wsp:rsid wsp:val=&quot;0033349D&quot;/&gt;&lt;wsp:rsid wsp:val=&quot;003336D4&quot;/&gt;&lt;wsp:rsid wsp:val=&quot;00333714&quot;/&gt;&lt;wsp:rsid wsp:val=&quot;00333B7D&quot;/&gt;&lt;wsp:rsid wsp:val=&quot;00334509&quot;/&gt;&lt;wsp:rsid wsp:val=&quot;0033518B&quot;/&gt;&lt;wsp:rsid wsp:val=&quot;003351B9&quot;/&gt;&lt;wsp:rsid wsp:val=&quot;00336FBD&quot;/&gt;&lt;wsp:rsid wsp:val=&quot;00337F6C&quot;/&gt;&lt;wsp:rsid wsp:val=&quot;00340E39&quot;/&gt;&lt;wsp:rsid wsp:val=&quot;00341294&quot;/&gt;&lt;wsp:rsid wsp:val=&quot;00342E19&quot;/&gt;&lt;wsp:rsid wsp:val=&quot;00343FF0&quot;/&gt;&lt;wsp:rsid wsp:val=&quot;00345AC2&quot;/&gt;&lt;wsp:rsid wsp:val=&quot;00345EDC&quot;/&gt;&lt;wsp:rsid wsp:val=&quot;00346167&quot;/&gt;&lt;wsp:rsid wsp:val=&quot;00347CA7&quot;/&gt;&lt;wsp:rsid wsp:val=&quot;00350AFF&quot;/&gt;&lt;wsp:rsid wsp:val=&quot;00351CCC&quot;/&gt;&lt;wsp:rsid wsp:val=&quot;0035233B&quot;/&gt;&lt;wsp:rsid wsp:val=&quot;00354617&quot;/&gt;&lt;wsp:rsid wsp:val=&quot;00354DB6&quot;/&gt;&lt;wsp:rsid wsp:val=&quot;00355EF6&quot;/&gt;&lt;wsp:rsid wsp:val=&quot;00356DF1&quot;/&gt;&lt;wsp:rsid wsp:val=&quot;00356E2F&quot;/&gt;&lt;wsp:rsid wsp:val=&quot;00357BC4&quot;/&gt;&lt;wsp:rsid wsp:val=&quot;00360054&quot;/&gt;&lt;wsp:rsid wsp:val=&quot;00360EA6&quot;/&gt;&lt;wsp:rsid wsp:val=&quot;00361190&quot;/&gt;&lt;wsp:rsid wsp:val=&quot;00361485&quot;/&gt;&lt;wsp:rsid wsp:val=&quot;00361AA8&quot;/&gt;&lt;wsp:rsid wsp:val=&quot;00361BAB&quot;/&gt;&lt;wsp:rsid wsp:val=&quot;0036215C&quot;/&gt;&lt;wsp:rsid wsp:val=&quot;003655DA&quot;/&gt;&lt;wsp:rsid wsp:val=&quot;00365B28&quot;/&gt;&lt;wsp:rsid wsp:val=&quot;00365BDD&quot;/&gt;&lt;wsp:rsid wsp:val=&quot;00365F6E&quot;/&gt;&lt;wsp:rsid wsp:val=&quot;00367589&quot;/&gt;&lt;wsp:rsid wsp:val=&quot;00367954&quot;/&gt;&lt;wsp:rsid wsp:val=&quot;003704C4&quot;/&gt;&lt;wsp:rsid wsp:val=&quot;00370CC1&quot;/&gt;&lt;wsp:rsid wsp:val=&quot;00372A24&quot;/&gt;&lt;wsp:rsid wsp:val=&quot;00372C53&quot;/&gt;&lt;wsp:rsid wsp:val=&quot;003737C9&quot;/&gt;&lt;wsp:rsid wsp:val=&quot;003741DB&quot;/&gt;&lt;wsp:rsid wsp:val=&quot;003749E1&quot;/&gt;&lt;wsp:rsid wsp:val=&quot;00374FE5&quot;/&gt;&lt;wsp:rsid wsp:val=&quot;003753DF&quot;/&gt;&lt;wsp:rsid wsp:val=&quot;003770DF&quot;/&gt;&lt;wsp:rsid wsp:val=&quot;00377DC6&quot;/&gt;&lt;wsp:rsid wsp:val=&quot;00381BB9&quot;/&gt;&lt;wsp:rsid wsp:val=&quot;0038341F&quot;/&gt;&lt;wsp:rsid wsp:val=&quot;00385576&quot;/&gt;&lt;wsp:rsid wsp:val=&quot;00385EA8&quot;/&gt;&lt;wsp:rsid wsp:val=&quot;003865B9&quot;/&gt;&lt;wsp:rsid wsp:val=&quot;00386AF5&quot;/&gt;&lt;wsp:rsid wsp:val=&quot;00386B74&quot;/&gt;&lt;wsp:rsid wsp:val=&quot;0039136C&quot;/&gt;&lt;wsp:rsid wsp:val=&quot;003917F7&quot;/&gt;&lt;wsp:rsid wsp:val=&quot;003919E9&quot;/&gt;&lt;wsp:rsid wsp:val=&quot;00391BD2&quot;/&gt;&lt;wsp:rsid wsp:val=&quot;00392B52&quot;/&gt;&lt;wsp:rsid wsp:val=&quot;00392BB6&quot;/&gt;&lt;wsp:rsid wsp:val=&quot;00392EE2&quot;/&gt;&lt;wsp:rsid wsp:val=&quot;0039387C&quot;/&gt;&lt;wsp:rsid wsp:val=&quot;00393A2E&quot;/&gt;&lt;wsp:rsid wsp:val=&quot;003941A9&quot;/&gt;&lt;wsp:rsid wsp:val=&quot;0039543F&quot;/&gt;&lt;wsp:rsid wsp:val=&quot;00395BEE&quot;/&gt;&lt;wsp:rsid wsp:val=&quot;00395C11&quot;/&gt;&lt;wsp:rsid wsp:val=&quot;00396752&quot;/&gt;&lt;wsp:rsid wsp:val=&quot;003972B1&quot;/&gt;&lt;wsp:rsid wsp:val=&quot;003977A1&quot;/&gt;&lt;wsp:rsid wsp:val=&quot;00397951&quot;/&gt;&lt;wsp:rsid wsp:val=&quot;003A1097&quot;/&gt;&lt;wsp:rsid wsp:val=&quot;003A17C5&quot;/&gt;&lt;wsp:rsid wsp:val=&quot;003A1B22&quot;/&gt;&lt;wsp:rsid wsp:val=&quot;003A3CB7&quot;/&gt;&lt;wsp:rsid wsp:val=&quot;003A5C0D&quot;/&gt;&lt;wsp:rsid wsp:val=&quot;003A5DCA&quot;/&gt;&lt;wsp:rsid wsp:val=&quot;003A62F1&quot;/&gt;&lt;wsp:rsid wsp:val=&quot;003A6690&quot;/&gt;&lt;wsp:rsid wsp:val=&quot;003A7284&quot;/&gt;&lt;wsp:rsid wsp:val=&quot;003A797A&quot;/&gt;&lt;wsp:rsid wsp:val=&quot;003A7DE4&quot;/&gt;&lt;wsp:rsid wsp:val=&quot;003B2B81&quot;/&gt;&lt;wsp:rsid wsp:val=&quot;003B3652&quot;/&gt;&lt;wsp:rsid wsp:val=&quot;003B4572&quot;/&gt;&lt;wsp:rsid wsp:val=&quot;003B48E6&quot;/&gt;&lt;wsp:rsid wsp:val=&quot;003B51FE&quot;/&gt;&lt;wsp:rsid wsp:val=&quot;003B5913&quot;/&gt;&lt;wsp:rsid wsp:val=&quot;003B5BFE&quot;/&gt;&lt;wsp:rsid wsp:val=&quot;003B66CF&quot;/&gt;&lt;wsp:rsid wsp:val=&quot;003B67BB&quot;/&gt;&lt;wsp:rsid wsp:val=&quot;003B6AA3&quot;/&gt;&lt;wsp:rsid wsp:val=&quot;003B76DA&quot;/&gt;&lt;wsp:rsid wsp:val=&quot;003C11EF&quot;/&gt;&lt;wsp:rsid wsp:val=&quot;003C1AEB&quot;/&gt;&lt;wsp:rsid wsp:val=&quot;003C250D&quot;/&gt;&lt;wsp:rsid wsp:val=&quot;003C34A3&quot;/&gt;&lt;wsp:rsid wsp:val=&quot;003C477C&quot;/&gt;&lt;wsp:rsid wsp:val=&quot;003C4958&quot;/&gt;&lt;wsp:rsid wsp:val=&quot;003C4D7F&quot;/&gt;&lt;wsp:rsid wsp:val=&quot;003C52D0&quot;/&gt;&lt;wsp:rsid wsp:val=&quot;003C5821&quot;/&gt;&lt;wsp:rsid wsp:val=&quot;003C5E9E&quot;/&gt;&lt;wsp:rsid wsp:val=&quot;003C6B87&quot;/&gt;&lt;wsp:rsid wsp:val=&quot;003C70E9&quot;/&gt;&lt;wsp:rsid wsp:val=&quot;003C73E6&quot;/&gt;&lt;wsp:rsid wsp:val=&quot;003C7B06&quot;/&gt;&lt;wsp:rsid wsp:val=&quot;003D0EB9&quot;/&gt;&lt;wsp:rsid wsp:val=&quot;003D1365&quot;/&gt;&lt;wsp:rsid wsp:val=&quot;003D2C70&quot;/&gt;&lt;wsp:rsid wsp:val=&quot;003D2EAE&quot;/&gt;&lt;wsp:rsid wsp:val=&quot;003D31AB&quot;/&gt;&lt;wsp:rsid wsp:val=&quot;003D3FFA&quot;/&gt;&lt;wsp:rsid wsp:val=&quot;003D47A0&quot;/&gt;&lt;wsp:rsid wsp:val=&quot;003D4AE4&quot;/&gt;&lt;wsp:rsid wsp:val=&quot;003D5855&quot;/&gt;&lt;wsp:rsid wsp:val=&quot;003D5A14&quot;/&gt;&lt;wsp:rsid wsp:val=&quot;003D6150&quot;/&gt;&lt;wsp:rsid wsp:val=&quot;003D6611&quot;/&gt;&lt;wsp:rsid wsp:val=&quot;003E0DCD&quot;/&gt;&lt;wsp:rsid wsp:val=&quot;003E1044&quot;/&gt;&lt;wsp:rsid wsp:val=&quot;003E11DE&quot;/&gt;&lt;wsp:rsid wsp:val=&quot;003E1855&quot;/&gt;&lt;wsp:rsid wsp:val=&quot;003E1DAB&quot;/&gt;&lt;wsp:rsid wsp:val=&quot;003E1E78&quot;/&gt;&lt;wsp:rsid wsp:val=&quot;003E271A&quot;/&gt;&lt;wsp:rsid wsp:val=&quot;003E43CC&quot;/&gt;&lt;wsp:rsid wsp:val=&quot;003E4A3C&quot;/&gt;&lt;wsp:rsid wsp:val=&quot;003E571E&quot;/&gt;&lt;wsp:rsid wsp:val=&quot;003E5942&quot;/&gt;&lt;wsp:rsid wsp:val=&quot;003E7183&quot;/&gt;&lt;wsp:rsid wsp:val=&quot;003E73D1&quot;/&gt;&lt;wsp:rsid wsp:val=&quot;003E7626&quot;/&gt;&lt;wsp:rsid wsp:val=&quot;003E7855&quot;/&gt;&lt;wsp:rsid wsp:val=&quot;003F07A1&quot;/&gt;&lt;wsp:rsid wsp:val=&quot;003F0988&quot;/&gt;&lt;wsp:rsid wsp:val=&quot;003F0B98&quot;/&gt;&lt;wsp:rsid wsp:val=&quot;003F3008&quot;/&gt;&lt;wsp:rsid wsp:val=&quot;003F3946&quot;/&gt;&lt;wsp:rsid wsp:val=&quot;003F3B54&quot;/&gt;&lt;wsp:rsid wsp:val=&quot;003F3BFA&quot;/&gt;&lt;wsp:rsid wsp:val=&quot;003F4123&quot;/&gt;&lt;wsp:rsid wsp:val=&quot;003F4D1C&quot;/&gt;&lt;wsp:rsid wsp:val=&quot;003F5D26&quot;/&gt;&lt;wsp:rsid wsp:val=&quot;003F5DD0&quot;/&gt;&lt;wsp:rsid wsp:val=&quot;003F681D&quot;/&gt;&lt;wsp:rsid wsp:val=&quot;003F7002&quot;/&gt;&lt;wsp:rsid wsp:val=&quot;003F7950&quot;/&gt;&lt;wsp:rsid wsp:val=&quot;003F7B86&quot;/&gt;&lt;wsp:rsid wsp:val=&quot;004002AE&quot;/&gt;&lt;wsp:rsid wsp:val=&quot;00400E3A&quot;/&gt;&lt;wsp:rsid wsp:val=&quot;00401820&quot;/&gt;&lt;wsp:rsid wsp:val=&quot;00401CDE&quot;/&gt;&lt;wsp:rsid wsp:val=&quot;00401D52&quot;/&gt;&lt;wsp:rsid wsp:val=&quot;00402215&quot;/&gt;&lt;wsp:rsid wsp:val=&quot;0040324C&quot;/&gt;&lt;wsp:rsid wsp:val=&quot;00403B32&quot;/&gt;&lt;wsp:rsid wsp:val=&quot;00403CA5&quot;/&gt;&lt;wsp:rsid wsp:val=&quot;00404C25&quot;/&gt;&lt;wsp:rsid wsp:val=&quot;00405807&quot;/&gt;&lt;wsp:rsid wsp:val=&quot;004063FE&quot;/&gt;&lt;wsp:rsid wsp:val=&quot;004072D8&quot;/&gt;&lt;wsp:rsid wsp:val=&quot;00407638&quot;/&gt;&lt;wsp:rsid wsp:val=&quot;00410F8A&quot;/&gt;&lt;wsp:rsid wsp:val=&quot;004117C6&quot;/&gt;&lt;wsp:rsid wsp:val=&quot;00413273&quot;/&gt;&lt;wsp:rsid wsp:val=&quot;004140D0&quot;/&gt;&lt;wsp:rsid wsp:val=&quot;00414F25&quot;/&gt;&lt;wsp:rsid wsp:val=&quot;004155D1&quot;/&gt;&lt;wsp:rsid wsp:val=&quot;00416483&quot;/&gt;&lt;wsp:rsid wsp:val=&quot;0041727F&quot;/&gt;&lt;wsp:rsid wsp:val=&quot;00417708&quot;/&gt;&lt;wsp:rsid wsp:val=&quot;004204AA&quot;/&gt;&lt;wsp:rsid wsp:val=&quot;00420C20&quot;/&gt;&lt;wsp:rsid wsp:val=&quot;00421070&quot;/&gt;&lt;wsp:rsid wsp:val=&quot;00422771&quot;/&gt;&lt;wsp:rsid wsp:val=&quot;00422F9D&quot;/&gt;&lt;wsp:rsid wsp:val=&quot;004241E3&quot;/&gt;&lt;wsp:rsid wsp:val=&quot;00424962&quot;/&gt;&lt;wsp:rsid wsp:val=&quot;0042506D&quot;/&gt;&lt;wsp:rsid wsp:val=&quot;00425DE7&quot;/&gt;&lt;wsp:rsid wsp:val=&quot;00425F8A&quot;/&gt;&lt;wsp:rsid wsp:val=&quot;0042614C&quot;/&gt;&lt;wsp:rsid wsp:val=&quot;004302B1&quot;/&gt;&lt;wsp:rsid wsp:val=&quot;0043079E&quot;/&gt;&lt;wsp:rsid wsp:val=&quot;00430B25&quot;/&gt;&lt;wsp:rsid wsp:val=&quot;0043130D&quot;/&gt;&lt;wsp:rsid wsp:val=&quot;004325FF&quot;/&gt;&lt;wsp:rsid wsp:val=&quot;00432FD8&quot;/&gt;&lt;wsp:rsid wsp:val=&quot;00433631&quot;/&gt;&lt;wsp:rsid wsp:val=&quot;004367CE&quot;/&gt;&lt;wsp:rsid wsp:val=&quot;00436D3D&quot;/&gt;&lt;wsp:rsid wsp:val=&quot;00437026&quot;/&gt;&lt;wsp:rsid wsp:val=&quot;00437106&quot;/&gt;&lt;wsp:rsid wsp:val=&quot;004376F3&quot;/&gt;&lt;wsp:rsid wsp:val=&quot;004378BC&quot;/&gt;&lt;wsp:rsid wsp:val=&quot;004416A2&quot;/&gt;&lt;wsp:rsid wsp:val=&quot;00442513&quot;/&gt;&lt;wsp:rsid wsp:val=&quot;00443A3C&quot;/&gt;&lt;wsp:rsid wsp:val=&quot;004453A8&quot;/&gt;&lt;wsp:rsid wsp:val=&quot;00447AE8&quot;/&gt;&lt;wsp:rsid wsp:val=&quot;00450E8E&quot;/&gt;&lt;wsp:rsid wsp:val=&quot;004516E8&quot;/&gt;&lt;wsp:rsid wsp:val=&quot;00452047&quot;/&gt;&lt;wsp:rsid wsp:val=&quot;00452B42&quot;/&gt;&lt;wsp:rsid wsp:val=&quot;0045456C&quot;/&gt;&lt;wsp:rsid wsp:val=&quot;004553A2&quot;/&gt;&lt;wsp:rsid wsp:val=&quot;00455557&quot;/&gt;&lt;wsp:rsid wsp:val=&quot;004555F6&quot;/&gt;&lt;wsp:rsid wsp:val=&quot;00455BBA&quot;/&gt;&lt;wsp:rsid wsp:val=&quot;00457A28&quot;/&gt;&lt;wsp:rsid wsp:val=&quot;00462C27&quot;/&gt;&lt;wsp:rsid wsp:val=&quot;00462E4F&quot;/&gt;&lt;wsp:rsid wsp:val=&quot;0046387E&quot;/&gt;&lt;wsp:rsid wsp:val=&quot;00464364&quot;/&gt;&lt;wsp:rsid wsp:val=&quot;004647C6&quot;/&gt;&lt;wsp:rsid wsp:val=&quot;00464ABF&quot;/&gt;&lt;wsp:rsid wsp:val=&quot;00464F58&quot;/&gt;&lt;wsp:rsid wsp:val=&quot;004652B5&quot;/&gt;&lt;wsp:rsid wsp:val=&quot;00465B69&quot;/&gt;&lt;wsp:rsid wsp:val=&quot;00465FF8&quot;/&gt;&lt;wsp:rsid wsp:val=&quot;00466607&quot;/&gt;&lt;wsp:rsid wsp:val=&quot;0046751C&quot;/&gt;&lt;wsp:rsid wsp:val=&quot;004703F9&quot;/&gt;&lt;wsp:rsid wsp:val=&quot;004715BA&quot;/&gt;&lt;wsp:rsid wsp:val=&quot;004716D4&quot;/&gt;&lt;wsp:rsid wsp:val=&quot;004722F8&quot;/&gt;&lt;wsp:rsid wsp:val=&quot;0047249B&quot;/&gt;&lt;wsp:rsid wsp:val=&quot;004749DD&quot;/&gt;&lt;wsp:rsid wsp:val=&quot;00475FA6&quot;/&gt;&lt;wsp:rsid wsp:val=&quot;0047607B&quot;/&gt;&lt;wsp:rsid wsp:val=&quot;004769E6&quot;/&gt;&lt;wsp:rsid wsp:val=&quot;00476EFD&quot;/&gt;&lt;wsp:rsid wsp:val=&quot;004773D1&quot;/&gt;&lt;wsp:rsid wsp:val=&quot;00477C76&quot;/&gt;&lt;wsp:rsid wsp:val=&quot;00481206&quot;/&gt;&lt;wsp:rsid wsp:val=&quot;0048145B&quot;/&gt;&lt;wsp:rsid wsp:val=&quot;00481C76&quot;/&gt;&lt;wsp:rsid wsp:val=&quot;00481DD6&quot;/&gt;&lt;wsp:rsid wsp:val=&quot;0048316B&quot;/&gt;&lt;wsp:rsid wsp:val=&quot;00484ED3&quot;/&gt;&lt;wsp:rsid wsp:val=&quot;0048559D&quot;/&gt;&lt;wsp:rsid wsp:val=&quot;00485A0F&quot;/&gt;&lt;wsp:rsid wsp:val=&quot;004865C5&quot;/&gt;&lt;wsp:rsid wsp:val=&quot;0049140D&quot;/&gt;&lt;wsp:rsid wsp:val=&quot;00491E53&quot;/&gt;&lt;wsp:rsid wsp:val=&quot;00494D4C&quot;/&gt;&lt;wsp:rsid wsp:val=&quot;00496164&quot;/&gt;&lt;wsp:rsid wsp:val=&quot;00496DD0&quot;/&gt;&lt;wsp:rsid wsp:val=&quot;004A007B&quot;/&gt;&lt;wsp:rsid wsp:val=&quot;004A0E83&quot;/&gt;&lt;wsp:rsid wsp:val=&quot;004A1106&quot;/&gt;&lt;wsp:rsid wsp:val=&quot;004A56DA&quot;/&gt;&lt;wsp:rsid wsp:val=&quot;004A59EA&quot;/&gt;&lt;wsp:rsid wsp:val=&quot;004B06B7&quot;/&gt;&lt;wsp:rsid wsp:val=&quot;004B0B40&quot;/&gt;&lt;wsp:rsid wsp:val=&quot;004B0C6A&quot;/&gt;&lt;wsp:rsid wsp:val=&quot;004B1602&quot;/&gt;&lt;wsp:rsid wsp:val=&quot;004B1812&quot;/&gt;&lt;wsp:rsid wsp:val=&quot;004B1F5E&quot;/&gt;&lt;wsp:rsid wsp:val=&quot;004B21EC&quot;/&gt;&lt;wsp:rsid wsp:val=&quot;004B2210&quot;/&gt;&lt;wsp:rsid wsp:val=&quot;004B49CC&quot;/&gt;&lt;wsp:rsid wsp:val=&quot;004B5042&quot;/&gt;&lt;wsp:rsid wsp:val=&quot;004B5404&quot;/&gt;&lt;wsp:rsid wsp:val=&quot;004B615C&quot;/&gt;&lt;wsp:rsid wsp:val=&quot;004B6B98&quot;/&gt;&lt;wsp:rsid wsp:val=&quot;004B7743&quot;/&gt;&lt;wsp:rsid wsp:val=&quot;004C1A0D&quot;/&gt;&lt;wsp:rsid wsp:val=&quot;004C3304&quot;/&gt;&lt;wsp:rsid wsp:val=&quot;004C45C8&quot;/&gt;&lt;wsp:rsid wsp:val=&quot;004C49B4&quot;/&gt;&lt;wsp:rsid wsp:val=&quot;004C56E5&quot;/&gt;&lt;wsp:rsid wsp:val=&quot;004D0F9A&quot;/&gt;&lt;wsp:rsid wsp:val=&quot;004D1589&quot;/&gt;&lt;wsp:rsid wsp:val=&quot;004D16A1&quot;/&gt;&lt;wsp:rsid wsp:val=&quot;004D1B62&quot;/&gt;&lt;wsp:rsid wsp:val=&quot;004D239F&quot;/&gt;&lt;wsp:rsid wsp:val=&quot;004D484A&quot;/&gt;&lt;wsp:rsid wsp:val=&quot;004D4B70&quot;/&gt;&lt;wsp:rsid wsp:val=&quot;004D6A74&quot;/&gt;&lt;wsp:rsid wsp:val=&quot;004D6C70&quot;/&gt;&lt;wsp:rsid wsp:val=&quot;004D7202&quot;/&gt;&lt;wsp:rsid wsp:val=&quot;004D7726&quot;/&gt;&lt;wsp:rsid wsp:val=&quot;004D7945&quot;/&gt;&lt;wsp:rsid wsp:val=&quot;004D7B68&quot;/&gt;&lt;wsp:rsid wsp:val=&quot;004D7BF8&quot;/&gt;&lt;wsp:rsid wsp:val=&quot;004E0029&quot;/&gt;&lt;wsp:rsid wsp:val=&quot;004E1319&quot;/&gt;&lt;wsp:rsid wsp:val=&quot;004E281B&quot;/&gt;&lt;wsp:rsid wsp:val=&quot;004E3869&quot;/&gt;&lt;wsp:rsid wsp:val=&quot;004E3C0B&quot;/&gt;&lt;wsp:rsid wsp:val=&quot;004E3FC9&quot;/&gt;&lt;wsp:rsid wsp:val=&quot;004E4821&quot;/&gt;&lt;wsp:rsid wsp:val=&quot;004E4F16&quot;/&gt;&lt;wsp:rsid wsp:val=&quot;004E632E&quot;/&gt;&lt;wsp:rsid wsp:val=&quot;004E64DF&quot;/&gt;&lt;wsp:rsid wsp:val=&quot;004E6DAC&quot;/&gt;&lt;wsp:rsid wsp:val=&quot;004E7FB2&quot;/&gt;&lt;wsp:rsid wsp:val=&quot;004F12D8&quot;/&gt;&lt;wsp:rsid wsp:val=&quot;004F1E1A&quot;/&gt;&lt;wsp:rsid wsp:val=&quot;004F2383&quot;/&gt;&lt;wsp:rsid wsp:val=&quot;004F2445&quot;/&gt;&lt;wsp:rsid wsp:val=&quot;004F2749&quot;/&gt;&lt;wsp:rsid wsp:val=&quot;004F3056&quot;/&gt;&lt;wsp:rsid wsp:val=&quot;004F3C08&quot;/&gt;&lt;wsp:rsid wsp:val=&quot;004F3F0C&quot;/&gt;&lt;wsp:rsid wsp:val=&quot;004F4537&quot;/&gt;&lt;wsp:rsid wsp:val=&quot;004F4CF9&quot;/&gt;&lt;wsp:rsid wsp:val=&quot;004F51D2&quot;/&gt;&lt;wsp:rsid wsp:val=&quot;004F58C8&quot;/&gt;&lt;wsp:rsid wsp:val=&quot;004F5C4A&quot;/&gt;&lt;wsp:rsid wsp:val=&quot;004F62D2&quot;/&gt;&lt;wsp:rsid wsp:val=&quot;00503637&quot;/&gt;&lt;wsp:rsid wsp:val=&quot;00504FCD&quot;/&gt;&lt;wsp:rsid wsp:val=&quot;0050643C&quot;/&gt;&lt;wsp:rsid wsp:val=&quot;005102E0&quot;/&gt;&lt;wsp:rsid wsp:val=&quot;005106B5&quot;/&gt;&lt;wsp:rsid wsp:val=&quot;00510909&quot;/&gt;&lt;wsp:rsid wsp:val=&quot;00510B8C&quot;/&gt;&lt;wsp:rsid wsp:val=&quot;00510C92&quot;/&gt;&lt;wsp:rsid wsp:val=&quot;00510EEF&quot;/&gt;&lt;wsp:rsid wsp:val=&quot;00511750&quot;/&gt;&lt;wsp:rsid wsp:val=&quot;005121E6&quot;/&gt;&lt;wsp:rsid wsp:val=&quot;00512F3C&quot;/&gt;&lt;wsp:rsid wsp:val=&quot;0051361F&quot;/&gt;&lt;wsp:rsid wsp:val=&quot;00513C3E&quot;/&gt;&lt;wsp:rsid wsp:val=&quot;00513DDD&quot;/&gt;&lt;wsp:rsid wsp:val=&quot;00513FAD&quot;/&gt;&lt;wsp:rsid wsp:val=&quot;0051491C&quot;/&gt;&lt;wsp:rsid wsp:val=&quot;00514F39&quot;/&gt;&lt;wsp:rsid wsp:val=&quot;005158A5&quot;/&gt;&lt;wsp:rsid wsp:val=&quot;00515E4A&quot;/&gt;&lt;wsp:rsid wsp:val=&quot;005172C0&quot;/&gt;&lt;wsp:rsid wsp:val=&quot;0052020E&quot;/&gt;&lt;wsp:rsid wsp:val=&quot;005204F9&quot;/&gt;&lt;wsp:rsid wsp:val=&quot;005208E5&quot;/&gt;&lt;wsp:rsid wsp:val=&quot;0052241F&quot;/&gt;&lt;wsp:rsid wsp:val=&quot;00522B37&quot;/&gt;&lt;wsp:rsid wsp:val=&quot;005230B0&quot;/&gt;&lt;wsp:rsid wsp:val=&quot;005239A0&quot;/&gt;&lt;wsp:rsid wsp:val=&quot;00523B5C&quot;/&gt;&lt;wsp:rsid wsp:val=&quot;00525CC1&quot;/&gt;&lt;wsp:rsid wsp:val=&quot;00527220&quot;/&gt;&lt;wsp:rsid wsp:val=&quot;005278B1&quot;/&gt;&lt;wsp:rsid wsp:val=&quot;0053177B&quot;/&gt;&lt;wsp:rsid wsp:val=&quot;005324A3&quot;/&gt;&lt;wsp:rsid wsp:val=&quot;00532754&quot;/&gt;&lt;wsp:rsid wsp:val=&quot;00533CC3&quot;/&gt;&lt;wsp:rsid wsp:val=&quot;005346C7&quot;/&gt;&lt;wsp:rsid wsp:val=&quot;00534F42&quot;/&gt;&lt;wsp:rsid wsp:val=&quot;00535098&quot;/&gt;&lt;wsp:rsid wsp:val=&quot;00535EF1&quot;/&gt;&lt;wsp:rsid wsp:val=&quot;00537954&quot;/&gt;&lt;wsp:rsid wsp:val=&quot;0054212D&quot;/&gt;&lt;wsp:rsid wsp:val=&quot;00542D13&quot;/&gt;&lt;wsp:rsid wsp:val=&quot;00543679&quot;/&gt;&lt;wsp:rsid wsp:val=&quot;005437E2&quot;/&gt;&lt;wsp:rsid wsp:val=&quot;00543B4B&quot;/&gt;&lt;wsp:rsid wsp:val=&quot;00546BF4&quot;/&gt;&lt;wsp:rsid wsp:val=&quot;00547682&quot;/&gt;&lt;wsp:rsid wsp:val=&quot;005479A6&quot;/&gt;&lt;wsp:rsid wsp:val=&quot;00547F78&quot;/&gt;&lt;wsp:rsid wsp:val=&quot;00550072&quot;/&gt;&lt;wsp:rsid wsp:val=&quot;00550962&quot;/&gt;&lt;wsp:rsid wsp:val=&quot;00550DBA&quot;/&gt;&lt;wsp:rsid wsp:val=&quot;0055100F&quot;/&gt;&lt;wsp:rsid wsp:val=&quot;005511D0&quot;/&gt;&lt;wsp:rsid wsp:val=&quot;0055124F&quot;/&gt;&lt;wsp:rsid wsp:val=&quot;00553506&quot;/&gt;&lt;wsp:rsid wsp:val=&quot;00553944&quot;/&gt;&lt;wsp:rsid wsp:val=&quot;00555325&quot;/&gt;&lt;wsp:rsid wsp:val=&quot;00555610&quot;/&gt;&lt;wsp:rsid wsp:val=&quot;0055592E&quot;/&gt;&lt;wsp:rsid wsp:val=&quot;00556D0A&quot;/&gt;&lt;wsp:rsid wsp:val=&quot;0056017F&quot;/&gt;&lt;wsp:rsid wsp:val=&quot;00562CD2&quot;/&gt;&lt;wsp:rsid wsp:val=&quot;00563851&quot;/&gt;&lt;wsp:rsid wsp:val=&quot;005641C1&quot;/&gt;&lt;wsp:rsid wsp:val=&quot;00565585&quot;/&gt;&lt;wsp:rsid wsp:val=&quot;00565DEB&quot;/&gt;&lt;wsp:rsid wsp:val=&quot;00566317&quot;/&gt;&lt;wsp:rsid wsp:val=&quot;00566343&quot;/&gt;&lt;wsp:rsid wsp:val=&quot;0056672B&quot;/&gt;&lt;wsp:rsid wsp:val=&quot;005679E3&quot;/&gt;&lt;wsp:rsid wsp:val=&quot;005707B6&quot;/&gt;&lt;wsp:rsid wsp:val=&quot;00574113&quot;/&gt;&lt;wsp:rsid wsp:val=&quot;00574558&quot;/&gt;&lt;wsp:rsid wsp:val=&quot;00574C35&quot;/&gt;&lt;wsp:rsid wsp:val=&quot;00575EE1&quot;/&gt;&lt;wsp:rsid wsp:val=&quot;005763A2&quot;/&gt;&lt;wsp:rsid wsp:val=&quot;0057661C&quot;/&gt;&lt;wsp:rsid wsp:val=&quot;00577A9E&quot;/&gt;&lt;wsp:rsid wsp:val=&quot;005801F6&quot;/&gt;&lt;wsp:rsid wsp:val=&quot;00580E18&quot;/&gt;&lt;wsp:rsid wsp:val=&quot;00581BA1&quot;/&gt;&lt;wsp:rsid wsp:val=&quot;00582060&quot;/&gt;&lt;wsp:rsid wsp:val=&quot;005822CB&quot;/&gt;&lt;wsp:rsid wsp:val=&quot;00582733&quot;/&gt;&lt;wsp:rsid wsp:val=&quot;00582B85&quot;/&gt;&lt;wsp:rsid wsp:val=&quot;00582EB6&quot;/&gt;&lt;wsp:rsid wsp:val=&quot;00583A69&quot;/&gt;&lt;wsp:rsid wsp:val=&quot;00583F75&quot;/&gt;&lt;wsp:rsid wsp:val=&quot;005841F2&quot;/&gt;&lt;wsp:rsid wsp:val=&quot;00584359&quot;/&gt;&lt;wsp:rsid wsp:val=&quot;005843AC&quot;/&gt;&lt;wsp:rsid wsp:val=&quot;00584705&quot;/&gt;&lt;wsp:rsid wsp:val=&quot;00584CB6&quot;/&gt;&lt;wsp:rsid wsp:val=&quot;005862DB&quot;/&gt;&lt;wsp:rsid wsp:val=&quot;00587311&quot;/&gt;&lt;wsp:rsid wsp:val=&quot;005878DD&quot;/&gt;&lt;wsp:rsid wsp:val=&quot;00587A3A&quot;/&gt;&lt;wsp:rsid wsp:val=&quot;00590768&quot;/&gt;&lt;wsp:rsid wsp:val=&quot;00590A14&quot;/&gt;&lt;wsp:rsid wsp:val=&quot;00590F04&quot;/&gt;&lt;wsp:rsid wsp:val=&quot;00591F1E&quot;/&gt;&lt;wsp:rsid wsp:val=&quot;00592C2F&quot;/&gt;&lt;wsp:rsid wsp:val=&quot;00593B21&quot;/&gt;&lt;wsp:rsid wsp:val=&quot;00593E54&quot;/&gt;&lt;wsp:rsid wsp:val=&quot;00594592&quot;/&gt;&lt;wsp:rsid wsp:val=&quot;00594966&quot;/&gt;&lt;wsp:rsid wsp:val=&quot;005964F9&quot;/&gt;&lt;wsp:rsid wsp:val=&quot;00596F53&quot;/&gt;&lt;wsp:rsid wsp:val=&quot;005975AD&quot;/&gt;&lt;wsp:rsid wsp:val=&quot;005A1DB8&quot;/&gt;&lt;wsp:rsid wsp:val=&quot;005A40CF&quot;/&gt;&lt;wsp:rsid wsp:val=&quot;005A4332&quot;/&gt;&lt;wsp:rsid wsp:val=&quot;005A48A1&quot;/&gt;&lt;wsp:rsid wsp:val=&quot;005A5897&quot;/&gt;&lt;wsp:rsid wsp:val=&quot;005A5D6C&quot;/&gt;&lt;wsp:rsid wsp:val=&quot;005A64B6&quot;/&gt;&lt;wsp:rsid wsp:val=&quot;005A7AB7&quot;/&gt;&lt;wsp:rsid wsp:val=&quot;005B0814&quot;/&gt;&lt;wsp:rsid wsp:val=&quot;005B0890&quot;/&gt;&lt;wsp:rsid wsp:val=&quot;005B0E48&quot;/&gt;&lt;wsp:rsid wsp:val=&quot;005B18D1&quot;/&gt;&lt;wsp:rsid wsp:val=&quot;005B1AFF&quot;/&gt;&lt;wsp:rsid wsp:val=&quot;005B1C57&quot;/&gt;&lt;wsp:rsid wsp:val=&quot;005B2D46&quot;/&gt;&lt;wsp:rsid wsp:val=&quot;005B4192&quot;/&gt;&lt;wsp:rsid wsp:val=&quot;005B459D&quot;/&gt;&lt;wsp:rsid wsp:val=&quot;005B58FD&quot;/&gt;&lt;wsp:rsid wsp:val=&quot;005B5BEA&quot;/&gt;&lt;wsp:rsid wsp:val=&quot;005B6E61&quot;/&gt;&lt;wsp:rsid wsp:val=&quot;005B7338&quot;/&gt;&lt;wsp:rsid wsp:val=&quot;005B7800&quot;/&gt;&lt;wsp:rsid wsp:val=&quot;005B78EB&quot;/&gt;&lt;wsp:rsid wsp:val=&quot;005C02B4&quot;/&gt;&lt;wsp:rsid wsp:val=&quot;005C1439&quot;/&gt;&lt;wsp:rsid wsp:val=&quot;005C1DD6&quot;/&gt;&lt;wsp:rsid wsp:val=&quot;005C3962&quot;/&gt;&lt;wsp:rsid wsp:val=&quot;005C3EE5&quot;/&gt;&lt;wsp:rsid wsp:val=&quot;005C4116&quot;/&gt;&lt;wsp:rsid wsp:val=&quot;005C5C02&quot;/&gt;&lt;wsp:rsid wsp:val=&quot;005C61AD&quot;/&gt;&lt;wsp:rsid wsp:val=&quot;005D06C0&quot;/&gt;&lt;wsp:rsid wsp:val=&quot;005D2A07&quot;/&gt;&lt;wsp:rsid wsp:val=&quot;005D4B05&quot;/&gt;&lt;wsp:rsid wsp:val=&quot;005D5BEA&quot;/&gt;&lt;wsp:rsid wsp:val=&quot;005D5F6E&quot;/&gt;&lt;wsp:rsid wsp:val=&quot;005D62F9&quot;/&gt;&lt;wsp:rsid wsp:val=&quot;005E13F7&quot;/&gt;&lt;wsp:rsid wsp:val=&quot;005E2B40&quot;/&gt;&lt;wsp:rsid wsp:val=&quot;005E3571&quot;/&gt;&lt;wsp:rsid wsp:val=&quot;005E3CC9&quot;/&gt;&lt;wsp:rsid wsp:val=&quot;005E4AB4&quot;/&gt;&lt;wsp:rsid wsp:val=&quot;005E5522&quot;/&gt;&lt;wsp:rsid wsp:val=&quot;005E585A&quot;/&gt;&lt;wsp:rsid wsp:val=&quot;005E63FE&quot;/&gt;&lt;wsp:rsid wsp:val=&quot;005E691E&quot;/&gt;&lt;wsp:rsid wsp:val=&quot;005E72BA&quot;/&gt;&lt;wsp:rsid wsp:val=&quot;005F1670&quot;/&gt;&lt;wsp:rsid wsp:val=&quot;005F1ED8&quot;/&gt;&lt;wsp:rsid wsp:val=&quot;005F2EE1&quot;/&gt;&lt;wsp:rsid wsp:val=&quot;005F30C6&quot;/&gt;&lt;wsp:rsid wsp:val=&quot;005F3DE0&quot;/&gt;&lt;wsp:rsid wsp:val=&quot;005F48EA&quot;/&gt;&lt;wsp:rsid wsp:val=&quot;005F61DA&quot;/&gt;&lt;wsp:rsid wsp:val=&quot;005F7207&quot;/&gt;&lt;wsp:rsid wsp:val=&quot;005F7757&quot;/&gt;&lt;wsp:rsid wsp:val=&quot;005F7C95&quot;/&gt;&lt;wsp:rsid wsp:val=&quot;00600357&quot;/&gt;&lt;wsp:rsid wsp:val=&quot;00600401&quot;/&gt;&lt;wsp:rsid wsp:val=&quot;00603AC3&quot;/&gt;&lt;wsp:rsid wsp:val=&quot;00603C75&quot;/&gt;&lt;wsp:rsid wsp:val=&quot;00603C8C&quot;/&gt;&lt;wsp:rsid wsp:val=&quot;00604BDE&quot;/&gt;&lt;wsp:rsid wsp:val=&quot;0060633A&quot;/&gt;&lt;wsp:rsid wsp:val=&quot;006063E1&quot;/&gt;&lt;wsp:rsid wsp:val=&quot;0060654D&quot;/&gt;&lt;wsp:rsid wsp:val=&quot;006065DB&quot;/&gt;&lt;wsp:rsid wsp:val=&quot;0060692D&quot;/&gt;&lt;wsp:rsid wsp:val=&quot;00606B04&quot;/&gt;&lt;wsp:rsid wsp:val=&quot;00607484&quot;/&gt;&lt;wsp:rsid wsp:val=&quot;00610752&quot;/&gt;&lt;wsp:rsid wsp:val=&quot;00610900&quot;/&gt;&lt;wsp:rsid wsp:val=&quot;00611CE5&quot;/&gt;&lt;wsp:rsid wsp:val=&quot;006122D4&quot;/&gt;&lt;wsp:rsid wsp:val=&quot;006126ED&quot;/&gt;&lt;wsp:rsid wsp:val=&quot;00613AA8&quot;/&gt;&lt;wsp:rsid wsp:val=&quot;00614604&quot;/&gt;&lt;wsp:rsid wsp:val=&quot;00615075&quot;/&gt;&lt;wsp:rsid wsp:val=&quot;00615772&quot;/&gt;&lt;wsp:rsid wsp:val=&quot;00616292&quot;/&gt;&lt;wsp:rsid wsp:val=&quot;00616595&quot;/&gt;&lt;wsp:rsid wsp:val=&quot;0061753F&quot;/&gt;&lt;wsp:rsid wsp:val=&quot;006177C6&quot;/&gt;&lt;wsp:rsid wsp:val=&quot;00617CA1&quot;/&gt;&lt;wsp:rsid wsp:val=&quot;00620C61&quot;/&gt;&lt;wsp:rsid wsp:val=&quot;00621589&quot;/&gt;&lt;wsp:rsid wsp:val=&quot;00621AA5&quot;/&gt;&lt;wsp:rsid wsp:val=&quot;00621F8B&quot;/&gt;&lt;wsp:rsid wsp:val=&quot;006228CC&quot;/&gt;&lt;wsp:rsid wsp:val=&quot;00622FB3&quot;/&gt;&lt;wsp:rsid wsp:val=&quot;006251FF&quot;/&gt;&lt;wsp:rsid wsp:val=&quot;006269D5&quot;/&gt;&lt;wsp:rsid wsp:val=&quot;006301BA&quot;/&gt;&lt;wsp:rsid wsp:val=&quot;00630386&quot;/&gt;&lt;wsp:rsid wsp:val=&quot;00630692&quot;/&gt;&lt;wsp:rsid wsp:val=&quot;006317BD&quot;/&gt;&lt;wsp:rsid wsp:val=&quot;006321F6&quot;/&gt;&lt;wsp:rsid wsp:val=&quot;006325D3&quot;/&gt;&lt;wsp:rsid wsp:val=&quot;0063329D&quot;/&gt;&lt;wsp:rsid wsp:val=&quot;0063595F&quot;/&gt;&lt;wsp:rsid wsp:val=&quot;00640015&quot;/&gt;&lt;wsp:rsid wsp:val=&quot;006400E6&quot;/&gt;&lt;wsp:rsid wsp:val=&quot;006404CE&quot;/&gt;&lt;wsp:rsid wsp:val=&quot;00641034&quot;/&gt;&lt;wsp:rsid wsp:val=&quot;00644C91&quot;/&gt;&lt;wsp:rsid wsp:val=&quot;0064519D&quot;/&gt;&lt;wsp:rsid wsp:val=&quot;006453EF&quot;/&gt;&lt;wsp:rsid wsp:val=&quot;0064594A&quot;/&gt;&lt;wsp:rsid wsp:val=&quot;006459F9&quot;/&gt;&lt;wsp:rsid wsp:val=&quot;0064649F&quot;/&gt;&lt;wsp:rsid wsp:val=&quot;006466A7&quot;/&gt;&lt;wsp:rsid wsp:val=&quot;00647F02&quot;/&gt;&lt;wsp:rsid wsp:val=&quot;00647FF5&quot;/&gt;&lt;wsp:rsid wsp:val=&quot;00650B6F&quot;/&gt;&lt;wsp:rsid wsp:val=&quot;00651035&quot;/&gt;&lt;wsp:rsid wsp:val=&quot;00652C4D&quot;/&gt;&lt;wsp:rsid wsp:val=&quot;00652FB7&quot;/&gt;&lt;wsp:rsid wsp:val=&quot;00653AC5&quot;/&gt;&lt;wsp:rsid wsp:val=&quot;00653B44&quot;/&gt;&lt;wsp:rsid wsp:val=&quot;00653C44&quot;/&gt;&lt;wsp:rsid wsp:val=&quot;00655112&quot;/&gt;&lt;wsp:rsid wsp:val=&quot;0065555D&quot;/&gt;&lt;wsp:rsid wsp:val=&quot;00655CD8&quot;/&gt;&lt;wsp:rsid wsp:val=&quot;0065638C&quot;/&gt;&lt;wsp:rsid wsp:val=&quot;006578EA&quot;/&gt;&lt;wsp:rsid wsp:val=&quot;00661080&quot;/&gt;&lt;wsp:rsid wsp:val=&quot;006614E4&quot;/&gt;&lt;wsp:rsid wsp:val=&quot;00661AAC&quot;/&gt;&lt;wsp:rsid wsp:val=&quot;00661B12&quot;/&gt;&lt;wsp:rsid wsp:val=&quot;006631EE&quot;/&gt;&lt;wsp:rsid wsp:val=&quot;00663B51&quot;/&gt;&lt;wsp:rsid wsp:val=&quot;00663D09&quot;/&gt;&lt;wsp:rsid wsp:val=&quot;00665848&quot;/&gt;&lt;wsp:rsid wsp:val=&quot;00667A4A&quot;/&gt;&lt;wsp:rsid wsp:val=&quot;00671981&quot;/&gt;&lt;wsp:rsid wsp:val=&quot;00671EA8&quot;/&gt;&lt;wsp:rsid wsp:val=&quot;0067217C&quot;/&gt;&lt;wsp:rsid wsp:val=&quot;00672778&quot;/&gt;&lt;wsp:rsid wsp:val=&quot;006736F2&quot;/&gt;&lt;wsp:rsid wsp:val=&quot;00673A9F&quot;/&gt;&lt;wsp:rsid wsp:val=&quot;00673B36&quot;/&gt;&lt;wsp:rsid wsp:val=&quot;0067544F&quot;/&gt;&lt;wsp:rsid wsp:val=&quot;00675501&quot;/&gt;&lt;wsp:rsid wsp:val=&quot;00675EC6&quot;/&gt;&lt;wsp:rsid wsp:val=&quot;00675FCE&quot;/&gt;&lt;wsp:rsid wsp:val=&quot;0067710A&quot;/&gt;&lt;wsp:rsid wsp:val=&quot;0068025B&quot;/&gt;&lt;wsp:rsid wsp:val=&quot;0068167C&quot;/&gt;&lt;wsp:rsid wsp:val=&quot;00682912&quot;/&gt;&lt;wsp:rsid wsp:val=&quot;00683171&quot;/&gt;&lt;wsp:rsid wsp:val=&quot;006831F2&quot;/&gt;&lt;wsp:rsid wsp:val=&quot;006847EF&quot;/&gt;&lt;wsp:rsid wsp:val=&quot;00684C06&quot;/&gt;&lt;wsp:rsid wsp:val=&quot;00685B6F&quot;/&gt;&lt;wsp:rsid wsp:val=&quot;00685C0F&quot;/&gt;&lt;wsp:rsid wsp:val=&quot;0068656A&quot;/&gt;&lt;wsp:rsid wsp:val=&quot;00686584&quot;/&gt;&lt;wsp:rsid wsp:val=&quot;006874B5&quot;/&gt;&lt;wsp:rsid wsp:val=&quot;00687DE5&quot;/&gt;&lt;wsp:rsid wsp:val=&quot;00690495&quot;/&gt;&lt;wsp:rsid wsp:val=&quot;00690976&quot;/&gt;&lt;wsp:rsid wsp:val=&quot;00690D0D&quot;/&gt;&lt;wsp:rsid wsp:val=&quot;00691997&quot;/&gt;&lt;wsp:rsid wsp:val=&quot;00691A2C&quot;/&gt;&lt;wsp:rsid wsp:val=&quot;00691BEA&quot;/&gt;&lt;wsp:rsid wsp:val=&quot;00692049&quot;/&gt;&lt;wsp:rsid wsp:val=&quot;00692346&quot;/&gt;&lt;wsp:rsid wsp:val=&quot;006933B0&quot;/&gt;&lt;wsp:rsid wsp:val=&quot;00693629&quot;/&gt;&lt;wsp:rsid wsp:val=&quot;006941D3&quot;/&gt;&lt;wsp:rsid wsp:val=&quot;0069434C&quot;/&gt;&lt;wsp:rsid wsp:val=&quot;006945D9&quot;/&gt;&lt;wsp:rsid wsp:val=&quot;0069499A&quot;/&gt;&lt;wsp:rsid wsp:val=&quot;00694E7A&quot;/&gt;&lt;wsp:rsid wsp:val=&quot;00694F9B&quot;/&gt;&lt;wsp:rsid wsp:val=&quot;00696766&quot;/&gt;&lt;wsp:rsid wsp:val=&quot;00697427&quot;/&gt;&lt;wsp:rsid wsp:val=&quot;006976D2&quot;/&gt;&lt;wsp:rsid wsp:val=&quot;00697B3C&quot;/&gt;&lt;wsp:rsid wsp:val=&quot;00697C97&quot;/&gt;&lt;wsp:rsid wsp:val=&quot;006A0977&quot;/&gt;&lt;wsp:rsid wsp:val=&quot;006A15CD&quot;/&gt;&lt;wsp:rsid wsp:val=&quot;006A194B&quot;/&gt;&lt;wsp:rsid wsp:val=&quot;006A1BF7&quot;/&gt;&lt;wsp:rsid wsp:val=&quot;006A1C8B&quot;/&gt;&lt;wsp:rsid wsp:val=&quot;006A2310&quot;/&gt;&lt;wsp:rsid wsp:val=&quot;006A2764&quot;/&gt;&lt;wsp:rsid wsp:val=&quot;006A2DF7&quot;/&gt;&lt;wsp:rsid wsp:val=&quot;006A47D8&quot;/&gt;&lt;wsp:rsid wsp:val=&quot;006A67B6&quot;/&gt;&lt;wsp:rsid wsp:val=&quot;006A6904&quot;/&gt;&lt;wsp:rsid wsp:val=&quot;006A6FC1&quot;/&gt;&lt;wsp:rsid wsp:val=&quot;006A704F&quot;/&gt;&lt;wsp:rsid wsp:val=&quot;006A7359&quot;/&gt;&lt;wsp:rsid wsp:val=&quot;006A76C9&quot;/&gt;&lt;wsp:rsid wsp:val=&quot;006B05E4&quot;/&gt;&lt;wsp:rsid wsp:val=&quot;006B13DA&quot;/&gt;&lt;wsp:rsid wsp:val=&quot;006B1AFB&quot;/&gt;&lt;wsp:rsid wsp:val=&quot;006B1BB0&quot;/&gt;&lt;wsp:rsid wsp:val=&quot;006B1BE5&quot;/&gt;&lt;wsp:rsid wsp:val=&quot;006B4179&quot;/&gt;&lt;wsp:rsid wsp:val=&quot;006B4BF1&quot;/&gt;&lt;wsp:rsid wsp:val=&quot;006B6443&quot;/&gt;&lt;wsp:rsid wsp:val=&quot;006B6CEE&quot;/&gt;&lt;wsp:rsid wsp:val=&quot;006B73DB&quot;/&gt;&lt;wsp:rsid wsp:val=&quot;006B780F&quot;/&gt;&lt;wsp:rsid wsp:val=&quot;006B7CA6&quot;/&gt;&lt;wsp:rsid wsp:val=&quot;006C232D&quot;/&gt;&lt;wsp:rsid wsp:val=&quot;006C2C8E&quot;/&gt;&lt;wsp:rsid wsp:val=&quot;006C3817&quot;/&gt;&lt;wsp:rsid wsp:val=&quot;006C3E19&quot;/&gt;&lt;wsp:rsid wsp:val=&quot;006C5D0D&quot;/&gt;&lt;wsp:rsid wsp:val=&quot;006C607D&quot;/&gt;&lt;wsp:rsid wsp:val=&quot;006C6E44&quot;/&gt;&lt;wsp:rsid wsp:val=&quot;006D07F9&quot;/&gt;&lt;wsp:rsid wsp:val=&quot;006D145E&quot;/&gt;&lt;wsp:rsid wsp:val=&quot;006D1896&quot;/&gt;&lt;wsp:rsid wsp:val=&quot;006D2423&quot;/&gt;&lt;wsp:rsid wsp:val=&quot;006D448D&quot;/&gt;&lt;wsp:rsid wsp:val=&quot;006D518B&quot;/&gt;&lt;wsp:rsid wsp:val=&quot;006D5733&quot;/&gt;&lt;wsp:rsid wsp:val=&quot;006D5EC4&quot;/&gt;&lt;wsp:rsid wsp:val=&quot;006D7AEC&quot;/&gt;&lt;wsp:rsid wsp:val=&quot;006E11CA&quot;/&gt;&lt;wsp:rsid wsp:val=&quot;006E136C&quot;/&gt;&lt;wsp:rsid wsp:val=&quot;006E1D52&quot;/&gt;&lt;wsp:rsid wsp:val=&quot;006E33FC&quot;/&gt;&lt;wsp:rsid wsp:val=&quot;006E42AE&quot;/&gt;&lt;wsp:rsid wsp:val=&quot;006E6637&quot;/&gt;&lt;wsp:rsid wsp:val=&quot;006E67C1&quot;/&gt;&lt;wsp:rsid wsp:val=&quot;006E7853&quot;/&gt;&lt;wsp:rsid wsp:val=&quot;006E7D2C&quot;/&gt;&lt;wsp:rsid wsp:val=&quot;006F0747&quot;/&gt;&lt;wsp:rsid wsp:val=&quot;006F0C3C&quot;/&gt;&lt;wsp:rsid wsp:val=&quot;006F1773&quot;/&gt;&lt;wsp:rsid wsp:val=&quot;006F34CD&quot;/&gt;&lt;wsp:rsid wsp:val=&quot;006F4136&quot;/&gt;&lt;wsp:rsid wsp:val=&quot;006F5B6E&quot;/&gt;&lt;wsp:rsid wsp:val=&quot;006F647A&quot;/&gt;&lt;wsp:rsid wsp:val=&quot;006F6D54&quot;/&gt;&lt;wsp:rsid wsp:val=&quot;0070028C&quot;/&gt;&lt;wsp:rsid wsp:val=&quot;00700AF6&quot;/&gt;&lt;wsp:rsid wsp:val=&quot;00702D6A&quot;/&gt;&lt;wsp:rsid wsp:val=&quot;00702E62&quot;/&gt;&lt;wsp:rsid wsp:val=&quot;007040B9&quot;/&gt;&lt;wsp:rsid wsp:val=&quot;00704DEC&quot;/&gt;&lt;wsp:rsid wsp:val=&quot;007070D6&quot;/&gt;&lt;wsp:rsid wsp:val=&quot;007077E8&quot;/&gt;&lt;wsp:rsid wsp:val=&quot;00707BE5&quot;/&gt;&lt;wsp:rsid wsp:val=&quot;007103B6&quot;/&gt;&lt;wsp:rsid wsp:val=&quot;00710836&quot;/&gt;&lt;wsp:rsid wsp:val=&quot;007111A1&quot;/&gt;&lt;wsp:rsid wsp:val=&quot;007111B9&quot;/&gt;&lt;wsp:rsid wsp:val=&quot;00711775&quot;/&gt;&lt;wsp:rsid wsp:val=&quot;007121BD&quot;/&gt;&lt;wsp:rsid wsp:val=&quot;00712C49&quot;/&gt;&lt;wsp:rsid wsp:val=&quot;00713278&quot;/&gt;&lt;wsp:rsid wsp:val=&quot;00713E9C&quot;/&gt;&lt;wsp:rsid wsp:val=&quot;00713F5B&quot;/&gt;&lt;wsp:rsid wsp:val=&quot;00714243&quot;/&gt;&lt;wsp:rsid wsp:val=&quot;00715162&quot;/&gt;&lt;wsp:rsid wsp:val=&quot;0071596E&quot;/&gt;&lt;wsp:rsid wsp:val=&quot;00715EDE&quot;/&gt;&lt;wsp:rsid wsp:val=&quot;00717EA5&quot;/&gt;&lt;wsp:rsid wsp:val=&quot;00720FAC&quot;/&gt;&lt;wsp:rsid wsp:val=&quot;007210B2&quot;/&gt;&lt;wsp:rsid wsp:val=&quot;007216E2&quot;/&gt;&lt;wsp:rsid wsp:val=&quot;00721940&quot;/&gt;&lt;wsp:rsid wsp:val=&quot;00721EDB&quot;/&gt;&lt;wsp:rsid wsp:val=&quot;007225A3&quot;/&gt;&lt;wsp:rsid wsp:val=&quot;00722ADC&quot;/&gt;&lt;wsp:rsid wsp:val=&quot;007237A2&quot;/&gt;&lt;wsp:rsid wsp:val=&quot;007239C6&quot;/&gt;&lt;wsp:rsid wsp:val=&quot;0072402E&quot;/&gt;&lt;wsp:rsid wsp:val=&quot;007240BF&quot;/&gt;&lt;wsp:rsid wsp:val=&quot;00725328&quot;/&gt;&lt;wsp:rsid wsp:val=&quot;007259A5&quot;/&gt;&lt;wsp:rsid wsp:val=&quot;00725F49&quot;/&gt;&lt;wsp:rsid wsp:val=&quot;00727712&quot;/&gt;&lt;wsp:rsid wsp:val=&quot;00727DCD&quot;/&gt;&lt;wsp:rsid wsp:val=&quot;00727E13&quot;/&gt;&lt;wsp:rsid wsp:val=&quot;00730879&quot;/&gt;&lt;wsp:rsid wsp:val=&quot;00731127&quot;/&gt;&lt;wsp:rsid wsp:val=&quot;00731744&quot;/&gt;&lt;wsp:rsid wsp:val=&quot;007317A7&quot;/&gt;&lt;wsp:rsid wsp:val=&quot;00731AE9&quot;/&gt;&lt;wsp:rsid wsp:val=&quot;0073207F&quot;/&gt;&lt;wsp:rsid wsp:val=&quot;007333F0&quot;/&gt;&lt;wsp:rsid wsp:val=&quot;00733B03&quot;/&gt;&lt;wsp:rsid wsp:val=&quot;0073422E&quot;/&gt;&lt;wsp:rsid wsp:val=&quot;007349EF&quot;/&gt;&lt;wsp:rsid wsp:val=&quot;007362FE&quot;/&gt;&lt;wsp:rsid wsp:val=&quot;00736C09&quot;/&gt;&lt;wsp:rsid wsp:val=&quot;007370B4&quot;/&gt;&lt;wsp:rsid wsp:val=&quot;007371A8&quot;/&gt;&lt;wsp:rsid wsp:val=&quot;0073755E&quot;/&gt;&lt;wsp:rsid wsp:val=&quot;007403AB&quot;/&gt;&lt;wsp:rsid wsp:val=&quot;007417AC&quot;/&gt;&lt;wsp:rsid wsp:val=&quot;00742498&quot;/&gt;&lt;wsp:rsid wsp:val=&quot;00742CE6&quot;/&gt;&lt;wsp:rsid wsp:val=&quot;00743591&quot;/&gt;&lt;wsp:rsid wsp:val=&quot;007447CF&quot;/&gt;&lt;wsp:rsid wsp:val=&quot;007449C9&quot;/&gt;&lt;wsp:rsid wsp:val=&quot;00744A19&quot;/&gt;&lt;wsp:rsid wsp:val=&quot;00745885&quot;/&gt;&lt;wsp:rsid wsp:val=&quot;00745948&quot;/&gt;&lt;wsp:rsid wsp:val=&quot;00745CF7&quot;/&gt;&lt;wsp:rsid wsp:val=&quot;00746F75&quot;/&gt;&lt;wsp:rsid wsp:val=&quot;0074763E&quot;/&gt;&lt;wsp:rsid wsp:val=&quot;00747781&quot;/&gt;&lt;wsp:rsid wsp:val=&quot;00747C18&quot;/&gt;&lt;wsp:rsid wsp:val=&quot;007504F0&quot;/&gt;&lt;wsp:rsid wsp:val=&quot;0075342E&quot;/&gt;&lt;wsp:rsid wsp:val=&quot;00753494&quot;/&gt;&lt;wsp:rsid wsp:val=&quot;007534F5&quot;/&gt;&lt;wsp:rsid wsp:val=&quot;00754DBB&quot;/&gt;&lt;wsp:rsid wsp:val=&quot;00756FEC&quot;/&gt;&lt;wsp:rsid wsp:val=&quot;00757433&quot;/&gt;&lt;wsp:rsid wsp:val=&quot;00757B76&quot;/&gt;&lt;wsp:rsid wsp:val=&quot;00761096&quot;/&gt;&lt;wsp:rsid wsp:val=&quot;00762677&quot;/&gt;&lt;wsp:rsid wsp:val=&quot;00762ACE&quot;/&gt;&lt;wsp:rsid wsp:val=&quot;00762CFA&quot;/&gt;&lt;wsp:rsid wsp:val=&quot;00762E0C&quot;/&gt;&lt;wsp:rsid wsp:val=&quot;00764A2B&quot;/&gt;&lt;wsp:rsid wsp:val=&quot;0076543E&quot;/&gt;&lt;wsp:rsid wsp:val=&quot;0076650B&quot;/&gt;&lt;wsp:rsid wsp:val=&quot;00767048&quot;/&gt;&lt;wsp:rsid wsp:val=&quot;00767B48&quot;/&gt;&lt;wsp:rsid wsp:val=&quot;0077286C&quot;/&gt;&lt;wsp:rsid wsp:val=&quot;00772A71&quot;/&gt;&lt;wsp:rsid wsp:val=&quot;007736CC&quot;/&gt;&lt;wsp:rsid wsp:val=&quot;00774A32&quot;/&gt;&lt;wsp:rsid wsp:val=&quot;007763A9&quot;/&gt;&lt;wsp:rsid wsp:val=&quot;007767B1&quot;/&gt;&lt;wsp:rsid wsp:val=&quot;00776862&quot;/&gt;&lt;wsp:rsid wsp:val=&quot;00781C58&quot;/&gt;&lt;wsp:rsid wsp:val=&quot;0078201E&quot;/&gt;&lt;wsp:rsid wsp:val=&quot;00783287&quot;/&gt;&lt;wsp:rsid wsp:val=&quot;0078562D&quot;/&gt;&lt;wsp:rsid wsp:val=&quot;007869AB&quot;/&gt;&lt;wsp:rsid wsp:val=&quot;00787AA0&quot;/&gt;&lt;wsp:rsid wsp:val=&quot;007903FA&quot;/&gt;&lt;wsp:rsid wsp:val=&quot;00790826&quot;/&gt;&lt;wsp:rsid wsp:val=&quot;00791158&quot;/&gt;&lt;wsp:rsid wsp:val=&quot;00791876&quot;/&gt;&lt;wsp:rsid wsp:val=&quot;00791DF4&quot;/&gt;&lt;wsp:rsid wsp:val=&quot;00791F26&quot;/&gt;&lt;wsp:rsid wsp:val=&quot;007922BF&quot;/&gt;&lt;wsp:rsid wsp:val=&quot;00792C82&quot;/&gt;&lt;wsp:rsid wsp:val=&quot;00792D76&quot;/&gt;&lt;wsp:rsid wsp:val=&quot;00793368&quot;/&gt;&lt;wsp:rsid wsp:val=&quot;007935D0&quot;/&gt;&lt;wsp:rsid wsp:val=&quot;007940C6&quot;/&gt;&lt;wsp:rsid wsp:val=&quot;00795042&quot;/&gt;&lt;wsp:rsid wsp:val=&quot;00795389&quot;/&gt;&lt;wsp:rsid wsp:val=&quot;00795512&quot;/&gt;&lt;wsp:rsid wsp:val=&quot;00795DB6&quot;/&gt;&lt;wsp:rsid wsp:val=&quot;00796037&quot;/&gt;&lt;wsp:rsid wsp:val=&quot;00796B41&quot;/&gt;&lt;wsp:rsid wsp:val=&quot;00796C90&quot;/&gt;&lt;wsp:rsid wsp:val=&quot;007A030A&quot;/&gt;&lt;wsp:rsid wsp:val=&quot;007A071D&quot;/&gt;&lt;wsp:rsid wsp:val=&quot;007A0979&quot;/&gt;&lt;wsp:rsid wsp:val=&quot;007A2079&quot;/&gt;&lt;wsp:rsid wsp:val=&quot;007A268B&quot;/&gt;&lt;wsp:rsid wsp:val=&quot;007A2E0B&quot;/&gt;&lt;wsp:rsid wsp:val=&quot;007A358F&quot;/&gt;&lt;wsp:rsid wsp:val=&quot;007A4AFE&quot;/&gt;&lt;wsp:rsid wsp:val=&quot;007A543A&quot;/&gt;&lt;wsp:rsid wsp:val=&quot;007A5496&quot;/&gt;&lt;wsp:rsid wsp:val=&quot;007A5869&quot;/&gt;&lt;wsp:rsid wsp:val=&quot;007A5B11&quot;/&gt;&lt;wsp:rsid wsp:val=&quot;007A5B68&quot;/&gt;&lt;wsp:rsid wsp:val=&quot;007A63D4&quot;/&gt;&lt;wsp:rsid wsp:val=&quot;007A7229&quot;/&gt;&lt;wsp:rsid wsp:val=&quot;007A7743&quot;/&gt;&lt;wsp:rsid wsp:val=&quot;007A7E8E&quot;/&gt;&lt;wsp:rsid wsp:val=&quot;007B12FC&quot;/&gt;&lt;wsp:rsid wsp:val=&quot;007B23E3&quot;/&gt;&lt;wsp:rsid wsp:val=&quot;007B28C5&quot;/&gt;&lt;wsp:rsid wsp:val=&quot;007B2AD0&quot;/&gt;&lt;wsp:rsid wsp:val=&quot;007B2F08&quot;/&gt;&lt;wsp:rsid wsp:val=&quot;007B3986&quot;/&gt;&lt;wsp:rsid wsp:val=&quot;007B3F1A&quot;/&gt;&lt;wsp:rsid wsp:val=&quot;007B5AAC&quot;/&gt;&lt;wsp:rsid wsp:val=&quot;007B5AE6&quot;/&gt;&lt;wsp:rsid wsp:val=&quot;007B6C42&quot;/&gt;&lt;wsp:rsid wsp:val=&quot;007B6FD3&quot;/&gt;&lt;wsp:rsid wsp:val=&quot;007B737A&quot;/&gt;&lt;wsp:rsid wsp:val=&quot;007C0C39&quot;/&gt;&lt;wsp:rsid wsp:val=&quot;007C0D54&quot;/&gt;&lt;wsp:rsid wsp:val=&quot;007C25B1&quot;/&gt;&lt;wsp:rsid wsp:val=&quot;007C27C7&quot;/&gt;&lt;wsp:rsid wsp:val=&quot;007C2A04&quot;/&gt;&lt;wsp:rsid wsp:val=&quot;007C353E&quot;/&gt;&lt;wsp:rsid wsp:val=&quot;007C5810&quot;/&gt;&lt;wsp:rsid wsp:val=&quot;007C61FB&quot;/&gt;&lt;wsp:rsid wsp:val=&quot;007C65A6&quot;/&gt;&lt;wsp:rsid wsp:val=&quot;007C75B0&quot;/&gt;&lt;wsp:rsid wsp:val=&quot;007C76BD&quot;/&gt;&lt;wsp:rsid wsp:val=&quot;007D04A7&quot;/&gt;&lt;wsp:rsid wsp:val=&quot;007D19F5&quot;/&gt;&lt;wsp:rsid wsp:val=&quot;007D2673&quot;/&gt;&lt;wsp:rsid wsp:val=&quot;007D2985&quot;/&gt;&lt;wsp:rsid wsp:val=&quot;007D2FF8&quot;/&gt;&lt;wsp:rsid wsp:val=&quot;007D3620&quot;/&gt;&lt;wsp:rsid wsp:val=&quot;007D37FC&quot;/&gt;&lt;wsp:rsid wsp:val=&quot;007D394D&quot;/&gt;&lt;wsp:rsid wsp:val=&quot;007D3ECA&quot;/&gt;&lt;wsp:rsid wsp:val=&quot;007D42AC&quot;/&gt;&lt;wsp:rsid wsp:val=&quot;007D4448&quot;/&gt;&lt;wsp:rsid wsp:val=&quot;007D5068&quot;/&gt;&lt;wsp:rsid wsp:val=&quot;007D5260&quot;/&gt;&lt;wsp:rsid wsp:val=&quot;007D5F01&quot;/&gt;&lt;wsp:rsid wsp:val=&quot;007D6D5D&quot;/&gt;&lt;wsp:rsid wsp:val=&quot;007D7F05&quot;/&gt;&lt;wsp:rsid wsp:val=&quot;007E0449&quot;/&gt;&lt;wsp:rsid wsp:val=&quot;007E29B8&quot;/&gt;&lt;wsp:rsid wsp:val=&quot;007E3780&quot;/&gt;&lt;wsp:rsid wsp:val=&quot;007E3855&quot;/&gt;&lt;wsp:rsid wsp:val=&quot;007E5C52&quot;/&gt;&lt;wsp:rsid wsp:val=&quot;007E603A&quot;/&gt;&lt;wsp:rsid wsp:val=&quot;007E71A5&quot;/&gt;&lt;wsp:rsid wsp:val=&quot;007E7227&quot;/&gt;&lt;wsp:rsid wsp:val=&quot;007E785E&quot;/&gt;&lt;wsp:rsid wsp:val=&quot;007F0681&quot;/&gt;&lt;wsp:rsid wsp:val=&quot;007F0D6F&quot;/&gt;&lt;wsp:rsid wsp:val=&quot;007F328B&quot;/&gt;&lt;wsp:rsid wsp:val=&quot;007F33CA&quot;/&gt;&lt;wsp:rsid wsp:val=&quot;007F4507&quot;/&gt;&lt;wsp:rsid wsp:val=&quot;007F47E0&quot;/&gt;&lt;wsp:rsid wsp:val=&quot;007F4818&quot;/&gt;&lt;wsp:rsid wsp:val=&quot;007F56A6&quot;/&gt;&lt;wsp:rsid wsp:val=&quot;008003C7&quot;/&gt;&lt;wsp:rsid wsp:val=&quot;008005A0&quot;/&gt;&lt;wsp:rsid wsp:val=&quot;00800A44&quot;/&gt;&lt;wsp:rsid wsp:val=&quot;0080116B&quot;/&gt;&lt;wsp:rsid wsp:val=&quot;0080398B&quot;/&gt;&lt;wsp:rsid wsp:val=&quot;00803C2A&quot;/&gt;&lt;wsp:rsid wsp:val=&quot;00804126&quot;/&gt;&lt;wsp:rsid wsp:val=&quot;008042A9&quot;/&gt;&lt;wsp:rsid wsp:val=&quot;00805B08&quot;/&gt;&lt;wsp:rsid wsp:val=&quot;00805DDE&quot;/&gt;&lt;wsp:rsid wsp:val=&quot;00806DCF&quot;/&gt;&lt;wsp:rsid wsp:val=&quot;0080703E&quot;/&gt;&lt;wsp:rsid wsp:val=&quot;0080777F&quot;/&gt;&lt;wsp:rsid wsp:val=&quot;00807F1D&quot;/&gt;&lt;wsp:rsid wsp:val=&quot;008103F3&quot;/&gt;&lt;wsp:rsid wsp:val=&quot;00812B1B&quot;/&gt;&lt;wsp:rsid wsp:val=&quot;00812C18&quot;/&gt;&lt;wsp:rsid wsp:val=&quot;0081353A&quot;/&gt;&lt;wsp:rsid wsp:val=&quot;00813AC8&quot;/&gt;&lt;wsp:rsid wsp:val=&quot;00813F69&quot;/&gt;&lt;wsp:rsid wsp:val=&quot;00814695&quot;/&gt;&lt;wsp:rsid wsp:val=&quot;00814C0B&quot;/&gt;&lt;wsp:rsid wsp:val=&quot;0081522B&quot;/&gt;&lt;wsp:rsid wsp:val=&quot;008154C8&quot;/&gt;&lt;wsp:rsid wsp:val=&quot;008163D5&quot;/&gt;&lt;wsp:rsid wsp:val=&quot;0081682D&quot;/&gt;&lt;wsp:rsid wsp:val=&quot;00820640&quot;/&gt;&lt;wsp:rsid wsp:val=&quot;00820B46&quot;/&gt;&lt;wsp:rsid wsp:val=&quot;00820B77&quot;/&gt;&lt;wsp:rsid wsp:val=&quot;00820D02&quot;/&gt;&lt;wsp:rsid wsp:val=&quot;00821680&quot;/&gt;&lt;wsp:rsid wsp:val=&quot;0082249D&quot;/&gt;&lt;wsp:rsid wsp:val=&quot;00823DE2&quot;/&gt;&lt;wsp:rsid wsp:val=&quot;00823F1E&quot;/&gt;&lt;wsp:rsid wsp:val=&quot;0082567B&quot;/&gt;&lt;wsp:rsid wsp:val=&quot;008258D8&quot;/&gt;&lt;wsp:rsid wsp:val=&quot;00827494&quot;/&gt;&lt;wsp:rsid wsp:val=&quot;00827683&quot;/&gt;&lt;wsp:rsid wsp:val=&quot;00831433&quot;/&gt;&lt;wsp:rsid wsp:val=&quot;00831A08&quot;/&gt;&lt;wsp:rsid wsp:val=&quot;00831DDF&quot;/&gt;&lt;wsp:rsid wsp:val=&quot;0083209A&quot;/&gt;&lt;wsp:rsid wsp:val=&quot;00832BCB&quot;/&gt;&lt;wsp:rsid wsp:val=&quot;00833598&quot;/&gt;&lt;wsp:rsid wsp:val=&quot;008336E2&quot;/&gt;&lt;wsp:rsid wsp:val=&quot;00834868&quot;/&gt;&lt;wsp:rsid wsp:val=&quot;00835F8A&quot;/&gt;&lt;wsp:rsid wsp:val=&quot;00836188&quot;/&gt;&lt;wsp:rsid wsp:val=&quot;00836280&quot;/&gt;&lt;wsp:rsid wsp:val=&quot;008364FE&quot;/&gt;&lt;wsp:rsid wsp:val=&quot;008369F9&quot;/&gt;&lt;wsp:rsid wsp:val=&quot;00836EF4&quot;/&gt;&lt;wsp:rsid wsp:val=&quot;0084006E&quot;/&gt;&lt;wsp:rsid wsp:val=&quot;008402BE&quot;/&gt;&lt;wsp:rsid wsp:val=&quot;008415D2&quot;/&gt;&lt;wsp:rsid wsp:val=&quot;00841FAE&quot;/&gt;&lt;wsp:rsid wsp:val=&quot;008427DB&quot;/&gt;&lt;wsp:rsid wsp:val=&quot;008434EF&quot;/&gt;&lt;wsp:rsid wsp:val=&quot;008437E8&quot;/&gt;&lt;wsp:rsid wsp:val=&quot;0084412A&quot;/&gt;&lt;wsp:rsid wsp:val=&quot;00844368&quot;/&gt;&lt;wsp:rsid wsp:val=&quot;00844787&quot;/&gt;&lt;wsp:rsid wsp:val=&quot;00845BF2&quot;/&gt;&lt;wsp:rsid wsp:val=&quot;008466CA&quot;/&gt;&lt;wsp:rsid wsp:val=&quot;00846B2F&quot;/&gt;&lt;wsp:rsid wsp:val=&quot;00846B79&quot;/&gt;&lt;wsp:rsid wsp:val=&quot;00846CEC&quot;/&gt;&lt;wsp:rsid wsp:val=&quot;00847058&quot;/&gt;&lt;wsp:rsid wsp:val=&quot;008473AC&quot;/&gt;&lt;wsp:rsid wsp:val=&quot;008475C2&quot;/&gt;&lt;wsp:rsid wsp:val=&quot;00850DA7&quot;/&gt;&lt;wsp:rsid wsp:val=&quot;00850DBA&quot;/&gt;&lt;wsp:rsid wsp:val=&quot;008511CF&quot;/&gt;&lt;wsp:rsid wsp:val=&quot;00853903&quot;/&gt;&lt;wsp:rsid wsp:val=&quot;00854313&quot;/&gt;&lt;wsp:rsid wsp:val=&quot;0085435C&quot;/&gt;&lt;wsp:rsid wsp:val=&quot;008563E3&quot;/&gt;&lt;wsp:rsid wsp:val=&quot;00857208&quot;/&gt;&lt;wsp:rsid wsp:val=&quot;00857595&quot;/&gt;&lt;wsp:rsid wsp:val=&quot;0085785A&quot;/&gt;&lt;wsp:rsid wsp:val=&quot;00857A0F&quot;/&gt;&lt;wsp:rsid wsp:val=&quot;00860187&quot;/&gt;&lt;wsp:rsid wsp:val=&quot;00861154&quot;/&gt;&lt;wsp:rsid wsp:val=&quot;008616CE&quot;/&gt;&lt;wsp:rsid wsp:val=&quot;008631DE&quot;/&gt;&lt;wsp:rsid wsp:val=&quot;008638E8&quot;/&gt;&lt;wsp:rsid wsp:val=&quot;00864432&quot;/&gt;&lt;wsp:rsid wsp:val=&quot;00864597&quot;/&gt;&lt;wsp:rsid wsp:val=&quot;008657F4&quot;/&gt;&lt;wsp:rsid wsp:val=&quot;00866006&quot;/&gt;&lt;wsp:rsid wsp:val=&quot;00866161&quot;/&gt;&lt;wsp:rsid wsp:val=&quot;0086642A&quot;/&gt;&lt;wsp:rsid wsp:val=&quot;00866948&quot;/&gt;&lt;wsp:rsid wsp:val=&quot;00866CC5&quot;/&gt;&lt;wsp:rsid wsp:val=&quot;008673BF&quot;/&gt;&lt;wsp:rsid wsp:val=&quot;0086741C&quot;/&gt;&lt;wsp:rsid wsp:val=&quot;008678D9&quot;/&gt;&lt;wsp:rsid wsp:val=&quot;008702AA&quot;/&gt;&lt;wsp:rsid wsp:val=&quot;00870475&quot;/&gt;&lt;wsp:rsid wsp:val=&quot;0087213B&quot;/&gt;&lt;wsp:rsid wsp:val=&quot;00873CDF&quot;/&gt;&lt;wsp:rsid wsp:val=&quot;00874482&quot;/&gt;&lt;wsp:rsid wsp:val=&quot;0087487C&quot;/&gt;&lt;wsp:rsid wsp:val=&quot;00874BED&quot;/&gt;&lt;wsp:rsid wsp:val=&quot;00874E5E&quot;/&gt;&lt;wsp:rsid wsp:val=&quot;00875D0B&quot;/&gt;&lt;wsp:rsid wsp:val=&quot;00876BD5&quot;/&gt;&lt;wsp:rsid wsp:val=&quot;00877667&quot;/&gt;&lt;wsp:rsid wsp:val=&quot;00877870&quot;/&gt;&lt;wsp:rsid wsp:val=&quot;00877DC5&quot;/&gt;&lt;wsp:rsid wsp:val=&quot;008804A6&quot;/&gt;&lt;wsp:rsid wsp:val=&quot;008804C5&quot;/&gt;&lt;wsp:rsid wsp:val=&quot;00880525&quot;/&gt;&lt;wsp:rsid wsp:val=&quot;00880A0F&quot;/&gt;&lt;wsp:rsid wsp:val=&quot;008824AF&quot;/&gt;&lt;wsp:rsid wsp:val=&quot;0088251F&quot;/&gt;&lt;wsp:rsid wsp:val=&quot;00882532&quot;/&gt;&lt;wsp:rsid wsp:val=&quot;008826FE&quot;/&gt;&lt;wsp:rsid wsp:val=&quot;00882DA2&quot;/&gt;&lt;wsp:rsid wsp:val=&quot;00884B1E&quot;/&gt;&lt;wsp:rsid wsp:val=&quot;00885051&quot;/&gt;&lt;wsp:rsid wsp:val=&quot;008855AE&quot;/&gt;&lt;wsp:rsid wsp:val=&quot;00885664&quot;/&gt;&lt;wsp:rsid wsp:val=&quot;00885B6E&quot;/&gt;&lt;wsp:rsid wsp:val=&quot;00886526&quot;/&gt;&lt;wsp:rsid wsp:val=&quot;00886972&quot;/&gt;&lt;wsp:rsid wsp:val=&quot;008874B5&quot;/&gt;&lt;wsp:rsid wsp:val=&quot;0089129D&quot;/&gt;&lt;wsp:rsid wsp:val=&quot;00891DC9&quot;/&gt;&lt;wsp:rsid wsp:val=&quot;008937A1&quot;/&gt;&lt;wsp:rsid wsp:val=&quot;00893A0A&quot;/&gt;&lt;wsp:rsid wsp:val=&quot;00894442&quot;/&gt;&lt;wsp:rsid wsp:val=&quot;00894FE8&quot;/&gt;&lt;wsp:rsid wsp:val=&quot;00894FF0&quot;/&gt;&lt;wsp:rsid wsp:val=&quot;00895167&quot;/&gt;&lt;wsp:rsid wsp:val=&quot;00896227&quot;/&gt;&lt;wsp:rsid wsp:val=&quot;00896E6A&quot;/&gt;&lt;wsp:rsid wsp:val=&quot;008A0CE7&quot;/&gt;&lt;wsp:rsid wsp:val=&quot;008A1718&quot;/&gt;&lt;wsp:rsid wsp:val=&quot;008A254E&quot;/&gt;&lt;wsp:rsid wsp:val=&quot;008A2D99&quot;/&gt;&lt;wsp:rsid wsp:val=&quot;008A493B&quot;/&gt;&lt;wsp:rsid wsp:val=&quot;008A4B2E&quot;/&gt;&lt;wsp:rsid wsp:val=&quot;008A6504&quot;/&gt;&lt;wsp:rsid wsp:val=&quot;008A6EC2&quot;/&gt;&lt;wsp:rsid wsp:val=&quot;008A77CD&quot;/&gt;&lt;wsp:rsid wsp:val=&quot;008B00D0&quot;/&gt;&lt;wsp:rsid wsp:val=&quot;008B0924&quot;/&gt;&lt;wsp:rsid wsp:val=&quot;008B5F90&quot;/&gt;&lt;wsp:rsid wsp:val=&quot;008B604E&quot;/&gt;&lt;wsp:rsid wsp:val=&quot;008B64EB&quot;/&gt;&lt;wsp:rsid wsp:val=&quot;008B6505&quot;/&gt;&lt;wsp:rsid wsp:val=&quot;008B680B&quot;/&gt;&lt;wsp:rsid wsp:val=&quot;008B6896&quot;/&gt;&lt;wsp:rsid wsp:val=&quot;008C079B&quot;/&gt;&lt;wsp:rsid wsp:val=&quot;008C12AD&quot;/&gt;&lt;wsp:rsid wsp:val=&quot;008C13B5&quot;/&gt;&lt;wsp:rsid wsp:val=&quot;008C1B56&quot;/&gt;&lt;wsp:rsid wsp:val=&quot;008C1DA6&quot;/&gt;&lt;wsp:rsid wsp:val=&quot;008C1DCF&quot;/&gt;&lt;wsp:rsid wsp:val=&quot;008C291B&quot;/&gt;&lt;wsp:rsid wsp:val=&quot;008C32DB&quot;/&gt;&lt;wsp:rsid wsp:val=&quot;008C710E&quot;/&gt;&lt;wsp:rsid wsp:val=&quot;008D0052&quot;/&gt;&lt;wsp:rsid wsp:val=&quot;008D04BD&quot;/&gt;&lt;wsp:rsid wsp:val=&quot;008D150E&quot;/&gt;&lt;wsp:rsid wsp:val=&quot;008D172A&quot;/&gt;&lt;wsp:rsid wsp:val=&quot;008D17BD&quot;/&gt;&lt;wsp:rsid wsp:val=&quot;008D2D7A&quot;/&gt;&lt;wsp:rsid wsp:val=&quot;008D3D4D&quot;/&gt;&lt;wsp:rsid wsp:val=&quot;008D4CF2&quot;/&gt;&lt;wsp:rsid wsp:val=&quot;008D6163&quot;/&gt;&lt;wsp:rsid wsp:val=&quot;008D61CD&quot;/&gt;&lt;wsp:rsid wsp:val=&quot;008D64D4&quot;/&gt;&lt;wsp:rsid wsp:val=&quot;008D78AB&quot;/&gt;&lt;wsp:rsid wsp:val=&quot;008D7981&quot;/&gt;&lt;wsp:rsid wsp:val=&quot;008E0084&quot;/&gt;&lt;wsp:rsid wsp:val=&quot;008E148D&quot;/&gt;&lt;wsp:rsid wsp:val=&quot;008E2364&quot;/&gt;&lt;wsp:rsid wsp:val=&quot;008E2DC3&quot;/&gt;&lt;wsp:rsid wsp:val=&quot;008E2E52&quot;/&gt;&lt;wsp:rsid wsp:val=&quot;008E490B&quot;/&gt;&lt;wsp:rsid wsp:val=&quot;008E5A2C&quot;/&gt;&lt;wsp:rsid wsp:val=&quot;008E5E63&quot;/&gt;&lt;wsp:rsid wsp:val=&quot;008E71F2&quot;/&gt;&lt;wsp:rsid wsp:val=&quot;008E74DA&quot;/&gt;&lt;wsp:rsid wsp:val=&quot;008F0363&quot;/&gt;&lt;wsp:rsid wsp:val=&quot;008F0FD4&quot;/&gt;&lt;wsp:rsid wsp:val=&quot;008F1FB8&quot;/&gt;&lt;wsp:rsid wsp:val=&quot;008F290C&quot;/&gt;&lt;wsp:rsid wsp:val=&quot;008F3237&quot;/&gt;&lt;wsp:rsid wsp:val=&quot;008F4061&quot;/&gt;&lt;wsp:rsid wsp:val=&quot;008F47F6&quot;/&gt;&lt;wsp:rsid wsp:val=&quot;008F53D2&quot;/&gt;&lt;wsp:rsid wsp:val=&quot;008F563A&quot;/&gt;&lt;wsp:rsid wsp:val=&quot;008F6B08&quot;/&gt;&lt;wsp:rsid wsp:val=&quot;00900051&quot;/&gt;&lt;wsp:rsid wsp:val=&quot;00900358&quot;/&gt;&lt;wsp:rsid wsp:val=&quot;009037EF&quot;/&gt;&lt;wsp:rsid wsp:val=&quot;00903B2E&quot;/&gt;&lt;wsp:rsid wsp:val=&quot;00903F00&quot;/&gt;&lt;wsp:rsid wsp:val=&quot;009043CA&quot;/&gt;&lt;wsp:rsid wsp:val=&quot;009046D3&quot;/&gt;&lt;wsp:rsid wsp:val=&quot;009054A0&quot;/&gt;&lt;wsp:rsid wsp:val=&quot;0090568F&quot;/&gt;&lt;wsp:rsid wsp:val=&quot;00906AC5&quot;/&gt;&lt;wsp:rsid wsp:val=&quot;00907724&quot;/&gt;&lt;wsp:rsid wsp:val=&quot;00907D7E&quot;/&gt;&lt;wsp:rsid wsp:val=&quot;009105F7&quot;/&gt;&lt;wsp:rsid wsp:val=&quot;00910955&quot;/&gt;&lt;wsp:rsid wsp:val=&quot;009127D1&quot;/&gt;&lt;wsp:rsid wsp:val=&quot;00913408&quot;/&gt;&lt;wsp:rsid wsp:val=&quot;00913632&quot;/&gt;&lt;wsp:rsid wsp:val=&quot;0091419F&quot;/&gt;&lt;wsp:rsid wsp:val=&quot;00914449&quot;/&gt;&lt;wsp:rsid wsp:val=&quot;009145C8&quot;/&gt;&lt;wsp:rsid wsp:val=&quot;009149DE&quot;/&gt;&lt;wsp:rsid wsp:val=&quot;00915FAC&quot;/&gt;&lt;wsp:rsid wsp:val=&quot;00916FDF&quot;/&gt;&lt;wsp:rsid wsp:val=&quot;009204DD&quot;/&gt;&lt;wsp:rsid wsp:val=&quot;00920BA4&quot;/&gt;&lt;wsp:rsid wsp:val=&quot;009218FD&quot;/&gt;&lt;wsp:rsid wsp:val=&quot;00921A74&quot;/&gt;&lt;wsp:rsid wsp:val=&quot;00921BC1&quot;/&gt;&lt;wsp:rsid wsp:val=&quot;00923873&quot;/&gt;&lt;wsp:rsid wsp:val=&quot;00924878&quot;/&gt;&lt;wsp:rsid wsp:val=&quot;00924E90&quot;/&gt;&lt;wsp:rsid wsp:val=&quot;00925219&quot;/&gt;&lt;wsp:rsid wsp:val=&quot;009252F4&quot;/&gt;&lt;wsp:rsid wsp:val=&quot;009255B0&quot;/&gt;&lt;wsp:rsid wsp:val=&quot;0092588A&quot;/&gt;&lt;wsp:rsid wsp:val=&quot;009258C3&quot;/&gt;&lt;wsp:rsid wsp:val=&quot;00925E59&quot;/&gt;&lt;wsp:rsid wsp:val=&quot;009260B2&quot;/&gt;&lt;wsp:rsid wsp:val=&quot;00926954&quot;/&gt;&lt;wsp:rsid wsp:val=&quot;00926FC6&quot;/&gt;&lt;wsp:rsid wsp:val=&quot;00930600&quot;/&gt;&lt;wsp:rsid wsp:val=&quot;0093103E&quot;/&gt;&lt;wsp:rsid wsp:val=&quot;009317AD&quot;/&gt;&lt;wsp:rsid wsp:val=&quot;0093377A&quot;/&gt;&lt;wsp:rsid wsp:val=&quot;00933997&quot;/&gt;&lt;wsp:rsid wsp:val=&quot;00933F79&quot;/&gt;&lt;wsp:rsid wsp:val=&quot;0093418B&quot;/&gt;&lt;wsp:rsid wsp:val=&quot;0093438A&quot;/&gt;&lt;wsp:rsid wsp:val=&quot;00934B97&quot;/&gt;&lt;wsp:rsid wsp:val=&quot;00934DC9&quot;/&gt;&lt;wsp:rsid wsp:val=&quot;00935430&quot;/&gt;&lt;wsp:rsid wsp:val=&quot;00936DF6&quot;/&gt;&lt;wsp:rsid wsp:val=&quot;00937256&quot;/&gt;&lt;wsp:rsid wsp:val=&quot;009372B2&quot;/&gt;&lt;wsp:rsid wsp:val=&quot;00937E04&quot;/&gt;&lt;wsp:rsid wsp:val=&quot;00940418&quot;/&gt;&lt;wsp:rsid wsp:val=&quot;009407F3&quot;/&gt;&lt;wsp:rsid wsp:val=&quot;00940EFD&quot;/&gt;&lt;wsp:rsid wsp:val=&quot;00940F81&quot;/&gt;&lt;wsp:rsid wsp:val=&quot;00941789&quot;/&gt;&lt;wsp:rsid wsp:val=&quot;00941974&quot;/&gt;&lt;wsp:rsid wsp:val=&quot;00943402&quot;/&gt;&lt;wsp:rsid wsp:val=&quot;0094402D&quot;/&gt;&lt;wsp:rsid wsp:val=&quot;00944760&quot;/&gt;&lt;wsp:rsid wsp:val=&quot;00945A4B&quot;/&gt;&lt;wsp:rsid wsp:val=&quot;009470F8&quot;/&gt;&lt;wsp:rsid wsp:val=&quot;00947133&quot;/&gt;&lt;wsp:rsid wsp:val=&quot;00947166&quot;/&gt;&lt;wsp:rsid wsp:val=&quot;0094743D&quot;/&gt;&lt;wsp:rsid wsp:val=&quot;00947A19&quot;/&gt;&lt;wsp:rsid wsp:val=&quot;00947D3C&quot;/&gt;&lt;wsp:rsid wsp:val=&quot;00950297&quot;/&gt;&lt;wsp:rsid wsp:val=&quot;00950CC8&quot;/&gt;&lt;wsp:rsid wsp:val=&quot;0095139A&quot;/&gt;&lt;wsp:rsid wsp:val=&quot;0095285F&quot;/&gt;&lt;wsp:rsid wsp:val=&quot;00953669&quot;/&gt;&lt;wsp:rsid wsp:val=&quot;009541C6&quot;/&gt;&lt;wsp:rsid wsp:val=&quot;00955235&quot;/&gt;&lt;wsp:rsid wsp:val=&quot;00955278&quot;/&gt;&lt;wsp:rsid wsp:val=&quot;00955310&quot;/&gt;&lt;wsp:rsid wsp:val=&quot;00955BC1&quot;/&gt;&lt;wsp:rsid wsp:val=&quot;00955E20&quot;/&gt;&lt;wsp:rsid wsp:val=&quot;00956983&quot;/&gt;&lt;wsp:rsid wsp:val=&quot;00956D0D&quot;/&gt;&lt;wsp:rsid wsp:val=&quot;00957203&quot;/&gt;&lt;wsp:rsid wsp:val=&quot;00957EF1&quot;/&gt;&lt;wsp:rsid wsp:val=&quot;009609E0&quot;/&gt;&lt;wsp:rsid wsp:val=&quot;00960E91&quot;/&gt;&lt;wsp:rsid wsp:val=&quot;00963FE8&quot;/&gt;&lt;wsp:rsid wsp:val=&quot;0096451A&quot;/&gt;&lt;wsp:rsid wsp:val=&quot;00964695&quot;/&gt;&lt;wsp:rsid wsp:val=&quot;00964764&quot;/&gt;&lt;wsp:rsid wsp:val=&quot;009651CB&quot;/&gt;&lt;wsp:rsid wsp:val=&quot;009665D3&quot;/&gt;&lt;wsp:rsid wsp:val=&quot;00966BF4&quot;/&gt;&lt;wsp:rsid wsp:val=&quot;009673DF&quot;/&gt;&lt;wsp:rsid wsp:val=&quot;009700E3&quot;/&gt;&lt;wsp:rsid wsp:val=&quot;00970553&quot;/&gt;&lt;wsp:rsid wsp:val=&quot;00970DB9&quot;/&gt;&lt;wsp:rsid wsp:val=&quot;00973C98&quot;/&gt;&lt;wsp:rsid wsp:val=&quot;00974EB5&quot;/&gt;&lt;wsp:rsid wsp:val=&quot;00976185&quot;/&gt;&lt;wsp:rsid wsp:val=&quot;0098247E&quot;/&gt;&lt;wsp:rsid wsp:val=&quot;00982588&quot;/&gt;&lt;wsp:rsid wsp:val=&quot;00982A71&quot;/&gt;&lt;wsp:rsid wsp:val=&quot;009846F3&quot;/&gt;&lt;wsp:rsid wsp:val=&quot;00984842&quot;/&gt;&lt;wsp:rsid wsp:val=&quot;00984C7E&quot;/&gt;&lt;wsp:rsid wsp:val=&quot;00984E57&quot;/&gt;&lt;wsp:rsid wsp:val=&quot;009851C6&quot;/&gt;&lt;wsp:rsid wsp:val=&quot;00986553&quot;/&gt;&lt;wsp:rsid wsp:val=&quot;00986660&quot;/&gt;&lt;wsp:rsid wsp:val=&quot;00986AC3&quot;/&gt;&lt;wsp:rsid wsp:val=&quot;00986BA8&quot;/&gt;&lt;wsp:rsid wsp:val=&quot;00987183&quot;/&gt;&lt;wsp:rsid wsp:val=&quot;009879AC&quot;/&gt;&lt;wsp:rsid wsp:val=&quot;00987E0B&quot;/&gt;&lt;wsp:rsid wsp:val=&quot;00990748&quot;/&gt;&lt;wsp:rsid wsp:val=&quot;00990FC8&quot;/&gt;&lt;wsp:rsid wsp:val=&quot;0099179B&quot;/&gt;&lt;wsp:rsid wsp:val=&quot;00991A0A&quot;/&gt;&lt;wsp:rsid wsp:val=&quot;00991A3D&quot;/&gt;&lt;wsp:rsid wsp:val=&quot;00991D3D&quot;/&gt;&lt;wsp:rsid wsp:val=&quot;009923ED&quot;/&gt;&lt;wsp:rsid wsp:val=&quot;00995424&quot;/&gt;&lt;wsp:rsid wsp:val=&quot;0099571E&quot;/&gt;&lt;wsp:rsid wsp:val=&quot;00995B3A&quot;/&gt;&lt;wsp:rsid wsp:val=&quot;00995D4E&quot;/&gt;&lt;wsp:rsid wsp:val=&quot;00995EAE&quot;/&gt;&lt;wsp:rsid wsp:val=&quot;00997656&quot;/&gt;&lt;wsp:rsid wsp:val=&quot;00997859&quot;/&gt;&lt;wsp:rsid wsp:val=&quot;00997977&quot;/&gt;&lt;wsp:rsid wsp:val=&quot;009A05BB&quot;/&gt;&lt;wsp:rsid wsp:val=&quot;009A0C41&quot;/&gt;&lt;wsp:rsid wsp:val=&quot;009A223D&quot;/&gt;&lt;wsp:rsid wsp:val=&quot;009A32C1&quot;/&gt;&lt;wsp:rsid wsp:val=&quot;009A3FAB&quot;/&gt;&lt;wsp:rsid wsp:val=&quot;009A4A83&quot;/&gt;&lt;wsp:rsid wsp:val=&quot;009A4C5D&quot;/&gt;&lt;wsp:rsid wsp:val=&quot;009A506F&quot;/&gt;&lt;wsp:rsid wsp:val=&quot;009A5AC5&quot;/&gt;&lt;wsp:rsid wsp:val=&quot;009A6592&quot;/&gt;&lt;wsp:rsid wsp:val=&quot;009B208C&quot;/&gt;&lt;wsp:rsid wsp:val=&quot;009B2AD5&quot;/&gt;&lt;wsp:rsid wsp:val=&quot;009B3224&quot;/&gt;&lt;wsp:rsid wsp:val=&quot;009B32F9&quot;/&gt;&lt;wsp:rsid wsp:val=&quot;009B4A02&quot;/&gt;&lt;wsp:rsid wsp:val=&quot;009B52AD&quot;/&gt;&lt;wsp:rsid wsp:val=&quot;009B532C&quot;/&gt;&lt;wsp:rsid wsp:val=&quot;009B5FB6&quot;/&gt;&lt;wsp:rsid wsp:val=&quot;009B68C0&quot;/&gt;&lt;wsp:rsid wsp:val=&quot;009B7107&quot;/&gt;&lt;wsp:rsid wsp:val=&quot;009B7F62&quot;/&gt;&lt;wsp:rsid wsp:val=&quot;009C0ABD&quot;/&gt;&lt;wsp:rsid wsp:val=&quot;009C2507&quot;/&gt;&lt;wsp:rsid wsp:val=&quot;009C3322&quot;/&gt;&lt;wsp:rsid wsp:val=&quot;009C3B19&quot;/&gt;&lt;wsp:rsid wsp:val=&quot;009C3B5A&quot;/&gt;&lt;wsp:rsid wsp:val=&quot;009C40DE&quot;/&gt;&lt;wsp:rsid wsp:val=&quot;009C5AEE&quot;/&gt;&lt;wsp:rsid wsp:val=&quot;009C5CF6&quot;/&gt;&lt;wsp:rsid wsp:val=&quot;009C5F09&quot;/&gt;&lt;wsp:rsid wsp:val=&quot;009C630E&quot;/&gt;&lt;wsp:rsid wsp:val=&quot;009D5375&quot;/&gt;&lt;wsp:rsid wsp:val=&quot;009D7683&quot;/&gt;&lt;wsp:rsid wsp:val=&quot;009D7C4A&quot;/&gt;&lt;wsp:rsid wsp:val=&quot;009E1C6A&quot;/&gt;&lt;wsp:rsid wsp:val=&quot;009E3EB4&quot;/&gt;&lt;wsp:rsid wsp:val=&quot;009E40B3&quot;/&gt;&lt;wsp:rsid wsp:val=&quot;009E480E&quot;/&gt;&lt;wsp:rsid wsp:val=&quot;009E4D86&quot;/&gt;&lt;wsp:rsid wsp:val=&quot;009E70EC&quot;/&gt;&lt;wsp:rsid wsp:val=&quot;009E7572&quot;/&gt;&lt;wsp:rsid wsp:val=&quot;009E75BC&quot;/&gt;&lt;wsp:rsid wsp:val=&quot;009E7C08&quot;/&gt;&lt;wsp:rsid wsp:val=&quot;009F123C&quot;/&gt;&lt;wsp:rsid wsp:val=&quot;009F147D&quot;/&gt;&lt;wsp:rsid wsp:val=&quot;009F22FC&quot;/&gt;&lt;wsp:rsid wsp:val=&quot;009F30C2&quot;/&gt;&lt;wsp:rsid wsp:val=&quot;009F3DDA&quot;/&gt;&lt;wsp:rsid wsp:val=&quot;009F49F6&quot;/&gt;&lt;wsp:rsid wsp:val=&quot;009F7ABD&quot;/&gt;&lt;wsp:rsid wsp:val=&quot;00A00787&quot;/&gt;&lt;wsp:rsid wsp:val=&quot;00A01EBA&quot;/&gt;&lt;wsp:rsid wsp:val=&quot;00A01EC0&quot;/&gt;&lt;wsp:rsid wsp:val=&quot;00A028A5&quot;/&gt;&lt;wsp:rsid wsp:val=&quot;00A03362&quot;/&gt;&lt;wsp:rsid wsp:val=&quot;00A033A6&quot;/&gt;&lt;wsp:rsid wsp:val=&quot;00A0416E&quot;/&gt;&lt;wsp:rsid wsp:val=&quot;00A046E2&quot;/&gt;&lt;wsp:rsid wsp:val=&quot;00A04FB0&quot;/&gt;&lt;wsp:rsid wsp:val=&quot;00A058EF&quot;/&gt;&lt;wsp:rsid wsp:val=&quot;00A05FAA&quot;/&gt;&lt;wsp:rsid wsp:val=&quot;00A07577&quot;/&gt;&lt;wsp:rsid wsp:val=&quot;00A103D6&quot;/&gt;&lt;wsp:rsid wsp:val=&quot;00A10FE5&quot;/&gt;&lt;wsp:rsid wsp:val=&quot;00A1101F&quot;/&gt;&lt;wsp:rsid wsp:val=&quot;00A11913&quot;/&gt;&lt;wsp:rsid wsp:val=&quot;00A12077&quot;/&gt;&lt;wsp:rsid wsp:val=&quot;00A128D1&quot;/&gt;&lt;wsp:rsid wsp:val=&quot;00A13BB0&quot;/&gt;&lt;wsp:rsid wsp:val=&quot;00A143F6&quot;/&gt;&lt;wsp:rsid wsp:val=&quot;00A14558&quot;/&gt;&lt;wsp:rsid wsp:val=&quot;00A14965&quot;/&gt;&lt;wsp:rsid wsp:val=&quot;00A16506&quot;/&gt;&lt;wsp:rsid wsp:val=&quot;00A16A4E&quot;/&gt;&lt;wsp:rsid wsp:val=&quot;00A16ABC&quot;/&gt;&lt;wsp:rsid wsp:val=&quot;00A16F75&quot;/&gt;&lt;wsp:rsid wsp:val=&quot;00A17A98&quot;/&gt;&lt;wsp:rsid wsp:val=&quot;00A17C59&quot;/&gt;&lt;wsp:rsid wsp:val=&quot;00A20D78&quot;/&gt;&lt;wsp:rsid wsp:val=&quot;00A224A9&quot;/&gt;&lt;wsp:rsid wsp:val=&quot;00A229D0&quot;/&gt;&lt;wsp:rsid wsp:val=&quot;00A241A5&quot;/&gt;&lt;wsp:rsid wsp:val=&quot;00A247E3&quot;/&gt;&lt;wsp:rsid wsp:val=&quot;00A25D3E&quot;/&gt;&lt;wsp:rsid wsp:val=&quot;00A25F73&quot;/&gt;&lt;wsp:rsid wsp:val=&quot;00A27A87&quot;/&gt;&lt;wsp:rsid wsp:val=&quot;00A27BA4&quot;/&gt;&lt;wsp:rsid wsp:val=&quot;00A27D8F&quot;/&gt;&lt;wsp:rsid wsp:val=&quot;00A3012C&quot;/&gt;&lt;wsp:rsid wsp:val=&quot;00A301B3&quot;/&gt;&lt;wsp:rsid wsp:val=&quot;00A335F8&quot;/&gt;&lt;wsp:rsid wsp:val=&quot;00A33F2D&quot;/&gt;&lt;wsp:rsid wsp:val=&quot;00A33FC1&quot;/&gt;&lt;wsp:rsid wsp:val=&quot;00A341AF&quot;/&gt;&lt;wsp:rsid wsp:val=&quot;00A35218&quot;/&gt;&lt;wsp:rsid wsp:val=&quot;00A3684F&quot;/&gt;&lt;wsp:rsid wsp:val=&quot;00A3705A&quot;/&gt;&lt;wsp:rsid wsp:val=&quot;00A373D0&quot;/&gt;&lt;wsp:rsid wsp:val=&quot;00A37AD1&quot;/&gt;&lt;wsp:rsid wsp:val=&quot;00A40179&quot;/&gt;&lt;wsp:rsid wsp:val=&quot;00A40E8E&quot;/&gt;&lt;wsp:rsid wsp:val=&quot;00A4148B&quot;/&gt;&lt;wsp:rsid wsp:val=&quot;00A428F9&quot;/&gt;&lt;wsp:rsid wsp:val=&quot;00A42A35&quot;/&gt;&lt;wsp:rsid wsp:val=&quot;00A463C4&quot;/&gt;&lt;wsp:rsid wsp:val=&quot;00A46DB5&quot;/&gt;&lt;wsp:rsid wsp:val=&quot;00A50662&quot;/&gt;&lt;wsp:rsid wsp:val=&quot;00A51218&quot;/&gt;&lt;wsp:rsid wsp:val=&quot;00A516AA&quot;/&gt;&lt;wsp:rsid wsp:val=&quot;00A51CEF&quot;/&gt;&lt;wsp:rsid wsp:val=&quot;00A522B1&quot;/&gt;&lt;wsp:rsid wsp:val=&quot;00A54022&quot;/&gt;&lt;wsp:rsid wsp:val=&quot;00A54FC7&quot;/&gt;&lt;wsp:rsid wsp:val=&quot;00A57CF1&quot;/&gt;&lt;wsp:rsid wsp:val=&quot;00A608F4&quot;/&gt;&lt;wsp:rsid wsp:val=&quot;00A613DD&quot;/&gt;&lt;wsp:rsid wsp:val=&quot;00A62484&quot;/&gt;&lt;wsp:rsid wsp:val=&quot;00A624C5&quot;/&gt;&lt;wsp:rsid wsp:val=&quot;00A628C6&quot;/&gt;&lt;wsp:rsid wsp:val=&quot;00A62D40&quot;/&gt;&lt;wsp:rsid wsp:val=&quot;00A63C08&quot;/&gt;&lt;wsp:rsid wsp:val=&quot;00A643FB&quot;/&gt;&lt;wsp:rsid wsp:val=&quot;00A64CFD&quot;/&gt;&lt;wsp:rsid wsp:val=&quot;00A6502C&quot;/&gt;&lt;wsp:rsid wsp:val=&quot;00A65200&quot;/&gt;&lt;wsp:rsid wsp:val=&quot;00A6608C&quot;/&gt;&lt;wsp:rsid wsp:val=&quot;00A66C04&quot;/&gt;&lt;wsp:rsid wsp:val=&quot;00A66DC2&quot;/&gt;&lt;wsp:rsid wsp:val=&quot;00A67359&quot;/&gt;&lt;wsp:rsid wsp:val=&quot;00A675EC&quot;/&gt;&lt;wsp:rsid wsp:val=&quot;00A67F79&quot;/&gt;&lt;wsp:rsid wsp:val=&quot;00A7023E&quot;/&gt;&lt;wsp:rsid wsp:val=&quot;00A706BB&quot;/&gt;&lt;wsp:rsid wsp:val=&quot;00A710E7&quot;/&gt;&lt;wsp:rsid wsp:val=&quot;00A7210B&quot;/&gt;&lt;wsp:rsid wsp:val=&quot;00A7285C&quot;/&gt;&lt;wsp:rsid wsp:val=&quot;00A72E4A&quot;/&gt;&lt;wsp:rsid wsp:val=&quot;00A74DDD&quot;/&gt;&lt;wsp:rsid wsp:val=&quot;00A74DE2&quot;/&gt;&lt;wsp:rsid wsp:val=&quot;00A7597E&quot;/&gt;&lt;wsp:rsid wsp:val=&quot;00A75C4C&quot;/&gt;&lt;wsp:rsid wsp:val=&quot;00A75F68&quot;/&gt;&lt;wsp:rsid wsp:val=&quot;00A76CEC&quot;/&gt;&lt;wsp:rsid wsp:val=&quot;00A77358&quot;/&gt;&lt;wsp:rsid wsp:val=&quot;00A80EFE&quot;/&gt;&lt;wsp:rsid wsp:val=&quot;00A829DF&quot;/&gt;&lt;wsp:rsid wsp:val=&quot;00A82E62&quot;/&gt;&lt;wsp:rsid wsp:val=&quot;00A832A5&quot;/&gt;&lt;wsp:rsid wsp:val=&quot;00A83CC3&quot;/&gt;&lt;wsp:rsid wsp:val=&quot;00A844B1&quot;/&gt;&lt;wsp:rsid wsp:val=&quot;00A9170E&quot;/&gt;&lt;wsp:rsid wsp:val=&quot;00A91C76&quot;/&gt;&lt;wsp:rsid wsp:val=&quot;00A927FE&quot;/&gt;&lt;wsp:rsid wsp:val=&quot;00A9336D&quot;/&gt;&lt;wsp:rsid wsp:val=&quot;00A93CCC&quot;/&gt;&lt;wsp:rsid wsp:val=&quot;00A93D68&quot;/&gt;&lt;wsp:rsid wsp:val=&quot;00A94132&quot;/&gt;&lt;wsp:rsid wsp:val=&quot;00A94EDD&quot;/&gt;&lt;wsp:rsid wsp:val=&quot;00A95319&quot;/&gt;&lt;wsp:rsid wsp:val=&quot;00A95D02&quot;/&gt;&lt;wsp:rsid wsp:val=&quot;00A95DA2&quot;/&gt;&lt;wsp:rsid wsp:val=&quot;00A96FA6&quot;/&gt;&lt;wsp:rsid wsp:val=&quot;00A9766E&quot;/&gt;&lt;wsp:rsid wsp:val=&quot;00A976AD&quot;/&gt;&lt;wsp:rsid wsp:val=&quot;00A97B6D&quot;/&gt;&lt;wsp:rsid wsp:val=&quot;00A97DEC&quot;/&gt;&lt;wsp:rsid wsp:val=&quot;00AA0325&quot;/&gt;&lt;wsp:rsid wsp:val=&quot;00AA0B39&quot;/&gt;&lt;wsp:rsid wsp:val=&quot;00AA235C&quot;/&gt;&lt;wsp:rsid wsp:val=&quot;00AA2B1C&quot;/&gt;&lt;wsp:rsid wsp:val=&quot;00AA313C&quot;/&gt;&lt;wsp:rsid wsp:val=&quot;00AA3435&quot;/&gt;&lt;wsp:rsid wsp:val=&quot;00AA35E1&quot;/&gt;&lt;wsp:rsid wsp:val=&quot;00AA3A9E&quot;/&gt;&lt;wsp:rsid wsp:val=&quot;00AA5856&quot;/&gt;&lt;wsp:rsid wsp:val=&quot;00AA66DD&quot;/&gt;&lt;wsp:rsid wsp:val=&quot;00AA68AE&quot;/&gt;&lt;wsp:rsid wsp:val=&quot;00AA6948&quot;/&gt;&lt;wsp:rsid wsp:val=&quot;00AA6F11&quot;/&gt;&lt;wsp:rsid wsp:val=&quot;00AA7726&quot;/&gt;&lt;wsp:rsid wsp:val=&quot;00AA78D3&quot;/&gt;&lt;wsp:rsid wsp:val=&quot;00AA7B30&quot;/&gt;&lt;wsp:rsid wsp:val=&quot;00AA7EE9&quot;/&gt;&lt;wsp:rsid wsp:val=&quot;00AB09CF&quot;/&gt;&lt;wsp:rsid wsp:val=&quot;00AB0E0E&quot;/&gt;&lt;wsp:rsid wsp:val=&quot;00AB1F0B&quot;/&gt;&lt;wsp:rsid wsp:val=&quot;00AB27E7&quot;/&gt;&lt;wsp:rsid wsp:val=&quot;00AB32A7&quot;/&gt;&lt;wsp:rsid wsp:val=&quot;00AB32ED&quot;/&gt;&lt;wsp:rsid wsp:val=&quot;00AB3504&quot;/&gt;&lt;wsp:rsid wsp:val=&quot;00AB3B45&quot;/&gt;&lt;wsp:rsid wsp:val=&quot;00AB3F6D&quot;/&gt;&lt;wsp:rsid wsp:val=&quot;00AB4B90&quot;/&gt;&lt;wsp:rsid wsp:val=&quot;00AB5975&quot;/&gt;&lt;wsp:rsid wsp:val=&quot;00AB71C9&quot;/&gt;&lt;wsp:rsid wsp:val=&quot;00AC033C&quot;/&gt;&lt;wsp:rsid wsp:val=&quot;00AC0AA1&quot;/&gt;&lt;wsp:rsid wsp:val=&quot;00AC1622&quot;/&gt;&lt;wsp:rsid wsp:val=&quot;00AC1EFF&quot;/&gt;&lt;wsp:rsid wsp:val=&quot;00AC30B9&quot;/&gt;&lt;wsp:rsid wsp:val=&quot;00AC35F7&quot;/&gt;&lt;wsp:rsid wsp:val=&quot;00AC3FF5&quot;/&gt;&lt;wsp:rsid wsp:val=&quot;00AC4330&quot;/&gt;&lt;wsp:rsid wsp:val=&quot;00AC5FA1&quot;/&gt;&lt;wsp:rsid wsp:val=&quot;00AC60E7&quot;/&gt;&lt;wsp:rsid wsp:val=&quot;00AC6294&quot;/&gt;&lt;wsp:rsid wsp:val=&quot;00AC64EF&quot;/&gt;&lt;wsp:rsid wsp:val=&quot;00AC72A1&quot;/&gt;&lt;wsp:rsid wsp:val=&quot;00AD2391&quot;/&gt;&lt;wsp:rsid wsp:val=&quot;00AD2461&quot;/&gt;&lt;wsp:rsid wsp:val=&quot;00AD2D1E&quot;/&gt;&lt;wsp:rsid wsp:val=&quot;00AD4322&quot;/&gt;&lt;wsp:rsid wsp:val=&quot;00AD526A&quot;/&gt;&lt;wsp:rsid wsp:val=&quot;00AD53E6&quot;/&gt;&lt;wsp:rsid wsp:val=&quot;00AD57B5&quot;/&gt;&lt;wsp:rsid wsp:val=&quot;00AD63C8&quot;/&gt;&lt;wsp:rsid wsp:val=&quot;00AD655D&quot;/&gt;&lt;wsp:rsid wsp:val=&quot;00AD6688&quot;/&gt;&lt;wsp:rsid wsp:val=&quot;00AD6A56&quot;/&gt;&lt;wsp:rsid wsp:val=&quot;00AD6B32&quot;/&gt;&lt;wsp:rsid wsp:val=&quot;00AD6C93&quot;/&gt;&lt;wsp:rsid wsp:val=&quot;00AD77ED&quot;/&gt;&lt;wsp:rsid wsp:val=&quot;00AD79FD&quot;/&gt;&lt;wsp:rsid wsp:val=&quot;00AD7BE0&quot;/&gt;&lt;wsp:rsid wsp:val=&quot;00AE0417&quot;/&gt;&lt;wsp:rsid wsp:val=&quot;00AE04D7&quot;/&gt;&lt;wsp:rsid wsp:val=&quot;00AE0C98&quot;/&gt;&lt;wsp:rsid wsp:val=&quot;00AE164A&quot;/&gt;&lt;wsp:rsid wsp:val=&quot;00AE231C&quot;/&gt;&lt;wsp:rsid wsp:val=&quot;00AE4B78&quot;/&gt;&lt;wsp:rsid wsp:val=&quot;00AE55E6&quot;/&gt;&lt;wsp:rsid wsp:val=&quot;00AE5724&quot;/&gt;&lt;wsp:rsid wsp:val=&quot;00AE6A7D&quot;/&gt;&lt;wsp:rsid wsp:val=&quot;00AE7D40&quot;/&gt;&lt;wsp:rsid wsp:val=&quot;00AE7E60&quot;/&gt;&lt;wsp:rsid wsp:val=&quot;00AF0598&quot;/&gt;&lt;wsp:rsid wsp:val=&quot;00AF05E4&quot;/&gt;&lt;wsp:rsid wsp:val=&quot;00AF117F&quot;/&gt;&lt;wsp:rsid wsp:val=&quot;00AF39FD&quot;/&gt;&lt;wsp:rsid wsp:val=&quot;00AF3B09&quot;/&gt;&lt;wsp:rsid wsp:val=&quot;00AF4025&quot;/&gt;&lt;wsp:rsid wsp:val=&quot;00AF4308&quot;/&gt;&lt;wsp:rsid wsp:val=&quot;00AF4D46&quot;/&gt;&lt;wsp:rsid wsp:val=&quot;00AF4FB9&quot;/&gt;&lt;wsp:rsid wsp:val=&quot;00AF5060&quot;/&gt;&lt;wsp:rsid wsp:val=&quot;00AF6A67&quot;/&gt;&lt;wsp:rsid wsp:val=&quot;00AF6D08&quot;/&gt;&lt;wsp:rsid wsp:val=&quot;00AF71B8&quot;/&gt;&lt;wsp:rsid wsp:val=&quot;00AF7449&quot;/&gt;&lt;wsp:rsid wsp:val=&quot;00AF7C18&quot;/&gt;&lt;wsp:rsid wsp:val=&quot;00B001A2&quot;/&gt;&lt;wsp:rsid wsp:val=&quot;00B02C39&quot;/&gt;&lt;wsp:rsid wsp:val=&quot;00B02ED0&quot;/&gt;&lt;wsp:rsid wsp:val=&quot;00B02EEE&quot;/&gt;&lt;wsp:rsid wsp:val=&quot;00B032C0&quot;/&gt;&lt;wsp:rsid wsp:val=&quot;00B0404A&quot;/&gt;&lt;wsp:rsid wsp:val=&quot;00B04EAA&quot;/&gt;&lt;wsp:rsid wsp:val=&quot;00B0537E&quot;/&gt;&lt;wsp:rsid wsp:val=&quot;00B0643C&quot;/&gt;&lt;wsp:rsid wsp:val=&quot;00B06EBD&quot;/&gt;&lt;wsp:rsid wsp:val=&quot;00B07301&quot;/&gt;&lt;wsp:rsid wsp:val=&quot;00B07DF3&quot;/&gt;&lt;wsp:rsid wsp:val=&quot;00B10E20&quot;/&gt;&lt;wsp:rsid wsp:val=&quot;00B10FCB&quot;/&gt;&lt;wsp:rsid wsp:val=&quot;00B12F8D&quot;/&gt;&lt;wsp:rsid wsp:val=&quot;00B13821&quot;/&gt;&lt;wsp:rsid wsp:val=&quot;00B13D14&quot;/&gt;&lt;wsp:rsid wsp:val=&quot;00B143E3&quot;/&gt;&lt;wsp:rsid wsp:val=&quot;00B156C0&quot;/&gt;&lt;wsp:rsid wsp:val=&quot;00B15AF2&quot;/&gt;&lt;wsp:rsid wsp:val=&quot;00B16D7F&quot;/&gt;&lt;wsp:rsid wsp:val=&quot;00B20FEA&quot;/&gt;&lt;wsp:rsid wsp:val=&quot;00B216EB&quot;/&gt;&lt;wsp:rsid wsp:val=&quot;00B21E78&quot;/&gt;&lt;wsp:rsid wsp:val=&quot;00B226D9&quot;/&gt;&lt;wsp:rsid wsp:val=&quot;00B228C8&quot;/&gt;&lt;wsp:rsid wsp:val=&quot;00B238C8&quot;/&gt;&lt;wsp:rsid wsp:val=&quot;00B23B93&quot;/&gt;&lt;wsp:rsid wsp:val=&quot;00B24CA8&quot;/&gt;&lt;wsp:rsid wsp:val=&quot;00B27040&quot;/&gt;&lt;wsp:rsid wsp:val=&quot;00B274E7&quot;/&gt;&lt;wsp:rsid wsp:val=&quot;00B300A1&quot;/&gt;&lt;wsp:rsid wsp:val=&quot;00B30656&quot;/&gt;&lt;wsp:rsid wsp:val=&quot;00B30A45&quot;/&gt;&lt;wsp:rsid wsp:val=&quot;00B31015&quot;/&gt;&lt;wsp:rsid wsp:val=&quot;00B3162C&quot;/&gt;&lt;wsp:rsid wsp:val=&quot;00B31788&quot;/&gt;&lt;wsp:rsid wsp:val=&quot;00B33FB2&quot;/&gt;&lt;wsp:rsid wsp:val=&quot;00B33FC7&quot;/&gt;&lt;wsp:rsid wsp:val=&quot;00B340B6&quot;/&gt;&lt;wsp:rsid wsp:val=&quot;00B3455D&quot;/&gt;&lt;wsp:rsid wsp:val=&quot;00B35497&quot;/&gt;&lt;wsp:rsid wsp:val=&quot;00B358FE&quot;/&gt;&lt;wsp:rsid wsp:val=&quot;00B36583&quot;/&gt;&lt;wsp:rsid wsp:val=&quot;00B37908&quot;/&gt;&lt;wsp:rsid wsp:val=&quot;00B37B3D&quot;/&gt;&lt;wsp:rsid wsp:val=&quot;00B37CF1&quot;/&gt;&lt;wsp:rsid wsp:val=&quot;00B403DA&quot;/&gt;&lt;wsp:rsid wsp:val=&quot;00B4094A&quot;/&gt;&lt;wsp:rsid wsp:val=&quot;00B40A9A&quot;/&gt;&lt;wsp:rsid wsp:val=&quot;00B40DD2&quot;/&gt;&lt;wsp:rsid wsp:val=&quot;00B4137D&quot;/&gt;&lt;wsp:rsid wsp:val=&quot;00B418DF&quot;/&gt;&lt;wsp:rsid wsp:val=&quot;00B425A7&quot;/&gt;&lt;wsp:rsid wsp:val=&quot;00B427F8&quot;/&gt;&lt;wsp:rsid wsp:val=&quot;00B43B29&quot;/&gt;&lt;wsp:rsid wsp:val=&quot;00B43C47&quot;/&gt;&lt;wsp:rsid wsp:val=&quot;00B447EE&quot;/&gt;&lt;wsp:rsid wsp:val=&quot;00B45CC5&quot;/&gt;&lt;wsp:rsid wsp:val=&quot;00B45D8C&quot;/&gt;&lt;wsp:rsid wsp:val=&quot;00B465DF&quot;/&gt;&lt;wsp:rsid wsp:val=&quot;00B46E5F&quot;/&gt;&lt;wsp:rsid wsp:val=&quot;00B5023D&quot;/&gt;&lt;wsp:rsid wsp:val=&quot;00B51370&quot;/&gt;&lt;wsp:rsid wsp:val=&quot;00B52465&quot;/&gt;&lt;wsp:rsid wsp:val=&quot;00B5283A&quot;/&gt;&lt;wsp:rsid wsp:val=&quot;00B52968&quot;/&gt;&lt;wsp:rsid wsp:val=&quot;00B54ED8&quot;/&gt;&lt;wsp:rsid wsp:val=&quot;00B55194&quot;/&gt;&lt;wsp:rsid wsp:val=&quot;00B55756&quot;/&gt;&lt;wsp:rsid wsp:val=&quot;00B55AE9&quot;/&gt;&lt;wsp:rsid wsp:val=&quot;00B5618E&quot;/&gt;&lt;wsp:rsid wsp:val=&quot;00B5653B&quot;/&gt;&lt;wsp:rsid wsp:val=&quot;00B56AE4&quot;/&gt;&lt;wsp:rsid wsp:val=&quot;00B57E67&quot;/&gt;&lt;wsp:rsid wsp:val=&quot;00B618D3&quot;/&gt;&lt;wsp:rsid wsp:val=&quot;00B61B1F&quot;/&gt;&lt;wsp:rsid wsp:val=&quot;00B621B8&quot;/&gt;&lt;wsp:rsid wsp:val=&quot;00B6246C&quot;/&gt;&lt;wsp:rsid wsp:val=&quot;00B62499&quot;/&gt;&lt;wsp:rsid wsp:val=&quot;00B6281B&quot;/&gt;&lt;wsp:rsid wsp:val=&quot;00B63B6D&quot;/&gt;&lt;wsp:rsid wsp:val=&quot;00B63C15&quot;/&gt;&lt;wsp:rsid wsp:val=&quot;00B63F03&quot;/&gt;&lt;wsp:rsid wsp:val=&quot;00B6473E&quot;/&gt;&lt;wsp:rsid wsp:val=&quot;00B64F51&quot;/&gt;&lt;wsp:rsid wsp:val=&quot;00B664C8&quot;/&gt;&lt;wsp:rsid wsp:val=&quot;00B666FA&quot;/&gt;&lt;wsp:rsid wsp:val=&quot;00B66ED9&quot;/&gt;&lt;wsp:rsid wsp:val=&quot;00B67852&quot;/&gt;&lt;wsp:rsid wsp:val=&quot;00B67FF5&quot;/&gt;&lt;wsp:rsid wsp:val=&quot;00B7030F&quot;/&gt;&lt;wsp:rsid wsp:val=&quot;00B70362&quot;/&gt;&lt;wsp:rsid wsp:val=&quot;00B712D4&quot;/&gt;&lt;wsp:rsid wsp:val=&quot;00B7206C&quot;/&gt;&lt;wsp:rsid wsp:val=&quot;00B721EB&quot;/&gt;&lt;wsp:rsid wsp:val=&quot;00B72437&quot;/&gt;&lt;wsp:rsid wsp:val=&quot;00B724CC&quot;/&gt;&lt;wsp:rsid wsp:val=&quot;00B72A9B&quot;/&gt;&lt;wsp:rsid wsp:val=&quot;00B72D9E&quot;/&gt;&lt;wsp:rsid wsp:val=&quot;00B73188&quot;/&gt;&lt;wsp:rsid wsp:val=&quot;00B735F7&quot;/&gt;&lt;wsp:rsid wsp:val=&quot;00B748C6&quot;/&gt;&lt;wsp:rsid wsp:val=&quot;00B74A74&quot;/&gt;&lt;wsp:rsid wsp:val=&quot;00B74F66&quot;/&gt;&lt;wsp:rsid wsp:val=&quot;00B75DE4&quot;/&gt;&lt;wsp:rsid wsp:val=&quot;00B765D2&quot;/&gt;&lt;wsp:rsid wsp:val=&quot;00B77760&quot;/&gt;&lt;wsp:rsid wsp:val=&quot;00B77797&quot;/&gt;&lt;wsp:rsid wsp:val=&quot;00B77877&quot;/&gt;&lt;wsp:rsid wsp:val=&quot;00B804A2&quot;/&gt;&lt;wsp:rsid wsp:val=&quot;00B80B8E&quot;/&gt;&lt;wsp:rsid wsp:val=&quot;00B82E47&quot;/&gt;&lt;wsp:rsid wsp:val=&quot;00B82F42&quot;/&gt;&lt;wsp:rsid wsp:val=&quot;00B83306&quot;/&gt;&lt;wsp:rsid wsp:val=&quot;00B83DBC&quot;/&gt;&lt;wsp:rsid wsp:val=&quot;00B84101&quot;/&gt;&lt;wsp:rsid wsp:val=&quot;00B8584B&quot;/&gt;&lt;wsp:rsid wsp:val=&quot;00B85ABA&quot;/&gt;&lt;wsp:rsid wsp:val=&quot;00B8730A&quot;/&gt;&lt;wsp:rsid wsp:val=&quot;00B87C6F&quot;/&gt;&lt;wsp:rsid wsp:val=&quot;00B906F1&quot;/&gt;&lt;wsp:rsid wsp:val=&quot;00B90C5A&quot;/&gt;&lt;wsp:rsid wsp:val=&quot;00B911DA&quot;/&gt;&lt;wsp:rsid wsp:val=&quot;00B933E7&quot;/&gt;&lt;wsp:rsid wsp:val=&quot;00B934A8&quot;/&gt;&lt;wsp:rsid wsp:val=&quot;00B93502&quot;/&gt;&lt;wsp:rsid wsp:val=&quot;00B936E3&quot;/&gt;&lt;wsp:rsid wsp:val=&quot;00B94016&quot;/&gt;&lt;wsp:rsid wsp:val=&quot;00B958E2&quot;/&gt;&lt;wsp:rsid wsp:val=&quot;00B95DD2&quot;/&gt;&lt;wsp:rsid wsp:val=&quot;00B96434&quot;/&gt;&lt;wsp:rsid wsp:val=&quot;00B9665F&quot;/&gt;&lt;wsp:rsid wsp:val=&quot;00B96B4D&quot;/&gt;&lt;wsp:rsid wsp:val=&quot;00B972C7&quot;/&gt;&lt;wsp:rsid wsp:val=&quot;00BA1BF4&quot;/&gt;&lt;wsp:rsid wsp:val=&quot;00BA2259&quot;/&gt;&lt;wsp:rsid wsp:val=&quot;00BA5BA3&quot;/&gt;&lt;wsp:rsid wsp:val=&quot;00BA5CF1&quot;/&gt;&lt;wsp:rsid wsp:val=&quot;00BA601B&quot;/&gt;&lt;wsp:rsid wsp:val=&quot;00BA61FA&quot;/&gt;&lt;wsp:rsid wsp:val=&quot;00BA62BE&quot;/&gt;&lt;wsp:rsid wsp:val=&quot;00BA6D41&quot;/&gt;&lt;wsp:rsid wsp:val=&quot;00BA719C&quot;/&gt;&lt;wsp:rsid wsp:val=&quot;00BA7D3F&quot;/&gt;&lt;wsp:rsid wsp:val=&quot;00BB0594&quot;/&gt;&lt;wsp:rsid wsp:val=&quot;00BB066A&quot;/&gt;&lt;wsp:rsid wsp:val=&quot;00BB0FBE&quot;/&gt;&lt;wsp:rsid wsp:val=&quot;00BB2568&quot;/&gt;&lt;wsp:rsid wsp:val=&quot;00BB3443&quot;/&gt;&lt;wsp:rsid wsp:val=&quot;00BB3624&quot;/&gt;&lt;wsp:rsid wsp:val=&quot;00BB3B98&quot;/&gt;&lt;wsp:rsid wsp:val=&quot;00BB3EF9&quot;/&gt;&lt;wsp:rsid wsp:val=&quot;00BB4AD9&quot;/&gt;&lt;wsp:rsid wsp:val=&quot;00BB4C84&quot;/&gt;&lt;wsp:rsid wsp:val=&quot;00BB536C&quot;/&gt;&lt;wsp:rsid wsp:val=&quot;00BB5E83&quot;/&gt;&lt;wsp:rsid wsp:val=&quot;00BB621F&quot;/&gt;&lt;wsp:rsid wsp:val=&quot;00BB6562&quot;/&gt;&lt;wsp:rsid wsp:val=&quot;00BB6701&quot;/&gt;&lt;wsp:rsid wsp:val=&quot;00BB6BB7&quot;/&gt;&lt;wsp:rsid wsp:val=&quot;00BB70DB&quot;/&gt;&lt;wsp:rsid wsp:val=&quot;00BC087C&quot;/&gt;&lt;wsp:rsid wsp:val=&quot;00BC12FA&quot;/&gt;&lt;wsp:rsid wsp:val=&quot;00BC1513&quot;/&gt;&lt;wsp:rsid wsp:val=&quot;00BC1D97&quot;/&gt;&lt;wsp:rsid wsp:val=&quot;00BC270E&quot;/&gt;&lt;wsp:rsid wsp:val=&quot;00BC3920&quot;/&gt;&lt;wsp:rsid wsp:val=&quot;00BC572A&quot;/&gt;&lt;wsp:rsid wsp:val=&quot;00BC5770&quot;/&gt;&lt;wsp:rsid wsp:val=&quot;00BC5D5A&quot;/&gt;&lt;wsp:rsid wsp:val=&quot;00BC7147&quot;/&gt;&lt;wsp:rsid wsp:val=&quot;00BC77FB&quot;/&gt;&lt;wsp:rsid wsp:val=&quot;00BD0E9E&quot;/&gt;&lt;wsp:rsid wsp:val=&quot;00BD212E&quot;/&gt;&lt;wsp:rsid wsp:val=&quot;00BD29A2&quot;/&gt;&lt;wsp:rsid wsp:val=&quot;00BD334D&quot;/&gt;&lt;wsp:rsid wsp:val=&quot;00BD4517&quot;/&gt;&lt;wsp:rsid wsp:val=&quot;00BD50E4&quot;/&gt;&lt;wsp:rsid wsp:val=&quot;00BD55FE&quot;/&gt;&lt;wsp:rsid wsp:val=&quot;00BD56D4&quot;/&gt;&lt;wsp:rsid wsp:val=&quot;00BD5B9B&quot;/&gt;&lt;wsp:rsid wsp:val=&quot;00BD6756&quot;/&gt;&lt;wsp:rsid wsp:val=&quot;00BE1713&quot;/&gt;&lt;wsp:rsid wsp:val=&quot;00BE1E14&quot;/&gt;&lt;wsp:rsid wsp:val=&quot;00BE2149&quot;/&gt;&lt;wsp:rsid wsp:val=&quot;00BE42D2&quot;/&gt;&lt;wsp:rsid wsp:val=&quot;00BE4860&quot;/&gt;&lt;wsp:rsid wsp:val=&quot;00BE49AE&quot;/&gt;&lt;wsp:rsid wsp:val=&quot;00BE6479&quot;/&gt;&lt;wsp:rsid wsp:val=&quot;00BE6520&quot;/&gt;&lt;wsp:rsid wsp:val=&quot;00BE752A&quot;/&gt;&lt;wsp:rsid wsp:val=&quot;00BF01B3&quot;/&gt;&lt;wsp:rsid wsp:val=&quot;00BF0592&quot;/&gt;&lt;wsp:rsid wsp:val=&quot;00BF079F&quot;/&gt;&lt;wsp:rsid wsp:val=&quot;00BF1112&quot;/&gt;&lt;wsp:rsid wsp:val=&quot;00BF139C&quot;/&gt;&lt;wsp:rsid wsp:val=&quot;00BF1542&quot;/&gt;&lt;wsp:rsid wsp:val=&quot;00BF3285&quot;/&gt;&lt;wsp:rsid wsp:val=&quot;00BF35BA&quot;/&gt;&lt;wsp:rsid wsp:val=&quot;00BF3808&quot;/&gt;&lt;wsp:rsid wsp:val=&quot;00BF48B1&quot;/&gt;&lt;wsp:rsid wsp:val=&quot;00BF4A6D&quot;/&gt;&lt;wsp:rsid wsp:val=&quot;00BF5151&quot;/&gt;&lt;wsp:rsid wsp:val=&quot;00BF6F42&quot;/&gt;&lt;wsp:rsid wsp:val=&quot;00BF7A62&quot;/&gt;&lt;wsp:rsid wsp:val=&quot;00C010A7&quot;/&gt;&lt;wsp:rsid wsp:val=&quot;00C02216&quot;/&gt;&lt;wsp:rsid wsp:val=&quot;00C02615&quot;/&gt;&lt;wsp:rsid wsp:val=&quot;00C02BC0&quot;/&gt;&lt;wsp:rsid wsp:val=&quot;00C03FBA&quot;/&gt;&lt;wsp:rsid wsp:val=&quot;00C04194&quot;/&gt;&lt;wsp:rsid wsp:val=&quot;00C04322&quot;/&gt;&lt;wsp:rsid wsp:val=&quot;00C0434B&quot;/&gt;&lt;wsp:rsid wsp:val=&quot;00C077FC&quot;/&gt;&lt;wsp:rsid wsp:val=&quot;00C12C0C&quot;/&gt;&lt;wsp:rsid wsp:val=&quot;00C12E16&quot;/&gt;&lt;wsp:rsid wsp:val=&quot;00C167D7&quot;/&gt;&lt;wsp:rsid wsp:val=&quot;00C170A7&quot;/&gt;&lt;wsp:rsid wsp:val=&quot;00C1726F&quot;/&gt;&lt;wsp:rsid wsp:val=&quot;00C172E0&quot;/&gt;&lt;wsp:rsid wsp:val=&quot;00C173E7&quot;/&gt;&lt;wsp:rsid wsp:val=&quot;00C17783&quot;/&gt;&lt;wsp:rsid wsp:val=&quot;00C200EF&quot;/&gt;&lt;wsp:rsid wsp:val=&quot;00C21126&quot;/&gt;&lt;wsp:rsid wsp:val=&quot;00C2146D&quot;/&gt;&lt;wsp:rsid wsp:val=&quot;00C217BA&quot;/&gt;&lt;wsp:rsid wsp:val=&quot;00C2301E&quot;/&gt;&lt;wsp:rsid wsp:val=&quot;00C2317E&quot;/&gt;&lt;wsp:rsid wsp:val=&quot;00C24405&quot;/&gt;&lt;wsp:rsid wsp:val=&quot;00C25311&quot;/&gt;&lt;wsp:rsid wsp:val=&quot;00C25BDF&quot;/&gt;&lt;wsp:rsid wsp:val=&quot;00C25F23&quot;/&gt;&lt;wsp:rsid wsp:val=&quot;00C264A5&quot;/&gt;&lt;wsp:rsid wsp:val=&quot;00C2699A&quot;/&gt;&lt;wsp:rsid wsp:val=&quot;00C2733D&quot;/&gt;&lt;wsp:rsid wsp:val=&quot;00C31133&quot;/&gt;&lt;wsp:rsid wsp:val=&quot;00C312DC&quot;/&gt;&lt;wsp:rsid wsp:val=&quot;00C3210D&quot;/&gt;&lt;wsp:rsid wsp:val=&quot;00C32A4F&quot;/&gt;&lt;wsp:rsid wsp:val=&quot;00C33E13&quot;/&gt;&lt;wsp:rsid wsp:val=&quot;00C3492F&quot;/&gt;&lt;wsp:rsid wsp:val=&quot;00C362DB&quot;/&gt;&lt;wsp:rsid wsp:val=&quot;00C36615&quot;/&gt;&lt;wsp:rsid wsp:val=&quot;00C366F7&quot;/&gt;&lt;wsp:rsid wsp:val=&quot;00C368EE&quot;/&gt;&lt;wsp:rsid wsp:val=&quot;00C379AC&quot;/&gt;&lt;wsp:rsid wsp:val=&quot;00C40A45&quot;/&gt;&lt;wsp:rsid wsp:val=&quot;00C40AC4&quot;/&gt;&lt;wsp:rsid wsp:val=&quot;00C40ADC&quot;/&gt;&lt;wsp:rsid wsp:val=&quot;00C42537&quot;/&gt;&lt;wsp:rsid wsp:val=&quot;00C42C38&quot;/&gt;&lt;wsp:rsid wsp:val=&quot;00C43176&quot;/&gt;&lt;wsp:rsid wsp:val=&quot;00C43B4C&quot;/&gt;&lt;wsp:rsid wsp:val=&quot;00C445B8&quot;/&gt;&lt;wsp:rsid wsp:val=&quot;00C44623&quot;/&gt;&lt;wsp:rsid wsp:val=&quot;00C44629&quot;/&gt;&lt;wsp:rsid wsp:val=&quot;00C44E85&quot;/&gt;&lt;wsp:rsid wsp:val=&quot;00C45CFE&quot;/&gt;&lt;wsp:rsid wsp:val=&quot;00C46032&quot;/&gt;&lt;wsp:rsid wsp:val=&quot;00C4622B&quot;/&gt;&lt;wsp:rsid wsp:val=&quot;00C4694E&quot;/&gt;&lt;wsp:rsid wsp:val=&quot;00C46D69&quot;/&gt;&lt;wsp:rsid wsp:val=&quot;00C509BA&quot;/&gt;&lt;wsp:rsid wsp:val=&quot;00C50BAD&quot;/&gt;&lt;wsp:rsid wsp:val=&quot;00C51390&quot;/&gt;&lt;wsp:rsid wsp:val=&quot;00C51B6C&quot;/&gt;&lt;wsp:rsid wsp:val=&quot;00C5248C&quot;/&gt;&lt;wsp:rsid wsp:val=&quot;00C5305D&quot;/&gt;&lt;wsp:rsid wsp:val=&quot;00C54634&quot;/&gt;&lt;wsp:rsid wsp:val=&quot;00C548D1&quot;/&gt;&lt;wsp:rsid wsp:val=&quot;00C54D57&quot;/&gt;&lt;wsp:rsid wsp:val=&quot;00C5552F&quot;/&gt;&lt;wsp:rsid wsp:val=&quot;00C556B0&quot;/&gt;&lt;wsp:rsid wsp:val=&quot;00C55EB0&quot;/&gt;&lt;wsp:rsid wsp:val=&quot;00C60DBB&quot;/&gt;&lt;wsp:rsid wsp:val=&quot;00C61793&quot;/&gt;&lt;wsp:rsid wsp:val=&quot;00C63CD2&quot;/&gt;&lt;wsp:rsid wsp:val=&quot;00C64070&quot;/&gt;&lt;wsp:rsid wsp:val=&quot;00C65BFC&quot;/&gt;&lt;wsp:rsid wsp:val=&quot;00C6662B&quot;/&gt;&lt;wsp:rsid wsp:val=&quot;00C66A29&quot;/&gt;&lt;wsp:rsid wsp:val=&quot;00C67E81&quot;/&gt;&lt;wsp:rsid wsp:val=&quot;00C709EA&quot;/&gt;&lt;wsp:rsid wsp:val=&quot;00C7127E&quot;/&gt;&lt;wsp:rsid wsp:val=&quot;00C72CCD&quot;/&gt;&lt;wsp:rsid wsp:val=&quot;00C72E81&quot;/&gt;&lt;wsp:rsid wsp:val=&quot;00C73227&quot;/&gt;&lt;wsp:rsid wsp:val=&quot;00C73570&quot;/&gt;&lt;wsp:rsid wsp:val=&quot;00C73F45&quot;/&gt;&lt;wsp:rsid wsp:val=&quot;00C75685&quot;/&gt;&lt;wsp:rsid wsp:val=&quot;00C7603D&quot;/&gt;&lt;wsp:rsid wsp:val=&quot;00C7661B&quot;/&gt;&lt;wsp:rsid wsp:val=&quot;00C77D8E&quot;/&gt;&lt;wsp:rsid wsp:val=&quot;00C8149C&quot;/&gt;&lt;wsp:rsid wsp:val=&quot;00C848A1&quot;/&gt;&lt;wsp:rsid wsp:val=&quot;00C854D6&quot;/&gt;&lt;wsp:rsid wsp:val=&quot;00C8568F&quot;/&gt;&lt;wsp:rsid wsp:val=&quot;00C87FCF&quot;/&gt;&lt;wsp:rsid wsp:val=&quot;00C91024&quot;/&gt;&lt;wsp:rsid wsp:val=&quot;00C9164D&quot;/&gt;&lt;wsp:rsid wsp:val=&quot;00C91B2A&quot;/&gt;&lt;wsp:rsid wsp:val=&quot;00C91CFC&quot;/&gt;&lt;wsp:rsid wsp:val=&quot;00C92671&quot;/&gt;&lt;wsp:rsid wsp:val=&quot;00C93811&quot;/&gt;&lt;wsp:rsid wsp:val=&quot;00C93944&quot;/&gt;&lt;wsp:rsid wsp:val=&quot;00C94789&quot;/&gt;&lt;wsp:rsid wsp:val=&quot;00C94BFF&quot;/&gt;&lt;wsp:rsid wsp:val=&quot;00C953FE&quot;/&gt;&lt;wsp:rsid wsp:val=&quot;00C95F01&quot;/&gt;&lt;wsp:rsid wsp:val=&quot;00C96237&quot;/&gt;&lt;wsp:rsid wsp:val=&quot;00C96F8E&quot;/&gt;&lt;wsp:rsid wsp:val=&quot;00CA01C4&quot;/&gt;&lt;wsp:rsid wsp:val=&quot;00CA1123&quot;/&gt;&lt;wsp:rsid wsp:val=&quot;00CA3044&quot;/&gt;&lt;wsp:rsid wsp:val=&quot;00CA394E&quot;/&gt;&lt;wsp:rsid wsp:val=&quot;00CA44CB&quot;/&gt;&lt;wsp:rsid wsp:val=&quot;00CA4881&quot;/&gt;&lt;wsp:rsid wsp:val=&quot;00CA4945&quot;/&gt;&lt;wsp:rsid wsp:val=&quot;00CA4D4D&quot;/&gt;&lt;wsp:rsid wsp:val=&quot;00CB0119&quot;/&gt;&lt;wsp:rsid wsp:val=&quot;00CB0F3A&quot;/&gt;&lt;wsp:rsid wsp:val=&quot;00CB107E&quot;/&gt;&lt;wsp:rsid wsp:val=&quot;00CB12CE&quot;/&gt;&lt;wsp:rsid wsp:val=&quot;00CB1F59&quot;/&gt;&lt;wsp:rsid wsp:val=&quot;00CB2B07&quot;/&gt;&lt;wsp:rsid wsp:val=&quot;00CB2D39&quot;/&gt;&lt;wsp:rsid wsp:val=&quot;00CB4DF3&quot;/&gt;&lt;wsp:rsid wsp:val=&quot;00CB4E09&quot;/&gt;&lt;wsp:rsid wsp:val=&quot;00CB5CBC&quot;/&gt;&lt;wsp:rsid wsp:val=&quot;00CB6205&quot;/&gt;&lt;wsp:rsid wsp:val=&quot;00CB7119&quot;/&gt;&lt;wsp:rsid wsp:val=&quot;00CB7508&quot;/&gt;&lt;wsp:rsid wsp:val=&quot;00CB7F10&quot;/&gt;&lt;wsp:rsid wsp:val=&quot;00CC00C3&quot;/&gt;&lt;wsp:rsid wsp:val=&quot;00CC0800&quot;/&gt;&lt;wsp:rsid wsp:val=&quot;00CC0F8A&quot;/&gt;&lt;wsp:rsid wsp:val=&quot;00CC20FD&quot;/&gt;&lt;wsp:rsid wsp:val=&quot;00CC215D&quot;/&gt;&lt;wsp:rsid wsp:val=&quot;00CC2198&quot;/&gt;&lt;wsp:rsid wsp:val=&quot;00CC32CC&quot;/&gt;&lt;wsp:rsid wsp:val=&quot;00CC4DCF&quot;/&gt;&lt;wsp:rsid wsp:val=&quot;00CC6D7A&quot;/&gt;&lt;wsp:rsid wsp:val=&quot;00CD0F57&quot;/&gt;&lt;wsp:rsid wsp:val=&quot;00CD1486&quot;/&gt;&lt;wsp:rsid wsp:val=&quot;00CD1753&quot;/&gt;&lt;wsp:rsid wsp:val=&quot;00CD1893&quot;/&gt;&lt;wsp:rsid wsp:val=&quot;00CD26F1&quot;/&gt;&lt;wsp:rsid wsp:val=&quot;00CD3FD3&quot;/&gt;&lt;wsp:rsid wsp:val=&quot;00CD47D6&quot;/&gt;&lt;wsp:rsid wsp:val=&quot;00CD4A69&quot;/&gt;&lt;wsp:rsid wsp:val=&quot;00CD4C14&quot;/&gt;&lt;wsp:rsid wsp:val=&quot;00CD5BFA&quot;/&gt;&lt;wsp:rsid wsp:val=&quot;00CD5DA7&quot;/&gt;&lt;wsp:rsid wsp:val=&quot;00CD693F&quot;/&gt;&lt;wsp:rsid wsp:val=&quot;00CD78A7&quot;/&gt;&lt;wsp:rsid wsp:val=&quot;00CD7C42&quot;/&gt;&lt;wsp:rsid wsp:val=&quot;00CE2B2A&quot;/&gt;&lt;wsp:rsid wsp:val=&quot;00CE2C93&quot;/&gt;&lt;wsp:rsid wsp:val=&quot;00CE3288&quot;/&gt;&lt;wsp:rsid wsp:val=&quot;00CE421C&quot;/&gt;&lt;wsp:rsid wsp:val=&quot;00CE4E25&quot;/&gt;&lt;wsp:rsid wsp:val=&quot;00CE6778&quot;/&gt;&lt;wsp:rsid wsp:val=&quot;00CF0442&quot;/&gt;&lt;wsp:rsid wsp:val=&quot;00CF0BD9&quot;/&gt;&lt;wsp:rsid wsp:val=&quot;00CF2118&quot;/&gt;&lt;wsp:rsid wsp:val=&quot;00CF5705&quot;/&gt;&lt;wsp:rsid wsp:val=&quot;00CF7185&quot;/&gt;&lt;wsp:rsid wsp:val=&quot;00CF7B97&quot;/&gt;&lt;wsp:rsid wsp:val=&quot;00D00882&quot;/&gt;&lt;wsp:rsid wsp:val=&quot;00D01340&quot;/&gt;&lt;wsp:rsid wsp:val=&quot;00D026A7&quot;/&gt;&lt;wsp:rsid wsp:val=&quot;00D02B60&quot;/&gt;&lt;wsp:rsid wsp:val=&quot;00D037FE&quot;/&gt;&lt;wsp:rsid wsp:val=&quot;00D0391F&quot;/&gt;&lt;wsp:rsid wsp:val=&quot;00D03B1E&quot;/&gt;&lt;wsp:rsid wsp:val=&quot;00D0516C&quot;/&gt;&lt;wsp:rsid wsp:val=&quot;00D059D7&quot;/&gt;&lt;wsp:rsid wsp:val=&quot;00D065EC&quot;/&gt;&lt;wsp:rsid wsp:val=&quot;00D06729&quot;/&gt;&lt;wsp:rsid wsp:val=&quot;00D06EA1&quot;/&gt;&lt;wsp:rsid wsp:val=&quot;00D070E9&quot;/&gt;&lt;wsp:rsid wsp:val=&quot;00D0722E&quot;/&gt;&lt;wsp:rsid wsp:val=&quot;00D07234&quot;/&gt;&lt;wsp:rsid wsp:val=&quot;00D07883&quot;/&gt;&lt;wsp:rsid wsp:val=&quot;00D11058&quot;/&gt;&lt;wsp:rsid wsp:val=&quot;00D11147&quot;/&gt;&lt;wsp:rsid wsp:val=&quot;00D13FE3&quot;/&gt;&lt;wsp:rsid wsp:val=&quot;00D14488&quot;/&gt;&lt;wsp:rsid wsp:val=&quot;00D144B0&quot;/&gt;&lt;wsp:rsid wsp:val=&quot;00D1518E&quot;/&gt;&lt;wsp:rsid wsp:val=&quot;00D15223&quot;/&gt;&lt;wsp:rsid wsp:val=&quot;00D1570F&quot;/&gt;&lt;wsp:rsid wsp:val=&quot;00D15E10&quot;/&gt;&lt;wsp:rsid wsp:val=&quot;00D16D98&quot;/&gt;&lt;wsp:rsid wsp:val=&quot;00D17DC6&quot;/&gt;&lt;wsp:rsid wsp:val=&quot;00D215E8&quot;/&gt;&lt;wsp:rsid wsp:val=&quot;00D2365F&quot;/&gt;&lt;wsp:rsid wsp:val=&quot;00D23A49&quot;/&gt;&lt;wsp:rsid wsp:val=&quot;00D23F4B&quot;/&gt;&lt;wsp:rsid wsp:val=&quot;00D24452&quot;/&gt;&lt;wsp:rsid wsp:val=&quot;00D2487C&quot;/&gt;&lt;wsp:rsid wsp:val=&quot;00D25BE1&quot;/&gt;&lt;wsp:rsid wsp:val=&quot;00D26B52&quot;/&gt;&lt;wsp:rsid wsp:val=&quot;00D27B39&quot;/&gt;&lt;wsp:rsid wsp:val=&quot;00D27E82&quot;/&gt;&lt;wsp:rsid wsp:val=&quot;00D31D9E&quot;/&gt;&lt;wsp:rsid wsp:val=&quot;00D32048&quot;/&gt;&lt;wsp:rsid wsp:val=&quot;00D32763&quot;/&gt;&lt;wsp:rsid wsp:val=&quot;00D33EEB&quot;/&gt;&lt;wsp:rsid wsp:val=&quot;00D34541&quot;/&gt;&lt;wsp:rsid wsp:val=&quot;00D362B3&quot;/&gt;&lt;wsp:rsid wsp:val=&quot;00D36A1F&quot;/&gt;&lt;wsp:rsid wsp:val=&quot;00D37485&quot;/&gt;&lt;wsp:rsid wsp:val=&quot;00D4101A&quot;/&gt;&lt;wsp:rsid wsp:val=&quot;00D41D52&quot;/&gt;&lt;wsp:rsid wsp:val=&quot;00D42A9C&quot;/&gt;&lt;wsp:rsid wsp:val=&quot;00D43356&quot;/&gt;&lt;wsp:rsid wsp:val=&quot;00D44783&quot;/&gt;&lt;wsp:rsid wsp:val=&quot;00D44A39&quot;/&gt;&lt;wsp:rsid wsp:val=&quot;00D455F8&quot;/&gt;&lt;wsp:rsid wsp:val=&quot;00D469D8&quot;/&gt;&lt;wsp:rsid wsp:val=&quot;00D46A31&quot;/&gt;&lt;wsp:rsid wsp:val=&quot;00D46F12&quot;/&gt;&lt;wsp:rsid wsp:val=&quot;00D47D2A&quot;/&gt;&lt;wsp:rsid wsp:val=&quot;00D47F91&quot;/&gt;&lt;wsp:rsid wsp:val=&quot;00D52727&quot;/&gt;&lt;wsp:rsid wsp:val=&quot;00D52D7C&quot;/&gt;&lt;wsp:rsid wsp:val=&quot;00D535AA&quot;/&gt;&lt;wsp:rsid wsp:val=&quot;00D53DEC&quot;/&gt;&lt;wsp:rsid wsp:val=&quot;00D5560F&quot;/&gt;&lt;wsp:rsid wsp:val=&quot;00D55CEB&quot;/&gt;&lt;wsp:rsid wsp:val=&quot;00D5700C&quot;/&gt;&lt;wsp:rsid wsp:val=&quot;00D573E2&quot;/&gt;&lt;wsp:rsid wsp:val=&quot;00D61FB6&quot;/&gt;&lt;wsp:rsid wsp:val=&quot;00D6290E&quot;/&gt;&lt;wsp:rsid wsp:val=&quot;00D63CA9&quot;/&gt;&lt;wsp:rsid wsp:val=&quot;00D6499F&quot;/&gt;&lt;wsp:rsid wsp:val=&quot;00D64B83&quot;/&gt;&lt;wsp:rsid wsp:val=&quot;00D64EBC&quot;/&gt;&lt;wsp:rsid wsp:val=&quot;00D6660A&quot;/&gt;&lt;wsp:rsid wsp:val=&quot;00D672D9&quot;/&gt;&lt;wsp:rsid wsp:val=&quot;00D72A9E&quot;/&gt;&lt;wsp:rsid wsp:val=&quot;00D7340A&quot;/&gt;&lt;wsp:rsid wsp:val=&quot;00D7376C&quot;/&gt;&lt;wsp:rsid wsp:val=&quot;00D76730&quot;/&gt;&lt;wsp:rsid wsp:val=&quot;00D767C0&quot;/&gt;&lt;wsp:rsid wsp:val=&quot;00D80240&quot;/&gt;&lt;wsp:rsid wsp:val=&quot;00D8030C&quot;/&gt;&lt;wsp:rsid wsp:val=&quot;00D814BE&quot;/&gt;&lt;wsp:rsid wsp:val=&quot;00D83886&quot;/&gt;&lt;wsp:rsid wsp:val=&quot;00D848C7&quot;/&gt;&lt;wsp:rsid wsp:val=&quot;00D850C6&quot;/&gt;&lt;wsp:rsid wsp:val=&quot;00D868B7&quot;/&gt;&lt;wsp:rsid wsp:val=&quot;00D9380C&quot;/&gt;&lt;wsp:rsid wsp:val=&quot;00D9387A&quot;/&gt;&lt;wsp:rsid wsp:val=&quot;00D93BD0&quot;/&gt;&lt;wsp:rsid wsp:val=&quot;00D94925&quot;/&gt;&lt;wsp:rsid wsp:val=&quot;00D95415&quot;/&gt;&lt;wsp:rsid wsp:val=&quot;00D95AD6&quot;/&gt;&lt;wsp:rsid wsp:val=&quot;00D963A8&quot;/&gt;&lt;wsp:rsid wsp:val=&quot;00D9664D&quot;/&gt;&lt;wsp:rsid wsp:val=&quot;00D96C67&quot;/&gt;&lt;wsp:rsid wsp:val=&quot;00D9740D&quot;/&gt;&lt;wsp:rsid wsp:val=&quot;00D974E7&quot;/&gt;&lt;wsp:rsid wsp:val=&quot;00D9756E&quot;/&gt;&lt;wsp:rsid wsp:val=&quot;00DA0342&quot;/&gt;&lt;wsp:rsid wsp:val=&quot;00DA0B1D&quot;/&gt;&lt;wsp:rsid wsp:val=&quot;00DA1A9E&quot;/&gt;&lt;wsp:rsid wsp:val=&quot;00DA1CBE&quot;/&gt;&lt;wsp:rsid wsp:val=&quot;00DA1CC2&quot;/&gt;&lt;wsp:rsid wsp:val=&quot;00DA2E26&quot;/&gt;&lt;wsp:rsid wsp:val=&quot;00DA43B3&quot;/&gt;&lt;wsp:rsid wsp:val=&quot;00DA4651&quot;/&gt;&lt;wsp:rsid wsp:val=&quot;00DA49AE&quot;/&gt;&lt;wsp:rsid wsp:val=&quot;00DA4A90&quot;/&gt;&lt;wsp:rsid wsp:val=&quot;00DA4BF6&quot;/&gt;&lt;wsp:rsid wsp:val=&quot;00DA53F3&quot;/&gt;&lt;wsp:rsid wsp:val=&quot;00DA5E8D&quot;/&gt;&lt;wsp:rsid wsp:val=&quot;00DA5F15&quot;/&gt;&lt;wsp:rsid wsp:val=&quot;00DB04E3&quot;/&gt;&lt;wsp:rsid wsp:val=&quot;00DB0F25&quot;/&gt;&lt;wsp:rsid wsp:val=&quot;00DB3844&quot;/&gt;&lt;wsp:rsid wsp:val=&quot;00DB395C&quot;/&gt;&lt;wsp:rsid wsp:val=&quot;00DB4DD8&quot;/&gt;&lt;wsp:rsid wsp:val=&quot;00DB52F8&quot;/&gt;&lt;wsp:rsid wsp:val=&quot;00DB5F6E&quot;/&gt;&lt;wsp:rsid wsp:val=&quot;00DB6351&quot;/&gt;&lt;wsp:rsid wsp:val=&quot;00DB6986&quot;/&gt;&lt;wsp:rsid wsp:val=&quot;00DB6EBB&quot;/&gt;&lt;wsp:rsid wsp:val=&quot;00DB7A0A&quot;/&gt;&lt;wsp:rsid wsp:val=&quot;00DC0EE2&quot;/&gt;&lt;wsp:rsid wsp:val=&quot;00DC10DF&quot;/&gt;&lt;wsp:rsid wsp:val=&quot;00DC2412&quot;/&gt;&lt;wsp:rsid wsp:val=&quot;00DC312C&quot;/&gt;&lt;wsp:rsid wsp:val=&quot;00DC3487&quot;/&gt;&lt;wsp:rsid wsp:val=&quot;00DC5610&quot;/&gt;&lt;wsp:rsid wsp:val=&quot;00DC5BE1&quot;/&gt;&lt;wsp:rsid wsp:val=&quot;00DC5E8C&quot;/&gt;&lt;wsp:rsid wsp:val=&quot;00DC73F8&quot;/&gt;&lt;wsp:rsid wsp:val=&quot;00DC75C9&quot;/&gt;&lt;wsp:rsid wsp:val=&quot;00DC78B6&quot;/&gt;&lt;wsp:rsid wsp:val=&quot;00DD1234&quot;/&gt;&lt;wsp:rsid wsp:val=&quot;00DD16C8&quot;/&gt;&lt;wsp:rsid wsp:val=&quot;00DD1F35&quot;/&gt;&lt;wsp:rsid wsp:val=&quot;00DD2160&quot;/&gt;&lt;wsp:rsid wsp:val=&quot;00DD2208&quot;/&gt;&lt;wsp:rsid wsp:val=&quot;00DD2D14&quot;/&gt;&lt;wsp:rsid wsp:val=&quot;00DD2D1A&quot;/&gt;&lt;wsp:rsid wsp:val=&quot;00DD30D9&quot;/&gt;&lt;wsp:rsid wsp:val=&quot;00DD3915&quot;/&gt;&lt;wsp:rsid wsp:val=&quot;00DD3D5D&quot;/&gt;&lt;wsp:rsid wsp:val=&quot;00DD4389&quot;/&gt;&lt;wsp:rsid wsp:val=&quot;00DD492C&quot;/&gt;&lt;wsp:rsid wsp:val=&quot;00DD4B80&quot;/&gt;&lt;wsp:rsid wsp:val=&quot;00DD6144&quot;/&gt;&lt;wsp:rsid wsp:val=&quot;00DD6D40&quot;/&gt;&lt;wsp:rsid wsp:val=&quot;00DE0EE5&quot;/&gt;&lt;wsp:rsid wsp:val=&quot;00DE40D1&quot;/&gt;&lt;wsp:rsid wsp:val=&quot;00DE5677&quot;/&gt;&lt;wsp:rsid wsp:val=&quot;00DE5E91&quot;/&gt;&lt;wsp:rsid wsp:val=&quot;00DE620C&quot;/&gt;&lt;wsp:rsid wsp:val=&quot;00DE7A78&quot;/&gt;&lt;wsp:rsid wsp:val=&quot;00DF0154&quot;/&gt;&lt;wsp:rsid wsp:val=&quot;00DF0868&quot;/&gt;&lt;wsp:rsid wsp:val=&quot;00DF0C3E&quot;/&gt;&lt;wsp:rsid wsp:val=&quot;00DF0DB8&quot;/&gt;&lt;wsp:rsid wsp:val=&quot;00DF181F&quot;/&gt;&lt;wsp:rsid wsp:val=&quot;00DF26A9&quot;/&gt;&lt;wsp:rsid wsp:val=&quot;00DF2C42&quot;/&gt;&lt;wsp:rsid wsp:val=&quot;00DF2CCD&quot;/&gt;&lt;wsp:rsid wsp:val=&quot;00DF3AEF&quot;/&gt;&lt;wsp:rsid wsp:val=&quot;00DF3D4F&quot;/&gt;&lt;wsp:rsid wsp:val=&quot;00DF42DB&quot;/&gt;&lt;wsp:rsid wsp:val=&quot;00DF43E5&quot;/&gt;&lt;wsp:rsid wsp:val=&quot;00DF4C54&quot;/&gt;&lt;wsp:rsid wsp:val=&quot;00DF64E4&quot;/&gt;&lt;wsp:rsid wsp:val=&quot;00DF6D08&quot;/&gt;&lt;wsp:rsid wsp:val=&quot;00DF6F03&quot;/&gt;&lt;wsp:rsid wsp:val=&quot;00DF78D2&quot;/&gt;&lt;wsp:rsid wsp:val=&quot;00E00771&quot;/&gt;&lt;wsp:rsid wsp:val=&quot;00E00F96&quot;/&gt;&lt;wsp:rsid wsp:val=&quot;00E0204B&quot;/&gt;&lt;wsp:rsid wsp:val=&quot;00E02A5D&quot;/&gt;&lt;wsp:rsid wsp:val=&quot;00E041F4&quot;/&gt;&lt;wsp:rsid wsp:val=&quot;00E04D43&quot;/&gt;&lt;wsp:rsid wsp:val=&quot;00E05837&quot;/&gt;&lt;wsp:rsid wsp:val=&quot;00E07CC0&quot;/&gt;&lt;wsp:rsid wsp:val=&quot;00E07D76&quot;/&gt;&lt;wsp:rsid wsp:val=&quot;00E07F3D&quot;/&gt;&lt;wsp:rsid wsp:val=&quot;00E10CA9&quot;/&gt;&lt;wsp:rsid wsp:val=&quot;00E10FC9&quot;/&gt;&lt;wsp:rsid wsp:val=&quot;00E113E1&quot;/&gt;&lt;wsp:rsid wsp:val=&quot;00E12037&quot;/&gt;&lt;wsp:rsid wsp:val=&quot;00E1297B&quot;/&gt;&lt;wsp:rsid wsp:val=&quot;00E12A19&quot;/&gt;&lt;wsp:rsid wsp:val=&quot;00E12FFD&quot;/&gt;&lt;wsp:rsid wsp:val=&quot;00E13002&quot;/&gt;&lt;wsp:rsid wsp:val=&quot;00E13947&quot;/&gt;&lt;wsp:rsid wsp:val=&quot;00E13FCC&quot;/&gt;&lt;wsp:rsid wsp:val=&quot;00E15096&quot;/&gt;&lt;wsp:rsid wsp:val=&quot;00E17F98&quot;/&gt;&lt;wsp:rsid wsp:val=&quot;00E205F1&quot;/&gt;&lt;wsp:rsid wsp:val=&quot;00E21674&quot;/&gt;&lt;wsp:rsid wsp:val=&quot;00E22675&quot;/&gt;&lt;wsp:rsid wsp:val=&quot;00E22B32&quot;/&gt;&lt;wsp:rsid wsp:val=&quot;00E22DE5&quot;/&gt;&lt;wsp:rsid wsp:val=&quot;00E23414&quot;/&gt;&lt;wsp:rsid wsp:val=&quot;00E239DC&quot;/&gt;&lt;wsp:rsid wsp:val=&quot;00E23C9C&quot;/&gt;&lt;wsp:rsid wsp:val=&quot;00E24457&quot;/&gt;&lt;wsp:rsid wsp:val=&quot;00E2474E&quot;/&gt;&lt;wsp:rsid wsp:val=&quot;00E252CD&quot;/&gt;&lt;wsp:rsid wsp:val=&quot;00E253DD&quot;/&gt;&lt;wsp:rsid wsp:val=&quot;00E25408&quot;/&gt;&lt;wsp:rsid wsp:val=&quot;00E25A86&quot;/&gt;&lt;wsp:rsid wsp:val=&quot;00E25BF9&quot;/&gt;&lt;wsp:rsid wsp:val=&quot;00E269D3&quot;/&gt;&lt;wsp:rsid wsp:val=&quot;00E27221&quot;/&gt;&lt;wsp:rsid wsp:val=&quot;00E312BB&quot;/&gt;&lt;wsp:rsid wsp:val=&quot;00E3227B&quot;/&gt;&lt;wsp:rsid wsp:val=&quot;00E325D7&quot;/&gt;&lt;wsp:rsid wsp:val=&quot;00E327AB&quot;/&gt;&lt;wsp:rsid wsp:val=&quot;00E32BA4&quot;/&gt;&lt;wsp:rsid wsp:val=&quot;00E3330C&quot;/&gt;&lt;wsp:rsid wsp:val=&quot;00E33801&quot;/&gt;&lt;wsp:rsid wsp:val=&quot;00E33ADD&quot;/&gt;&lt;wsp:rsid wsp:val=&quot;00E33EAF&quot;/&gt;&lt;wsp:rsid wsp:val=&quot;00E36BE0&quot;/&gt;&lt;wsp:rsid wsp:val=&quot;00E40B47&quot;/&gt;&lt;wsp:rsid wsp:val=&quot;00E411FD&quot;/&gt;&lt;wsp:rsid wsp:val=&quot;00E41A09&quot;/&gt;&lt;wsp:rsid wsp:val=&quot;00E422C7&quot;/&gt;&lt;wsp:rsid wsp:val=&quot;00E4280E&quot;/&gt;&lt;wsp:rsid wsp:val=&quot;00E42E98&quot;/&gt;&lt;wsp:rsid wsp:val=&quot;00E43EB4&quot;/&gt;&lt;wsp:rsid wsp:val=&quot;00E4580E&quot;/&gt;&lt;wsp:rsid wsp:val=&quot;00E468CF&quot;/&gt;&lt;wsp:rsid wsp:val=&quot;00E512D4&quot;/&gt;&lt;wsp:rsid wsp:val=&quot;00E520B5&quot;/&gt;&lt;wsp:rsid wsp:val=&quot;00E5215C&quot;/&gt;&lt;wsp:rsid wsp:val=&quot;00E521D1&quot;/&gt;&lt;wsp:rsid wsp:val=&quot;00E5237A&quot;/&gt;&lt;wsp:rsid wsp:val=&quot;00E523D3&quot;/&gt;&lt;wsp:rsid wsp:val=&quot;00E52801&quot;/&gt;&lt;wsp:rsid wsp:val=&quot;00E52C8F&quot;/&gt;&lt;wsp:rsid wsp:val=&quot;00E5303A&quot;/&gt;&lt;wsp:rsid wsp:val=&quot;00E534A5&quot;/&gt;&lt;wsp:rsid wsp:val=&quot;00E534E0&quot;/&gt;&lt;wsp:rsid wsp:val=&quot;00E535F2&quot;/&gt;&lt;wsp:rsid wsp:val=&quot;00E54272&quot;/&gt;&lt;wsp:rsid wsp:val=&quot;00E543D2&quot;/&gt;&lt;wsp:rsid wsp:val=&quot;00E5490C&quot;/&gt;&lt;wsp:rsid wsp:val=&quot;00E56410&quot;/&gt;&lt;wsp:rsid wsp:val=&quot;00E5693D&quot;/&gt;&lt;wsp:rsid wsp:val=&quot;00E57054&quot;/&gt;&lt;wsp:rsid wsp:val=&quot;00E571B6&quot;/&gt;&lt;wsp:rsid wsp:val=&quot;00E5797B&quot;/&gt;&lt;wsp:rsid wsp:val=&quot;00E579FE&quot;/&gt;&lt;wsp:rsid wsp:val=&quot;00E60768&quot;/&gt;&lt;wsp:rsid wsp:val=&quot;00E608C6&quot;/&gt;&lt;wsp:rsid wsp:val=&quot;00E609DE&quot;/&gt;&lt;wsp:rsid wsp:val=&quot;00E60C48&quot;/&gt;&lt;wsp:rsid wsp:val=&quot;00E6262D&quot;/&gt;&lt;wsp:rsid wsp:val=&quot;00E6295B&quot;/&gt;&lt;wsp:rsid wsp:val=&quot;00E63360&quot;/&gt;&lt;wsp:rsid wsp:val=&quot;00E6357A&quot;/&gt;&lt;wsp:rsid wsp:val=&quot;00E647F1&quot;/&gt;&lt;wsp:rsid wsp:val=&quot;00E65A80&quot;/&gt;&lt;wsp:rsid wsp:val=&quot;00E661CD&quot;/&gt;&lt;wsp:rsid wsp:val=&quot;00E66426&quot;/&gt;&lt;wsp:rsid wsp:val=&quot;00E67206&quot;/&gt;&lt;wsp:rsid wsp:val=&quot;00E674AD&quot;/&gt;&lt;wsp:rsid wsp:val=&quot;00E67DE3&quot;/&gt;&lt;wsp:rsid wsp:val=&quot;00E73517&quot;/&gt;&lt;wsp:rsid wsp:val=&quot;00E7545F&quot;/&gt;&lt;wsp:rsid wsp:val=&quot;00E75D45&quot;/&gt;&lt;wsp:rsid wsp:val=&quot;00E75EEA&quot;/&gt;&lt;wsp:rsid wsp:val=&quot;00E7689B&quot;/&gt;&lt;wsp:rsid wsp:val=&quot;00E76C57&quot;/&gt;&lt;wsp:rsid wsp:val=&quot;00E76CED&quot;/&gt;&lt;wsp:rsid wsp:val=&quot;00E76FFD&quot;/&gt;&lt;wsp:rsid wsp:val=&quot;00E801D3&quot;/&gt;&lt;wsp:rsid wsp:val=&quot;00E80A5E&quot;/&gt;&lt;wsp:rsid wsp:val=&quot;00E810D6&quot;/&gt;&lt;wsp:rsid wsp:val=&quot;00E81458&quot;/&gt;&lt;wsp:rsid wsp:val=&quot;00E81687&quot;/&gt;&lt;wsp:rsid wsp:val=&quot;00E81E92&quot;/&gt;&lt;wsp:rsid wsp:val=&quot;00E81FE3&quot;/&gt;&lt;wsp:rsid wsp:val=&quot;00E82759&quot;/&gt;&lt;wsp:rsid wsp:val=&quot;00E84AD4&quot;/&gt;&lt;wsp:rsid wsp:val=&quot;00E84D60&quot;/&gt;&lt;wsp:rsid wsp:val=&quot;00E84F24&quot;/&gt;&lt;wsp:rsid wsp:val=&quot;00E85FD7&quot;/&gt;&lt;wsp:rsid wsp:val=&quot;00E875DC&quot;/&gt;&lt;wsp:rsid wsp:val=&quot;00E9078B&quot;/&gt;&lt;wsp:rsid wsp:val=&quot;00E90F4B&quot;/&gt;&lt;wsp:rsid wsp:val=&quot;00E92456&quot;/&gt;&lt;wsp:rsid wsp:val=&quot;00E93A68&quot;/&gt;&lt;wsp:rsid wsp:val=&quot;00E93AC0&quot;/&gt;&lt;wsp:rsid wsp:val=&quot;00E93E59&quot;/&gt;&lt;wsp:rsid wsp:val=&quot;00E93ECF&quot;/&gt;&lt;wsp:rsid wsp:val=&quot;00E95216&quot;/&gt;&lt;wsp:rsid wsp:val=&quot;00E959FA&quot;/&gt;&lt;wsp:rsid wsp:val=&quot;00E974D1&quot;/&gt;&lt;wsp:rsid wsp:val=&quot;00EA086A&quot;/&gt;&lt;wsp:rsid wsp:val=&quot;00EA0B54&quot;/&gt;&lt;wsp:rsid wsp:val=&quot;00EA0E0A&quot;/&gt;&lt;wsp:rsid wsp:val=&quot;00EA2D4B&quot;/&gt;&lt;wsp:rsid wsp:val=&quot;00EA3816&quot;/&gt;&lt;wsp:rsid wsp:val=&quot;00EA3855&quot;/&gt;&lt;wsp:rsid wsp:val=&quot;00EA3C79&quot;/&gt;&lt;wsp:rsid wsp:val=&quot;00EA474D&quot;/&gt;&lt;wsp:rsid wsp:val=&quot;00EA4824&quot;/&gt;&lt;wsp:rsid wsp:val=&quot;00EA4C21&quot;/&gt;&lt;wsp:rsid wsp:val=&quot;00EA5531&quot;/&gt;&lt;wsp:rsid wsp:val=&quot;00EA5C3E&quot;/&gt;&lt;wsp:rsid wsp:val=&quot;00EA7C31&quot;/&gt;&lt;wsp:rsid wsp:val=&quot;00EB0273&quot;/&gt;&lt;wsp:rsid wsp:val=&quot;00EB11D6&quot;/&gt;&lt;wsp:rsid wsp:val=&quot;00EB2D43&quot;/&gt;&lt;wsp:rsid wsp:val=&quot;00EB45AC&quot;/&gt;&lt;wsp:rsid wsp:val=&quot;00EB4904&quot;/&gt;&lt;wsp:rsid wsp:val=&quot;00EB4A39&quot;/&gt;&lt;wsp:rsid wsp:val=&quot;00EB4E05&quot;/&gt;&lt;wsp:rsid wsp:val=&quot;00EB519D&quot;/&gt;&lt;wsp:rsid wsp:val=&quot;00EB570A&quot;/&gt;&lt;wsp:rsid wsp:val=&quot;00EB7FA0&quot;/&gt;&lt;wsp:rsid wsp:val=&quot;00EC06F9&quot;/&gt;&lt;wsp:rsid wsp:val=&quot;00EC0772&quot;/&gt;&lt;wsp:rsid wsp:val=&quot;00EC0F19&quot;/&gt;&lt;wsp:rsid wsp:val=&quot;00EC1060&quot;/&gt;&lt;wsp:rsid wsp:val=&quot;00EC1767&quot;/&gt;&lt;wsp:rsid wsp:val=&quot;00EC178C&quot;/&gt;&lt;wsp:rsid wsp:val=&quot;00EC243B&quot;/&gt;&lt;wsp:rsid wsp:val=&quot;00EC243C&quot;/&gt;&lt;wsp:rsid wsp:val=&quot;00EC2505&quot;/&gt;&lt;wsp:rsid wsp:val=&quot;00EC34A4&quot;/&gt;&lt;wsp:rsid wsp:val=&quot;00EC358A&quot;/&gt;&lt;wsp:rsid wsp:val=&quot;00EC39BD&quot;/&gt;&lt;wsp:rsid wsp:val=&quot;00EC3E00&quot;/&gt;&lt;wsp:rsid wsp:val=&quot;00EC4496&quot;/&gt;&lt;wsp:rsid wsp:val=&quot;00EC7D7C&quot;/&gt;&lt;wsp:rsid wsp:val=&quot;00ED0907&quot;/&gt;&lt;wsp:rsid wsp:val=&quot;00ED0ECC&quot;/&gt;&lt;wsp:rsid wsp:val=&quot;00ED10C1&quot;/&gt;&lt;wsp:rsid wsp:val=&quot;00ED1D13&quot;/&gt;&lt;wsp:rsid wsp:val=&quot;00ED2231&quot;/&gt;&lt;wsp:rsid wsp:val=&quot;00ED2242&quot;/&gt;&lt;wsp:rsid wsp:val=&quot;00ED3643&quot;/&gt;&lt;wsp:rsid wsp:val=&quot;00ED63FE&quot;/&gt;&lt;wsp:rsid wsp:val=&quot;00ED65B0&quot;/&gt;&lt;wsp:rsid wsp:val=&quot;00ED6778&quot;/&gt;&lt;wsp:rsid wsp:val=&quot;00ED739B&quot;/&gt;&lt;wsp:rsid wsp:val=&quot;00ED7A67&quot;/&gt;&lt;wsp:rsid wsp:val=&quot;00EE0C64&quot;/&gt;&lt;wsp:rsid wsp:val=&quot;00EE0E20&quot;/&gt;&lt;wsp:rsid wsp:val=&quot;00EE1289&quot;/&gt;&lt;wsp:rsid wsp:val=&quot;00EE27A6&quot;/&gt;&lt;wsp:rsid wsp:val=&quot;00EE3779&quot;/&gt;&lt;wsp:rsid wsp:val=&quot;00EE3D54&quot;/&gt;&lt;wsp:rsid wsp:val=&quot;00EE53D5&quot;/&gt;&lt;wsp:rsid wsp:val=&quot;00EE5F2F&quot;/&gt;&lt;wsp:rsid wsp:val=&quot;00EE73F2&quot;/&gt;&lt;wsp:rsid wsp:val=&quot;00EE76B5&quot;/&gt;&lt;wsp:rsid wsp:val=&quot;00EF0070&quot;/&gt;&lt;wsp:rsid wsp:val=&quot;00EF0E24&quot;/&gt;&lt;wsp:rsid wsp:val=&quot;00EF116D&quot;/&gt;&lt;wsp:rsid wsp:val=&quot;00EF226E&quot;/&gt;&lt;wsp:rsid wsp:val=&quot;00EF255A&quot;/&gt;&lt;wsp:rsid wsp:val=&quot;00EF3796&quot;/&gt;&lt;wsp:rsid wsp:val=&quot;00EF3CCB&quot;/&gt;&lt;wsp:rsid wsp:val=&quot;00EF65DC&quot;/&gt;&lt;wsp:rsid wsp:val=&quot;00F008B7&quot;/&gt;&lt;wsp:rsid wsp:val=&quot;00F00CE8&quot;/&gt;&lt;wsp:rsid wsp:val=&quot;00F01302&quot;/&gt;&lt;wsp:rsid wsp:val=&quot;00F01C2D&quot;/&gt;&lt;wsp:rsid wsp:val=&quot;00F01DB3&quot;/&gt;&lt;wsp:rsid wsp:val=&quot;00F02928&quot;/&gt;&lt;wsp:rsid wsp:val=&quot;00F02E29&quot;/&gt;&lt;wsp:rsid wsp:val=&quot;00F033C9&quot;/&gt;&lt;wsp:rsid wsp:val=&quot;00F03966&quot;/&gt;&lt;wsp:rsid wsp:val=&quot;00F04046&quot;/&gt;&lt;wsp:rsid wsp:val=&quot;00F0489D&quot;/&gt;&lt;wsp:rsid wsp:val=&quot;00F04D55&quot;/&gt;&lt;wsp:rsid wsp:val=&quot;00F0624F&quot;/&gt;&lt;wsp:rsid wsp:val=&quot;00F067B7&quot;/&gt;&lt;wsp:rsid wsp:val=&quot;00F06AB2&quot;/&gt;&lt;wsp:rsid wsp:val=&quot;00F076DF&quot;/&gt;&lt;wsp:rsid wsp:val=&quot;00F07966&quot;/&gt;&lt;wsp:rsid wsp:val=&quot;00F1060B&quot;/&gt;&lt;wsp:rsid wsp:val=&quot;00F11B7B&quot;/&gt;&lt;wsp:rsid wsp:val=&quot;00F120E6&quot;/&gt;&lt;wsp:rsid wsp:val=&quot;00F1378A&quot;/&gt;&lt;wsp:rsid wsp:val=&quot;00F149A0&quot;/&gt;&lt;wsp:rsid wsp:val=&quot;00F158D3&quot;/&gt;&lt;wsp:rsid wsp:val=&quot;00F17B5F&quot;/&gt;&lt;wsp:rsid wsp:val=&quot;00F206BD&quot;/&gt;&lt;wsp:rsid wsp:val=&quot;00F20EAD&quot;/&gt;&lt;wsp:rsid wsp:val=&quot;00F2110F&quot;/&gt;&lt;wsp:rsid wsp:val=&quot;00F21159&quot;/&gt;&lt;wsp:rsid wsp:val=&quot;00F22764&quot;/&gt;&lt;wsp:rsid wsp:val=&quot;00F23F55&quot;/&gt;&lt;wsp:rsid wsp:val=&quot;00F24F16&quot;/&gt;&lt;wsp:rsid wsp:val=&quot;00F2534E&quot;/&gt;&lt;wsp:rsid wsp:val=&quot;00F25C70&quot;/&gt;&lt;wsp:rsid wsp:val=&quot;00F27454&quot;/&gt;&lt;wsp:rsid wsp:val=&quot;00F304DE&quot;/&gt;&lt;wsp:rsid wsp:val=&quot;00F3118B&quot;/&gt;&lt;wsp:rsid wsp:val=&quot;00F31953&quot;/&gt;&lt;wsp:rsid wsp:val=&quot;00F3245B&quot;/&gt;&lt;wsp:rsid wsp:val=&quot;00F32F74&quot;/&gt;&lt;wsp:rsid wsp:val=&quot;00F32FAF&quot;/&gt;&lt;wsp:rsid wsp:val=&quot;00F32FFF&quot;/&gt;&lt;wsp:rsid wsp:val=&quot;00F345D5&quot;/&gt;&lt;wsp:rsid wsp:val=&quot;00F34C5F&quot;/&gt;&lt;wsp:rsid wsp:val=&quot;00F35FB8&quot;/&gt;&lt;wsp:rsid wsp:val=&quot;00F37582&quot;/&gt;&lt;wsp:rsid wsp:val=&quot;00F375BD&quot;/&gt;&lt;wsp:rsid wsp:val=&quot;00F377E4&quot;/&gt;&lt;wsp:rsid wsp:val=&quot;00F37B36&quot;/&gt;&lt;wsp:rsid wsp:val=&quot;00F400E2&quot;/&gt;&lt;wsp:rsid wsp:val=&quot;00F41BC3&quot;/&gt;&lt;wsp:rsid wsp:val=&quot;00F41EA2&quot;/&gt;&lt;wsp:rsid wsp:val=&quot;00F44DBE&quot;/&gt;&lt;wsp:rsid wsp:val=&quot;00F454BC&quot;/&gt;&lt;wsp:rsid wsp:val=&quot;00F45FE7&quot;/&gt;&lt;wsp:rsid wsp:val=&quot;00F46BF8&quot;/&gt;&lt;wsp:rsid wsp:val=&quot;00F47040&quot;/&gt;&lt;wsp:rsid wsp:val=&quot;00F47E89&quot;/&gt;&lt;wsp:rsid wsp:val=&quot;00F47FB1&quot;/&gt;&lt;wsp:rsid wsp:val=&quot;00F51198&quot;/&gt;&lt;wsp:rsid wsp:val=&quot;00F51B17&quot;/&gt;&lt;wsp:rsid wsp:val=&quot;00F53371&quot;/&gt;&lt;wsp:rsid wsp:val=&quot;00F537E3&quot;/&gt;&lt;wsp:rsid wsp:val=&quot;00F53B0D&quot;/&gt;&lt;wsp:rsid wsp:val=&quot;00F53F53&quot;/&gt;&lt;wsp:rsid wsp:val=&quot;00F560A9&quot;/&gt;&lt;wsp:rsid wsp:val=&quot;00F561EE&quot;/&gt;&lt;wsp:rsid wsp:val=&quot;00F56A39&quot;/&gt;&lt;wsp:rsid wsp:val=&quot;00F571E0&quot;/&gt;&lt;wsp:rsid wsp:val=&quot;00F57770&quot;/&gt;&lt;wsp:rsid wsp:val=&quot;00F57877&quot;/&gt;&lt;wsp:rsid wsp:val=&quot;00F60937&quot;/&gt;&lt;wsp:rsid wsp:val=&quot;00F60CAB&quot;/&gt;&lt;wsp:rsid wsp:val=&quot;00F6183A&quot;/&gt;&lt;wsp:rsid wsp:val=&quot;00F6395B&quot;/&gt;&lt;wsp:rsid wsp:val=&quot;00F63F07&quot;/&gt;&lt;wsp:rsid wsp:val=&quot;00F64144&quot;/&gt;&lt;wsp:rsid wsp:val=&quot;00F64750&quot;/&gt;&lt;wsp:rsid wsp:val=&quot;00F6668C&quot;/&gt;&lt;wsp:rsid wsp:val=&quot;00F70979&quot;/&gt;&lt;wsp:rsid wsp:val=&quot;00F7191C&quot;/&gt;&lt;wsp:rsid wsp:val=&quot;00F71CE6&quot;/&gt;&lt;wsp:rsid wsp:val=&quot;00F7224C&quot;/&gt;&lt;wsp:rsid wsp:val=&quot;00F724E8&quot;/&gt;&lt;wsp:rsid wsp:val=&quot;00F725B7&quot;/&gt;&lt;wsp:rsid wsp:val=&quot;00F72983&quot;/&gt;&lt;wsp:rsid wsp:val=&quot;00F72F00&quot;/&gt;&lt;wsp:rsid wsp:val=&quot;00F730E4&quot;/&gt;&lt;wsp:rsid wsp:val=&quot;00F735EB&quot;/&gt;&lt;wsp:rsid wsp:val=&quot;00F73700&quot;/&gt;&lt;wsp:rsid wsp:val=&quot;00F74AD2&quot;/&gt;&lt;wsp:rsid wsp:val=&quot;00F753D7&quot;/&gt;&lt;wsp:rsid wsp:val=&quot;00F75776&quot;/&gt;&lt;wsp:rsid wsp:val=&quot;00F75D70&quot;/&gt;&lt;wsp:rsid wsp:val=&quot;00F76546&quot;/&gt;&lt;wsp:rsid wsp:val=&quot;00F802F5&quot;/&gt;&lt;wsp:rsid wsp:val=&quot;00F80DEC&quot;/&gt;&lt;wsp:rsid wsp:val=&quot;00F810DD&quot;/&gt;&lt;wsp:rsid wsp:val=&quot;00F82008&quot;/&gt;&lt;wsp:rsid wsp:val=&quot;00F8231E&quot;/&gt;&lt;wsp:rsid wsp:val=&quot;00F8305C&quot;/&gt;&lt;wsp:rsid wsp:val=&quot;00F83383&quot;/&gt;&lt;wsp:rsid wsp:val=&quot;00F83C02&quot;/&gt;&lt;wsp:rsid wsp:val=&quot;00F85195&quot;/&gt;&lt;wsp:rsid wsp:val=&quot;00F91D2A&quot;/&gt;&lt;wsp:rsid wsp:val=&quot;00F92827&quot;/&gt;&lt;wsp:rsid wsp:val=&quot;00F92C30&quot;/&gt;&lt;wsp:rsid wsp:val=&quot;00F93B28&quot;/&gt;&lt;wsp:rsid wsp:val=&quot;00F93BDA&quot;/&gt;&lt;wsp:rsid wsp:val=&quot;00F93DFC&quot;/&gt;&lt;wsp:rsid wsp:val=&quot;00F93E81&quot;/&gt;&lt;wsp:rsid wsp:val=&quot;00F941CA&quot;/&gt;&lt;wsp:rsid wsp:val=&quot;00F94A52&quot;/&gt;&lt;wsp:rsid wsp:val=&quot;00F94D6F&quot;/&gt;&lt;wsp:rsid wsp:val=&quot;00F97762&quot;/&gt;&lt;wsp:rsid wsp:val=&quot;00FA04C9&quot;/&gt;&lt;wsp:rsid wsp:val=&quot;00FA1A68&quot;/&gt;&lt;wsp:rsid wsp:val=&quot;00FA2573&quot;/&gt;&lt;wsp:rsid wsp:val=&quot;00FA26A7&quot;/&gt;&lt;wsp:rsid wsp:val=&quot;00FA2972&quot;/&gt;&lt;wsp:rsid wsp:val=&quot;00FA3DB3&quot;/&gt;&lt;wsp:rsid wsp:val=&quot;00FA4D02&quot;/&gt;&lt;wsp:rsid wsp:val=&quot;00FA5270&quot;/&gt;&lt;wsp:rsid wsp:val=&quot;00FA5574&quot;/&gt;&lt;wsp:rsid wsp:val=&quot;00FA567A&quot;/&gt;&lt;wsp:rsid wsp:val=&quot;00FA5FB9&quot;/&gt;&lt;wsp:rsid wsp:val=&quot;00FA6AB5&quot;/&gt;&lt;wsp:rsid wsp:val=&quot;00FA72D7&quot;/&gt;&lt;wsp:rsid wsp:val=&quot;00FA757B&quot;/&gt;&lt;wsp:rsid wsp:val=&quot;00FA7B0A&quot;/&gt;&lt;wsp:rsid wsp:val=&quot;00FA7BDE&quot;/&gt;&lt;wsp:rsid wsp:val=&quot;00FB027B&quot;/&gt;&lt;wsp:rsid wsp:val=&quot;00FB1FF5&quot;/&gt;&lt;wsp:rsid wsp:val=&quot;00FB2956&quot;/&gt;&lt;wsp:rsid wsp:val=&quot;00FB353B&quot;/&gt;&lt;wsp:rsid wsp:val=&quot;00FB3558&quot;/&gt;&lt;wsp:rsid wsp:val=&quot;00FB3735&quot;/&gt;&lt;wsp:rsid wsp:val=&quot;00FB4BD9&quot;/&gt;&lt;wsp:rsid wsp:val=&quot;00FB4EBD&quot;/&gt;&lt;wsp:rsid wsp:val=&quot;00FB526B&quot;/&gt;&lt;wsp:rsid wsp:val=&quot;00FB57FA&quot;/&gt;&lt;wsp:rsid wsp:val=&quot;00FB5AB1&quot;/&gt;&lt;wsp:rsid wsp:val=&quot;00FB5D5C&quot;/&gt;&lt;wsp:rsid wsp:val=&quot;00FC0EDA&quot;/&gt;&lt;wsp:rsid wsp:val=&quot;00FC1AD4&quot;/&gt;&lt;wsp:rsid wsp:val=&quot;00FC1CB3&quot;/&gt;&lt;wsp:rsid wsp:val=&quot;00FC20A1&quot;/&gt;&lt;wsp:rsid wsp:val=&quot;00FC483C&quot;/&gt;&lt;wsp:rsid wsp:val=&quot;00FC520E&quot;/&gt;&lt;wsp:rsid wsp:val=&quot;00FC605B&quot;/&gt;&lt;wsp:rsid wsp:val=&quot;00FC6279&quot;/&gt;&lt;wsp:rsid wsp:val=&quot;00FC68E8&quot;/&gt;&lt;wsp:rsid wsp:val=&quot;00FC6D90&quot;/&gt;&lt;wsp:rsid wsp:val=&quot;00FC7043&quot;/&gt;&lt;wsp:rsid wsp:val=&quot;00FC734A&quot;/&gt;&lt;wsp:rsid wsp:val=&quot;00FD0182&quot;/&gt;&lt;wsp:rsid wsp:val=&quot;00FD0E1C&quot;/&gt;&lt;wsp:rsid wsp:val=&quot;00FD1535&quot;/&gt;&lt;wsp:rsid wsp:val=&quot;00FD1948&quot;/&gt;&lt;wsp:rsid wsp:val=&quot;00FD24E2&quot;/&gt;&lt;wsp:rsid wsp:val=&quot;00FD288B&quot;/&gt;&lt;wsp:rsid wsp:val=&quot;00FD297B&quot;/&gt;&lt;wsp:rsid wsp:val=&quot;00FD37D2&quot;/&gt;&lt;wsp:rsid wsp:val=&quot;00FD4B99&quot;/&gt;&lt;wsp:rsid wsp:val=&quot;00FD589A&quot;/&gt;&lt;wsp:rsid wsp:val=&quot;00FD64FD&quot;/&gt;&lt;wsp:rsid wsp:val=&quot;00FD672E&quot;/&gt;&lt;wsp:rsid wsp:val=&quot;00FD6C8C&quot;/&gt;&lt;wsp:rsid wsp:val=&quot;00FD72CC&quot;/&gt;&lt;wsp:rsid wsp:val=&quot;00FD79A9&quot;/&gt;&lt;wsp:rsid wsp:val=&quot;00FE175A&quot;/&gt;&lt;wsp:rsid wsp:val=&quot;00FE1944&quot;/&gt;&lt;wsp:rsid wsp:val=&quot;00FE2CDD&quot;/&gt;&lt;wsp:rsid wsp:val=&quot;00FE2D00&quot;/&gt;&lt;wsp:rsid wsp:val=&quot;00FE378E&quot;/&gt;&lt;wsp:rsid wsp:val=&quot;00FE4975&quot;/&gt;&lt;wsp:rsid wsp:val=&quot;00FE4A04&quot;/&gt;&lt;wsp:rsid wsp:val=&quot;00FE5D24&quot;/&gt;&lt;wsp:rsid wsp:val=&quot;00FE6148&quot;/&gt;&lt;wsp:rsid wsp:val=&quot;00FE628F&quot;/&gt;&lt;wsp:rsid wsp:val=&quot;00FE7521&quot;/&gt;&lt;wsp:rsid wsp:val=&quot;00FE7545&quot;/&gt;&lt;wsp:rsid wsp:val=&quot;00FE7B4B&quot;/&gt;&lt;wsp:rsid wsp:val=&quot;00FF1704&quot;/&gt;&lt;wsp:rsid wsp:val=&quot;00FF263B&quot;/&gt;&lt;wsp:rsid wsp:val=&quot;00FF3359&quot;/&gt;&lt;wsp:rsid wsp:val=&quot;00FF4CFC&quot;/&gt;&lt;wsp:rsid wsp:val=&quot;00FF6FEF&quot;/&gt;&lt;wsp:rsid wsp:val=&quot;00FF7EED&quot;/&gt;&lt;/wsp:rsids&gt;&lt;/w:docPr&gt;&lt;w:body&gt;&lt;wx:sect&gt;&lt;w:p wsp:rsidR=&quot;00000000&quot; wsp:rsidRDefault=&quot;00D26B52&quot; wsp:rsidP=&quot;00D26B52&quot;&gt;&lt;aml:annotation aml:id=&quot;0&quot; w:type=&quot;Word.Insertion&quot; aml:author=&quot;Microsoft Office User&quot; aml:createdate=&quot;2017-05-26T11:51:00Z&quot;&gt;&lt;aml:content&gt;&lt;m:oMathPara&gt;&lt;m:oMath&gt;&lt;m:r&gt;&lt;w:rPr&gt;&lt;w:rFonts w:ascii=&quot;Cambria Math&quot; w:h-ansi=&quot;Cambria Math&quot;/&gt;&lt;wx:font wx:val=&quot;Cambria Math&quot;/&gt;&lt;w:i/&gt;&lt;w:lang w:val=&quot;EN-US&quot;/&gt;&lt;/w:rPr&gt;&lt;m:t&gt;‚àÜ&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P&lt;/m:t&gt;&lt;/m:r&gt;&lt;/m:e&gt;&lt;m:sub&gt;&lt;m:r&gt;&lt;w:rPr&gt;&lt;w:rFonts w:ascii=&quot;Cambria Math&quot; w:h-ansi=&quot;Cambria Math&quot;/&gt;&lt;wx:font wx:val=&quot;Cambria Math&quot;/&gt;&lt;w:i/&gt;&lt;w:lang w:val=&quot;EN-US&quot;/&gt;&lt;/w:rPr&gt;&lt;m:t&gt;t-1, &lt;/m:t&gt;&lt;/m:r&gt;&lt;/m:sub&gt;&lt;/m:sSub&gt;&lt;m:r&gt;&lt;w:rPr&gt;&lt;w:rFonts w:ascii=&quot;Cambria Math&quot; w:h-ansi=&quot;Cambria Math&quot;/&gt;&lt;wx:font wx:val=&quot;Cambria Math&quot;/&gt;&lt;w:i/&gt;&lt;w:lang w:val=&quot;EN-US&quot;/&gt;&lt;/w:rPr&gt;&lt;m:t&gt;‚Ä¶, ‚àÜ&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P&lt;/m:t&gt;&lt;/m:r&gt;&lt;/m:e&gt;&lt;m:sub&gt;&lt;m:r&gt;&lt;w:rPr&gt;&lt;w:rFonts w:ascii=&quot;Cambria Math&quot; w:h-ansi=&quot;Cambria Math&quot;/&gt;&lt;wx:font wx:val=&quot;Cambria Math&quot;/&gt;&lt;w:i/&gt;&lt;w:lang w:val=&quot;EN-US&quot;/&gt;&lt;/w:rPr&gt;&lt;m:t&gt;t-q+1 &lt;/m:t&gt;&lt;/m:r&gt;&lt;/m:sub&gt;&lt;/m:sSub&gt;&lt;m:r&gt;&lt;w:rPr&gt;&lt;w:rFonts w:ascii=&quot;Cambria Math&quot; w:h-ansi=&quot;Cambria Math&quot;/&gt;&lt;wx:font wx:val=&quot;Cambria Math&quot;/&gt;&lt;w:i/&gt;&lt;w:lang w:val=&quot;EN-US&quot;/&gt;&lt;/w:rPr&gt;&lt;m:t&gt;)&lt;/m:t&gt;&lt;/m:r&gt;&lt;/m:oMath&gt;&lt;/m:oMathPara&gt;&lt;/aml:content&gt;&lt;/aml:annotation&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6" o:title="" chromakey="white"/>
          </v:shape>
        </w:pict>
      </w:r>
      <w:r w:rsidRPr="00673A9F">
        <w:rPr>
          <w:rFonts w:ascii="Times" w:hAnsi="Times"/>
          <w:lang w:val="en-US"/>
        </w:rPr>
        <w:fldChar w:fldCharType="end"/>
      </w:r>
      <w:r w:rsidRPr="00BA46DD">
        <w:rPr>
          <w:rFonts w:ascii="Times" w:hAnsi="Times"/>
          <w:lang w:val="en-US"/>
        </w:rPr>
        <w:t>, respectively.</w:t>
      </w:r>
    </w:p>
    <w:p w14:paraId="5169E80B" w14:textId="46154807" w:rsidR="00EF741F" w:rsidRPr="00EF741F" w:rsidRDefault="00EF741F" w:rsidP="00A65AA5">
      <w:pPr>
        <w:pStyle w:val="EndnoteText"/>
        <w:spacing w:line="480" w:lineRule="auto"/>
        <w:ind w:left="720" w:hanging="720"/>
        <w:rPr>
          <w:rFonts w:ascii="Times New Roman" w:hAnsi="Times New Roman" w:cs="Times New Roman"/>
          <w:sz w:val="24"/>
          <w:szCs w:val="24"/>
          <w:lang w:val="en-GB"/>
        </w:rPr>
      </w:pPr>
      <w:r w:rsidRPr="00A65AA5">
        <w:rPr>
          <w:rStyle w:val="EndnoteReference"/>
          <w:rFonts w:ascii="Times New Roman" w:hAnsi="Times New Roman" w:cs="Times New Roman"/>
          <w:sz w:val="24"/>
          <w:szCs w:val="24"/>
          <w:vertAlign w:val="baseline"/>
        </w:rPr>
        <w:t>15</w:t>
      </w:r>
      <w:r w:rsidR="00A65AA5">
        <w:rPr>
          <w:rFonts w:ascii="Times New Roman" w:hAnsi="Times New Roman" w:cs="Times New Roman"/>
          <w:sz w:val="24"/>
          <w:szCs w:val="24"/>
        </w:rPr>
        <w:t>.</w:t>
      </w:r>
      <w:r w:rsidR="00A65AA5">
        <w:rPr>
          <w:rFonts w:ascii="Times New Roman" w:hAnsi="Times New Roman" w:cs="Times New Roman"/>
          <w:sz w:val="24"/>
          <w:szCs w:val="24"/>
        </w:rPr>
        <w:tab/>
      </w:r>
      <w:r w:rsidRPr="00EF741F">
        <w:rPr>
          <w:rFonts w:ascii="Times New Roman" w:hAnsi="Times New Roman" w:cs="Times New Roman"/>
          <w:sz w:val="24"/>
          <w:szCs w:val="24"/>
        </w:rPr>
        <w:t xml:space="preserve">In some cases, </w:t>
      </w:r>
      <w:r w:rsidRPr="00EF741F">
        <w:rPr>
          <w:rFonts w:ascii="Times New Roman" w:hAnsi="Times New Roman" w:cs="Times New Roman"/>
          <w:color w:val="000000" w:themeColor="text1"/>
          <w:sz w:val="24"/>
          <w:szCs w:val="24"/>
        </w:rPr>
        <w:t>the lower bound constitutes only one-tenth (or even less) of the upper bound.</w:t>
      </w:r>
    </w:p>
    <w:p w14:paraId="10C1DB7A" w14:textId="3E93845E" w:rsidR="00EF741F" w:rsidRPr="00EF741F" w:rsidRDefault="00EF741F" w:rsidP="00A65AA5">
      <w:pPr>
        <w:pStyle w:val="EndnoteText"/>
        <w:spacing w:line="480" w:lineRule="auto"/>
        <w:rPr>
          <w:rFonts w:ascii="Times New Roman" w:hAnsi="Times New Roman" w:cs="Times New Roman"/>
          <w:sz w:val="24"/>
          <w:szCs w:val="24"/>
          <w:lang w:val="en-GB"/>
        </w:rPr>
      </w:pPr>
      <w:r w:rsidRPr="00A65AA5">
        <w:rPr>
          <w:rStyle w:val="EndnoteReference"/>
          <w:rFonts w:ascii="Times New Roman" w:hAnsi="Times New Roman" w:cs="Times New Roman"/>
          <w:sz w:val="24"/>
          <w:szCs w:val="24"/>
          <w:vertAlign w:val="baseline"/>
        </w:rPr>
        <w:t>16</w:t>
      </w:r>
      <w:r w:rsidR="00A65AA5">
        <w:rPr>
          <w:rFonts w:ascii="Times New Roman" w:hAnsi="Times New Roman" w:cs="Times New Roman"/>
          <w:sz w:val="24"/>
          <w:szCs w:val="24"/>
        </w:rPr>
        <w:t>.</w:t>
      </w:r>
      <w:r w:rsidRPr="00EF741F">
        <w:rPr>
          <w:rFonts w:ascii="Times New Roman" w:hAnsi="Times New Roman" w:cs="Times New Roman"/>
          <w:sz w:val="24"/>
          <w:szCs w:val="24"/>
        </w:rPr>
        <w:t xml:space="preserve"> </w:t>
      </w:r>
      <w:r w:rsidR="00A65AA5">
        <w:rPr>
          <w:rFonts w:ascii="Times New Roman" w:hAnsi="Times New Roman" w:cs="Times New Roman"/>
          <w:sz w:val="24"/>
          <w:szCs w:val="24"/>
        </w:rPr>
        <w:tab/>
      </w:r>
      <w:r w:rsidRPr="00EF741F">
        <w:rPr>
          <w:rFonts w:ascii="Times New Roman" w:hAnsi="Times New Roman" w:cs="Times New Roman"/>
          <w:sz w:val="24"/>
          <w:szCs w:val="24"/>
        </w:rPr>
        <w:t>https://www.ft.com/content/d12ac93c-a507-11e6-8b69-02899e8bd9d1</w:t>
      </w:r>
    </w:p>
    <w:p w14:paraId="1C8DFC5B" w14:textId="7AE16563" w:rsidR="00EF741F" w:rsidRPr="00EF741F" w:rsidRDefault="00EF741F" w:rsidP="00A65AA5">
      <w:pPr>
        <w:pStyle w:val="EndnoteText"/>
        <w:spacing w:line="480" w:lineRule="auto"/>
        <w:ind w:left="720" w:hanging="720"/>
        <w:rPr>
          <w:rFonts w:ascii="Times New Roman" w:hAnsi="Times New Roman" w:cs="Times New Roman"/>
          <w:sz w:val="24"/>
          <w:szCs w:val="24"/>
          <w:lang w:val="en-GB"/>
        </w:rPr>
      </w:pPr>
      <w:r w:rsidRPr="00A65AA5">
        <w:rPr>
          <w:rStyle w:val="EndnoteReference"/>
          <w:rFonts w:ascii="Times New Roman" w:hAnsi="Times New Roman" w:cs="Times New Roman"/>
          <w:sz w:val="24"/>
          <w:szCs w:val="24"/>
          <w:vertAlign w:val="baseline"/>
        </w:rPr>
        <w:t>17</w:t>
      </w:r>
      <w:r w:rsidR="00A65AA5">
        <w:rPr>
          <w:rFonts w:ascii="Times New Roman" w:hAnsi="Times New Roman" w:cs="Times New Roman"/>
          <w:sz w:val="24"/>
          <w:szCs w:val="24"/>
          <w:lang w:val="en-GB"/>
        </w:rPr>
        <w:t>.</w:t>
      </w:r>
      <w:r w:rsidR="00A65AA5">
        <w:rPr>
          <w:rFonts w:ascii="Times New Roman" w:hAnsi="Times New Roman" w:cs="Times New Roman"/>
          <w:sz w:val="24"/>
          <w:szCs w:val="24"/>
          <w:lang w:val="en-GB"/>
        </w:rPr>
        <w:tab/>
      </w:r>
      <w:r w:rsidR="00A65AA5" w:rsidRPr="00A65AA5">
        <w:rPr>
          <w:rFonts w:ascii="Times New Roman" w:hAnsi="Times New Roman" w:cs="Times New Roman"/>
          <w:sz w:val="24"/>
          <w:szCs w:val="24"/>
          <w:lang w:val="en-GB"/>
        </w:rPr>
        <w:t>https://www2.deloitte.com/content/dam/Deloitte/lu/Documents/financial-</w:t>
      </w:r>
      <w:r w:rsidRPr="00EF741F">
        <w:rPr>
          <w:rFonts w:ascii="Times New Roman" w:hAnsi="Times New Roman" w:cs="Times New Roman"/>
          <w:sz w:val="24"/>
          <w:szCs w:val="24"/>
          <w:lang w:val="en-GB"/>
        </w:rPr>
        <w:t>services/performancemagazine/articles/lu_growth-etf-in-europe-012017.pdf</w:t>
      </w:r>
    </w:p>
    <w:p w14:paraId="0E16F0C6" w14:textId="77777777" w:rsidR="00EF741F" w:rsidRPr="00EF741F" w:rsidRDefault="00EF741F" w:rsidP="00EF741F">
      <w:pPr>
        <w:pStyle w:val="EndnoteText"/>
        <w:spacing w:line="480" w:lineRule="auto"/>
        <w:rPr>
          <w:rFonts w:ascii="Times New Roman" w:hAnsi="Times New Roman" w:cs="Times New Roman"/>
          <w:sz w:val="24"/>
          <w:szCs w:val="24"/>
          <w:lang w:val="en-GB"/>
        </w:rPr>
      </w:pPr>
    </w:p>
    <w:p w14:paraId="20F25F9B" w14:textId="77777777" w:rsidR="005A719B" w:rsidRPr="00EF741F" w:rsidRDefault="005A719B" w:rsidP="00705993"/>
    <w:p w14:paraId="4CF4F3D1" w14:textId="74C310ED" w:rsidR="005F7722" w:rsidRPr="00187EED" w:rsidRDefault="005F7722" w:rsidP="00246E63">
      <w:pPr>
        <w:pStyle w:val="Heading1"/>
        <w:spacing w:line="480" w:lineRule="auto"/>
        <w:rPr>
          <w:rFonts w:ascii="Times New Roman" w:hAnsi="Times New Roman" w:cs="Times New Roman"/>
          <w:color w:val="000000" w:themeColor="text1"/>
          <w:sz w:val="32"/>
          <w:szCs w:val="32"/>
          <w:shd w:val="clear" w:color="auto" w:fill="FFFFFF"/>
          <w:lang w:val="en-US"/>
        </w:rPr>
      </w:pPr>
      <w:r w:rsidRPr="00187EED">
        <w:rPr>
          <w:rFonts w:ascii="Times New Roman" w:hAnsi="Times New Roman" w:cs="Times New Roman"/>
          <w:color w:val="000000" w:themeColor="text1"/>
          <w:sz w:val="32"/>
          <w:szCs w:val="32"/>
          <w:shd w:val="clear" w:color="auto" w:fill="FFFFFF"/>
          <w:lang w:val="en-US"/>
        </w:rPr>
        <w:t>Reference</w:t>
      </w:r>
      <w:r w:rsidR="009E49F8">
        <w:rPr>
          <w:rFonts w:ascii="Times New Roman" w:hAnsi="Times New Roman" w:cs="Times New Roman"/>
          <w:color w:val="000000" w:themeColor="text1"/>
          <w:sz w:val="32"/>
          <w:szCs w:val="32"/>
          <w:shd w:val="clear" w:color="auto" w:fill="FFFFFF"/>
          <w:lang w:val="en-US"/>
        </w:rPr>
        <w:t>s</w:t>
      </w:r>
    </w:p>
    <w:p w14:paraId="7658B1CB" w14:textId="1A6BDF96" w:rsidR="00C52E79" w:rsidRDefault="005F7722" w:rsidP="00EE6296">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Ates, A., &amp; Wang</w:t>
      </w:r>
      <w:r w:rsidR="007223B4">
        <w:rPr>
          <w:rFonts w:ascii="Times New Roman" w:hAnsi="Times New Roman" w:cs="Times New Roman"/>
          <w:b w:val="0"/>
          <w:color w:val="000000" w:themeColor="text1"/>
          <w:sz w:val="24"/>
          <w:szCs w:val="24"/>
          <w:shd w:val="clear" w:color="auto" w:fill="FFFFFF"/>
          <w:lang w:val="en-US"/>
        </w:rPr>
        <w:t>, G. H. K. (2005). Information Transmission in Electronic Versus Open-Outcry Trading Systems: An Analysis of U.S. Equity Index Futures M</w:t>
      </w:r>
      <w:r w:rsidRPr="00246E63">
        <w:rPr>
          <w:rFonts w:ascii="Times New Roman" w:hAnsi="Times New Roman" w:cs="Times New Roman"/>
          <w:b w:val="0"/>
          <w:color w:val="000000" w:themeColor="text1"/>
          <w:sz w:val="24"/>
          <w:szCs w:val="24"/>
          <w:shd w:val="clear" w:color="auto" w:fill="FFFFFF"/>
          <w:lang w:val="en-US"/>
        </w:rPr>
        <w:t xml:space="preserve">arkets. The Journal of Futures Markets, 25, 679-715. </w:t>
      </w:r>
      <w:r w:rsidR="00EE6296">
        <w:rPr>
          <w:rFonts w:ascii="Times New Roman" w:hAnsi="Times New Roman" w:cs="Times New Roman"/>
          <w:b w:val="0"/>
          <w:color w:val="000000" w:themeColor="text1"/>
          <w:sz w:val="24"/>
          <w:szCs w:val="24"/>
          <w:shd w:val="clear" w:color="auto" w:fill="FFFFFF"/>
          <w:lang w:val="en-US"/>
        </w:rPr>
        <w:t xml:space="preserve">                                                  </w:t>
      </w:r>
      <w:r w:rsidRPr="00246E63">
        <w:rPr>
          <w:rFonts w:ascii="Times New Roman" w:hAnsi="Times New Roman" w:cs="Times New Roman"/>
          <w:b w:val="0"/>
          <w:color w:val="000000" w:themeColor="text1"/>
          <w:sz w:val="24"/>
          <w:szCs w:val="24"/>
          <w:shd w:val="clear" w:color="auto" w:fill="FFFFFF"/>
          <w:lang w:val="en-US"/>
        </w:rPr>
        <w:t>https://doi.org/10.1002/fut.20160</w:t>
      </w:r>
    </w:p>
    <w:p w14:paraId="7D5CD073" w14:textId="039CF525" w:rsidR="005F7722" w:rsidRPr="00246E63" w:rsidRDefault="005F7722" w:rsidP="00EE6296">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Baillie, R. T.</w:t>
      </w:r>
      <w:r w:rsidR="007223B4">
        <w:rPr>
          <w:rFonts w:ascii="Times New Roman" w:hAnsi="Times New Roman" w:cs="Times New Roman"/>
          <w:b w:val="0"/>
          <w:color w:val="000000" w:themeColor="text1"/>
          <w:sz w:val="24"/>
          <w:szCs w:val="24"/>
          <w:shd w:val="clear" w:color="auto" w:fill="FFFFFF"/>
          <w:lang w:val="en-US"/>
        </w:rPr>
        <w:t>, &amp; Bollerslev, T. (2002). The Message in Daily Exchange Rates: A Conditional-Variance T</w:t>
      </w:r>
      <w:r w:rsidRPr="00246E63">
        <w:rPr>
          <w:rFonts w:ascii="Times New Roman" w:hAnsi="Times New Roman" w:cs="Times New Roman"/>
          <w:b w:val="0"/>
          <w:color w:val="000000" w:themeColor="text1"/>
          <w:sz w:val="24"/>
          <w:szCs w:val="24"/>
          <w:shd w:val="clear" w:color="auto" w:fill="FFFFFF"/>
          <w:lang w:val="en-US"/>
        </w:rPr>
        <w:t>ale. Journal of Business &amp; Economic Statistics, 20, 60-68. https://doi.org/10.1198/073500102753410390</w:t>
      </w:r>
    </w:p>
    <w:p w14:paraId="15D5088E" w14:textId="5B33442F" w:rsidR="005F7722" w:rsidRPr="00246E63" w:rsidRDefault="005F7722" w:rsidP="00EE6296">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Baillie, R. T., Booth, G. G., Tse, Y.</w:t>
      </w:r>
      <w:r w:rsidR="007223B4">
        <w:rPr>
          <w:rFonts w:ascii="Times New Roman" w:hAnsi="Times New Roman" w:cs="Times New Roman"/>
          <w:b w:val="0"/>
          <w:color w:val="000000" w:themeColor="text1"/>
          <w:sz w:val="24"/>
          <w:szCs w:val="24"/>
          <w:shd w:val="clear" w:color="auto" w:fill="FFFFFF"/>
          <w:lang w:val="en-US"/>
        </w:rPr>
        <w:t>, &amp; Zabotina, T. (2002). Price Discovery and Common Factor M</w:t>
      </w:r>
      <w:r w:rsidRPr="00246E63">
        <w:rPr>
          <w:rFonts w:ascii="Times New Roman" w:hAnsi="Times New Roman" w:cs="Times New Roman"/>
          <w:b w:val="0"/>
          <w:color w:val="000000" w:themeColor="text1"/>
          <w:sz w:val="24"/>
          <w:szCs w:val="24"/>
          <w:shd w:val="clear" w:color="auto" w:fill="FFFFFF"/>
          <w:lang w:val="en-US"/>
        </w:rPr>
        <w:t xml:space="preserve">odels. Journal of Financial Markets, 5(3), 309-321. </w:t>
      </w:r>
      <w:r w:rsidR="00EE6296">
        <w:rPr>
          <w:rFonts w:ascii="Times New Roman" w:hAnsi="Times New Roman" w:cs="Times New Roman"/>
          <w:b w:val="0"/>
          <w:color w:val="000000" w:themeColor="text1"/>
          <w:sz w:val="24"/>
          <w:szCs w:val="24"/>
          <w:shd w:val="clear" w:color="auto" w:fill="FFFFFF"/>
          <w:lang w:val="en-US"/>
        </w:rPr>
        <w:t xml:space="preserve">               </w:t>
      </w:r>
      <w:r w:rsidRPr="00246E63">
        <w:rPr>
          <w:rFonts w:ascii="Times New Roman" w:hAnsi="Times New Roman" w:cs="Times New Roman"/>
          <w:b w:val="0"/>
          <w:color w:val="000000" w:themeColor="text1"/>
          <w:sz w:val="24"/>
          <w:szCs w:val="24"/>
          <w:shd w:val="clear" w:color="auto" w:fill="FFFFFF"/>
          <w:lang w:val="en-US"/>
        </w:rPr>
        <w:t>https://doi.org/10.1016/S1386-4181(02)00027-7</w:t>
      </w:r>
    </w:p>
    <w:p w14:paraId="683307AF" w14:textId="473274DE" w:rsidR="005F7722" w:rsidRPr="00246E63" w:rsidRDefault="005F7722" w:rsidP="00EE6296">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 xml:space="preserve">Beaulieu, M. C., Ebrahim, S. K., &amp; Morgan, I. </w:t>
      </w:r>
      <w:r w:rsidR="007223B4">
        <w:rPr>
          <w:rFonts w:ascii="Times New Roman" w:hAnsi="Times New Roman" w:cs="Times New Roman"/>
          <w:b w:val="0"/>
          <w:color w:val="000000" w:themeColor="text1"/>
          <w:sz w:val="24"/>
          <w:szCs w:val="24"/>
          <w:shd w:val="clear" w:color="auto" w:fill="FFFFFF"/>
          <w:lang w:val="en-US"/>
        </w:rPr>
        <w:t>G. (2003). Does Tick Size Influence Price Discovery? Evidence F</w:t>
      </w:r>
      <w:r w:rsidRPr="00246E63">
        <w:rPr>
          <w:rFonts w:ascii="Times New Roman" w:hAnsi="Times New Roman" w:cs="Times New Roman"/>
          <w:b w:val="0"/>
          <w:color w:val="000000" w:themeColor="text1"/>
          <w:sz w:val="24"/>
          <w:szCs w:val="24"/>
          <w:shd w:val="clear" w:color="auto" w:fill="FFFFFF"/>
          <w:lang w:val="en-US"/>
        </w:rPr>
        <w:t xml:space="preserve">rom the Toronto Stock Exchange. Journal of Futures Markets, 23(1), 49-66. </w:t>
      </w:r>
      <w:r w:rsidR="00EE6296">
        <w:rPr>
          <w:rFonts w:ascii="Times New Roman" w:hAnsi="Times New Roman" w:cs="Times New Roman"/>
          <w:b w:val="0"/>
          <w:color w:val="000000" w:themeColor="text1"/>
          <w:sz w:val="24"/>
          <w:szCs w:val="24"/>
          <w:shd w:val="clear" w:color="auto" w:fill="FFFFFF"/>
          <w:lang w:val="en-US"/>
        </w:rPr>
        <w:t xml:space="preserve">                                                                                       </w:t>
      </w:r>
      <w:r w:rsidRPr="00246E63">
        <w:rPr>
          <w:rFonts w:ascii="Times New Roman" w:hAnsi="Times New Roman" w:cs="Times New Roman"/>
          <w:b w:val="0"/>
          <w:color w:val="000000" w:themeColor="text1"/>
          <w:sz w:val="24"/>
          <w:szCs w:val="24"/>
          <w:shd w:val="clear" w:color="auto" w:fill="FFFFFF"/>
          <w:lang w:val="en-US"/>
        </w:rPr>
        <w:t>https://doi.org/10.1002/fut.10053</w:t>
      </w:r>
    </w:p>
    <w:p w14:paraId="7EBD27BD" w14:textId="6872C767" w:rsidR="005F7722" w:rsidRPr="00246E63" w:rsidRDefault="005F7722" w:rsidP="00EE6296">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 xml:space="preserve">Booth, G. G., So, </w:t>
      </w:r>
      <w:r w:rsidR="007223B4">
        <w:rPr>
          <w:rFonts w:ascii="Times New Roman" w:hAnsi="Times New Roman" w:cs="Times New Roman"/>
          <w:b w:val="0"/>
          <w:color w:val="000000" w:themeColor="text1"/>
          <w:sz w:val="24"/>
          <w:szCs w:val="24"/>
          <w:shd w:val="clear" w:color="auto" w:fill="FFFFFF"/>
          <w:lang w:val="en-US"/>
        </w:rPr>
        <w:t>R. W., &amp; Tse, Y. (1999). Price Discovery In the German Equity Index Derivatives M</w:t>
      </w:r>
      <w:r w:rsidRPr="00246E63">
        <w:rPr>
          <w:rFonts w:ascii="Times New Roman" w:hAnsi="Times New Roman" w:cs="Times New Roman"/>
          <w:b w:val="0"/>
          <w:color w:val="000000" w:themeColor="text1"/>
          <w:sz w:val="24"/>
          <w:szCs w:val="24"/>
          <w:shd w:val="clear" w:color="auto" w:fill="FFFFFF"/>
          <w:lang w:val="en-US"/>
        </w:rPr>
        <w:t>arkets. Journal of Futures Markets, 19(6), 619-643. https://doi.org/10.1002/(SICI)1096-9934(199909)19:6%3C619::AID-FUT1%3E3.0.CO;2-M</w:t>
      </w:r>
    </w:p>
    <w:p w14:paraId="18C32A3C" w14:textId="77777777" w:rsidR="00CF1699" w:rsidRDefault="00CF1699" w:rsidP="00CF1699">
      <w:pPr>
        <w:pStyle w:val="NormalWeb"/>
        <w:spacing w:line="480" w:lineRule="auto"/>
        <w:jc w:val="both"/>
        <w:rPr>
          <w:rFonts w:eastAsiaTheme="majorEastAsia"/>
          <w:bCs/>
          <w:color w:val="000000" w:themeColor="text1"/>
          <w:shd w:val="clear" w:color="auto" w:fill="FFFFFF"/>
          <w:lang w:val="en-US"/>
        </w:rPr>
      </w:pPr>
    </w:p>
    <w:p w14:paraId="3DCE05FE" w14:textId="03BBC202" w:rsidR="00A65FF5" w:rsidRDefault="005F7722" w:rsidP="00A65FF5">
      <w:pPr>
        <w:pStyle w:val="NormalWeb"/>
        <w:spacing w:line="480" w:lineRule="auto"/>
        <w:jc w:val="both"/>
        <w:rPr>
          <w:color w:val="000000" w:themeColor="text1"/>
        </w:rPr>
      </w:pPr>
      <w:r w:rsidRPr="00246E63">
        <w:rPr>
          <w:color w:val="000000" w:themeColor="text1"/>
          <w:shd w:val="clear" w:color="auto" w:fill="FFFFFF"/>
          <w:lang w:val="en-US"/>
        </w:rPr>
        <w:t>Bose, S. (2007). Contribution of</w:t>
      </w:r>
      <w:r w:rsidR="007223B4">
        <w:rPr>
          <w:color w:val="000000" w:themeColor="text1"/>
          <w:shd w:val="clear" w:color="auto" w:fill="FFFFFF"/>
          <w:lang w:val="en-US"/>
        </w:rPr>
        <w:t xml:space="preserve"> Indian Index Futures to Price Formation In the Stock Market.</w:t>
      </w:r>
      <w:r w:rsidRPr="00246E63">
        <w:rPr>
          <w:color w:val="000000" w:themeColor="text1"/>
          <w:shd w:val="clear" w:color="auto" w:fill="FFFFFF"/>
          <w:lang w:val="en-US"/>
        </w:rPr>
        <w:t xml:space="preserve"> Money and Finance, 3(1), 39-56.  </w:t>
      </w:r>
      <w:r w:rsidR="00EE6296">
        <w:rPr>
          <w:color w:val="000000" w:themeColor="text1"/>
          <w:shd w:val="clear" w:color="auto" w:fill="FFFFFF"/>
          <w:lang w:val="en-US"/>
        </w:rPr>
        <w:tab/>
        <w:t xml:space="preserve">                                       </w:t>
      </w:r>
      <w:r w:rsidR="0006582C" w:rsidRPr="00441ED2">
        <w:rPr>
          <w:color w:val="000000" w:themeColor="text1"/>
        </w:rPr>
        <w:t xml:space="preserve">http://ssrn.com/abstract=1017477 </w:t>
      </w:r>
    </w:p>
    <w:p w14:paraId="381D05A7" w14:textId="59FF326A" w:rsidR="0044292B" w:rsidRPr="00A65FF5" w:rsidRDefault="007223B4" w:rsidP="00A65FF5">
      <w:pPr>
        <w:pStyle w:val="NormalWeb"/>
        <w:spacing w:line="480" w:lineRule="auto"/>
        <w:jc w:val="both"/>
      </w:pPr>
      <w:r>
        <w:rPr>
          <w:color w:val="000000" w:themeColor="text1"/>
          <w:shd w:val="clear" w:color="auto" w:fill="FFFFFF"/>
          <w:lang w:val="en-US"/>
        </w:rPr>
        <w:t>Chan, K. (1992). A Further Analysis of the Lead-Lag Relationship B</w:t>
      </w:r>
      <w:r w:rsidR="005F7722" w:rsidRPr="00246E63">
        <w:rPr>
          <w:color w:val="000000" w:themeColor="text1"/>
          <w:shd w:val="clear" w:color="auto" w:fill="FFFFFF"/>
          <w:lang w:val="en-US"/>
        </w:rPr>
        <w:t>etween the</w:t>
      </w:r>
      <w:r>
        <w:rPr>
          <w:color w:val="000000" w:themeColor="text1"/>
          <w:shd w:val="clear" w:color="auto" w:fill="FFFFFF"/>
          <w:lang w:val="en-US"/>
        </w:rPr>
        <w:t xml:space="preserve"> Cash Market and Stock Index Futures M</w:t>
      </w:r>
      <w:r w:rsidR="005F7722" w:rsidRPr="00246E63">
        <w:rPr>
          <w:color w:val="000000" w:themeColor="text1"/>
          <w:shd w:val="clear" w:color="auto" w:fill="FFFFFF"/>
          <w:lang w:val="en-US"/>
        </w:rPr>
        <w:t xml:space="preserve">arket. Review of Financial Studies, 5(1), 123-152. </w:t>
      </w:r>
      <w:r w:rsidR="0044292B" w:rsidRPr="00441ED2">
        <w:rPr>
          <w:color w:val="000000" w:themeColor="text1"/>
          <w:shd w:val="clear" w:color="auto" w:fill="FFFFFF"/>
        </w:rPr>
        <w:t>http://www.jstor.org/stable/2962016</w:t>
      </w:r>
    </w:p>
    <w:p w14:paraId="13CB27D0" w14:textId="04B9567D" w:rsidR="001A3C46" w:rsidRPr="00246E63" w:rsidRDefault="005F7722" w:rsidP="00CF1699">
      <w:pPr>
        <w:spacing w:line="480" w:lineRule="auto"/>
        <w:jc w:val="both"/>
        <w:rPr>
          <w:color w:val="000000" w:themeColor="text1"/>
          <w:shd w:val="clear" w:color="auto" w:fill="FFFFFF"/>
          <w:lang w:val="en-US"/>
        </w:rPr>
      </w:pPr>
      <w:r w:rsidRPr="00246E63">
        <w:rPr>
          <w:color w:val="000000" w:themeColor="text1"/>
          <w:shd w:val="clear" w:color="auto" w:fill="FFFFFF"/>
          <w:lang w:val="en-US"/>
        </w:rPr>
        <w:t>Chen, H., Sub Choi,</w:t>
      </w:r>
      <w:r w:rsidR="007223B4">
        <w:rPr>
          <w:color w:val="000000" w:themeColor="text1"/>
          <w:shd w:val="clear" w:color="auto" w:fill="FFFFFF"/>
          <w:lang w:val="en-US"/>
        </w:rPr>
        <w:t xml:space="preserve"> P. M., &amp; Hong, Y. (2013). How Smooth Is Price Discovery? Evidence From C</w:t>
      </w:r>
      <w:r w:rsidRPr="00246E63">
        <w:rPr>
          <w:color w:val="000000" w:themeColor="text1"/>
          <w:shd w:val="clear" w:color="auto" w:fill="FFFFFF"/>
          <w:lang w:val="en-US"/>
        </w:rPr>
        <w:t>ross</w:t>
      </w:r>
      <w:r w:rsidRPr="00246E63">
        <w:rPr>
          <w:rFonts w:ascii="Cambria Math" w:hAnsi="Cambria Math" w:cs="Cambria Math"/>
          <w:color w:val="000000" w:themeColor="text1"/>
          <w:shd w:val="clear" w:color="auto" w:fill="FFFFFF"/>
          <w:lang w:val="en-US"/>
        </w:rPr>
        <w:t>‐</w:t>
      </w:r>
      <w:r w:rsidR="007223B4">
        <w:rPr>
          <w:color w:val="000000" w:themeColor="text1"/>
          <w:shd w:val="clear" w:color="auto" w:fill="FFFFFF"/>
          <w:lang w:val="en-US"/>
        </w:rPr>
        <w:t>Listed Stock T</w:t>
      </w:r>
      <w:r w:rsidRPr="00246E63">
        <w:rPr>
          <w:color w:val="000000" w:themeColor="text1"/>
          <w:shd w:val="clear" w:color="auto" w:fill="FFFFFF"/>
          <w:lang w:val="en-US"/>
        </w:rPr>
        <w:t xml:space="preserve">rading. Journal of International Money and Finance, 32, 668–699. </w:t>
      </w:r>
      <w:r w:rsidR="001A3C46" w:rsidRPr="00B868CA">
        <w:rPr>
          <w:shd w:val="clear" w:color="auto" w:fill="FFFFFF"/>
          <w:lang w:val="en-US"/>
        </w:rPr>
        <w:t>https://doi.org/10.1016/j.jimonfin.2012.06.005</w:t>
      </w:r>
    </w:p>
    <w:p w14:paraId="3B47DE05" w14:textId="77777777" w:rsidR="001A3C46" w:rsidRPr="00246E63" w:rsidRDefault="001A3C46" w:rsidP="00CF1699">
      <w:pPr>
        <w:spacing w:line="480" w:lineRule="auto"/>
        <w:jc w:val="both"/>
        <w:rPr>
          <w:color w:val="000000" w:themeColor="text1"/>
          <w:shd w:val="clear" w:color="auto" w:fill="FFFFFF"/>
          <w:lang w:val="en-US"/>
        </w:rPr>
      </w:pPr>
    </w:p>
    <w:p w14:paraId="2D4E622A" w14:textId="277E9A48" w:rsidR="001A3C46" w:rsidRPr="00246E63" w:rsidRDefault="005F7722" w:rsidP="00CF1699">
      <w:pPr>
        <w:spacing w:line="480" w:lineRule="auto"/>
        <w:jc w:val="both"/>
        <w:rPr>
          <w:color w:val="000000" w:themeColor="text1"/>
          <w:shd w:val="clear" w:color="auto" w:fill="FFFFFF"/>
          <w:lang w:val="en-US"/>
        </w:rPr>
      </w:pPr>
      <w:r w:rsidRPr="00246E63">
        <w:rPr>
          <w:color w:val="000000" w:themeColor="text1"/>
          <w:shd w:val="clear" w:color="auto" w:fill="FFFFFF"/>
          <w:lang w:val="en-US"/>
        </w:rPr>
        <w:t xml:space="preserve">Choi, H., &amp; </w:t>
      </w:r>
      <w:r w:rsidR="006A53A2">
        <w:rPr>
          <w:color w:val="000000" w:themeColor="text1"/>
          <w:shd w:val="clear" w:color="auto" w:fill="FFFFFF"/>
          <w:lang w:val="en-US"/>
        </w:rPr>
        <w:t>Subrahmanyam, A. (1994). Using Intraday Data To Test For Effects of Index Futures On the Underlying Stock M</w:t>
      </w:r>
      <w:r w:rsidRPr="00246E63">
        <w:rPr>
          <w:color w:val="000000" w:themeColor="text1"/>
          <w:shd w:val="clear" w:color="auto" w:fill="FFFFFF"/>
          <w:lang w:val="en-US"/>
        </w:rPr>
        <w:t xml:space="preserve">arkets. Journal of Futures Markets, 14(3), 293-322. </w:t>
      </w:r>
      <w:r w:rsidR="001A3C46" w:rsidRPr="00B868CA">
        <w:rPr>
          <w:shd w:val="clear" w:color="auto" w:fill="FFFFFF"/>
          <w:lang w:val="en-US"/>
        </w:rPr>
        <w:t>https://doi.org/10.1002/fut.3990140305</w:t>
      </w:r>
    </w:p>
    <w:p w14:paraId="03029E87" w14:textId="77777777" w:rsidR="001A3C46" w:rsidRPr="00246E63" w:rsidRDefault="001A3C46" w:rsidP="00CF1699">
      <w:pPr>
        <w:spacing w:line="480" w:lineRule="auto"/>
        <w:jc w:val="both"/>
        <w:rPr>
          <w:color w:val="000000" w:themeColor="text1"/>
          <w:shd w:val="clear" w:color="auto" w:fill="FFFFFF"/>
          <w:lang w:val="en-US"/>
        </w:rPr>
      </w:pPr>
    </w:p>
    <w:p w14:paraId="08234E9B" w14:textId="57158AAD" w:rsidR="00CF1699" w:rsidRPr="00CF1699" w:rsidRDefault="005F7722" w:rsidP="00CF1699">
      <w:pPr>
        <w:spacing w:line="480" w:lineRule="auto"/>
        <w:jc w:val="both"/>
        <w:rPr>
          <w:color w:val="000000" w:themeColor="text1"/>
          <w:shd w:val="clear" w:color="auto" w:fill="FFFFFF"/>
          <w:lang w:val="en-US"/>
        </w:rPr>
      </w:pPr>
      <w:r w:rsidRPr="00246E63">
        <w:rPr>
          <w:color w:val="000000" w:themeColor="text1"/>
          <w:shd w:val="clear" w:color="auto" w:fill="FFFFFF"/>
          <w:lang w:val="en-US"/>
        </w:rPr>
        <w:t>Chou, R. K., &amp; Chung,</w:t>
      </w:r>
      <w:r w:rsidR="006A53A2">
        <w:rPr>
          <w:color w:val="000000" w:themeColor="text1"/>
          <w:shd w:val="clear" w:color="auto" w:fill="FFFFFF"/>
          <w:lang w:val="en-US"/>
        </w:rPr>
        <w:t xml:space="preserve"> H. M. (2006). Decimalization, Trading Costs, and Information Transmission Between ETFs and Index F</w:t>
      </w:r>
      <w:r w:rsidRPr="00246E63">
        <w:rPr>
          <w:color w:val="000000" w:themeColor="text1"/>
          <w:shd w:val="clear" w:color="auto" w:fill="FFFFFF"/>
          <w:lang w:val="en-US"/>
        </w:rPr>
        <w:t xml:space="preserve">utures. Journal of Futures Markets, 26(2), 131-151. </w:t>
      </w:r>
      <w:r w:rsidR="00CF1699" w:rsidRPr="00CF1699">
        <w:rPr>
          <w:color w:val="000000" w:themeColor="text1"/>
          <w:shd w:val="clear" w:color="auto" w:fill="FFFFFF"/>
          <w:lang w:val="en-US"/>
        </w:rPr>
        <w:t>https://doi.org/10.1002/fut.20189</w:t>
      </w:r>
    </w:p>
    <w:p w14:paraId="097B4EF5" w14:textId="77777777" w:rsidR="00CF1699" w:rsidRPr="00CF1699" w:rsidRDefault="00CF1699" w:rsidP="00CF1699">
      <w:pPr>
        <w:spacing w:line="480" w:lineRule="auto"/>
        <w:jc w:val="both"/>
        <w:rPr>
          <w:color w:val="000000" w:themeColor="text1"/>
          <w:shd w:val="clear" w:color="auto" w:fill="FFFFFF"/>
          <w:lang w:val="en-US"/>
        </w:rPr>
      </w:pPr>
    </w:p>
    <w:p w14:paraId="3F67766F" w14:textId="3DFEFDE7" w:rsidR="005F7722" w:rsidRPr="00CF1699" w:rsidRDefault="005F7722" w:rsidP="00CF1699">
      <w:pPr>
        <w:spacing w:line="480" w:lineRule="auto"/>
        <w:jc w:val="both"/>
        <w:rPr>
          <w:rFonts w:eastAsia="Times New Roman"/>
        </w:rPr>
      </w:pPr>
      <w:r w:rsidRPr="00CF1699">
        <w:rPr>
          <w:color w:val="000000" w:themeColor="text1"/>
          <w:shd w:val="clear" w:color="auto" w:fill="FFFFFF"/>
          <w:lang w:val="en-US"/>
        </w:rPr>
        <w:t xml:space="preserve">Chu, Q. C., Hsieh, W. </w:t>
      </w:r>
      <w:r w:rsidR="006A53A2">
        <w:rPr>
          <w:color w:val="000000" w:themeColor="text1"/>
          <w:shd w:val="clear" w:color="auto" w:fill="FFFFFF"/>
          <w:lang w:val="en-US"/>
        </w:rPr>
        <w:t>L. G., &amp; Tse, Y. (1999). Price Discovery on the S&amp;P 500 Index Markets: An Analysis of Spot Index, Index F</w:t>
      </w:r>
      <w:r w:rsidRPr="00CF1699">
        <w:rPr>
          <w:color w:val="000000" w:themeColor="text1"/>
          <w:shd w:val="clear" w:color="auto" w:fill="FFFFFF"/>
          <w:lang w:val="en-US"/>
        </w:rPr>
        <w:t xml:space="preserve">utures, and SPDRs. International Review of Financial Analysis, 8(1), 21-34.  </w:t>
      </w:r>
      <w:r w:rsidR="00EE6296">
        <w:rPr>
          <w:color w:val="000000" w:themeColor="text1"/>
          <w:shd w:val="clear" w:color="auto" w:fill="FFFFFF"/>
          <w:lang w:val="en-US"/>
        </w:rPr>
        <w:t xml:space="preserve">       </w:t>
      </w:r>
      <w:r w:rsidR="00EE6296">
        <w:rPr>
          <w:color w:val="000000" w:themeColor="text1"/>
          <w:shd w:val="clear" w:color="auto" w:fill="FFFFFF"/>
          <w:lang w:val="en-US"/>
        </w:rPr>
        <w:tab/>
      </w:r>
      <w:r w:rsidR="00EE6296">
        <w:rPr>
          <w:color w:val="000000" w:themeColor="text1"/>
          <w:shd w:val="clear" w:color="auto" w:fill="FFFFFF"/>
          <w:lang w:val="en-US"/>
        </w:rPr>
        <w:tab/>
      </w:r>
      <w:r w:rsidR="00EE6296">
        <w:rPr>
          <w:color w:val="000000" w:themeColor="text1"/>
          <w:shd w:val="clear" w:color="auto" w:fill="FFFFFF"/>
          <w:lang w:val="en-US"/>
        </w:rPr>
        <w:tab/>
      </w:r>
      <w:r w:rsidR="00EE6296">
        <w:rPr>
          <w:color w:val="000000" w:themeColor="text1"/>
          <w:shd w:val="clear" w:color="auto" w:fill="FFFFFF"/>
          <w:lang w:val="en-US"/>
        </w:rPr>
        <w:tab/>
      </w:r>
      <w:r w:rsidR="00EE6296">
        <w:rPr>
          <w:color w:val="000000" w:themeColor="text1"/>
          <w:shd w:val="clear" w:color="auto" w:fill="FFFFFF"/>
          <w:lang w:val="en-US"/>
        </w:rPr>
        <w:tab/>
        <w:t xml:space="preserve">       </w:t>
      </w:r>
      <w:r w:rsidRPr="00CF1699">
        <w:rPr>
          <w:color w:val="000000" w:themeColor="text1"/>
          <w:shd w:val="clear" w:color="auto" w:fill="FFFFFF"/>
          <w:lang w:val="en-US"/>
        </w:rPr>
        <w:t>https://doi.org/10.1016/S1057-5219(99)00003-4</w:t>
      </w:r>
    </w:p>
    <w:p w14:paraId="5BE2A8AC" w14:textId="33A602B2" w:rsidR="00A65FF5" w:rsidRDefault="005F7722" w:rsidP="00587A10">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 xml:space="preserve">Deville, L., Gresse, C., &amp; De </w:t>
      </w:r>
      <w:r w:rsidR="006A53A2">
        <w:rPr>
          <w:rFonts w:ascii="Times New Roman" w:hAnsi="Times New Roman" w:cs="Times New Roman"/>
          <w:b w:val="0"/>
          <w:color w:val="000000" w:themeColor="text1"/>
          <w:sz w:val="24"/>
          <w:szCs w:val="24"/>
          <w:shd w:val="clear" w:color="auto" w:fill="FFFFFF"/>
          <w:lang w:val="en-US"/>
        </w:rPr>
        <w:t xml:space="preserve">Séverac, B. </w:t>
      </w:r>
      <w:r w:rsidR="006A53A2" w:rsidRPr="00FE5841">
        <w:rPr>
          <w:rFonts w:ascii="Times New Roman" w:hAnsi="Times New Roman" w:cs="Times New Roman"/>
          <w:b w:val="0"/>
          <w:color w:val="000000" w:themeColor="text1"/>
          <w:sz w:val="24"/>
          <w:szCs w:val="24"/>
          <w:shd w:val="clear" w:color="auto" w:fill="FFFFFF"/>
          <w:lang w:val="en-US"/>
        </w:rPr>
        <w:t>(2014).</w:t>
      </w:r>
      <w:r w:rsidR="006A53A2">
        <w:rPr>
          <w:rFonts w:ascii="Times New Roman" w:hAnsi="Times New Roman" w:cs="Times New Roman"/>
          <w:b w:val="0"/>
          <w:color w:val="000000" w:themeColor="text1"/>
          <w:sz w:val="24"/>
          <w:szCs w:val="24"/>
          <w:shd w:val="clear" w:color="auto" w:fill="FFFFFF"/>
          <w:lang w:val="en-US"/>
        </w:rPr>
        <w:t xml:space="preserve"> Direct and Indirect Effects of Index ETFs On S</w:t>
      </w:r>
      <w:r w:rsidRPr="00246E63">
        <w:rPr>
          <w:rFonts w:ascii="Times New Roman" w:hAnsi="Times New Roman" w:cs="Times New Roman"/>
          <w:b w:val="0"/>
          <w:color w:val="000000" w:themeColor="text1"/>
          <w:sz w:val="24"/>
          <w:szCs w:val="24"/>
          <w:shd w:val="clear" w:color="auto" w:fill="FFFFFF"/>
          <w:lang w:val="en-US"/>
        </w:rPr>
        <w:t>pot</w:t>
      </w:r>
      <w:r w:rsidRPr="00246E63">
        <w:rPr>
          <w:rFonts w:ascii="Cambria Math" w:hAnsi="Cambria Math" w:cs="Cambria Math"/>
          <w:b w:val="0"/>
          <w:color w:val="000000" w:themeColor="text1"/>
          <w:sz w:val="24"/>
          <w:szCs w:val="24"/>
          <w:shd w:val="clear" w:color="auto" w:fill="FFFFFF"/>
          <w:lang w:val="en-US"/>
        </w:rPr>
        <w:t>‐</w:t>
      </w:r>
      <w:r w:rsidR="006A53A2">
        <w:rPr>
          <w:rFonts w:ascii="Times New Roman" w:hAnsi="Times New Roman" w:cs="Times New Roman"/>
          <w:b w:val="0"/>
          <w:color w:val="000000" w:themeColor="text1"/>
          <w:sz w:val="24"/>
          <w:szCs w:val="24"/>
          <w:shd w:val="clear" w:color="auto" w:fill="FFFFFF"/>
          <w:lang w:val="en-US"/>
        </w:rPr>
        <w:t>Futures Pricing and Liquidity: Evidence F</w:t>
      </w:r>
      <w:r w:rsidRPr="00246E63">
        <w:rPr>
          <w:rFonts w:ascii="Times New Roman" w:hAnsi="Times New Roman" w:cs="Times New Roman"/>
          <w:b w:val="0"/>
          <w:color w:val="000000" w:themeColor="text1"/>
          <w:sz w:val="24"/>
          <w:szCs w:val="24"/>
          <w:shd w:val="clear" w:color="auto" w:fill="FFFFFF"/>
          <w:lang w:val="en-US"/>
        </w:rPr>
        <w:t xml:space="preserve">rom the CAC 40 Index. European Financial Management, 20(2), 352-373. </w:t>
      </w:r>
      <w:r w:rsidR="00EE6296">
        <w:rPr>
          <w:rFonts w:ascii="Times New Roman" w:hAnsi="Times New Roman" w:cs="Times New Roman"/>
          <w:b w:val="0"/>
          <w:color w:val="000000" w:themeColor="text1"/>
          <w:sz w:val="24"/>
          <w:szCs w:val="24"/>
          <w:shd w:val="clear" w:color="auto" w:fill="FFFFFF"/>
          <w:lang w:val="en-US"/>
        </w:rPr>
        <w:t xml:space="preserve">                                                      </w:t>
      </w:r>
      <w:r w:rsidR="00A65FF5" w:rsidRPr="00A65FF5">
        <w:rPr>
          <w:rFonts w:ascii="Times New Roman" w:hAnsi="Times New Roman" w:cs="Times New Roman"/>
          <w:b w:val="0"/>
          <w:color w:val="000000" w:themeColor="text1"/>
          <w:sz w:val="24"/>
          <w:szCs w:val="24"/>
          <w:shd w:val="clear" w:color="auto" w:fill="FFFFFF"/>
          <w:lang w:val="en-US"/>
        </w:rPr>
        <w:t>https://doi.org/10.1111/j.1468-036X.2011.00638.x</w:t>
      </w:r>
    </w:p>
    <w:p w14:paraId="6AEF7B4F" w14:textId="1619F568" w:rsidR="005F7722" w:rsidRPr="00246E63" w:rsidRDefault="005F7722" w:rsidP="00587A10">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Dwyer, G. P., Loc</w:t>
      </w:r>
      <w:r w:rsidR="0066726D">
        <w:rPr>
          <w:rFonts w:ascii="Times New Roman" w:hAnsi="Times New Roman" w:cs="Times New Roman"/>
          <w:b w:val="0"/>
          <w:color w:val="000000" w:themeColor="text1"/>
          <w:sz w:val="24"/>
          <w:szCs w:val="24"/>
          <w:shd w:val="clear" w:color="auto" w:fill="FFFFFF"/>
          <w:lang w:val="en-US"/>
        </w:rPr>
        <w:t>ke, P., &amp; Yu, W. (1996). Index A</w:t>
      </w:r>
      <w:r w:rsidR="006A53A2">
        <w:rPr>
          <w:rFonts w:ascii="Times New Roman" w:hAnsi="Times New Roman" w:cs="Times New Roman"/>
          <w:b w:val="0"/>
          <w:color w:val="000000" w:themeColor="text1"/>
          <w:sz w:val="24"/>
          <w:szCs w:val="24"/>
          <w:shd w:val="clear" w:color="auto" w:fill="FFFFFF"/>
          <w:lang w:val="en-US"/>
        </w:rPr>
        <w:t>rbitrage and Nonlinear Dynamics Between the S&amp;P 500 Futures and C</w:t>
      </w:r>
      <w:r w:rsidRPr="00246E63">
        <w:rPr>
          <w:rFonts w:ascii="Times New Roman" w:hAnsi="Times New Roman" w:cs="Times New Roman"/>
          <w:b w:val="0"/>
          <w:color w:val="000000" w:themeColor="text1"/>
          <w:sz w:val="24"/>
          <w:szCs w:val="24"/>
          <w:shd w:val="clear" w:color="auto" w:fill="FFFFFF"/>
          <w:lang w:val="en-US"/>
        </w:rPr>
        <w:t>ash. The Review of Financial Studies, 9(1), 301-332. https://doi.org/10.1093/rfs/9.1.301</w:t>
      </w:r>
    </w:p>
    <w:p w14:paraId="2BDB4026" w14:textId="2871724D" w:rsidR="005F7722" w:rsidRPr="00246E63" w:rsidRDefault="005F7722" w:rsidP="00587A10">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Fleming, J., Ostdiek, B., &amp;</w:t>
      </w:r>
      <w:r w:rsidR="00447409">
        <w:rPr>
          <w:rFonts w:ascii="Times New Roman" w:hAnsi="Times New Roman" w:cs="Times New Roman"/>
          <w:b w:val="0"/>
          <w:color w:val="000000" w:themeColor="text1"/>
          <w:sz w:val="24"/>
          <w:szCs w:val="24"/>
          <w:shd w:val="clear" w:color="auto" w:fill="FFFFFF"/>
          <w:lang w:val="en-US"/>
        </w:rPr>
        <w:t xml:space="preserve"> Whaley, R. E. (1996). Trading Costs and the Relative R</w:t>
      </w:r>
      <w:r w:rsidR="0066726D">
        <w:rPr>
          <w:rFonts w:ascii="Times New Roman" w:hAnsi="Times New Roman" w:cs="Times New Roman"/>
          <w:b w:val="0"/>
          <w:color w:val="000000" w:themeColor="text1"/>
          <w:sz w:val="24"/>
          <w:szCs w:val="24"/>
          <w:shd w:val="clear" w:color="auto" w:fill="FFFFFF"/>
          <w:lang w:val="en-US"/>
        </w:rPr>
        <w:t>ates of Price Discovery in Stock, Futures, and Options M</w:t>
      </w:r>
      <w:r w:rsidRPr="00246E63">
        <w:rPr>
          <w:rFonts w:ascii="Times New Roman" w:hAnsi="Times New Roman" w:cs="Times New Roman"/>
          <w:b w:val="0"/>
          <w:color w:val="000000" w:themeColor="text1"/>
          <w:sz w:val="24"/>
          <w:szCs w:val="24"/>
          <w:shd w:val="clear" w:color="auto" w:fill="FFFFFF"/>
          <w:lang w:val="en-US"/>
        </w:rPr>
        <w:t xml:space="preserve">arkets. Journal of Futures Markets, 16(4), 353-387. </w:t>
      </w:r>
      <w:r w:rsidR="0067782C">
        <w:rPr>
          <w:rFonts w:ascii="Times New Roman" w:hAnsi="Times New Roman" w:cs="Times New Roman"/>
          <w:b w:val="0"/>
          <w:color w:val="000000" w:themeColor="text1"/>
          <w:sz w:val="24"/>
          <w:szCs w:val="24"/>
          <w:shd w:val="clear" w:color="auto" w:fill="FFFFFF"/>
          <w:lang w:val="en-US"/>
        </w:rPr>
        <w:t xml:space="preserve">                                                                                </w:t>
      </w:r>
      <w:r w:rsidRPr="00246E63">
        <w:rPr>
          <w:rFonts w:ascii="Times New Roman" w:hAnsi="Times New Roman" w:cs="Times New Roman"/>
          <w:b w:val="0"/>
          <w:color w:val="000000" w:themeColor="text1"/>
          <w:sz w:val="24"/>
          <w:szCs w:val="24"/>
          <w:shd w:val="clear" w:color="auto" w:fill="FFFFFF"/>
          <w:lang w:val="en-US"/>
        </w:rPr>
        <w:t>https://doi.org/10.1002/(SICI)1096-9934(199606)16:4&lt;353::AID-FUT1&gt;3.0.CO;2-H</w:t>
      </w:r>
    </w:p>
    <w:p w14:paraId="4E732623" w14:textId="188CEDCB" w:rsidR="005F7722" w:rsidRPr="00246E63" w:rsidRDefault="00601814" w:rsidP="00587A10">
      <w:pPr>
        <w:pStyle w:val="Heading1"/>
        <w:spacing w:line="480" w:lineRule="auto"/>
        <w:rPr>
          <w:rFonts w:ascii="Times New Roman" w:hAnsi="Times New Roman" w:cs="Times New Roman"/>
          <w:b w:val="0"/>
          <w:color w:val="000000" w:themeColor="text1"/>
          <w:sz w:val="24"/>
          <w:szCs w:val="24"/>
          <w:shd w:val="clear" w:color="auto" w:fill="FFFFFF"/>
          <w:lang w:val="en-US"/>
        </w:rPr>
      </w:pPr>
      <w:r>
        <w:rPr>
          <w:rFonts w:ascii="Times New Roman" w:hAnsi="Times New Roman" w:cs="Times New Roman"/>
          <w:b w:val="0"/>
          <w:color w:val="000000" w:themeColor="text1"/>
          <w:sz w:val="24"/>
          <w:szCs w:val="24"/>
          <w:shd w:val="clear" w:color="auto" w:fill="FFFFFF"/>
          <w:lang w:val="en-US"/>
        </w:rPr>
        <w:t xml:space="preserve">Frommherz, A. (2017). </w:t>
      </w:r>
      <w:r w:rsidRPr="00FE5841">
        <w:rPr>
          <w:rFonts w:ascii="Times New Roman" w:hAnsi="Times New Roman" w:cs="Times New Roman"/>
          <w:b w:val="0"/>
          <w:color w:val="000000" w:themeColor="text1"/>
          <w:sz w:val="24"/>
          <w:szCs w:val="24"/>
          <w:shd w:val="clear" w:color="auto" w:fill="FFFFFF"/>
          <w:lang w:val="en-US"/>
        </w:rPr>
        <w:t>Price</w:t>
      </w:r>
      <w:r>
        <w:rPr>
          <w:rFonts w:ascii="Times New Roman" w:hAnsi="Times New Roman" w:cs="Times New Roman"/>
          <w:b w:val="0"/>
          <w:color w:val="000000" w:themeColor="text1"/>
          <w:sz w:val="24"/>
          <w:szCs w:val="24"/>
          <w:shd w:val="clear" w:color="auto" w:fill="FFFFFF"/>
          <w:lang w:val="en-US"/>
        </w:rPr>
        <w:t xml:space="preserve"> Discovery of German Index Derivatives During Financial T</w:t>
      </w:r>
      <w:r w:rsidR="005F7722" w:rsidRPr="00246E63">
        <w:rPr>
          <w:rFonts w:ascii="Times New Roman" w:hAnsi="Times New Roman" w:cs="Times New Roman"/>
          <w:b w:val="0"/>
          <w:color w:val="000000" w:themeColor="text1"/>
          <w:sz w:val="24"/>
          <w:szCs w:val="24"/>
          <w:shd w:val="clear" w:color="auto" w:fill="FFFFFF"/>
          <w:lang w:val="en-US"/>
        </w:rPr>
        <w:t xml:space="preserve">urmoil. Review of Managerial Science, 1-33. </w:t>
      </w:r>
      <w:r w:rsidR="00EE6296">
        <w:rPr>
          <w:rFonts w:ascii="Times New Roman" w:hAnsi="Times New Roman" w:cs="Times New Roman"/>
          <w:b w:val="0"/>
          <w:color w:val="000000" w:themeColor="text1"/>
          <w:sz w:val="24"/>
          <w:szCs w:val="24"/>
          <w:shd w:val="clear" w:color="auto" w:fill="FFFFFF"/>
          <w:lang w:val="en-US"/>
        </w:rPr>
        <w:t xml:space="preserve">                                         </w:t>
      </w:r>
      <w:r w:rsidR="005F7722" w:rsidRPr="00246E63">
        <w:rPr>
          <w:rFonts w:ascii="Times New Roman" w:hAnsi="Times New Roman" w:cs="Times New Roman"/>
          <w:b w:val="0"/>
          <w:color w:val="000000" w:themeColor="text1"/>
          <w:sz w:val="24"/>
          <w:szCs w:val="24"/>
          <w:shd w:val="clear" w:color="auto" w:fill="FFFFFF"/>
          <w:lang w:val="en-US"/>
        </w:rPr>
        <w:t>https://doi.org/10.1007/s11846-017-0241-4</w:t>
      </w:r>
    </w:p>
    <w:p w14:paraId="146E3643" w14:textId="28F8F31F" w:rsidR="005F7722" w:rsidRPr="00246E63" w:rsidRDefault="005F7722" w:rsidP="00587A10">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Fu</w:t>
      </w:r>
      <w:r w:rsidR="00601814">
        <w:rPr>
          <w:rFonts w:ascii="Times New Roman" w:hAnsi="Times New Roman" w:cs="Times New Roman"/>
          <w:b w:val="0"/>
          <w:color w:val="000000" w:themeColor="text1"/>
          <w:sz w:val="24"/>
          <w:szCs w:val="24"/>
          <w:shd w:val="clear" w:color="auto" w:fill="FFFFFF"/>
          <w:lang w:val="en-US"/>
        </w:rPr>
        <w:t>ng, J., &amp; Yu, P. (2007). Order Imbalance and the Dynamics of Index and Futures P</w:t>
      </w:r>
      <w:r w:rsidRPr="00246E63">
        <w:rPr>
          <w:rFonts w:ascii="Times New Roman" w:hAnsi="Times New Roman" w:cs="Times New Roman"/>
          <w:b w:val="0"/>
          <w:color w:val="000000" w:themeColor="text1"/>
          <w:sz w:val="24"/>
          <w:szCs w:val="24"/>
          <w:shd w:val="clear" w:color="auto" w:fill="FFFFFF"/>
          <w:lang w:val="en-US"/>
        </w:rPr>
        <w:t xml:space="preserve">rices. Journal of Futures Markets, 27, 1129–1157. </w:t>
      </w:r>
      <w:r w:rsidR="00EE6296">
        <w:rPr>
          <w:rFonts w:ascii="Times New Roman" w:hAnsi="Times New Roman" w:cs="Times New Roman"/>
          <w:b w:val="0"/>
          <w:color w:val="000000" w:themeColor="text1"/>
          <w:sz w:val="24"/>
          <w:szCs w:val="24"/>
          <w:shd w:val="clear" w:color="auto" w:fill="FFFFFF"/>
          <w:lang w:val="en-US"/>
        </w:rPr>
        <w:t xml:space="preserve">                           </w:t>
      </w:r>
      <w:r w:rsidRPr="00246E63">
        <w:rPr>
          <w:rFonts w:ascii="Times New Roman" w:hAnsi="Times New Roman" w:cs="Times New Roman"/>
          <w:b w:val="0"/>
          <w:color w:val="000000" w:themeColor="text1"/>
          <w:sz w:val="24"/>
          <w:szCs w:val="24"/>
          <w:shd w:val="clear" w:color="auto" w:fill="FFFFFF"/>
          <w:lang w:val="en-US"/>
        </w:rPr>
        <w:t>https://doi.org/10.1002/fut.20288</w:t>
      </w:r>
    </w:p>
    <w:p w14:paraId="077854DB" w14:textId="284BEE93" w:rsidR="005F7722" w:rsidRPr="00246E63" w:rsidRDefault="005F7722" w:rsidP="00246E63">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Gammill, James E, Jr., an</w:t>
      </w:r>
      <w:r w:rsidR="00601814">
        <w:rPr>
          <w:rFonts w:ascii="Times New Roman" w:hAnsi="Times New Roman" w:cs="Times New Roman"/>
          <w:b w:val="0"/>
          <w:color w:val="000000" w:themeColor="text1"/>
          <w:sz w:val="24"/>
          <w:szCs w:val="24"/>
          <w:shd w:val="clear" w:color="auto" w:fill="FFFFFF"/>
          <w:lang w:val="en-US"/>
        </w:rPr>
        <w:t>d Andre F. Perold. (1989). The Changing Character of Stock Market L</w:t>
      </w:r>
      <w:r w:rsidRPr="00246E63">
        <w:rPr>
          <w:rFonts w:ascii="Times New Roman" w:hAnsi="Times New Roman" w:cs="Times New Roman"/>
          <w:b w:val="0"/>
          <w:color w:val="000000" w:themeColor="text1"/>
          <w:sz w:val="24"/>
          <w:szCs w:val="24"/>
          <w:shd w:val="clear" w:color="auto" w:fill="FFFFFF"/>
          <w:lang w:val="en-US"/>
        </w:rPr>
        <w:t>iquidity. Journal of Portfolio Management, 1989, 15, 13-18. https://doi.org/10.3905/jpm.1989.409210</w:t>
      </w:r>
    </w:p>
    <w:p w14:paraId="2115DA33" w14:textId="678CDBC2" w:rsidR="005F7722" w:rsidRPr="00246E63" w:rsidRDefault="005F7722" w:rsidP="00246E63">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G</w:t>
      </w:r>
      <w:r w:rsidR="00601814">
        <w:rPr>
          <w:rFonts w:ascii="Times New Roman" w:hAnsi="Times New Roman" w:cs="Times New Roman"/>
          <w:b w:val="0"/>
          <w:color w:val="000000" w:themeColor="text1"/>
          <w:sz w:val="24"/>
          <w:szCs w:val="24"/>
          <w:shd w:val="clear" w:color="auto" w:fill="FFFFFF"/>
          <w:lang w:val="en-US"/>
        </w:rPr>
        <w:t>aul, J. (2005). A Partially Linear Vector Error Correction M</w:t>
      </w:r>
      <w:r w:rsidRPr="00246E63">
        <w:rPr>
          <w:rFonts w:ascii="Times New Roman" w:hAnsi="Times New Roman" w:cs="Times New Roman"/>
          <w:b w:val="0"/>
          <w:color w:val="000000" w:themeColor="text1"/>
          <w:sz w:val="24"/>
          <w:szCs w:val="24"/>
          <w:shd w:val="clear" w:color="auto" w:fill="FFFFFF"/>
          <w:lang w:val="en-US"/>
        </w:rPr>
        <w:t>odel. PhD thesis, University of Bonn.</w:t>
      </w:r>
      <w:r w:rsidRPr="00246E63">
        <w:rPr>
          <w:rFonts w:ascii="MS Mincho" w:eastAsia="MS Mincho" w:hAnsi="MS Mincho" w:cs="MS Mincho" w:hint="eastAsia"/>
          <w:b w:val="0"/>
          <w:color w:val="000000" w:themeColor="text1"/>
          <w:sz w:val="24"/>
          <w:szCs w:val="24"/>
          <w:shd w:val="clear" w:color="auto" w:fill="FFFFFF"/>
          <w:lang w:val="en-US"/>
        </w:rPr>
        <w:t> </w:t>
      </w:r>
    </w:p>
    <w:p w14:paraId="3933732E" w14:textId="0A061869" w:rsidR="005F7722" w:rsidRPr="00246E63" w:rsidRDefault="005F7722" w:rsidP="00A64E3F">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Gaul</w:t>
      </w:r>
      <w:r w:rsidR="00601814">
        <w:rPr>
          <w:rFonts w:ascii="Times New Roman" w:hAnsi="Times New Roman" w:cs="Times New Roman"/>
          <w:b w:val="0"/>
          <w:color w:val="000000" w:themeColor="text1"/>
          <w:sz w:val="24"/>
          <w:szCs w:val="24"/>
          <w:shd w:val="clear" w:color="auto" w:fill="FFFFFF"/>
          <w:lang w:val="en-US"/>
        </w:rPr>
        <w:t>, J., &amp; Theissen, E. (2015). A Partially Linear Approach To Modeling the Dynamics of Spot and Futures P</w:t>
      </w:r>
      <w:r w:rsidRPr="00246E63">
        <w:rPr>
          <w:rFonts w:ascii="Times New Roman" w:hAnsi="Times New Roman" w:cs="Times New Roman"/>
          <w:b w:val="0"/>
          <w:color w:val="000000" w:themeColor="text1"/>
          <w:sz w:val="24"/>
          <w:szCs w:val="24"/>
          <w:shd w:val="clear" w:color="auto" w:fill="FFFFFF"/>
          <w:lang w:val="en-US"/>
        </w:rPr>
        <w:t>rices. Journal of Futures Markets, 35(4), 371-384. https://doi.org/10.1002/fut.21669</w:t>
      </w:r>
    </w:p>
    <w:p w14:paraId="1380505F" w14:textId="10F11CD6" w:rsidR="005F7722" w:rsidRPr="00246E63" w:rsidRDefault="005F7722" w:rsidP="00246E63">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Gonzalo, J., &amp; Gra</w:t>
      </w:r>
      <w:r w:rsidR="002B54B3">
        <w:rPr>
          <w:rFonts w:ascii="Times New Roman" w:hAnsi="Times New Roman" w:cs="Times New Roman"/>
          <w:b w:val="0"/>
          <w:color w:val="000000" w:themeColor="text1"/>
          <w:sz w:val="24"/>
          <w:szCs w:val="24"/>
          <w:shd w:val="clear" w:color="auto" w:fill="FFFFFF"/>
          <w:lang w:val="en-US"/>
        </w:rPr>
        <w:t>nger, C. (1995). Estimation of Common Long-Memory Components in Cointegrated S</w:t>
      </w:r>
      <w:r w:rsidRPr="00246E63">
        <w:rPr>
          <w:rFonts w:ascii="Times New Roman" w:hAnsi="Times New Roman" w:cs="Times New Roman"/>
          <w:b w:val="0"/>
          <w:color w:val="000000" w:themeColor="text1"/>
          <w:sz w:val="24"/>
          <w:szCs w:val="24"/>
          <w:shd w:val="clear" w:color="auto" w:fill="FFFFFF"/>
          <w:lang w:val="en-US"/>
        </w:rPr>
        <w:t xml:space="preserve">ystems. Journal of Business &amp; Economic Statistics, 13(1), 27-35. </w:t>
      </w:r>
      <w:r w:rsidR="00EE6296">
        <w:rPr>
          <w:rFonts w:ascii="Times New Roman" w:hAnsi="Times New Roman" w:cs="Times New Roman"/>
          <w:b w:val="0"/>
          <w:color w:val="000000" w:themeColor="text1"/>
          <w:sz w:val="24"/>
          <w:szCs w:val="24"/>
          <w:shd w:val="clear" w:color="auto" w:fill="FFFFFF"/>
          <w:lang w:val="en-US"/>
        </w:rPr>
        <w:t xml:space="preserve">                 </w:t>
      </w:r>
      <w:r w:rsidRPr="00246E63">
        <w:rPr>
          <w:rFonts w:ascii="Times New Roman" w:hAnsi="Times New Roman" w:cs="Times New Roman"/>
          <w:b w:val="0"/>
          <w:color w:val="000000" w:themeColor="text1"/>
          <w:sz w:val="24"/>
          <w:szCs w:val="24"/>
          <w:shd w:val="clear" w:color="auto" w:fill="FFFFFF"/>
          <w:lang w:val="en-US"/>
        </w:rPr>
        <w:t>Doi: 10.2307/1392518</w:t>
      </w:r>
    </w:p>
    <w:p w14:paraId="4D321A87" w14:textId="70D5042E" w:rsidR="005F7722" w:rsidRPr="00246E63" w:rsidRDefault="005F7722" w:rsidP="00692D1E">
      <w:pPr>
        <w:pStyle w:val="Heading1"/>
        <w:spacing w:line="480" w:lineRule="auto"/>
        <w:jc w:val="both"/>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Harris, Frederick H., McInish, T. H., &amp; Wood, R. A. (2002</w:t>
      </w:r>
      <w:r w:rsidR="006C598B">
        <w:rPr>
          <w:rFonts w:ascii="Times New Roman" w:hAnsi="Times New Roman" w:cs="Times New Roman"/>
          <w:b w:val="0"/>
          <w:color w:val="000000" w:themeColor="text1"/>
          <w:sz w:val="24"/>
          <w:szCs w:val="24"/>
          <w:shd w:val="clear" w:color="auto" w:fill="FFFFFF"/>
          <w:lang w:val="en-US"/>
        </w:rPr>
        <w:t>a</w:t>
      </w:r>
      <w:r w:rsidR="002B54B3">
        <w:rPr>
          <w:rFonts w:ascii="Times New Roman" w:hAnsi="Times New Roman" w:cs="Times New Roman"/>
          <w:b w:val="0"/>
          <w:color w:val="000000" w:themeColor="text1"/>
          <w:sz w:val="24"/>
          <w:szCs w:val="24"/>
          <w:shd w:val="clear" w:color="auto" w:fill="FFFFFF"/>
          <w:lang w:val="en-US"/>
        </w:rPr>
        <w:t>). Security Price Adjustment Across Exchanges: An Investigation of Common Factor Components for Dow S</w:t>
      </w:r>
      <w:r w:rsidRPr="00246E63">
        <w:rPr>
          <w:rFonts w:ascii="Times New Roman" w:hAnsi="Times New Roman" w:cs="Times New Roman"/>
          <w:b w:val="0"/>
          <w:color w:val="000000" w:themeColor="text1"/>
          <w:sz w:val="24"/>
          <w:szCs w:val="24"/>
          <w:shd w:val="clear" w:color="auto" w:fill="FFFFFF"/>
          <w:lang w:val="en-US"/>
        </w:rPr>
        <w:t xml:space="preserve">tocks. Journal of Financial Markets, 5(3), 277-308. </w:t>
      </w:r>
      <w:r w:rsidR="00EE6296">
        <w:rPr>
          <w:rFonts w:ascii="Times New Roman" w:hAnsi="Times New Roman" w:cs="Times New Roman"/>
          <w:b w:val="0"/>
          <w:color w:val="000000" w:themeColor="text1"/>
          <w:sz w:val="24"/>
          <w:szCs w:val="24"/>
          <w:shd w:val="clear" w:color="auto" w:fill="FFFFFF"/>
          <w:lang w:val="en-US"/>
        </w:rPr>
        <w:tab/>
      </w:r>
      <w:r w:rsidR="00EE6296">
        <w:rPr>
          <w:rFonts w:ascii="Times New Roman" w:hAnsi="Times New Roman" w:cs="Times New Roman"/>
          <w:b w:val="0"/>
          <w:color w:val="000000" w:themeColor="text1"/>
          <w:sz w:val="24"/>
          <w:szCs w:val="24"/>
          <w:shd w:val="clear" w:color="auto" w:fill="FFFFFF"/>
          <w:lang w:val="en-US"/>
        </w:rPr>
        <w:tab/>
      </w:r>
      <w:r w:rsidR="00EE6296">
        <w:rPr>
          <w:rFonts w:ascii="Times New Roman" w:hAnsi="Times New Roman" w:cs="Times New Roman"/>
          <w:b w:val="0"/>
          <w:color w:val="000000" w:themeColor="text1"/>
          <w:sz w:val="24"/>
          <w:szCs w:val="24"/>
          <w:shd w:val="clear" w:color="auto" w:fill="FFFFFF"/>
          <w:lang w:val="en-US"/>
        </w:rPr>
        <w:tab/>
      </w:r>
      <w:r w:rsidR="00EE6296">
        <w:rPr>
          <w:rFonts w:ascii="Times New Roman" w:hAnsi="Times New Roman" w:cs="Times New Roman"/>
          <w:b w:val="0"/>
          <w:color w:val="000000" w:themeColor="text1"/>
          <w:sz w:val="24"/>
          <w:szCs w:val="24"/>
          <w:shd w:val="clear" w:color="auto" w:fill="FFFFFF"/>
          <w:lang w:val="en-US"/>
        </w:rPr>
        <w:tab/>
        <w:t xml:space="preserve">       </w:t>
      </w:r>
      <w:r w:rsidRPr="00246E63">
        <w:rPr>
          <w:rFonts w:ascii="Times New Roman" w:hAnsi="Times New Roman" w:cs="Times New Roman"/>
          <w:b w:val="0"/>
          <w:color w:val="000000" w:themeColor="text1"/>
          <w:sz w:val="24"/>
          <w:szCs w:val="24"/>
          <w:shd w:val="clear" w:color="auto" w:fill="FFFFFF"/>
          <w:lang w:val="en-US"/>
        </w:rPr>
        <w:t>https://doi.org/10.1016/S1386-4181(01)00017-9</w:t>
      </w:r>
    </w:p>
    <w:p w14:paraId="56500248" w14:textId="77777777" w:rsidR="00C52E79" w:rsidRDefault="00C52E79" w:rsidP="00EE6296">
      <w:pPr>
        <w:widowControl w:val="0"/>
        <w:autoSpaceDE w:val="0"/>
        <w:autoSpaceDN w:val="0"/>
        <w:adjustRightInd w:val="0"/>
        <w:spacing w:after="200" w:line="480" w:lineRule="auto"/>
        <w:rPr>
          <w:color w:val="1A1A1A"/>
        </w:rPr>
      </w:pPr>
    </w:p>
    <w:p w14:paraId="5D73EA11" w14:textId="368306BF" w:rsidR="00C52E79" w:rsidRDefault="009A50EE" w:rsidP="00C52E79">
      <w:pPr>
        <w:widowControl w:val="0"/>
        <w:autoSpaceDE w:val="0"/>
        <w:autoSpaceDN w:val="0"/>
        <w:adjustRightInd w:val="0"/>
        <w:spacing w:after="200" w:line="480" w:lineRule="auto"/>
        <w:rPr>
          <w:color w:val="1A1A1A"/>
        </w:rPr>
      </w:pPr>
      <w:r w:rsidRPr="00A20D78">
        <w:rPr>
          <w:color w:val="1A1A1A"/>
        </w:rPr>
        <w:t>Harris, Frederick H., McIn</w:t>
      </w:r>
      <w:r w:rsidR="006C598B">
        <w:rPr>
          <w:color w:val="1A1A1A"/>
        </w:rPr>
        <w:t>ish, T. H., &amp; Wood, R. A. (2002b</w:t>
      </w:r>
      <w:r w:rsidR="002B54B3">
        <w:rPr>
          <w:color w:val="1A1A1A"/>
        </w:rPr>
        <w:t>). Common Factor Components Versus Information Shares: A R</w:t>
      </w:r>
      <w:r w:rsidRPr="00A20D78">
        <w:rPr>
          <w:color w:val="1A1A1A"/>
        </w:rPr>
        <w:t xml:space="preserve">eply. </w:t>
      </w:r>
      <w:r w:rsidRPr="00A20D78">
        <w:rPr>
          <w:iCs/>
          <w:color w:val="1A1A1A"/>
        </w:rPr>
        <w:t>Journal of Financial Markets</w:t>
      </w:r>
      <w:r w:rsidRPr="00A20D78">
        <w:rPr>
          <w:color w:val="1A1A1A"/>
        </w:rPr>
        <w:t xml:space="preserve">, </w:t>
      </w:r>
      <w:r w:rsidRPr="00A20D78">
        <w:rPr>
          <w:iCs/>
          <w:color w:val="1A1A1A"/>
        </w:rPr>
        <w:t>5</w:t>
      </w:r>
      <w:r w:rsidRPr="00A20D78">
        <w:rPr>
          <w:color w:val="1A1A1A"/>
        </w:rPr>
        <w:t>, 341-348.</w:t>
      </w:r>
      <w:r>
        <w:rPr>
          <w:color w:val="1A1A1A"/>
        </w:rPr>
        <w:t xml:space="preserve"> </w:t>
      </w:r>
      <w:r w:rsidRPr="009A50EE">
        <w:rPr>
          <w:color w:val="1A1A1A"/>
        </w:rPr>
        <w:t>https://doi.org/10.1016/S1386-4181(02)00030-7</w:t>
      </w:r>
    </w:p>
    <w:p w14:paraId="47BF8C51" w14:textId="77777777" w:rsidR="00C52E79" w:rsidRDefault="00C52E79" w:rsidP="00C52E79">
      <w:pPr>
        <w:widowControl w:val="0"/>
        <w:autoSpaceDE w:val="0"/>
        <w:autoSpaceDN w:val="0"/>
        <w:adjustRightInd w:val="0"/>
        <w:spacing w:after="200" w:line="480" w:lineRule="auto"/>
        <w:rPr>
          <w:color w:val="000000" w:themeColor="text1"/>
          <w:shd w:val="clear" w:color="auto" w:fill="FFFFFF"/>
          <w:lang w:val="en-US"/>
        </w:rPr>
      </w:pPr>
    </w:p>
    <w:p w14:paraId="392B41DB" w14:textId="450F9018" w:rsidR="009A50EE" w:rsidRPr="00C52E79" w:rsidRDefault="002B54B3" w:rsidP="00C52E79">
      <w:pPr>
        <w:widowControl w:val="0"/>
        <w:autoSpaceDE w:val="0"/>
        <w:autoSpaceDN w:val="0"/>
        <w:adjustRightInd w:val="0"/>
        <w:spacing w:after="200" w:line="480" w:lineRule="auto"/>
        <w:rPr>
          <w:color w:val="1A1A1A"/>
        </w:rPr>
      </w:pPr>
      <w:r>
        <w:rPr>
          <w:color w:val="000000" w:themeColor="text1"/>
          <w:shd w:val="clear" w:color="auto" w:fill="FFFFFF"/>
          <w:lang w:val="en-US"/>
        </w:rPr>
        <w:t>Hasbrouck, J. (1995). One Security, Many Markets: Determining the Contributions to P</w:t>
      </w:r>
      <w:r w:rsidR="005F7722" w:rsidRPr="009A50EE">
        <w:rPr>
          <w:color w:val="000000" w:themeColor="text1"/>
          <w:shd w:val="clear" w:color="auto" w:fill="FFFFFF"/>
          <w:lang w:val="en-US"/>
        </w:rPr>
        <w:t>r</w:t>
      </w:r>
      <w:r>
        <w:rPr>
          <w:color w:val="000000" w:themeColor="text1"/>
          <w:shd w:val="clear" w:color="auto" w:fill="FFFFFF"/>
          <w:lang w:val="en-US"/>
        </w:rPr>
        <w:t>ice D</w:t>
      </w:r>
      <w:r w:rsidR="005F7722" w:rsidRPr="009A50EE">
        <w:rPr>
          <w:color w:val="000000" w:themeColor="text1"/>
          <w:shd w:val="clear" w:color="auto" w:fill="FFFFFF"/>
          <w:lang w:val="en-US"/>
        </w:rPr>
        <w:t xml:space="preserve">iscovery. Journal of Finance, 1175-1199.  </w:t>
      </w:r>
      <w:r w:rsidR="00EE6296">
        <w:rPr>
          <w:color w:val="000000" w:themeColor="text1"/>
          <w:shd w:val="clear" w:color="auto" w:fill="FFFFFF"/>
          <w:lang w:val="en-US"/>
        </w:rPr>
        <w:tab/>
      </w:r>
      <w:r w:rsidR="00EE6296">
        <w:rPr>
          <w:color w:val="000000" w:themeColor="text1"/>
          <w:shd w:val="clear" w:color="auto" w:fill="FFFFFF"/>
          <w:lang w:val="en-US"/>
        </w:rPr>
        <w:tab/>
      </w:r>
      <w:r w:rsidR="00EE6296">
        <w:rPr>
          <w:color w:val="000000" w:themeColor="text1"/>
          <w:shd w:val="clear" w:color="auto" w:fill="FFFFFF"/>
          <w:lang w:val="en-US"/>
        </w:rPr>
        <w:tab/>
        <w:t xml:space="preserve">        </w:t>
      </w:r>
      <w:r w:rsidR="005F7722" w:rsidRPr="009A50EE">
        <w:rPr>
          <w:color w:val="000000" w:themeColor="text1"/>
          <w:shd w:val="clear" w:color="auto" w:fill="FFFFFF"/>
          <w:lang w:val="en-US"/>
        </w:rPr>
        <w:t xml:space="preserve">https://doi.org/10.1111/j.1540-6261.1995.tb04054.x </w:t>
      </w:r>
    </w:p>
    <w:p w14:paraId="1452D3DB" w14:textId="77777777" w:rsidR="009A50EE" w:rsidRPr="009A50EE" w:rsidRDefault="009A50EE" w:rsidP="009A50EE">
      <w:pPr>
        <w:widowControl w:val="0"/>
        <w:autoSpaceDE w:val="0"/>
        <w:autoSpaceDN w:val="0"/>
        <w:adjustRightInd w:val="0"/>
        <w:spacing w:after="200" w:line="480" w:lineRule="auto"/>
        <w:jc w:val="both"/>
        <w:rPr>
          <w:color w:val="000000" w:themeColor="text1"/>
          <w:shd w:val="clear" w:color="auto" w:fill="FFFFFF"/>
          <w:lang w:val="en-US"/>
        </w:rPr>
      </w:pPr>
    </w:p>
    <w:p w14:paraId="599DDE4F" w14:textId="5393A7E0" w:rsidR="005F7722" w:rsidRPr="00EE6296" w:rsidRDefault="00935749" w:rsidP="00587A10">
      <w:pPr>
        <w:widowControl w:val="0"/>
        <w:autoSpaceDE w:val="0"/>
        <w:autoSpaceDN w:val="0"/>
        <w:adjustRightInd w:val="0"/>
        <w:spacing w:after="200" w:line="480" w:lineRule="auto"/>
        <w:rPr>
          <w:color w:val="000000" w:themeColor="text1"/>
          <w:shd w:val="clear" w:color="auto" w:fill="FFFFFF"/>
          <w:lang w:val="en-US"/>
        </w:rPr>
      </w:pPr>
      <w:r>
        <w:rPr>
          <w:color w:val="000000" w:themeColor="text1"/>
          <w:shd w:val="clear" w:color="auto" w:fill="FFFFFF"/>
          <w:lang w:val="en-US"/>
        </w:rPr>
        <w:t>Hasbrouck, J. (2003). Intraday Price Formation in US Equity Index M</w:t>
      </w:r>
      <w:r w:rsidR="005F7722" w:rsidRPr="009A50EE">
        <w:rPr>
          <w:color w:val="000000" w:themeColor="text1"/>
          <w:shd w:val="clear" w:color="auto" w:fill="FFFFFF"/>
          <w:lang w:val="en-US"/>
        </w:rPr>
        <w:t xml:space="preserve">arkets. The Journal of Finance, 58(6), 2375-2400. </w:t>
      </w:r>
      <w:r w:rsidR="00EE6296">
        <w:rPr>
          <w:color w:val="000000" w:themeColor="text1"/>
          <w:shd w:val="clear" w:color="auto" w:fill="FFFFFF"/>
          <w:lang w:val="en-US"/>
        </w:rPr>
        <w:t xml:space="preserve">                                                          </w:t>
      </w:r>
      <w:r w:rsidR="005F7722" w:rsidRPr="009A50EE">
        <w:rPr>
          <w:color w:val="000000" w:themeColor="text1"/>
          <w:shd w:val="clear" w:color="auto" w:fill="FFFFFF"/>
          <w:lang w:val="en-US"/>
        </w:rPr>
        <w:t>https://doi.org/10.1046/j.1540-6261.2003.00609.x</w:t>
      </w:r>
    </w:p>
    <w:p w14:paraId="2BCA5E82" w14:textId="68F1CF8C" w:rsidR="005F7722" w:rsidRPr="00246E63" w:rsidRDefault="005F7722" w:rsidP="00587A10">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Hegde, S.P</w:t>
      </w:r>
      <w:r w:rsidR="00935749">
        <w:rPr>
          <w:rFonts w:ascii="Times New Roman" w:hAnsi="Times New Roman" w:cs="Times New Roman"/>
          <w:b w:val="0"/>
          <w:color w:val="000000" w:themeColor="text1"/>
          <w:sz w:val="24"/>
          <w:szCs w:val="24"/>
          <w:shd w:val="clear" w:color="auto" w:fill="FFFFFF"/>
          <w:lang w:val="en-US"/>
        </w:rPr>
        <w:t>., McDermott, J.B. (2004). The Market Liquidity of Diamond, Q’s and Their Underlying S</w:t>
      </w:r>
      <w:r w:rsidRPr="00246E63">
        <w:rPr>
          <w:rFonts w:ascii="Times New Roman" w:hAnsi="Times New Roman" w:cs="Times New Roman"/>
          <w:b w:val="0"/>
          <w:color w:val="000000" w:themeColor="text1"/>
          <w:sz w:val="24"/>
          <w:szCs w:val="24"/>
          <w:shd w:val="clear" w:color="auto" w:fill="FFFFFF"/>
          <w:lang w:val="en-US"/>
        </w:rPr>
        <w:t>tocks. Journal of Banking and Finance 28, 1043–1067. https://doi.org/10.1016/S0378-4266(03)00043-8</w:t>
      </w:r>
    </w:p>
    <w:p w14:paraId="02FE12AA" w14:textId="4DBFF974" w:rsidR="005F7722" w:rsidRPr="00246E63" w:rsidRDefault="00F2198B" w:rsidP="00587A10">
      <w:pPr>
        <w:pStyle w:val="Heading1"/>
        <w:spacing w:line="480" w:lineRule="auto"/>
        <w:rPr>
          <w:rFonts w:ascii="Times New Roman" w:hAnsi="Times New Roman" w:cs="Times New Roman"/>
          <w:b w:val="0"/>
          <w:color w:val="000000" w:themeColor="text1"/>
          <w:sz w:val="24"/>
          <w:szCs w:val="24"/>
          <w:shd w:val="clear" w:color="auto" w:fill="FFFFFF"/>
          <w:lang w:val="en-US"/>
        </w:rPr>
      </w:pPr>
      <w:r>
        <w:rPr>
          <w:rFonts w:ascii="Times New Roman" w:hAnsi="Times New Roman" w:cs="Times New Roman"/>
          <w:b w:val="0"/>
          <w:color w:val="000000" w:themeColor="text1"/>
          <w:sz w:val="24"/>
          <w:szCs w:val="24"/>
          <w:shd w:val="clear" w:color="auto" w:fill="FFFFFF"/>
          <w:lang w:val="en-US"/>
        </w:rPr>
        <w:t>Ivanov, S. I. (</w:t>
      </w:r>
      <w:r w:rsidRPr="00FE5841">
        <w:rPr>
          <w:rFonts w:ascii="Times New Roman" w:hAnsi="Times New Roman" w:cs="Times New Roman"/>
          <w:b w:val="0"/>
          <w:color w:val="000000" w:themeColor="text1"/>
          <w:sz w:val="24"/>
          <w:szCs w:val="24"/>
          <w:shd w:val="clear" w:color="auto" w:fill="FFFFFF"/>
          <w:lang w:val="en-US"/>
        </w:rPr>
        <w:t>2013)</w:t>
      </w:r>
      <w:r>
        <w:rPr>
          <w:rFonts w:ascii="Times New Roman" w:hAnsi="Times New Roman" w:cs="Times New Roman"/>
          <w:b w:val="0"/>
          <w:color w:val="000000" w:themeColor="text1"/>
          <w:sz w:val="24"/>
          <w:szCs w:val="24"/>
          <w:shd w:val="clear" w:color="auto" w:fill="FFFFFF"/>
          <w:lang w:val="en-US"/>
        </w:rPr>
        <w:t>. The Influence of ETFs on the Price Discovery of Gold, Silver and O</w:t>
      </w:r>
      <w:r w:rsidR="005F7722" w:rsidRPr="00246E63">
        <w:rPr>
          <w:rFonts w:ascii="Times New Roman" w:hAnsi="Times New Roman" w:cs="Times New Roman"/>
          <w:b w:val="0"/>
          <w:color w:val="000000" w:themeColor="text1"/>
          <w:sz w:val="24"/>
          <w:szCs w:val="24"/>
          <w:shd w:val="clear" w:color="auto" w:fill="FFFFFF"/>
          <w:lang w:val="en-US"/>
        </w:rPr>
        <w:t xml:space="preserve">il. Journal of Economics and Finance, 37, 453-462. </w:t>
      </w:r>
      <w:r w:rsidR="00EE6296">
        <w:rPr>
          <w:rFonts w:ascii="Times New Roman" w:hAnsi="Times New Roman" w:cs="Times New Roman"/>
          <w:b w:val="0"/>
          <w:color w:val="000000" w:themeColor="text1"/>
          <w:sz w:val="24"/>
          <w:szCs w:val="24"/>
          <w:shd w:val="clear" w:color="auto" w:fill="FFFFFF"/>
          <w:lang w:val="en-US"/>
        </w:rPr>
        <w:t xml:space="preserve">                        </w:t>
      </w:r>
      <w:r w:rsidR="005F7722" w:rsidRPr="00246E63">
        <w:rPr>
          <w:rFonts w:ascii="Times New Roman" w:hAnsi="Times New Roman" w:cs="Times New Roman"/>
          <w:b w:val="0"/>
          <w:color w:val="000000" w:themeColor="text1"/>
          <w:sz w:val="24"/>
          <w:szCs w:val="24"/>
          <w:shd w:val="clear" w:color="auto" w:fill="FFFFFF"/>
          <w:lang w:val="en-US"/>
        </w:rPr>
        <w:t>https://doi.org/10.1007/s12197-011-9205-8</w:t>
      </w:r>
    </w:p>
    <w:p w14:paraId="7B71411A" w14:textId="5B74CC31" w:rsidR="005F7722" w:rsidRPr="00246E63" w:rsidRDefault="005F7722" w:rsidP="00587A10">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Ivanov, S. I., Jones, F. J., &amp; Zaima, J. K. (</w:t>
      </w:r>
      <w:r w:rsidRPr="00FE5841">
        <w:rPr>
          <w:rFonts w:ascii="Times New Roman" w:hAnsi="Times New Roman" w:cs="Times New Roman"/>
          <w:b w:val="0"/>
          <w:color w:val="000000" w:themeColor="text1"/>
          <w:sz w:val="24"/>
          <w:szCs w:val="24"/>
          <w:shd w:val="clear" w:color="auto" w:fill="FFFFFF"/>
          <w:lang w:val="en-US"/>
        </w:rPr>
        <w:t>2013)</w:t>
      </w:r>
      <w:r w:rsidRPr="00246E63">
        <w:rPr>
          <w:rFonts w:ascii="Times New Roman" w:hAnsi="Times New Roman" w:cs="Times New Roman"/>
          <w:b w:val="0"/>
          <w:color w:val="000000" w:themeColor="text1"/>
          <w:sz w:val="24"/>
          <w:szCs w:val="24"/>
          <w:shd w:val="clear" w:color="auto" w:fill="FFFFFF"/>
          <w:lang w:val="en-US"/>
        </w:rPr>
        <w:t>. Analysis of DJIA, S&amp;P 500, S&amp;P 400, NASDAQ</w:t>
      </w:r>
      <w:r w:rsidR="00F2198B">
        <w:rPr>
          <w:rFonts w:ascii="Times New Roman" w:hAnsi="Times New Roman" w:cs="Times New Roman"/>
          <w:b w:val="0"/>
          <w:color w:val="000000" w:themeColor="text1"/>
          <w:sz w:val="24"/>
          <w:szCs w:val="24"/>
          <w:shd w:val="clear" w:color="auto" w:fill="FFFFFF"/>
          <w:lang w:val="en-US"/>
        </w:rPr>
        <w:t xml:space="preserve"> 100 and Russell 2000 ETFs and Their Influence on Price D</w:t>
      </w:r>
      <w:r w:rsidRPr="00246E63">
        <w:rPr>
          <w:rFonts w:ascii="Times New Roman" w:hAnsi="Times New Roman" w:cs="Times New Roman"/>
          <w:b w:val="0"/>
          <w:color w:val="000000" w:themeColor="text1"/>
          <w:sz w:val="24"/>
          <w:szCs w:val="24"/>
          <w:shd w:val="clear" w:color="auto" w:fill="FFFFFF"/>
          <w:lang w:val="en-US"/>
        </w:rPr>
        <w:t xml:space="preserve">iscovery. Global Finance Journal, 24, 171-187. </w:t>
      </w:r>
      <w:r w:rsidR="00EE6296">
        <w:rPr>
          <w:rFonts w:ascii="Times New Roman" w:hAnsi="Times New Roman" w:cs="Times New Roman"/>
          <w:b w:val="0"/>
          <w:color w:val="000000" w:themeColor="text1"/>
          <w:sz w:val="24"/>
          <w:szCs w:val="24"/>
          <w:shd w:val="clear" w:color="auto" w:fill="FFFFFF"/>
          <w:lang w:val="en-US"/>
        </w:rPr>
        <w:t xml:space="preserve">                                                    </w:t>
      </w:r>
      <w:r w:rsidRPr="00246E63">
        <w:rPr>
          <w:rFonts w:ascii="Times New Roman" w:hAnsi="Times New Roman" w:cs="Times New Roman"/>
          <w:b w:val="0"/>
          <w:color w:val="000000" w:themeColor="text1"/>
          <w:sz w:val="24"/>
          <w:szCs w:val="24"/>
          <w:shd w:val="clear" w:color="auto" w:fill="FFFFFF"/>
          <w:lang w:val="en-US"/>
        </w:rPr>
        <w:t>https://doi.org/10.1016/j.gfj.2013.10.005</w:t>
      </w:r>
    </w:p>
    <w:p w14:paraId="75CEA8AA" w14:textId="77777777" w:rsidR="00CF1699" w:rsidRDefault="00CF1699" w:rsidP="00246E63">
      <w:pPr>
        <w:widowControl w:val="0"/>
        <w:autoSpaceDE w:val="0"/>
        <w:autoSpaceDN w:val="0"/>
        <w:adjustRightInd w:val="0"/>
        <w:spacing w:after="200" w:line="480" w:lineRule="auto"/>
        <w:jc w:val="both"/>
        <w:rPr>
          <w:rFonts w:eastAsiaTheme="majorEastAsia"/>
          <w:bCs/>
          <w:color w:val="000000" w:themeColor="text1"/>
          <w:shd w:val="clear" w:color="auto" w:fill="FFFFFF"/>
          <w:lang w:val="en-US"/>
        </w:rPr>
      </w:pPr>
    </w:p>
    <w:p w14:paraId="15942154" w14:textId="491EB34C" w:rsidR="00CF1699" w:rsidRDefault="001C7733" w:rsidP="00C52E79">
      <w:pPr>
        <w:widowControl w:val="0"/>
        <w:autoSpaceDE w:val="0"/>
        <w:autoSpaceDN w:val="0"/>
        <w:adjustRightInd w:val="0"/>
        <w:spacing w:after="200" w:line="480" w:lineRule="auto"/>
        <w:rPr>
          <w:color w:val="1A1A1A"/>
        </w:rPr>
      </w:pPr>
      <w:r w:rsidRPr="00CF1699">
        <w:rPr>
          <w:color w:val="1A1A1A"/>
        </w:rPr>
        <w:t>Johansen, S. (1988). Statistical</w:t>
      </w:r>
      <w:r w:rsidR="00F2198B">
        <w:rPr>
          <w:color w:val="1A1A1A"/>
        </w:rPr>
        <w:t xml:space="preserve"> Analysis of Cointegration V</w:t>
      </w:r>
      <w:r w:rsidRPr="00246E63">
        <w:rPr>
          <w:color w:val="1A1A1A"/>
        </w:rPr>
        <w:t xml:space="preserve">ectors. </w:t>
      </w:r>
      <w:r w:rsidRPr="00246E63">
        <w:rPr>
          <w:iCs/>
          <w:color w:val="1A1A1A"/>
        </w:rPr>
        <w:t>Journal of Economic Dynamics and Control</w:t>
      </w:r>
      <w:r w:rsidRPr="00246E63">
        <w:rPr>
          <w:color w:val="1A1A1A"/>
        </w:rPr>
        <w:t xml:space="preserve">, </w:t>
      </w:r>
      <w:r w:rsidRPr="00246E63">
        <w:rPr>
          <w:iCs/>
          <w:color w:val="1A1A1A"/>
        </w:rPr>
        <w:t>12</w:t>
      </w:r>
      <w:r w:rsidRPr="00246E63">
        <w:rPr>
          <w:color w:val="1A1A1A"/>
        </w:rPr>
        <w:t>, 231-254.</w:t>
      </w:r>
      <w:r w:rsidR="0022341D">
        <w:rPr>
          <w:color w:val="1A1A1A"/>
        </w:rPr>
        <w:t xml:space="preserve"> </w:t>
      </w:r>
      <w:r w:rsidR="00EE6296">
        <w:rPr>
          <w:color w:val="1A1A1A"/>
        </w:rPr>
        <w:t xml:space="preserve">                                              </w:t>
      </w:r>
      <w:r w:rsidR="00CF1699" w:rsidRPr="00CF1699">
        <w:rPr>
          <w:color w:val="1A1A1A"/>
        </w:rPr>
        <w:t>https://doi.org/10.1016/0165-1889(88)90041-3</w:t>
      </w:r>
    </w:p>
    <w:p w14:paraId="1A76DAD7" w14:textId="77777777" w:rsidR="00C52E79" w:rsidRDefault="00C52E79" w:rsidP="00C52E79">
      <w:pPr>
        <w:widowControl w:val="0"/>
        <w:autoSpaceDE w:val="0"/>
        <w:autoSpaceDN w:val="0"/>
        <w:adjustRightInd w:val="0"/>
        <w:spacing w:after="200" w:line="480" w:lineRule="auto"/>
        <w:rPr>
          <w:color w:val="000000" w:themeColor="text1"/>
          <w:shd w:val="clear" w:color="auto" w:fill="FFFFFF"/>
          <w:lang w:val="en-US"/>
        </w:rPr>
      </w:pPr>
    </w:p>
    <w:p w14:paraId="67FBE711" w14:textId="2DFB16E4" w:rsidR="00C52E79" w:rsidRDefault="005F7722" w:rsidP="00C52E79">
      <w:pPr>
        <w:widowControl w:val="0"/>
        <w:autoSpaceDE w:val="0"/>
        <w:autoSpaceDN w:val="0"/>
        <w:adjustRightInd w:val="0"/>
        <w:spacing w:after="200" w:line="480" w:lineRule="auto"/>
        <w:rPr>
          <w:color w:val="000000" w:themeColor="text1"/>
          <w:shd w:val="clear" w:color="auto" w:fill="FFFFFF"/>
          <w:lang w:val="en-US"/>
        </w:rPr>
      </w:pPr>
      <w:r w:rsidRPr="00CF1699">
        <w:rPr>
          <w:color w:val="000000" w:themeColor="text1"/>
          <w:shd w:val="clear" w:color="auto" w:fill="FFFFFF"/>
          <w:lang w:val="en-US"/>
        </w:rPr>
        <w:t xml:space="preserve">Johansen, S., </w:t>
      </w:r>
      <w:r w:rsidR="00F2198B">
        <w:rPr>
          <w:color w:val="000000" w:themeColor="text1"/>
          <w:shd w:val="clear" w:color="auto" w:fill="FFFFFF"/>
          <w:lang w:val="en-US"/>
        </w:rPr>
        <w:t>&amp; Juselius, K. (1990). Maximum Likelihood Estimation and Inference on Cointegration with Applications to the Demand for M</w:t>
      </w:r>
      <w:r w:rsidRPr="00CF1699">
        <w:rPr>
          <w:color w:val="000000" w:themeColor="text1"/>
          <w:shd w:val="clear" w:color="auto" w:fill="FFFFFF"/>
          <w:lang w:val="en-US"/>
        </w:rPr>
        <w:t xml:space="preserve">oney. Oxford Bulletin of Economics and Statistics, 52, 169-210. </w:t>
      </w:r>
      <w:r w:rsidR="00EE6296">
        <w:rPr>
          <w:color w:val="000000" w:themeColor="text1"/>
          <w:shd w:val="clear" w:color="auto" w:fill="FFFFFF"/>
          <w:lang w:val="en-US"/>
        </w:rPr>
        <w:t xml:space="preserve">    </w:t>
      </w:r>
      <w:r w:rsidR="00C52E79">
        <w:rPr>
          <w:color w:val="000000" w:themeColor="text1"/>
          <w:shd w:val="clear" w:color="auto" w:fill="FFFFFF"/>
          <w:lang w:val="en-US"/>
        </w:rPr>
        <w:t xml:space="preserve">                                         </w:t>
      </w:r>
      <w:r w:rsidR="00C52E79" w:rsidRPr="00C52E79">
        <w:rPr>
          <w:color w:val="000000" w:themeColor="text1"/>
          <w:shd w:val="clear" w:color="auto" w:fill="FFFFFF"/>
          <w:lang w:val="en-US"/>
        </w:rPr>
        <w:t>https://doi.org/10.1080/09603107.2014.941530</w:t>
      </w:r>
      <w:r w:rsidR="00EE6296">
        <w:rPr>
          <w:color w:val="000000" w:themeColor="text1"/>
          <w:shd w:val="clear" w:color="auto" w:fill="FFFFFF"/>
          <w:lang w:val="en-US"/>
        </w:rPr>
        <w:t xml:space="preserve">          </w:t>
      </w:r>
      <w:r w:rsidR="00C52E79">
        <w:rPr>
          <w:color w:val="000000" w:themeColor="text1"/>
          <w:shd w:val="clear" w:color="auto" w:fill="FFFFFF"/>
          <w:lang w:val="en-US"/>
        </w:rPr>
        <w:t xml:space="preserve">                        </w:t>
      </w:r>
    </w:p>
    <w:p w14:paraId="7C068310" w14:textId="61B5BCA8" w:rsidR="005F7722" w:rsidRPr="00CF1699" w:rsidRDefault="005F7722" w:rsidP="004F2F36">
      <w:pPr>
        <w:widowControl w:val="0"/>
        <w:autoSpaceDE w:val="0"/>
        <w:autoSpaceDN w:val="0"/>
        <w:adjustRightInd w:val="0"/>
        <w:spacing w:after="200" w:line="480" w:lineRule="auto"/>
        <w:rPr>
          <w:color w:val="222222"/>
          <w:kern w:val="2"/>
          <w:u w:val="single"/>
          <w:shd w:val="clear" w:color="auto" w:fill="FFFFFF"/>
        </w:rPr>
      </w:pPr>
      <w:r w:rsidRPr="00CF1699">
        <w:rPr>
          <w:color w:val="000000" w:themeColor="text1"/>
          <w:shd w:val="clear" w:color="auto" w:fill="FFFFFF"/>
          <w:lang w:val="en-US"/>
        </w:rPr>
        <w:t>Krause, T., Ehsani, S</w:t>
      </w:r>
      <w:r w:rsidR="00F2198B">
        <w:rPr>
          <w:color w:val="000000" w:themeColor="text1"/>
          <w:shd w:val="clear" w:color="auto" w:fill="FFFFFF"/>
          <w:lang w:val="en-US"/>
        </w:rPr>
        <w:t>., &amp; Lien, D. (</w:t>
      </w:r>
      <w:r w:rsidR="00F2198B" w:rsidRPr="00FF34E7">
        <w:rPr>
          <w:color w:val="000000" w:themeColor="text1"/>
          <w:shd w:val="clear" w:color="auto" w:fill="FFFFFF"/>
          <w:lang w:val="en-US"/>
        </w:rPr>
        <w:t>2014).</w:t>
      </w:r>
      <w:r w:rsidR="00F2198B">
        <w:rPr>
          <w:color w:val="000000" w:themeColor="text1"/>
          <w:shd w:val="clear" w:color="auto" w:fill="FFFFFF"/>
          <w:lang w:val="en-US"/>
        </w:rPr>
        <w:t xml:space="preserve"> Exchange-Traded Funds, Liquidity and V</w:t>
      </w:r>
      <w:r w:rsidRPr="00CF1699">
        <w:rPr>
          <w:color w:val="000000" w:themeColor="text1"/>
          <w:shd w:val="clear" w:color="auto" w:fill="FFFFFF"/>
          <w:lang w:val="en-US"/>
        </w:rPr>
        <w:t>olatility. Applied Financial Economics, 24(24), 1617-1630.</w:t>
      </w:r>
      <w:r w:rsidR="009E5CCC" w:rsidRPr="00CF1699">
        <w:t xml:space="preserve"> </w:t>
      </w:r>
      <w:r w:rsidR="009E5CCC" w:rsidRPr="00CF1699">
        <w:rPr>
          <w:color w:val="000000" w:themeColor="text1"/>
          <w:shd w:val="clear" w:color="auto" w:fill="FFFFFF"/>
          <w:lang w:val="en-US"/>
        </w:rPr>
        <w:t>https://doi.org/10.1080/09603107.2014.941530</w:t>
      </w:r>
    </w:p>
    <w:p w14:paraId="228C9795" w14:textId="1C35386A" w:rsidR="005F7722" w:rsidRDefault="005F7722" w:rsidP="00246E63">
      <w:pPr>
        <w:pStyle w:val="Heading1"/>
        <w:spacing w:line="480" w:lineRule="auto"/>
        <w:rPr>
          <w:rFonts w:ascii="Times New Roman" w:hAnsi="Times New Roman" w:cs="Times New Roman"/>
          <w:b w:val="0"/>
          <w:color w:val="000000" w:themeColor="text1"/>
          <w:sz w:val="24"/>
          <w:szCs w:val="24"/>
          <w:shd w:val="clear" w:color="auto" w:fill="FFFFFF"/>
          <w:lang w:val="en-US"/>
        </w:rPr>
      </w:pPr>
      <w:r w:rsidRPr="00CF1699">
        <w:rPr>
          <w:rFonts w:ascii="Times New Roman" w:hAnsi="Times New Roman" w:cs="Times New Roman"/>
          <w:b w:val="0"/>
          <w:color w:val="000000" w:themeColor="text1"/>
          <w:sz w:val="24"/>
          <w:szCs w:val="24"/>
          <w:shd w:val="clear" w:color="auto" w:fill="FFFFFF"/>
          <w:lang w:val="en-US"/>
        </w:rPr>
        <w:t>Madhavan, A</w:t>
      </w:r>
      <w:r w:rsidR="00F2198B">
        <w:rPr>
          <w:rFonts w:ascii="Times New Roman" w:hAnsi="Times New Roman" w:cs="Times New Roman"/>
          <w:b w:val="0"/>
          <w:color w:val="000000" w:themeColor="text1"/>
          <w:sz w:val="24"/>
          <w:szCs w:val="24"/>
          <w:shd w:val="clear" w:color="auto" w:fill="FFFFFF"/>
          <w:lang w:val="en-US"/>
        </w:rPr>
        <w:t xml:space="preserve">. and Sobczyk A. (2016). </w:t>
      </w:r>
      <w:r w:rsidR="00F2198B" w:rsidRPr="00FE5841">
        <w:rPr>
          <w:rFonts w:ascii="Times New Roman" w:hAnsi="Times New Roman" w:cs="Times New Roman"/>
          <w:b w:val="0"/>
          <w:color w:val="000000" w:themeColor="text1"/>
          <w:sz w:val="24"/>
          <w:szCs w:val="24"/>
          <w:shd w:val="clear" w:color="auto" w:fill="FFFFFF"/>
          <w:lang w:val="en-US"/>
        </w:rPr>
        <w:t>Price</w:t>
      </w:r>
      <w:r w:rsidR="00F2198B">
        <w:rPr>
          <w:rFonts w:ascii="Times New Roman" w:hAnsi="Times New Roman" w:cs="Times New Roman"/>
          <w:b w:val="0"/>
          <w:color w:val="000000" w:themeColor="text1"/>
          <w:sz w:val="24"/>
          <w:szCs w:val="24"/>
          <w:shd w:val="clear" w:color="auto" w:fill="FFFFFF"/>
          <w:lang w:val="en-US"/>
        </w:rPr>
        <w:t xml:space="preserve"> Dynamics and Liquidity of Exchange-Traded F</w:t>
      </w:r>
      <w:r w:rsidRPr="00CF1699">
        <w:rPr>
          <w:rFonts w:ascii="Times New Roman" w:hAnsi="Times New Roman" w:cs="Times New Roman"/>
          <w:b w:val="0"/>
          <w:color w:val="000000" w:themeColor="text1"/>
          <w:sz w:val="24"/>
          <w:szCs w:val="24"/>
          <w:shd w:val="clear" w:color="auto" w:fill="FFFFFF"/>
          <w:lang w:val="en-US"/>
        </w:rPr>
        <w:t>unds. Journal of Investment Management, 14(2), 1-17.</w:t>
      </w:r>
    </w:p>
    <w:p w14:paraId="437C8A31" w14:textId="0FB329AF" w:rsidR="00441ED2" w:rsidRPr="00441ED2" w:rsidRDefault="00441ED2" w:rsidP="00F2198B">
      <w:pPr>
        <w:spacing w:line="360" w:lineRule="auto"/>
        <w:rPr>
          <w:lang w:val="en-US"/>
        </w:rPr>
      </w:pPr>
      <w:r w:rsidRPr="00441ED2">
        <w:rPr>
          <w:lang w:val="en-US"/>
        </w:rPr>
        <w:t>https://dx.doi.org/10.2139/ssrn.2429509</w:t>
      </w:r>
    </w:p>
    <w:p w14:paraId="42AA991B" w14:textId="2665C819" w:rsidR="005F7722" w:rsidRPr="00587A10" w:rsidRDefault="00F2198B" w:rsidP="00F2198B">
      <w:pPr>
        <w:pStyle w:val="Heading1"/>
        <w:spacing w:line="480" w:lineRule="auto"/>
      </w:pPr>
      <w:r>
        <w:rPr>
          <w:rFonts w:ascii="Times New Roman" w:hAnsi="Times New Roman" w:cs="Times New Roman"/>
          <w:b w:val="0"/>
          <w:color w:val="000000" w:themeColor="text1"/>
          <w:sz w:val="24"/>
          <w:szCs w:val="24"/>
          <w:shd w:val="clear" w:color="auto" w:fill="FFFFFF"/>
          <w:lang w:val="en-US"/>
        </w:rPr>
        <w:t>Martens, M. (1998). Price Discovery in High and Low Volatility P</w:t>
      </w:r>
      <w:r w:rsidR="005F7722" w:rsidRPr="00CF1699">
        <w:rPr>
          <w:rFonts w:ascii="Times New Roman" w:hAnsi="Times New Roman" w:cs="Times New Roman"/>
          <w:b w:val="0"/>
          <w:color w:val="000000" w:themeColor="text1"/>
          <w:sz w:val="24"/>
          <w:szCs w:val="24"/>
          <w:shd w:val="clear" w:color="auto" w:fill="FFFFFF"/>
          <w:lang w:val="en-US"/>
        </w:rPr>
        <w:t>eriods</w:t>
      </w:r>
      <w:r>
        <w:rPr>
          <w:rFonts w:ascii="Times New Roman" w:hAnsi="Times New Roman" w:cs="Times New Roman"/>
          <w:b w:val="0"/>
          <w:color w:val="000000" w:themeColor="text1"/>
          <w:sz w:val="24"/>
          <w:szCs w:val="24"/>
          <w:shd w:val="clear" w:color="auto" w:fill="FFFFFF"/>
          <w:lang w:val="en-US"/>
        </w:rPr>
        <w:t>: Open Outcry Versus Electronic T</w:t>
      </w:r>
      <w:r w:rsidR="005F7722" w:rsidRPr="00246E63">
        <w:rPr>
          <w:rFonts w:ascii="Times New Roman" w:hAnsi="Times New Roman" w:cs="Times New Roman"/>
          <w:b w:val="0"/>
          <w:color w:val="000000" w:themeColor="text1"/>
          <w:sz w:val="24"/>
          <w:szCs w:val="24"/>
          <w:shd w:val="clear" w:color="auto" w:fill="FFFFFF"/>
          <w:lang w:val="en-US"/>
        </w:rPr>
        <w:t>rading. Journal of International Financial Markets, Institutions and Money, 8(3), 243-260.</w:t>
      </w:r>
      <w:r w:rsidR="0022341D" w:rsidRPr="0022341D">
        <w:t xml:space="preserve"> </w:t>
      </w:r>
      <w:r w:rsidR="00587A10">
        <w:t xml:space="preserve">                                                                                 </w:t>
      </w:r>
      <w:r w:rsidR="0022341D" w:rsidRPr="0022341D">
        <w:rPr>
          <w:rFonts w:ascii="Times New Roman" w:hAnsi="Times New Roman" w:cs="Times New Roman"/>
          <w:b w:val="0"/>
          <w:color w:val="000000" w:themeColor="text1"/>
          <w:sz w:val="24"/>
          <w:szCs w:val="24"/>
          <w:shd w:val="clear" w:color="auto" w:fill="FFFFFF"/>
          <w:lang w:val="en-US"/>
        </w:rPr>
        <w:t>https://doi.org/10.1016/S1042-4431(98)00044-4</w:t>
      </w:r>
    </w:p>
    <w:p w14:paraId="628776FC" w14:textId="1197EC5D" w:rsidR="005F7722" w:rsidRPr="00246E63" w:rsidRDefault="005F7722" w:rsidP="00246E63">
      <w:pPr>
        <w:pStyle w:val="Heading1"/>
        <w:spacing w:line="480" w:lineRule="auto"/>
        <w:rPr>
          <w:rFonts w:ascii="Times New Roman" w:hAnsi="Times New Roman" w:cs="Times New Roman"/>
          <w:b w:val="0"/>
          <w:color w:val="000000" w:themeColor="text1"/>
          <w:sz w:val="24"/>
          <w:szCs w:val="24"/>
          <w:shd w:val="clear" w:color="auto" w:fill="FFFFFF"/>
        </w:rPr>
      </w:pPr>
      <w:r w:rsidRPr="00CF1699">
        <w:rPr>
          <w:rFonts w:ascii="Times New Roman" w:hAnsi="Times New Roman" w:cs="Times New Roman"/>
          <w:b w:val="0"/>
          <w:color w:val="000000" w:themeColor="text1"/>
          <w:sz w:val="24"/>
          <w:szCs w:val="24"/>
          <w:shd w:val="clear" w:color="auto" w:fill="FFFFFF"/>
          <w:lang w:val="en-US"/>
        </w:rPr>
        <w:t>Pizzi, M., A. Economopou</w:t>
      </w:r>
      <w:r w:rsidR="00F2198B">
        <w:rPr>
          <w:rFonts w:ascii="Times New Roman" w:hAnsi="Times New Roman" w:cs="Times New Roman"/>
          <w:b w:val="0"/>
          <w:color w:val="000000" w:themeColor="text1"/>
          <w:sz w:val="24"/>
          <w:szCs w:val="24"/>
          <w:shd w:val="clear" w:color="auto" w:fill="FFFFFF"/>
          <w:lang w:val="en-US"/>
        </w:rPr>
        <w:t>los and H. O'Neill. (1998). An Estimation of the R</w:t>
      </w:r>
      <w:r w:rsidRPr="00CF1699">
        <w:rPr>
          <w:rFonts w:ascii="Times New Roman" w:hAnsi="Times New Roman" w:cs="Times New Roman"/>
          <w:b w:val="0"/>
          <w:color w:val="000000" w:themeColor="text1"/>
          <w:sz w:val="24"/>
          <w:szCs w:val="24"/>
          <w:shd w:val="clear" w:color="auto" w:fill="FFFFFF"/>
          <w:lang w:val="en-US"/>
        </w:rPr>
        <w:t xml:space="preserve">elationship </w:t>
      </w:r>
      <w:r w:rsidR="00F2198B">
        <w:rPr>
          <w:rFonts w:ascii="Times New Roman" w:hAnsi="Times New Roman" w:cs="Times New Roman"/>
          <w:b w:val="0"/>
          <w:color w:val="000000" w:themeColor="text1"/>
          <w:sz w:val="24"/>
          <w:szCs w:val="24"/>
          <w:shd w:val="clear" w:color="auto" w:fill="FFFFFF"/>
          <w:lang w:val="en-US"/>
        </w:rPr>
        <w:t>Between Stock Index Cash and Futures Markets: A Cointegration A</w:t>
      </w:r>
      <w:r w:rsidRPr="00CF1699">
        <w:rPr>
          <w:rFonts w:ascii="Times New Roman" w:hAnsi="Times New Roman" w:cs="Times New Roman"/>
          <w:b w:val="0"/>
          <w:color w:val="000000" w:themeColor="text1"/>
          <w:sz w:val="24"/>
          <w:szCs w:val="24"/>
          <w:shd w:val="clear" w:color="auto" w:fill="FFFFFF"/>
          <w:lang w:val="en-US"/>
        </w:rPr>
        <w:t xml:space="preserve">pproach. Journal of Futures Markets, 18, 297-305. </w:t>
      </w:r>
      <w:r w:rsidR="00587A10">
        <w:rPr>
          <w:rFonts w:ascii="Times New Roman" w:hAnsi="Times New Roman" w:cs="Times New Roman"/>
          <w:b w:val="0"/>
          <w:color w:val="000000" w:themeColor="text1"/>
          <w:sz w:val="24"/>
          <w:szCs w:val="24"/>
          <w:shd w:val="clear" w:color="auto" w:fill="FFFFFF"/>
          <w:lang w:val="en-US"/>
        </w:rPr>
        <w:t xml:space="preserve">                                                          </w:t>
      </w:r>
      <w:r w:rsidR="0022341D" w:rsidRPr="00CF1699">
        <w:rPr>
          <w:rFonts w:ascii="Times New Roman" w:hAnsi="Times New Roman" w:cs="Times New Roman"/>
          <w:b w:val="0"/>
          <w:color w:val="000000" w:themeColor="text1"/>
          <w:sz w:val="24"/>
          <w:szCs w:val="24"/>
          <w:shd w:val="clear" w:color="auto" w:fill="FFFFFF"/>
          <w:lang w:val="en-US"/>
        </w:rPr>
        <w:t>https://doi.org/10.1002/(SICI)1096-9934(199805)18:3%3C297::AID-FUT4%3E3.0.CO;2-3</w:t>
      </w:r>
    </w:p>
    <w:p w14:paraId="6CC14309" w14:textId="4B6CED0C" w:rsidR="005F7722" w:rsidRPr="00CF1699" w:rsidRDefault="005F7722" w:rsidP="00246E63">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 xml:space="preserve">Schlusche, B. (2009). </w:t>
      </w:r>
      <w:r w:rsidR="008444B9">
        <w:rPr>
          <w:rFonts w:ascii="Times New Roman" w:hAnsi="Times New Roman" w:cs="Times New Roman"/>
          <w:b w:val="0"/>
          <w:color w:val="000000" w:themeColor="text1"/>
          <w:sz w:val="24"/>
          <w:szCs w:val="24"/>
          <w:shd w:val="clear" w:color="auto" w:fill="FFFFFF"/>
          <w:lang w:val="en-US"/>
        </w:rPr>
        <w:t>Price Formation in Spot and Futures Markets: Exchange T</w:t>
      </w:r>
      <w:r w:rsidRPr="00CF1699">
        <w:rPr>
          <w:rFonts w:ascii="Times New Roman" w:hAnsi="Times New Roman" w:cs="Times New Roman"/>
          <w:b w:val="0"/>
          <w:color w:val="000000" w:themeColor="text1"/>
          <w:sz w:val="24"/>
          <w:szCs w:val="24"/>
          <w:shd w:val="clear" w:color="auto" w:fill="FFFFFF"/>
          <w:lang w:val="en-US"/>
        </w:rPr>
        <w:t xml:space="preserve">raded </w:t>
      </w:r>
      <w:r w:rsidR="008444B9">
        <w:rPr>
          <w:rFonts w:ascii="Times New Roman" w:hAnsi="Times New Roman" w:cs="Times New Roman"/>
          <w:b w:val="0"/>
          <w:color w:val="000000" w:themeColor="text1"/>
          <w:sz w:val="24"/>
          <w:szCs w:val="24"/>
          <w:shd w:val="clear" w:color="auto" w:fill="FFFFFF"/>
          <w:lang w:val="en-US"/>
        </w:rPr>
        <w:t>Funds vs. Index F</w:t>
      </w:r>
      <w:r w:rsidRPr="00CF1699">
        <w:rPr>
          <w:rFonts w:ascii="Times New Roman" w:hAnsi="Times New Roman" w:cs="Times New Roman"/>
          <w:b w:val="0"/>
          <w:color w:val="000000" w:themeColor="text1"/>
          <w:sz w:val="24"/>
          <w:szCs w:val="24"/>
          <w:shd w:val="clear" w:color="auto" w:fill="FFFFFF"/>
          <w:lang w:val="en-US"/>
        </w:rPr>
        <w:t>utures. Index Futures (October 5, 2009).</w:t>
      </w:r>
      <w:r w:rsidR="0022341D" w:rsidRPr="00CF1699">
        <w:t xml:space="preserve"> </w:t>
      </w:r>
      <w:r w:rsidR="00587A10">
        <w:t xml:space="preserve">        </w:t>
      </w:r>
      <w:r w:rsidR="0022341D" w:rsidRPr="00CF1699">
        <w:rPr>
          <w:rFonts w:ascii="Times New Roman" w:hAnsi="Times New Roman" w:cs="Times New Roman"/>
          <w:b w:val="0"/>
          <w:color w:val="000000" w:themeColor="text1"/>
          <w:sz w:val="24"/>
          <w:szCs w:val="24"/>
          <w:shd w:val="clear" w:color="auto" w:fill="FFFFFF"/>
          <w:lang w:val="en-US"/>
        </w:rPr>
        <w:t>https://doi.org/10.3905/JOD.2009.17.2.026</w:t>
      </w:r>
    </w:p>
    <w:p w14:paraId="39965EA7" w14:textId="77777777" w:rsidR="00CF1699" w:rsidRDefault="00CF1699" w:rsidP="00246E63">
      <w:pPr>
        <w:widowControl w:val="0"/>
        <w:autoSpaceDE w:val="0"/>
        <w:autoSpaceDN w:val="0"/>
        <w:adjustRightInd w:val="0"/>
        <w:spacing w:after="200" w:line="480" w:lineRule="auto"/>
        <w:jc w:val="both"/>
        <w:rPr>
          <w:rFonts w:eastAsiaTheme="majorEastAsia"/>
          <w:bCs/>
          <w:color w:val="000000" w:themeColor="text1"/>
          <w:shd w:val="clear" w:color="auto" w:fill="FFFFFF"/>
          <w:lang w:val="en-US"/>
        </w:rPr>
      </w:pPr>
    </w:p>
    <w:p w14:paraId="1DB5551D" w14:textId="19D3A838" w:rsidR="004F2F36" w:rsidRDefault="001C7733" w:rsidP="004F2F36">
      <w:pPr>
        <w:widowControl w:val="0"/>
        <w:autoSpaceDE w:val="0"/>
        <w:autoSpaceDN w:val="0"/>
        <w:adjustRightInd w:val="0"/>
        <w:spacing w:after="200" w:line="480" w:lineRule="auto"/>
        <w:jc w:val="both"/>
        <w:rPr>
          <w:color w:val="1A1A1A"/>
        </w:rPr>
      </w:pPr>
      <w:r w:rsidRPr="00CF1699">
        <w:rPr>
          <w:color w:val="1A1A1A"/>
        </w:rPr>
        <w:t>Stock, J. H., &amp; Watson, M</w:t>
      </w:r>
      <w:r w:rsidR="008444B9">
        <w:rPr>
          <w:color w:val="1A1A1A"/>
        </w:rPr>
        <w:t>. W. (1988). Testing for Common T</w:t>
      </w:r>
      <w:r w:rsidRPr="00246E63">
        <w:rPr>
          <w:color w:val="1A1A1A"/>
        </w:rPr>
        <w:t xml:space="preserve">rends. </w:t>
      </w:r>
      <w:r w:rsidRPr="00246E63">
        <w:rPr>
          <w:iCs/>
          <w:color w:val="1A1A1A"/>
        </w:rPr>
        <w:t>Journal of the American Statistical Association</w:t>
      </w:r>
      <w:r w:rsidRPr="00246E63">
        <w:rPr>
          <w:color w:val="1A1A1A"/>
        </w:rPr>
        <w:t xml:space="preserve">, </w:t>
      </w:r>
      <w:r w:rsidRPr="00246E63">
        <w:rPr>
          <w:iCs/>
          <w:color w:val="1A1A1A"/>
        </w:rPr>
        <w:t>83</w:t>
      </w:r>
      <w:r w:rsidRPr="00246E63">
        <w:rPr>
          <w:color w:val="1A1A1A"/>
        </w:rPr>
        <w:t>, 1097-1107.</w:t>
      </w:r>
    </w:p>
    <w:p w14:paraId="17FBE8AF" w14:textId="77777777" w:rsidR="004F2F36" w:rsidRDefault="004F2F36" w:rsidP="004F2F36">
      <w:pPr>
        <w:widowControl w:val="0"/>
        <w:autoSpaceDE w:val="0"/>
        <w:autoSpaceDN w:val="0"/>
        <w:adjustRightInd w:val="0"/>
        <w:spacing w:after="200" w:line="480" w:lineRule="auto"/>
        <w:jc w:val="both"/>
        <w:rPr>
          <w:color w:val="1A1A1A"/>
        </w:rPr>
      </w:pPr>
    </w:p>
    <w:p w14:paraId="293245B6" w14:textId="7FF618E0" w:rsidR="004F2F36" w:rsidRPr="004F2F36" w:rsidRDefault="005F7722" w:rsidP="00587A10">
      <w:pPr>
        <w:widowControl w:val="0"/>
        <w:autoSpaceDE w:val="0"/>
        <w:autoSpaceDN w:val="0"/>
        <w:adjustRightInd w:val="0"/>
        <w:spacing w:after="200" w:line="480" w:lineRule="auto"/>
        <w:rPr>
          <w:color w:val="000000" w:themeColor="text1"/>
          <w:shd w:val="clear" w:color="auto" w:fill="FFFFFF"/>
          <w:lang w:val="en-US"/>
        </w:rPr>
      </w:pPr>
      <w:r w:rsidRPr="004F2F36">
        <w:rPr>
          <w:color w:val="000000" w:themeColor="text1"/>
          <w:shd w:val="clear" w:color="auto" w:fill="FFFFFF"/>
          <w:lang w:val="en-US"/>
        </w:rPr>
        <w:t>Stol</w:t>
      </w:r>
      <w:r w:rsidR="006D0F98">
        <w:rPr>
          <w:color w:val="000000" w:themeColor="text1"/>
          <w:shd w:val="clear" w:color="auto" w:fill="FFFFFF"/>
          <w:lang w:val="en-US"/>
        </w:rPr>
        <w:t>l, H. R., &amp; Whaley, R. E. (1990</w:t>
      </w:r>
      <w:r w:rsidR="008444B9">
        <w:rPr>
          <w:color w:val="000000" w:themeColor="text1"/>
          <w:shd w:val="clear" w:color="auto" w:fill="FFFFFF"/>
          <w:lang w:val="en-US"/>
        </w:rPr>
        <w:t>). The Dynamics of Stock Index and Stock Index Futures R</w:t>
      </w:r>
      <w:r w:rsidRPr="004F2F36">
        <w:rPr>
          <w:color w:val="000000" w:themeColor="text1"/>
          <w:shd w:val="clear" w:color="auto" w:fill="FFFFFF"/>
          <w:lang w:val="en-US"/>
        </w:rPr>
        <w:t xml:space="preserve">eturns. Journal of Financial and Quantitative Analysis, 25(04), 441-468.  </w:t>
      </w:r>
      <w:r w:rsidR="00587A10">
        <w:rPr>
          <w:color w:val="000000" w:themeColor="text1"/>
          <w:shd w:val="clear" w:color="auto" w:fill="FFFFFF"/>
          <w:lang w:val="en-US"/>
        </w:rPr>
        <w:t xml:space="preserve">                         </w:t>
      </w:r>
      <w:r w:rsidRPr="004F2F36">
        <w:rPr>
          <w:color w:val="000000" w:themeColor="text1"/>
          <w:shd w:val="clear" w:color="auto" w:fill="FFFFFF"/>
          <w:lang w:val="en-US"/>
        </w:rPr>
        <w:t>DOI: 10.2307/2331010</w:t>
      </w:r>
    </w:p>
    <w:p w14:paraId="5BE22E88" w14:textId="77777777" w:rsidR="004F2F36" w:rsidRDefault="004F2F36" w:rsidP="004F2F36">
      <w:pPr>
        <w:widowControl w:val="0"/>
        <w:autoSpaceDE w:val="0"/>
        <w:autoSpaceDN w:val="0"/>
        <w:adjustRightInd w:val="0"/>
        <w:spacing w:after="200" w:line="480" w:lineRule="auto"/>
        <w:jc w:val="both"/>
        <w:rPr>
          <w:b/>
          <w:color w:val="000000" w:themeColor="text1"/>
          <w:shd w:val="clear" w:color="auto" w:fill="FFFFFF"/>
          <w:lang w:val="en-US"/>
        </w:rPr>
      </w:pPr>
    </w:p>
    <w:p w14:paraId="5848A61E" w14:textId="5C7C536C" w:rsidR="004F2F36" w:rsidRPr="004F2F36" w:rsidRDefault="005F7722" w:rsidP="00587A10">
      <w:pPr>
        <w:widowControl w:val="0"/>
        <w:autoSpaceDE w:val="0"/>
        <w:autoSpaceDN w:val="0"/>
        <w:adjustRightInd w:val="0"/>
        <w:spacing w:after="200" w:line="480" w:lineRule="auto"/>
        <w:rPr>
          <w:color w:val="000000" w:themeColor="text1"/>
          <w:shd w:val="clear" w:color="auto" w:fill="FFFFFF"/>
          <w:lang w:val="en-US"/>
        </w:rPr>
      </w:pPr>
      <w:r w:rsidRPr="004F2F36">
        <w:rPr>
          <w:color w:val="000000" w:themeColor="text1"/>
          <w:shd w:val="clear" w:color="auto" w:fill="FFFFFF"/>
          <w:lang w:val="en-US"/>
        </w:rPr>
        <w:t>Shyy, G., Vijayraghavan, V., &amp; Scott</w:t>
      </w:r>
      <w:r w:rsidRPr="004F2F36">
        <w:rPr>
          <w:rFonts w:ascii="Cambria Math" w:hAnsi="Cambria Math" w:cs="Cambria Math"/>
          <w:color w:val="000000" w:themeColor="text1"/>
          <w:shd w:val="clear" w:color="auto" w:fill="FFFFFF"/>
          <w:lang w:val="en-US"/>
        </w:rPr>
        <w:t>‐</w:t>
      </w:r>
      <w:r w:rsidR="00F556D2">
        <w:rPr>
          <w:color w:val="000000" w:themeColor="text1"/>
          <w:shd w:val="clear" w:color="auto" w:fill="FFFFFF"/>
          <w:lang w:val="en-US"/>
        </w:rPr>
        <w:t>Quinn, B. (1996). A Further Investigation of the L</w:t>
      </w:r>
      <w:r w:rsidRPr="004F2F36">
        <w:rPr>
          <w:color w:val="000000" w:themeColor="text1"/>
          <w:shd w:val="clear" w:color="auto" w:fill="FFFFFF"/>
          <w:lang w:val="en-US"/>
        </w:rPr>
        <w:t>ead</w:t>
      </w:r>
      <w:r w:rsidRPr="004F2F36">
        <w:rPr>
          <w:rFonts w:ascii="Cambria Math" w:hAnsi="Cambria Math" w:cs="Cambria Math"/>
          <w:color w:val="000000" w:themeColor="text1"/>
          <w:shd w:val="clear" w:color="auto" w:fill="FFFFFF"/>
          <w:lang w:val="en-US"/>
        </w:rPr>
        <w:t>‐</w:t>
      </w:r>
      <w:r w:rsidR="00F556D2">
        <w:rPr>
          <w:color w:val="000000" w:themeColor="text1"/>
          <w:shd w:val="clear" w:color="auto" w:fill="FFFFFF"/>
          <w:lang w:val="en-US"/>
        </w:rPr>
        <w:t xml:space="preserve">lag Relationship Between the Cash Market </w:t>
      </w:r>
      <w:r w:rsidR="008444B9">
        <w:rPr>
          <w:color w:val="000000" w:themeColor="text1"/>
          <w:shd w:val="clear" w:color="auto" w:fill="FFFFFF"/>
          <w:lang w:val="en-US"/>
        </w:rPr>
        <w:t>and Stock Index Futures Market W</w:t>
      </w:r>
      <w:r w:rsidR="00F556D2">
        <w:rPr>
          <w:color w:val="000000" w:themeColor="text1"/>
          <w:shd w:val="clear" w:color="auto" w:fill="FFFFFF"/>
          <w:lang w:val="en-US"/>
        </w:rPr>
        <w:t>ith the Use o</w:t>
      </w:r>
      <w:r w:rsidR="008444B9">
        <w:rPr>
          <w:color w:val="000000" w:themeColor="text1"/>
          <w:shd w:val="clear" w:color="auto" w:fill="FFFFFF"/>
          <w:lang w:val="en-US"/>
        </w:rPr>
        <w:t>f Bid/a</w:t>
      </w:r>
      <w:r w:rsidR="00F556D2">
        <w:rPr>
          <w:color w:val="000000" w:themeColor="text1"/>
          <w:shd w:val="clear" w:color="auto" w:fill="FFFFFF"/>
          <w:lang w:val="en-US"/>
        </w:rPr>
        <w:t>sk Q</w:t>
      </w:r>
      <w:r w:rsidR="008444B9">
        <w:rPr>
          <w:color w:val="000000" w:themeColor="text1"/>
          <w:shd w:val="clear" w:color="auto" w:fill="FFFFFF"/>
          <w:lang w:val="en-US"/>
        </w:rPr>
        <w:t>uotes: The C</w:t>
      </w:r>
      <w:r w:rsidRPr="004F2F36">
        <w:rPr>
          <w:color w:val="000000" w:themeColor="text1"/>
          <w:shd w:val="clear" w:color="auto" w:fill="FFFFFF"/>
          <w:lang w:val="en-US"/>
        </w:rPr>
        <w:t>ase of France. Journal of Futures Markets, 16(4), 405-420.</w:t>
      </w:r>
      <w:r w:rsidR="00705993" w:rsidRPr="004F2F36">
        <w:rPr>
          <w:color w:val="000000" w:themeColor="text1"/>
          <w:shd w:val="clear" w:color="auto" w:fill="FFFFFF"/>
          <w:lang w:val="en-US"/>
        </w:rPr>
        <w:t xml:space="preserve"> </w:t>
      </w:r>
      <w:r w:rsidR="004F2F36" w:rsidRPr="004F2F36">
        <w:rPr>
          <w:color w:val="000000" w:themeColor="text1"/>
          <w:shd w:val="clear" w:color="auto" w:fill="FFFFFF"/>
          <w:lang w:val="en-US"/>
        </w:rPr>
        <w:t>https://doi.org/10.1002/(SICI)1096-9934(199904)19:2%3C217::AID-FUT5%3E3.0.CO;2-8</w:t>
      </w:r>
    </w:p>
    <w:p w14:paraId="4DE5C0F1" w14:textId="77777777" w:rsidR="004F2F36" w:rsidRDefault="004F2F36" w:rsidP="004F2F36">
      <w:pPr>
        <w:widowControl w:val="0"/>
        <w:autoSpaceDE w:val="0"/>
        <w:autoSpaceDN w:val="0"/>
        <w:adjustRightInd w:val="0"/>
        <w:spacing w:after="200" w:line="480" w:lineRule="auto"/>
        <w:jc w:val="both"/>
        <w:rPr>
          <w:b/>
          <w:color w:val="000000" w:themeColor="text1"/>
          <w:shd w:val="clear" w:color="auto" w:fill="FFFFFF"/>
          <w:lang w:val="en-US"/>
        </w:rPr>
      </w:pPr>
    </w:p>
    <w:p w14:paraId="66EB8985" w14:textId="7DCA66E4" w:rsidR="00587A10" w:rsidRDefault="005F7722" w:rsidP="00587A10">
      <w:pPr>
        <w:widowControl w:val="0"/>
        <w:autoSpaceDE w:val="0"/>
        <w:autoSpaceDN w:val="0"/>
        <w:adjustRightInd w:val="0"/>
        <w:spacing w:after="200" w:line="480" w:lineRule="auto"/>
        <w:rPr>
          <w:color w:val="000000" w:themeColor="text1"/>
          <w:shd w:val="clear" w:color="auto" w:fill="FFFFFF"/>
          <w:lang w:val="en-US"/>
        </w:rPr>
      </w:pPr>
      <w:r w:rsidRPr="004F2F36">
        <w:rPr>
          <w:color w:val="000000" w:themeColor="text1"/>
          <w:shd w:val="clear" w:color="auto" w:fill="FFFFFF"/>
          <w:lang w:val="en-US"/>
        </w:rPr>
        <w:t xml:space="preserve">So, </w:t>
      </w:r>
      <w:r w:rsidR="00F556D2">
        <w:rPr>
          <w:color w:val="000000" w:themeColor="text1"/>
          <w:shd w:val="clear" w:color="auto" w:fill="FFFFFF"/>
          <w:lang w:val="en-US"/>
        </w:rPr>
        <w:t>R. W., &amp; Tse, Y. (2004). Price Discovery in the Hang Seng Index Markets: Index, Futures, and the Tracker F</w:t>
      </w:r>
      <w:r w:rsidRPr="004F2F36">
        <w:rPr>
          <w:color w:val="000000" w:themeColor="text1"/>
          <w:shd w:val="clear" w:color="auto" w:fill="FFFFFF"/>
          <w:lang w:val="en-US"/>
        </w:rPr>
        <w:t>und. Journal of Futures Markets, 24(9), 887-907.</w:t>
      </w:r>
      <w:r w:rsidR="00705993" w:rsidRPr="004F2F36">
        <w:rPr>
          <w:color w:val="000000" w:themeColor="text1"/>
          <w:shd w:val="clear" w:color="auto" w:fill="FFFFFF"/>
          <w:lang w:val="en-US"/>
        </w:rPr>
        <w:t xml:space="preserve"> </w:t>
      </w:r>
      <w:r w:rsidR="00587A10" w:rsidRPr="00441ED2">
        <w:rPr>
          <w:shd w:val="clear" w:color="auto" w:fill="FFFFFF"/>
          <w:lang w:val="en-US"/>
        </w:rPr>
        <w:t>https://doi.org/10.1002/fut.20112</w:t>
      </w:r>
    </w:p>
    <w:p w14:paraId="3153C3D6" w14:textId="77777777" w:rsidR="00587A10" w:rsidRDefault="00587A10" w:rsidP="00587A10">
      <w:pPr>
        <w:widowControl w:val="0"/>
        <w:autoSpaceDE w:val="0"/>
        <w:autoSpaceDN w:val="0"/>
        <w:adjustRightInd w:val="0"/>
        <w:spacing w:after="200" w:line="480" w:lineRule="auto"/>
        <w:rPr>
          <w:color w:val="000000" w:themeColor="text1"/>
          <w:shd w:val="clear" w:color="auto" w:fill="FFFFFF"/>
          <w:lang w:val="en-US"/>
        </w:rPr>
      </w:pPr>
    </w:p>
    <w:p w14:paraId="30010E9E" w14:textId="7DFADEFD" w:rsidR="00587A10" w:rsidRDefault="005F7722" w:rsidP="00587A10">
      <w:pPr>
        <w:widowControl w:val="0"/>
        <w:autoSpaceDE w:val="0"/>
        <w:autoSpaceDN w:val="0"/>
        <w:adjustRightInd w:val="0"/>
        <w:spacing w:after="200" w:line="480" w:lineRule="auto"/>
        <w:rPr>
          <w:color w:val="000000" w:themeColor="text1"/>
          <w:shd w:val="clear" w:color="auto" w:fill="FFFFFF"/>
          <w:lang w:val="en-US"/>
        </w:rPr>
      </w:pPr>
      <w:r w:rsidRPr="00587A10">
        <w:rPr>
          <w:color w:val="000000" w:themeColor="text1"/>
          <w:shd w:val="clear" w:color="auto" w:fill="FFFFFF"/>
          <w:lang w:val="en-US"/>
        </w:rPr>
        <w:t>Subrahmanyam,</w:t>
      </w:r>
      <w:r w:rsidR="00F556D2">
        <w:rPr>
          <w:color w:val="000000" w:themeColor="text1"/>
          <w:shd w:val="clear" w:color="auto" w:fill="FFFFFF"/>
          <w:lang w:val="en-US"/>
        </w:rPr>
        <w:t xml:space="preserve"> A. (1991). A Theory of Trading in Stock Index F</w:t>
      </w:r>
      <w:r w:rsidRPr="00587A10">
        <w:rPr>
          <w:color w:val="000000" w:themeColor="text1"/>
          <w:shd w:val="clear" w:color="auto" w:fill="FFFFFF"/>
          <w:lang w:val="en-US"/>
        </w:rPr>
        <w:t>utures. Review of Financial Studies, 4(1), 17-51.</w:t>
      </w:r>
      <w:r w:rsidR="00705993" w:rsidRPr="00587A10">
        <w:t xml:space="preserve"> </w:t>
      </w:r>
      <w:r w:rsidR="00587A10" w:rsidRPr="00587A10">
        <w:t xml:space="preserve">                                                             </w:t>
      </w:r>
      <w:r w:rsidR="00587A10" w:rsidRPr="00441ED2">
        <w:rPr>
          <w:shd w:val="clear" w:color="auto" w:fill="FFFFFF"/>
          <w:lang w:val="en-US"/>
        </w:rPr>
        <w:t>http://www.jstor.org/stable/2962083</w:t>
      </w:r>
    </w:p>
    <w:p w14:paraId="32FC4B7F" w14:textId="77777777" w:rsidR="00587A10" w:rsidRDefault="00587A10" w:rsidP="00587A10">
      <w:pPr>
        <w:widowControl w:val="0"/>
        <w:autoSpaceDE w:val="0"/>
        <w:autoSpaceDN w:val="0"/>
        <w:adjustRightInd w:val="0"/>
        <w:spacing w:after="200" w:line="480" w:lineRule="auto"/>
        <w:rPr>
          <w:color w:val="000000" w:themeColor="text1"/>
          <w:shd w:val="clear" w:color="auto" w:fill="FFFFFF"/>
          <w:lang w:val="en-US"/>
        </w:rPr>
      </w:pPr>
    </w:p>
    <w:p w14:paraId="7D65C08C" w14:textId="7AA2A85B" w:rsidR="005F7722" w:rsidRPr="00587A10" w:rsidRDefault="00F556D2" w:rsidP="00587A10">
      <w:pPr>
        <w:widowControl w:val="0"/>
        <w:autoSpaceDE w:val="0"/>
        <w:autoSpaceDN w:val="0"/>
        <w:adjustRightInd w:val="0"/>
        <w:spacing w:after="200" w:line="480" w:lineRule="auto"/>
        <w:rPr>
          <w:color w:val="222222"/>
          <w:kern w:val="2"/>
          <w:shd w:val="clear" w:color="auto" w:fill="FFFFFF"/>
        </w:rPr>
      </w:pPr>
      <w:r>
        <w:rPr>
          <w:color w:val="000000" w:themeColor="text1"/>
          <w:shd w:val="clear" w:color="auto" w:fill="FFFFFF"/>
          <w:lang w:val="en-US"/>
        </w:rPr>
        <w:t>Theissen, E. (2012). Price Discovery in Spot and Futures M</w:t>
      </w:r>
      <w:r w:rsidR="005F7722" w:rsidRPr="00587A10">
        <w:rPr>
          <w:color w:val="000000" w:themeColor="text1"/>
          <w:shd w:val="clear" w:color="auto" w:fill="FFFFFF"/>
          <w:lang w:val="en-US"/>
        </w:rPr>
        <w:t>ar</w:t>
      </w:r>
      <w:r>
        <w:rPr>
          <w:color w:val="000000" w:themeColor="text1"/>
          <w:shd w:val="clear" w:color="auto" w:fill="FFFFFF"/>
          <w:lang w:val="en-US"/>
        </w:rPr>
        <w:t>kets: A R</w:t>
      </w:r>
      <w:r w:rsidR="005F7722" w:rsidRPr="00587A10">
        <w:rPr>
          <w:color w:val="000000" w:themeColor="text1"/>
          <w:shd w:val="clear" w:color="auto" w:fill="FFFFFF"/>
          <w:lang w:val="en-US"/>
        </w:rPr>
        <w:t>econsideration. The European Journal of Finance, 18(10), 969-987.</w:t>
      </w:r>
      <w:r w:rsidR="00705993" w:rsidRPr="00587A10">
        <w:rPr>
          <w:color w:val="000000" w:themeColor="text1"/>
          <w:shd w:val="clear" w:color="auto" w:fill="FFFFFF"/>
          <w:lang w:val="en-US"/>
        </w:rPr>
        <w:t xml:space="preserve"> https://doi.org/10.1080/1351847X.2011.601643</w:t>
      </w:r>
    </w:p>
    <w:p w14:paraId="573010D5" w14:textId="465AAC5A" w:rsidR="005F7722" w:rsidRPr="00246E63" w:rsidRDefault="007673D8" w:rsidP="00246E63">
      <w:pPr>
        <w:pStyle w:val="Heading1"/>
        <w:spacing w:line="480" w:lineRule="auto"/>
        <w:rPr>
          <w:rFonts w:ascii="Times New Roman" w:hAnsi="Times New Roman" w:cs="Times New Roman"/>
          <w:b w:val="0"/>
          <w:color w:val="000000" w:themeColor="text1"/>
          <w:sz w:val="24"/>
          <w:szCs w:val="24"/>
          <w:shd w:val="clear" w:color="auto" w:fill="FFFFFF"/>
          <w:lang w:val="en-US"/>
        </w:rPr>
      </w:pPr>
      <w:r>
        <w:rPr>
          <w:rFonts w:ascii="Times New Roman" w:hAnsi="Times New Roman" w:cs="Times New Roman"/>
          <w:b w:val="0"/>
          <w:color w:val="000000" w:themeColor="text1"/>
          <w:sz w:val="24"/>
          <w:szCs w:val="24"/>
          <w:shd w:val="clear" w:color="auto" w:fill="FFFFFF"/>
          <w:lang w:val="en-US"/>
        </w:rPr>
        <w:t>Tse, Y. (2001). Index Arbitrage with Heterogeneous Investors: A Smooth Transition Error Correction A</w:t>
      </w:r>
      <w:r w:rsidR="005F7722" w:rsidRPr="00246E63">
        <w:rPr>
          <w:rFonts w:ascii="Times New Roman" w:hAnsi="Times New Roman" w:cs="Times New Roman"/>
          <w:b w:val="0"/>
          <w:color w:val="000000" w:themeColor="text1"/>
          <w:sz w:val="24"/>
          <w:szCs w:val="24"/>
          <w:shd w:val="clear" w:color="auto" w:fill="FFFFFF"/>
          <w:lang w:val="en-US"/>
        </w:rPr>
        <w:t>nalysis. Journal of Banking &amp; Finance, 25(10), 1829-1855.</w:t>
      </w:r>
      <w:r w:rsidR="00705993" w:rsidRPr="00246E63">
        <w:rPr>
          <w:rFonts w:ascii="Times New Roman" w:hAnsi="Times New Roman" w:cs="Times New Roman"/>
          <w:b w:val="0"/>
          <w:color w:val="000000" w:themeColor="text1"/>
          <w:sz w:val="24"/>
          <w:szCs w:val="24"/>
          <w:shd w:val="clear" w:color="auto" w:fill="FFFFFF"/>
          <w:lang w:val="en-US"/>
        </w:rPr>
        <w:t xml:space="preserve"> https://doi.org/10.1016/S0378-4266(00)00162-Xer</w:t>
      </w:r>
    </w:p>
    <w:p w14:paraId="00D86EDF" w14:textId="239D43B1" w:rsidR="005F7722" w:rsidRPr="00246E63" w:rsidRDefault="005F7722" w:rsidP="00246E63">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 xml:space="preserve">Tse, Y., Bandyopadhyay, P., </w:t>
      </w:r>
      <w:r w:rsidR="007673D8">
        <w:rPr>
          <w:rFonts w:ascii="Times New Roman" w:hAnsi="Times New Roman" w:cs="Times New Roman"/>
          <w:b w:val="0"/>
          <w:color w:val="000000" w:themeColor="text1"/>
          <w:sz w:val="24"/>
          <w:szCs w:val="24"/>
          <w:shd w:val="clear" w:color="auto" w:fill="FFFFFF"/>
          <w:lang w:val="en-US"/>
        </w:rPr>
        <w:t>&amp; Shen, Y. P. (2006). Intraday Price Discovery in the DJIA Index M</w:t>
      </w:r>
      <w:r w:rsidRPr="00246E63">
        <w:rPr>
          <w:rFonts w:ascii="Times New Roman" w:hAnsi="Times New Roman" w:cs="Times New Roman"/>
          <w:b w:val="0"/>
          <w:color w:val="000000" w:themeColor="text1"/>
          <w:sz w:val="24"/>
          <w:szCs w:val="24"/>
          <w:shd w:val="clear" w:color="auto" w:fill="FFFFFF"/>
          <w:lang w:val="en-US"/>
        </w:rPr>
        <w:t>arkets. Journal of Business Finance &amp; Accounting, 33(9</w:t>
      </w:r>
      <w:r w:rsidRPr="00246E63">
        <w:rPr>
          <w:rFonts w:ascii="Cambria Math" w:hAnsi="Cambria Math" w:cs="Cambria Math"/>
          <w:b w:val="0"/>
          <w:color w:val="000000" w:themeColor="text1"/>
          <w:sz w:val="24"/>
          <w:szCs w:val="24"/>
          <w:shd w:val="clear" w:color="auto" w:fill="FFFFFF"/>
          <w:lang w:val="en-US"/>
        </w:rPr>
        <w:t>‐</w:t>
      </w:r>
      <w:r w:rsidRPr="00246E63">
        <w:rPr>
          <w:rFonts w:ascii="Times New Roman" w:hAnsi="Times New Roman" w:cs="Times New Roman"/>
          <w:b w:val="0"/>
          <w:color w:val="000000" w:themeColor="text1"/>
          <w:sz w:val="24"/>
          <w:szCs w:val="24"/>
          <w:shd w:val="clear" w:color="auto" w:fill="FFFFFF"/>
          <w:lang w:val="en-US"/>
        </w:rPr>
        <w:t>10), 1572-1585. https://doi.org/10.1111/j.1468-5957.2006.00639.x</w:t>
      </w:r>
    </w:p>
    <w:p w14:paraId="59BDA278" w14:textId="44FACC2D" w:rsidR="005F7722" w:rsidRPr="00246E63" w:rsidRDefault="005F7722" w:rsidP="00246E63">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Verousi</w:t>
      </w:r>
      <w:r w:rsidR="007673D8">
        <w:rPr>
          <w:rFonts w:ascii="Times New Roman" w:hAnsi="Times New Roman" w:cs="Times New Roman"/>
          <w:b w:val="0"/>
          <w:color w:val="000000" w:themeColor="text1"/>
          <w:sz w:val="24"/>
          <w:szCs w:val="24"/>
          <w:shd w:val="clear" w:color="auto" w:fill="FFFFFF"/>
          <w:lang w:val="en-US"/>
        </w:rPr>
        <w:t>s, T., &amp; Gwilym, O. (2010). An Improved Algorithm for Cleaning Ultrahigh Frequency D</w:t>
      </w:r>
      <w:r w:rsidRPr="00246E63">
        <w:rPr>
          <w:rFonts w:ascii="Times New Roman" w:hAnsi="Times New Roman" w:cs="Times New Roman"/>
          <w:b w:val="0"/>
          <w:color w:val="000000" w:themeColor="text1"/>
          <w:sz w:val="24"/>
          <w:szCs w:val="24"/>
          <w:shd w:val="clear" w:color="auto" w:fill="FFFFFF"/>
          <w:lang w:val="en-US"/>
        </w:rPr>
        <w:t xml:space="preserve">ata. Journal of Derivatives and Hedge Funds, 15, 323-340. </w:t>
      </w:r>
      <w:r w:rsidR="00705993" w:rsidRPr="00246E63">
        <w:rPr>
          <w:rFonts w:ascii="Times New Roman" w:hAnsi="Times New Roman" w:cs="Times New Roman"/>
          <w:b w:val="0"/>
          <w:color w:val="000000" w:themeColor="text1"/>
          <w:sz w:val="24"/>
          <w:szCs w:val="24"/>
          <w:shd w:val="clear" w:color="auto" w:fill="FFFFFF"/>
          <w:lang w:val="en-US"/>
        </w:rPr>
        <w:t>https://doi.org/10.1057/jdhf.2009.16</w:t>
      </w:r>
    </w:p>
    <w:p w14:paraId="5E48ED10" w14:textId="26E1051F" w:rsidR="005F7722" w:rsidRPr="00246E63" w:rsidRDefault="005F7722" w:rsidP="00246E63">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Vortelinos</w:t>
      </w:r>
      <w:r w:rsidR="007673D8">
        <w:rPr>
          <w:rFonts w:ascii="Times New Roman" w:hAnsi="Times New Roman" w:cs="Times New Roman"/>
          <w:b w:val="0"/>
          <w:color w:val="000000" w:themeColor="text1"/>
          <w:sz w:val="24"/>
          <w:szCs w:val="24"/>
          <w:shd w:val="clear" w:color="auto" w:fill="FFFFFF"/>
          <w:lang w:val="en-US"/>
        </w:rPr>
        <w:t>, D. I. (2014). Non-parametric Analysis of Equity A</w:t>
      </w:r>
      <w:r w:rsidRPr="00246E63">
        <w:rPr>
          <w:rFonts w:ascii="Times New Roman" w:hAnsi="Times New Roman" w:cs="Times New Roman"/>
          <w:b w:val="0"/>
          <w:color w:val="000000" w:themeColor="text1"/>
          <w:sz w:val="24"/>
          <w:szCs w:val="24"/>
          <w:shd w:val="clear" w:color="auto" w:fill="FFFFFF"/>
          <w:lang w:val="en-US"/>
        </w:rPr>
        <w:t xml:space="preserve">rbitrage. International Review of Economics &amp; Finance, 33, 199-216. </w:t>
      </w:r>
      <w:r w:rsidR="00587A10">
        <w:rPr>
          <w:rFonts w:ascii="Times New Roman" w:hAnsi="Times New Roman" w:cs="Times New Roman"/>
          <w:b w:val="0"/>
          <w:color w:val="000000" w:themeColor="text1"/>
          <w:sz w:val="24"/>
          <w:szCs w:val="24"/>
          <w:shd w:val="clear" w:color="auto" w:fill="FFFFFF"/>
          <w:lang w:val="en-US"/>
        </w:rPr>
        <w:t xml:space="preserve">                           </w:t>
      </w:r>
      <w:r w:rsidRPr="00246E63">
        <w:rPr>
          <w:rFonts w:ascii="Times New Roman" w:hAnsi="Times New Roman" w:cs="Times New Roman"/>
          <w:b w:val="0"/>
          <w:color w:val="000000" w:themeColor="text1"/>
          <w:sz w:val="24"/>
          <w:szCs w:val="24"/>
          <w:shd w:val="clear" w:color="auto" w:fill="FFFFFF"/>
          <w:lang w:val="en-US"/>
        </w:rPr>
        <w:t>https://doi.org/10.1016/j.iref.2014.05.004</w:t>
      </w:r>
    </w:p>
    <w:p w14:paraId="601B6B37" w14:textId="43F5BB1D" w:rsidR="00D75F91" w:rsidRPr="00246E63" w:rsidRDefault="005F7722" w:rsidP="00246E63">
      <w:pPr>
        <w:pStyle w:val="Heading1"/>
        <w:spacing w:line="480" w:lineRule="auto"/>
        <w:rPr>
          <w:rFonts w:ascii="Times New Roman" w:hAnsi="Times New Roman" w:cs="Times New Roman"/>
          <w:b w:val="0"/>
          <w:color w:val="000000" w:themeColor="text1"/>
          <w:sz w:val="24"/>
          <w:szCs w:val="24"/>
          <w:shd w:val="clear" w:color="auto" w:fill="FFFFFF"/>
          <w:lang w:val="en-US"/>
        </w:rPr>
      </w:pPr>
      <w:r w:rsidRPr="00246E63">
        <w:rPr>
          <w:rFonts w:ascii="Times New Roman" w:hAnsi="Times New Roman" w:cs="Times New Roman"/>
          <w:b w:val="0"/>
          <w:color w:val="000000" w:themeColor="text1"/>
          <w:sz w:val="24"/>
          <w:szCs w:val="24"/>
          <w:shd w:val="clear" w:color="auto" w:fill="FFFFFF"/>
          <w:lang w:val="en-US"/>
        </w:rPr>
        <w:t>Yadav, P., P. Pope and</w:t>
      </w:r>
      <w:r w:rsidR="007673D8">
        <w:rPr>
          <w:rFonts w:ascii="Times New Roman" w:hAnsi="Times New Roman" w:cs="Times New Roman"/>
          <w:b w:val="0"/>
          <w:color w:val="000000" w:themeColor="text1"/>
          <w:sz w:val="24"/>
          <w:szCs w:val="24"/>
          <w:shd w:val="clear" w:color="auto" w:fill="FFFFFF"/>
          <w:lang w:val="en-US"/>
        </w:rPr>
        <w:t xml:space="preserve"> K. Paudyal. (1994). Threshold A</w:t>
      </w:r>
      <w:r w:rsidR="00701D8B" w:rsidRPr="00246E63">
        <w:rPr>
          <w:rFonts w:ascii="Times New Roman" w:hAnsi="Times New Roman" w:cs="Times New Roman"/>
          <w:b w:val="0"/>
          <w:color w:val="000000" w:themeColor="text1"/>
          <w:sz w:val="24"/>
          <w:szCs w:val="24"/>
          <w:shd w:val="clear" w:color="auto" w:fill="FFFFFF"/>
          <w:lang w:val="en-US"/>
        </w:rPr>
        <w:t>utoregr</w:t>
      </w:r>
      <w:r w:rsidR="007673D8">
        <w:rPr>
          <w:rFonts w:ascii="Times New Roman" w:hAnsi="Times New Roman" w:cs="Times New Roman"/>
          <w:b w:val="0"/>
          <w:color w:val="000000" w:themeColor="text1"/>
          <w:sz w:val="24"/>
          <w:szCs w:val="24"/>
          <w:shd w:val="clear" w:color="auto" w:fill="FFFFFF"/>
          <w:lang w:val="en-US"/>
        </w:rPr>
        <w:t>essive Modeling in Finance: The Price Differences of Equivalent A</w:t>
      </w:r>
      <w:r w:rsidRPr="00246E63">
        <w:rPr>
          <w:rFonts w:ascii="Times New Roman" w:hAnsi="Times New Roman" w:cs="Times New Roman"/>
          <w:b w:val="0"/>
          <w:color w:val="000000" w:themeColor="text1"/>
          <w:sz w:val="24"/>
          <w:szCs w:val="24"/>
          <w:shd w:val="clear" w:color="auto" w:fill="FFFFFF"/>
          <w:lang w:val="en-US"/>
        </w:rPr>
        <w:t>ssets. Mathematical Finance, 4, 205–221. https://doi.org/10.1111/j.1467-9965.1994.tb00058.x</w:t>
      </w:r>
    </w:p>
    <w:p w14:paraId="42EA4E1A" w14:textId="56574D48" w:rsidR="00EC070D" w:rsidRPr="00246E63" w:rsidRDefault="00EC070D" w:rsidP="00246E63">
      <w:pPr>
        <w:spacing w:line="480" w:lineRule="auto"/>
        <w:rPr>
          <w:color w:val="000000" w:themeColor="text1"/>
        </w:rPr>
      </w:pPr>
    </w:p>
    <w:sectPr w:rsidR="00EC070D" w:rsidRPr="00246E63" w:rsidSect="00D75F91">
      <w:footerReference w:type="even" r:id="rId137"/>
      <w:footerReference w:type="default" r:id="rId138"/>
      <w:endnotePr>
        <w:numFmt w:val="decimal"/>
      </w:endnotePr>
      <w:pgSz w:w="11900" w:h="16840"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F59CE7" w14:textId="77777777" w:rsidR="00876BB8" w:rsidRDefault="00876BB8" w:rsidP="00CF365B">
      <w:r>
        <w:separator/>
      </w:r>
    </w:p>
  </w:endnote>
  <w:endnote w:type="continuationSeparator" w:id="0">
    <w:p w14:paraId="2E0356DE" w14:textId="77777777" w:rsidR="00876BB8" w:rsidRDefault="00876BB8" w:rsidP="00CF36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1FB09" w14:textId="77777777" w:rsidR="00F603D8" w:rsidRDefault="00F603D8" w:rsidP="00C76E6C">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9AE19D7" w14:textId="77777777" w:rsidR="00F603D8" w:rsidRDefault="00F603D8" w:rsidP="00C76E6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0B7794" w14:textId="77777777" w:rsidR="00F603D8" w:rsidRDefault="00F603D8" w:rsidP="00C76E6C">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6</w:t>
    </w:r>
    <w:r>
      <w:rPr>
        <w:rStyle w:val="PageNumber"/>
      </w:rPr>
      <w:fldChar w:fldCharType="end"/>
    </w:r>
  </w:p>
  <w:p w14:paraId="41C566F4" w14:textId="77777777" w:rsidR="00F603D8" w:rsidRDefault="00F603D8" w:rsidP="00C76E6C">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88126126"/>
      <w:docPartObj>
        <w:docPartGallery w:val="Page Numbers (Bottom of Page)"/>
        <w:docPartUnique/>
      </w:docPartObj>
    </w:sdtPr>
    <w:sdtEndPr>
      <w:rPr>
        <w:rStyle w:val="PageNumber"/>
      </w:rPr>
    </w:sdtEndPr>
    <w:sdtContent>
      <w:p w14:paraId="4E84F04C" w14:textId="707B3026" w:rsidR="00F603D8" w:rsidRDefault="00F603D8" w:rsidP="00CB1128">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37</w:t>
        </w:r>
        <w:r>
          <w:rPr>
            <w:rStyle w:val="PageNumber"/>
          </w:rPr>
          <w:fldChar w:fldCharType="end"/>
        </w:r>
      </w:p>
    </w:sdtContent>
  </w:sdt>
  <w:p w14:paraId="4AA7509F" w14:textId="77777777" w:rsidR="00F603D8" w:rsidRDefault="00F603D8" w:rsidP="004757A3">
    <w:pPr>
      <w:pStyle w:val="Footer"/>
      <w:ind w:right="360"/>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0EE9CC" w14:textId="77777777" w:rsidR="00F603D8" w:rsidRDefault="00F603D8" w:rsidP="00C76E6C">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F2BEB90" w14:textId="77777777" w:rsidR="00F603D8" w:rsidRDefault="00F603D8" w:rsidP="00C76E6C">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FDDB3A" w14:textId="77777777" w:rsidR="00F603D8" w:rsidRDefault="00F603D8" w:rsidP="00C76E6C">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55</w:t>
    </w:r>
    <w:r>
      <w:rPr>
        <w:rStyle w:val="PageNumber"/>
      </w:rPr>
      <w:fldChar w:fldCharType="end"/>
    </w:r>
  </w:p>
  <w:p w14:paraId="7DD0132A" w14:textId="77777777" w:rsidR="00F603D8" w:rsidRDefault="00F603D8" w:rsidP="00C76E6C">
    <w:pPr>
      <w:pStyle w:val="Footer"/>
      <w:ind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D77ED5" w14:textId="77777777" w:rsidR="00F603D8" w:rsidRDefault="00F603D8" w:rsidP="00C76E6C">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F29958E" w14:textId="77777777" w:rsidR="00F603D8" w:rsidRDefault="00F603D8" w:rsidP="00C76E6C">
    <w:pPr>
      <w:pStyle w:val="Footer"/>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F848C2" w14:textId="77777777" w:rsidR="00F603D8" w:rsidRDefault="00F603D8" w:rsidP="00C76E6C">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55</w:t>
    </w:r>
    <w:r>
      <w:rPr>
        <w:rStyle w:val="PageNumber"/>
      </w:rPr>
      <w:fldChar w:fldCharType="end"/>
    </w:r>
  </w:p>
  <w:p w14:paraId="4D0BEFAD" w14:textId="77777777" w:rsidR="00F603D8" w:rsidRDefault="00F603D8" w:rsidP="00C76E6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238A85" w14:textId="77777777" w:rsidR="00876BB8" w:rsidRDefault="00876BB8" w:rsidP="00CF365B">
      <w:r>
        <w:separator/>
      </w:r>
    </w:p>
  </w:footnote>
  <w:footnote w:type="continuationSeparator" w:id="0">
    <w:p w14:paraId="28B771C3" w14:textId="77777777" w:rsidR="00876BB8" w:rsidRDefault="00876BB8" w:rsidP="00CF365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710506"/>
    <w:multiLevelType w:val="hybridMultilevel"/>
    <w:tmpl w:val="475CF87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D3A6747"/>
    <w:multiLevelType w:val="hybridMultilevel"/>
    <w:tmpl w:val="83862FAA"/>
    <w:lvl w:ilvl="0" w:tplc="260C19A0">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1B30F25"/>
    <w:multiLevelType w:val="hybridMultilevel"/>
    <w:tmpl w:val="6FF8008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2A52E18"/>
    <w:multiLevelType w:val="hybridMultilevel"/>
    <w:tmpl w:val="0054FB3E"/>
    <w:lvl w:ilvl="0" w:tplc="4C38729A">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3DB0AF1"/>
    <w:multiLevelType w:val="multilevel"/>
    <w:tmpl w:val="F41C8EE4"/>
    <w:lvl w:ilvl="0">
      <w:start w:val="3"/>
      <w:numFmt w:val="decimal"/>
      <w:lvlText w:val="%1."/>
      <w:lvlJc w:val="left"/>
      <w:pPr>
        <w:ind w:left="540" w:hanging="540"/>
      </w:pPr>
      <w:rPr>
        <w:rFonts w:hint="default"/>
      </w:rPr>
    </w:lvl>
    <w:lvl w:ilvl="1">
      <w:start w:val="2"/>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 w15:restartNumberingAfterBreak="0">
    <w:nsid w:val="526F3F6E"/>
    <w:multiLevelType w:val="hybridMultilevel"/>
    <w:tmpl w:val="AC327B6A"/>
    <w:lvl w:ilvl="0" w:tplc="DC72A3A6">
      <w:start w:val="1"/>
      <w:numFmt w:val="decimal"/>
      <w:lvlText w:val="%1."/>
      <w:lvlJc w:val="left"/>
      <w:pPr>
        <w:ind w:left="720" w:hanging="360"/>
      </w:pPr>
      <w:rPr>
        <w:rFonts w:ascii="Calibri" w:hAnsi="Calibri"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34B2250"/>
    <w:multiLevelType w:val="hybridMultilevel"/>
    <w:tmpl w:val="9166625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631D0C82"/>
    <w:multiLevelType w:val="hybridMultilevel"/>
    <w:tmpl w:val="D7849538"/>
    <w:lvl w:ilvl="0" w:tplc="0809000F">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6A157D8A"/>
    <w:multiLevelType w:val="multilevel"/>
    <w:tmpl w:val="F2EA831C"/>
    <w:lvl w:ilvl="0">
      <w:start w:val="1"/>
      <w:numFmt w:val="decimal"/>
      <w:lvlText w:val="%1."/>
      <w:lvlJc w:val="left"/>
      <w:pPr>
        <w:ind w:left="643" w:hanging="360"/>
      </w:pPr>
      <w:rPr>
        <w:rFonts w:hint="default"/>
      </w:rPr>
    </w:lvl>
    <w:lvl w:ilvl="1">
      <w:start w:val="1"/>
      <w:numFmt w:val="decimal"/>
      <w:isLgl/>
      <w:lvlText w:val="%1.%2."/>
      <w:lvlJc w:val="left"/>
      <w:pPr>
        <w:ind w:left="643" w:hanging="360"/>
      </w:pPr>
      <w:rPr>
        <w:rFonts w:hint="default"/>
      </w:rPr>
    </w:lvl>
    <w:lvl w:ilvl="2">
      <w:start w:val="1"/>
      <w:numFmt w:val="decimal"/>
      <w:isLgl/>
      <w:lvlText w:val="%1.%2.%3."/>
      <w:lvlJc w:val="left"/>
      <w:pPr>
        <w:ind w:left="1003" w:hanging="720"/>
      </w:pPr>
      <w:rPr>
        <w:rFonts w:hint="default"/>
      </w:rPr>
    </w:lvl>
    <w:lvl w:ilvl="3">
      <w:start w:val="1"/>
      <w:numFmt w:val="decimal"/>
      <w:isLgl/>
      <w:lvlText w:val="%1.%2.%3.%4."/>
      <w:lvlJc w:val="left"/>
      <w:pPr>
        <w:ind w:left="1003" w:hanging="720"/>
      </w:pPr>
      <w:rPr>
        <w:rFonts w:hint="default"/>
      </w:rPr>
    </w:lvl>
    <w:lvl w:ilvl="4">
      <w:start w:val="1"/>
      <w:numFmt w:val="decimal"/>
      <w:isLgl/>
      <w:lvlText w:val="%1.%2.%3.%4.%5."/>
      <w:lvlJc w:val="left"/>
      <w:pPr>
        <w:ind w:left="1363" w:hanging="1080"/>
      </w:pPr>
      <w:rPr>
        <w:rFonts w:hint="default"/>
      </w:rPr>
    </w:lvl>
    <w:lvl w:ilvl="5">
      <w:start w:val="1"/>
      <w:numFmt w:val="decimal"/>
      <w:isLgl/>
      <w:lvlText w:val="%1.%2.%3.%4.%5.%6."/>
      <w:lvlJc w:val="left"/>
      <w:pPr>
        <w:ind w:left="1363" w:hanging="1080"/>
      </w:pPr>
      <w:rPr>
        <w:rFonts w:hint="default"/>
      </w:rPr>
    </w:lvl>
    <w:lvl w:ilvl="6">
      <w:start w:val="1"/>
      <w:numFmt w:val="decimal"/>
      <w:isLgl/>
      <w:lvlText w:val="%1.%2.%3.%4.%5.%6.%7."/>
      <w:lvlJc w:val="left"/>
      <w:pPr>
        <w:ind w:left="1723" w:hanging="1440"/>
      </w:pPr>
      <w:rPr>
        <w:rFonts w:hint="default"/>
      </w:rPr>
    </w:lvl>
    <w:lvl w:ilvl="7">
      <w:start w:val="1"/>
      <w:numFmt w:val="decimal"/>
      <w:isLgl/>
      <w:lvlText w:val="%1.%2.%3.%4.%5.%6.%7.%8."/>
      <w:lvlJc w:val="left"/>
      <w:pPr>
        <w:ind w:left="1723" w:hanging="1440"/>
      </w:pPr>
      <w:rPr>
        <w:rFonts w:hint="default"/>
      </w:rPr>
    </w:lvl>
    <w:lvl w:ilvl="8">
      <w:start w:val="1"/>
      <w:numFmt w:val="decimal"/>
      <w:isLgl/>
      <w:lvlText w:val="%1.%2.%3.%4.%5.%6.%7.%8.%9."/>
      <w:lvlJc w:val="left"/>
      <w:pPr>
        <w:ind w:left="2083" w:hanging="1800"/>
      </w:pPr>
      <w:rPr>
        <w:rFonts w:hint="default"/>
      </w:rPr>
    </w:lvl>
  </w:abstractNum>
  <w:abstractNum w:abstractNumId="9" w15:restartNumberingAfterBreak="0">
    <w:nsid w:val="778B5312"/>
    <w:multiLevelType w:val="hybridMultilevel"/>
    <w:tmpl w:val="2EBEA60C"/>
    <w:lvl w:ilvl="0" w:tplc="9F2CD6F0">
      <w:start w:val="2"/>
      <w:numFmt w:val="bullet"/>
      <w:lvlText w:val=""/>
      <w:lvlJc w:val="left"/>
      <w:pPr>
        <w:ind w:left="720" w:hanging="360"/>
      </w:pPr>
      <w:rPr>
        <w:rFonts w:ascii="Symbol" w:eastAsiaTheme="minorEastAsia"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79AE6109"/>
    <w:multiLevelType w:val="multilevel"/>
    <w:tmpl w:val="C5086438"/>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8"/>
  </w:num>
  <w:num w:numId="2">
    <w:abstractNumId w:val="10"/>
  </w:num>
  <w:num w:numId="3">
    <w:abstractNumId w:val="6"/>
  </w:num>
  <w:num w:numId="4">
    <w:abstractNumId w:val="4"/>
  </w:num>
  <w:num w:numId="5">
    <w:abstractNumId w:val="0"/>
  </w:num>
  <w:num w:numId="6">
    <w:abstractNumId w:val="9"/>
  </w:num>
  <w:num w:numId="7">
    <w:abstractNumId w:val="7"/>
  </w:num>
  <w:num w:numId="8">
    <w:abstractNumId w:val="1"/>
  </w:num>
  <w:num w:numId="9">
    <w:abstractNumId w:val="3"/>
  </w:num>
  <w:num w:numId="10">
    <w:abstractNumId w:val="2"/>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20"/>
  <w:drawingGridVerticalSpacing w:val="211"/>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MysTSzNDQ1NDEzszRQ0lEKTi0uzszPAykwqgUAG8/MoiwAAAA="/>
  </w:docVars>
  <w:rsids>
    <w:rsidRoot w:val="00CF365B"/>
    <w:rsid w:val="00000A2E"/>
    <w:rsid w:val="000013C6"/>
    <w:rsid w:val="0000161A"/>
    <w:rsid w:val="00002FE3"/>
    <w:rsid w:val="000044CE"/>
    <w:rsid w:val="0001282D"/>
    <w:rsid w:val="000136E2"/>
    <w:rsid w:val="00015998"/>
    <w:rsid w:val="00015BA8"/>
    <w:rsid w:val="000160E6"/>
    <w:rsid w:val="00017E2F"/>
    <w:rsid w:val="000200CF"/>
    <w:rsid w:val="00023552"/>
    <w:rsid w:val="00023BE5"/>
    <w:rsid w:val="000240A4"/>
    <w:rsid w:val="00024866"/>
    <w:rsid w:val="00024D2A"/>
    <w:rsid w:val="00034E4A"/>
    <w:rsid w:val="0003599A"/>
    <w:rsid w:val="00037E0F"/>
    <w:rsid w:val="000406CC"/>
    <w:rsid w:val="000422A3"/>
    <w:rsid w:val="0004243A"/>
    <w:rsid w:val="00046A8A"/>
    <w:rsid w:val="0005196F"/>
    <w:rsid w:val="00052792"/>
    <w:rsid w:val="00052EF1"/>
    <w:rsid w:val="00054BC5"/>
    <w:rsid w:val="00055D9B"/>
    <w:rsid w:val="00057849"/>
    <w:rsid w:val="000634BB"/>
    <w:rsid w:val="0006462F"/>
    <w:rsid w:val="0006582C"/>
    <w:rsid w:val="00070E4E"/>
    <w:rsid w:val="00071890"/>
    <w:rsid w:val="00072B09"/>
    <w:rsid w:val="00072D9B"/>
    <w:rsid w:val="0007388B"/>
    <w:rsid w:val="00073896"/>
    <w:rsid w:val="00081414"/>
    <w:rsid w:val="00081971"/>
    <w:rsid w:val="000824DF"/>
    <w:rsid w:val="0008306F"/>
    <w:rsid w:val="0008426B"/>
    <w:rsid w:val="00087F7B"/>
    <w:rsid w:val="00091A2B"/>
    <w:rsid w:val="000932EA"/>
    <w:rsid w:val="0009603F"/>
    <w:rsid w:val="000963AE"/>
    <w:rsid w:val="000A0AF1"/>
    <w:rsid w:val="000A2B4A"/>
    <w:rsid w:val="000A357A"/>
    <w:rsid w:val="000A422F"/>
    <w:rsid w:val="000A4F1E"/>
    <w:rsid w:val="000A6903"/>
    <w:rsid w:val="000A702D"/>
    <w:rsid w:val="000A72FA"/>
    <w:rsid w:val="000B082B"/>
    <w:rsid w:val="000B178C"/>
    <w:rsid w:val="000B2BF2"/>
    <w:rsid w:val="000B2F83"/>
    <w:rsid w:val="000B51AF"/>
    <w:rsid w:val="000B6639"/>
    <w:rsid w:val="000B6EA5"/>
    <w:rsid w:val="000B7BAF"/>
    <w:rsid w:val="000C096A"/>
    <w:rsid w:val="000C1334"/>
    <w:rsid w:val="000C2755"/>
    <w:rsid w:val="000C6AEA"/>
    <w:rsid w:val="000C75E7"/>
    <w:rsid w:val="000C7DF5"/>
    <w:rsid w:val="000D38FD"/>
    <w:rsid w:val="000D401E"/>
    <w:rsid w:val="000D4396"/>
    <w:rsid w:val="000D4B7F"/>
    <w:rsid w:val="000D4B9D"/>
    <w:rsid w:val="000D62C3"/>
    <w:rsid w:val="000D70E0"/>
    <w:rsid w:val="000D7D6F"/>
    <w:rsid w:val="000E0046"/>
    <w:rsid w:val="000F65D6"/>
    <w:rsid w:val="000F6A36"/>
    <w:rsid w:val="001030DB"/>
    <w:rsid w:val="0010334A"/>
    <w:rsid w:val="00103A07"/>
    <w:rsid w:val="0010593E"/>
    <w:rsid w:val="00105A6B"/>
    <w:rsid w:val="0010744E"/>
    <w:rsid w:val="00110A0E"/>
    <w:rsid w:val="00111B3A"/>
    <w:rsid w:val="001122F3"/>
    <w:rsid w:val="0011372D"/>
    <w:rsid w:val="00114138"/>
    <w:rsid w:val="001160FC"/>
    <w:rsid w:val="00117C3F"/>
    <w:rsid w:val="00117C6E"/>
    <w:rsid w:val="00122BB0"/>
    <w:rsid w:val="0012318A"/>
    <w:rsid w:val="0012567C"/>
    <w:rsid w:val="00126546"/>
    <w:rsid w:val="0013353E"/>
    <w:rsid w:val="001339B3"/>
    <w:rsid w:val="00133B6F"/>
    <w:rsid w:val="00135FF2"/>
    <w:rsid w:val="0014022D"/>
    <w:rsid w:val="00140973"/>
    <w:rsid w:val="00142960"/>
    <w:rsid w:val="00150AA4"/>
    <w:rsid w:val="001515E5"/>
    <w:rsid w:val="00151C8D"/>
    <w:rsid w:val="001526F5"/>
    <w:rsid w:val="0015599C"/>
    <w:rsid w:val="001564E1"/>
    <w:rsid w:val="00156617"/>
    <w:rsid w:val="00156FAC"/>
    <w:rsid w:val="0015790E"/>
    <w:rsid w:val="0016335B"/>
    <w:rsid w:val="00164730"/>
    <w:rsid w:val="001647C4"/>
    <w:rsid w:val="001670FE"/>
    <w:rsid w:val="001675B7"/>
    <w:rsid w:val="00171A5F"/>
    <w:rsid w:val="001721EC"/>
    <w:rsid w:val="00173B8F"/>
    <w:rsid w:val="00173F13"/>
    <w:rsid w:val="00174D3B"/>
    <w:rsid w:val="00175BB9"/>
    <w:rsid w:val="00175ED2"/>
    <w:rsid w:val="0017627C"/>
    <w:rsid w:val="00180B6F"/>
    <w:rsid w:val="00183E54"/>
    <w:rsid w:val="00184D86"/>
    <w:rsid w:val="00187EED"/>
    <w:rsid w:val="00187F94"/>
    <w:rsid w:val="00193B5A"/>
    <w:rsid w:val="00194841"/>
    <w:rsid w:val="00195DD3"/>
    <w:rsid w:val="0019605B"/>
    <w:rsid w:val="00196373"/>
    <w:rsid w:val="001968EB"/>
    <w:rsid w:val="00196C12"/>
    <w:rsid w:val="00196E54"/>
    <w:rsid w:val="00197C39"/>
    <w:rsid w:val="001A231E"/>
    <w:rsid w:val="001A3B4A"/>
    <w:rsid w:val="001A3C46"/>
    <w:rsid w:val="001A5BDD"/>
    <w:rsid w:val="001A601F"/>
    <w:rsid w:val="001A7A33"/>
    <w:rsid w:val="001B02DB"/>
    <w:rsid w:val="001B0FF9"/>
    <w:rsid w:val="001B26AC"/>
    <w:rsid w:val="001B2FC7"/>
    <w:rsid w:val="001C0554"/>
    <w:rsid w:val="001C1AD3"/>
    <w:rsid w:val="001C38BD"/>
    <w:rsid w:val="001C4BB1"/>
    <w:rsid w:val="001C65A8"/>
    <w:rsid w:val="001C6E16"/>
    <w:rsid w:val="001C7733"/>
    <w:rsid w:val="001D0194"/>
    <w:rsid w:val="001D2AF5"/>
    <w:rsid w:val="001D2EDA"/>
    <w:rsid w:val="001D37C4"/>
    <w:rsid w:val="001D3CC1"/>
    <w:rsid w:val="001D412F"/>
    <w:rsid w:val="001D4331"/>
    <w:rsid w:val="001D6D42"/>
    <w:rsid w:val="001D7B8B"/>
    <w:rsid w:val="001D7C0D"/>
    <w:rsid w:val="001E0395"/>
    <w:rsid w:val="001E4595"/>
    <w:rsid w:val="001E52D8"/>
    <w:rsid w:val="001E7EB0"/>
    <w:rsid w:val="001F5B7E"/>
    <w:rsid w:val="001F65A0"/>
    <w:rsid w:val="001F6E68"/>
    <w:rsid w:val="00200C71"/>
    <w:rsid w:val="00204DBF"/>
    <w:rsid w:val="00210973"/>
    <w:rsid w:val="00211DDC"/>
    <w:rsid w:val="00211FDB"/>
    <w:rsid w:val="00213CB7"/>
    <w:rsid w:val="002143FC"/>
    <w:rsid w:val="00214D71"/>
    <w:rsid w:val="0021530A"/>
    <w:rsid w:val="002210A5"/>
    <w:rsid w:val="00221241"/>
    <w:rsid w:val="00222017"/>
    <w:rsid w:val="00222142"/>
    <w:rsid w:val="0022341D"/>
    <w:rsid w:val="00231D98"/>
    <w:rsid w:val="00233044"/>
    <w:rsid w:val="00233F40"/>
    <w:rsid w:val="00235715"/>
    <w:rsid w:val="00235A23"/>
    <w:rsid w:val="00236D41"/>
    <w:rsid w:val="00237DD7"/>
    <w:rsid w:val="002414CF"/>
    <w:rsid w:val="00241CFD"/>
    <w:rsid w:val="002422EC"/>
    <w:rsid w:val="00242F46"/>
    <w:rsid w:val="00243025"/>
    <w:rsid w:val="00244FEE"/>
    <w:rsid w:val="00246D18"/>
    <w:rsid w:val="00246E63"/>
    <w:rsid w:val="00257175"/>
    <w:rsid w:val="00261A90"/>
    <w:rsid w:val="002620DA"/>
    <w:rsid w:val="00265843"/>
    <w:rsid w:val="002658E1"/>
    <w:rsid w:val="00265A17"/>
    <w:rsid w:val="00266085"/>
    <w:rsid w:val="00266BDF"/>
    <w:rsid w:val="00266D7A"/>
    <w:rsid w:val="0026722A"/>
    <w:rsid w:val="00267494"/>
    <w:rsid w:val="002705D8"/>
    <w:rsid w:val="002717FD"/>
    <w:rsid w:val="00273B43"/>
    <w:rsid w:val="00274CB0"/>
    <w:rsid w:val="002805E3"/>
    <w:rsid w:val="0028172C"/>
    <w:rsid w:val="00281A5A"/>
    <w:rsid w:val="0028571F"/>
    <w:rsid w:val="0028750E"/>
    <w:rsid w:val="00287723"/>
    <w:rsid w:val="00287AC9"/>
    <w:rsid w:val="0029013D"/>
    <w:rsid w:val="002903CD"/>
    <w:rsid w:val="00290622"/>
    <w:rsid w:val="00292063"/>
    <w:rsid w:val="002923FD"/>
    <w:rsid w:val="002936A5"/>
    <w:rsid w:val="002939BB"/>
    <w:rsid w:val="00294E2E"/>
    <w:rsid w:val="0029789E"/>
    <w:rsid w:val="002A3AD0"/>
    <w:rsid w:val="002A43F2"/>
    <w:rsid w:val="002A59DC"/>
    <w:rsid w:val="002B1FDB"/>
    <w:rsid w:val="002B271F"/>
    <w:rsid w:val="002B4E61"/>
    <w:rsid w:val="002B54B3"/>
    <w:rsid w:val="002B6BD9"/>
    <w:rsid w:val="002B6F90"/>
    <w:rsid w:val="002C015B"/>
    <w:rsid w:val="002C1149"/>
    <w:rsid w:val="002C33D9"/>
    <w:rsid w:val="002C4F37"/>
    <w:rsid w:val="002C6834"/>
    <w:rsid w:val="002C7E02"/>
    <w:rsid w:val="002D34CE"/>
    <w:rsid w:val="002D4EBC"/>
    <w:rsid w:val="002D5ECB"/>
    <w:rsid w:val="002E084B"/>
    <w:rsid w:val="002E0DD4"/>
    <w:rsid w:val="002E1055"/>
    <w:rsid w:val="002E1886"/>
    <w:rsid w:val="002E71CA"/>
    <w:rsid w:val="002E7405"/>
    <w:rsid w:val="002E77F1"/>
    <w:rsid w:val="002F0C73"/>
    <w:rsid w:val="002F1DAE"/>
    <w:rsid w:val="002F2B07"/>
    <w:rsid w:val="002F5F94"/>
    <w:rsid w:val="002F655F"/>
    <w:rsid w:val="002F7660"/>
    <w:rsid w:val="00300112"/>
    <w:rsid w:val="00300384"/>
    <w:rsid w:val="0030050A"/>
    <w:rsid w:val="00300D36"/>
    <w:rsid w:val="003038AC"/>
    <w:rsid w:val="003047A3"/>
    <w:rsid w:val="0030517B"/>
    <w:rsid w:val="0030737B"/>
    <w:rsid w:val="0031165D"/>
    <w:rsid w:val="00312D18"/>
    <w:rsid w:val="00312F0A"/>
    <w:rsid w:val="003162E4"/>
    <w:rsid w:val="003231B0"/>
    <w:rsid w:val="00323638"/>
    <w:rsid w:val="00323F39"/>
    <w:rsid w:val="0032445A"/>
    <w:rsid w:val="00325721"/>
    <w:rsid w:val="00326B53"/>
    <w:rsid w:val="00326EE0"/>
    <w:rsid w:val="00327AC5"/>
    <w:rsid w:val="00330B1A"/>
    <w:rsid w:val="00330DC8"/>
    <w:rsid w:val="00332787"/>
    <w:rsid w:val="00332AE0"/>
    <w:rsid w:val="00334070"/>
    <w:rsid w:val="00342582"/>
    <w:rsid w:val="00343CAD"/>
    <w:rsid w:val="00343DB4"/>
    <w:rsid w:val="00344C3A"/>
    <w:rsid w:val="00345B39"/>
    <w:rsid w:val="00345E87"/>
    <w:rsid w:val="003506F4"/>
    <w:rsid w:val="00351EAB"/>
    <w:rsid w:val="0035286D"/>
    <w:rsid w:val="00352AC5"/>
    <w:rsid w:val="0035300A"/>
    <w:rsid w:val="003532EA"/>
    <w:rsid w:val="003532F4"/>
    <w:rsid w:val="0035419E"/>
    <w:rsid w:val="0035578F"/>
    <w:rsid w:val="00355BD3"/>
    <w:rsid w:val="0036051D"/>
    <w:rsid w:val="00360BE4"/>
    <w:rsid w:val="003615B3"/>
    <w:rsid w:val="003616A9"/>
    <w:rsid w:val="0036258C"/>
    <w:rsid w:val="003625BF"/>
    <w:rsid w:val="003648D8"/>
    <w:rsid w:val="00365181"/>
    <w:rsid w:val="00371F9C"/>
    <w:rsid w:val="003773EC"/>
    <w:rsid w:val="0038022C"/>
    <w:rsid w:val="00380777"/>
    <w:rsid w:val="0038080F"/>
    <w:rsid w:val="00380B30"/>
    <w:rsid w:val="00383515"/>
    <w:rsid w:val="00383951"/>
    <w:rsid w:val="00385661"/>
    <w:rsid w:val="00385F24"/>
    <w:rsid w:val="00386F86"/>
    <w:rsid w:val="00386FAB"/>
    <w:rsid w:val="00390921"/>
    <w:rsid w:val="00397552"/>
    <w:rsid w:val="003A0C44"/>
    <w:rsid w:val="003A0C87"/>
    <w:rsid w:val="003A0E5A"/>
    <w:rsid w:val="003A46A0"/>
    <w:rsid w:val="003A4ED5"/>
    <w:rsid w:val="003A762D"/>
    <w:rsid w:val="003A7684"/>
    <w:rsid w:val="003B3C13"/>
    <w:rsid w:val="003B4900"/>
    <w:rsid w:val="003B53D8"/>
    <w:rsid w:val="003B784D"/>
    <w:rsid w:val="003C34D3"/>
    <w:rsid w:val="003C7ED3"/>
    <w:rsid w:val="003C7FD3"/>
    <w:rsid w:val="003D21E9"/>
    <w:rsid w:val="003D3677"/>
    <w:rsid w:val="003D3F12"/>
    <w:rsid w:val="003D4081"/>
    <w:rsid w:val="003D4349"/>
    <w:rsid w:val="003D4A1D"/>
    <w:rsid w:val="003D5D26"/>
    <w:rsid w:val="003D6D2B"/>
    <w:rsid w:val="003E04E8"/>
    <w:rsid w:val="003E1166"/>
    <w:rsid w:val="003E1EDD"/>
    <w:rsid w:val="003E2DF7"/>
    <w:rsid w:val="003E5967"/>
    <w:rsid w:val="003F031F"/>
    <w:rsid w:val="003F15F3"/>
    <w:rsid w:val="003F24B5"/>
    <w:rsid w:val="003F2DEE"/>
    <w:rsid w:val="003F2EB1"/>
    <w:rsid w:val="003F3526"/>
    <w:rsid w:val="003F39AB"/>
    <w:rsid w:val="003F4210"/>
    <w:rsid w:val="003F744F"/>
    <w:rsid w:val="003F76DF"/>
    <w:rsid w:val="003F7F78"/>
    <w:rsid w:val="00402BC1"/>
    <w:rsid w:val="0040310F"/>
    <w:rsid w:val="0040391B"/>
    <w:rsid w:val="00405661"/>
    <w:rsid w:val="00407636"/>
    <w:rsid w:val="0041017D"/>
    <w:rsid w:val="00410A8B"/>
    <w:rsid w:val="00410C3B"/>
    <w:rsid w:val="00412835"/>
    <w:rsid w:val="00414C36"/>
    <w:rsid w:val="00416198"/>
    <w:rsid w:val="00416CE2"/>
    <w:rsid w:val="00420A36"/>
    <w:rsid w:val="00420EEB"/>
    <w:rsid w:val="00421F4F"/>
    <w:rsid w:val="004232F8"/>
    <w:rsid w:val="00424CD4"/>
    <w:rsid w:val="00425587"/>
    <w:rsid w:val="004265C6"/>
    <w:rsid w:val="00433C49"/>
    <w:rsid w:val="00433E17"/>
    <w:rsid w:val="00434CD5"/>
    <w:rsid w:val="004357A6"/>
    <w:rsid w:val="004360C1"/>
    <w:rsid w:val="004375DA"/>
    <w:rsid w:val="00437F75"/>
    <w:rsid w:val="00440F8F"/>
    <w:rsid w:val="00441ED2"/>
    <w:rsid w:val="0044292B"/>
    <w:rsid w:val="00443A3B"/>
    <w:rsid w:val="00443B72"/>
    <w:rsid w:val="00444DAF"/>
    <w:rsid w:val="0044590E"/>
    <w:rsid w:val="00446CA1"/>
    <w:rsid w:val="00447409"/>
    <w:rsid w:val="004533C7"/>
    <w:rsid w:val="0045404E"/>
    <w:rsid w:val="004540C1"/>
    <w:rsid w:val="00456041"/>
    <w:rsid w:val="004576D0"/>
    <w:rsid w:val="004608B9"/>
    <w:rsid w:val="004613AF"/>
    <w:rsid w:val="00461743"/>
    <w:rsid w:val="0046240C"/>
    <w:rsid w:val="00463BD7"/>
    <w:rsid w:val="00463DA2"/>
    <w:rsid w:val="00471E6D"/>
    <w:rsid w:val="0047309B"/>
    <w:rsid w:val="004740B4"/>
    <w:rsid w:val="00474BA2"/>
    <w:rsid w:val="004757A3"/>
    <w:rsid w:val="00476EC3"/>
    <w:rsid w:val="004833A2"/>
    <w:rsid w:val="00483784"/>
    <w:rsid w:val="00483BAD"/>
    <w:rsid w:val="00484A79"/>
    <w:rsid w:val="0048510B"/>
    <w:rsid w:val="00485AE5"/>
    <w:rsid w:val="004932E7"/>
    <w:rsid w:val="00493FD8"/>
    <w:rsid w:val="00494BED"/>
    <w:rsid w:val="00495DBE"/>
    <w:rsid w:val="00496077"/>
    <w:rsid w:val="00496510"/>
    <w:rsid w:val="0049698A"/>
    <w:rsid w:val="00496BD7"/>
    <w:rsid w:val="00497280"/>
    <w:rsid w:val="004A0A81"/>
    <w:rsid w:val="004A11E6"/>
    <w:rsid w:val="004A1C3C"/>
    <w:rsid w:val="004A2B0A"/>
    <w:rsid w:val="004A30EA"/>
    <w:rsid w:val="004A49C5"/>
    <w:rsid w:val="004A5406"/>
    <w:rsid w:val="004A6390"/>
    <w:rsid w:val="004A6A18"/>
    <w:rsid w:val="004A7EFB"/>
    <w:rsid w:val="004B1930"/>
    <w:rsid w:val="004B1FE5"/>
    <w:rsid w:val="004B43B0"/>
    <w:rsid w:val="004C02E8"/>
    <w:rsid w:val="004C3249"/>
    <w:rsid w:val="004C3D0E"/>
    <w:rsid w:val="004C6C4B"/>
    <w:rsid w:val="004C7C1A"/>
    <w:rsid w:val="004D0A89"/>
    <w:rsid w:val="004D26D7"/>
    <w:rsid w:val="004D464E"/>
    <w:rsid w:val="004D7FB6"/>
    <w:rsid w:val="004E0B48"/>
    <w:rsid w:val="004E1325"/>
    <w:rsid w:val="004E1F6A"/>
    <w:rsid w:val="004E2EAF"/>
    <w:rsid w:val="004E361C"/>
    <w:rsid w:val="004E3B8C"/>
    <w:rsid w:val="004E48D1"/>
    <w:rsid w:val="004E5D2D"/>
    <w:rsid w:val="004F120A"/>
    <w:rsid w:val="004F2B6F"/>
    <w:rsid w:val="004F2F36"/>
    <w:rsid w:val="004F3D22"/>
    <w:rsid w:val="004F431A"/>
    <w:rsid w:val="004F4812"/>
    <w:rsid w:val="004F57A5"/>
    <w:rsid w:val="004F5D76"/>
    <w:rsid w:val="004F6A59"/>
    <w:rsid w:val="004F7752"/>
    <w:rsid w:val="004F7C47"/>
    <w:rsid w:val="00500640"/>
    <w:rsid w:val="00500891"/>
    <w:rsid w:val="005054E6"/>
    <w:rsid w:val="005055C9"/>
    <w:rsid w:val="00505E8F"/>
    <w:rsid w:val="00506243"/>
    <w:rsid w:val="00507EBE"/>
    <w:rsid w:val="00513C96"/>
    <w:rsid w:val="005150C0"/>
    <w:rsid w:val="005204C6"/>
    <w:rsid w:val="005212FC"/>
    <w:rsid w:val="005234F8"/>
    <w:rsid w:val="00523C71"/>
    <w:rsid w:val="00524C69"/>
    <w:rsid w:val="0052559E"/>
    <w:rsid w:val="005256DC"/>
    <w:rsid w:val="005271A1"/>
    <w:rsid w:val="0053041A"/>
    <w:rsid w:val="005310CE"/>
    <w:rsid w:val="00533648"/>
    <w:rsid w:val="0053553D"/>
    <w:rsid w:val="0053652A"/>
    <w:rsid w:val="00537CDB"/>
    <w:rsid w:val="00540C19"/>
    <w:rsid w:val="00541D4C"/>
    <w:rsid w:val="00542697"/>
    <w:rsid w:val="00542E26"/>
    <w:rsid w:val="00543103"/>
    <w:rsid w:val="00544507"/>
    <w:rsid w:val="00544919"/>
    <w:rsid w:val="00544C6D"/>
    <w:rsid w:val="0054761F"/>
    <w:rsid w:val="00547A24"/>
    <w:rsid w:val="00547B2A"/>
    <w:rsid w:val="00550240"/>
    <w:rsid w:val="00551D2D"/>
    <w:rsid w:val="005540C6"/>
    <w:rsid w:val="00555BED"/>
    <w:rsid w:val="00556DB8"/>
    <w:rsid w:val="005616EC"/>
    <w:rsid w:val="00561EA1"/>
    <w:rsid w:val="00562896"/>
    <w:rsid w:val="00564574"/>
    <w:rsid w:val="0056706B"/>
    <w:rsid w:val="00567C41"/>
    <w:rsid w:val="005701A7"/>
    <w:rsid w:val="00571EAE"/>
    <w:rsid w:val="005727BD"/>
    <w:rsid w:val="00573260"/>
    <w:rsid w:val="005751F3"/>
    <w:rsid w:val="00577CE8"/>
    <w:rsid w:val="0058067F"/>
    <w:rsid w:val="00580DD1"/>
    <w:rsid w:val="005819CE"/>
    <w:rsid w:val="005827D5"/>
    <w:rsid w:val="00583946"/>
    <w:rsid w:val="00587A10"/>
    <w:rsid w:val="00591420"/>
    <w:rsid w:val="00597433"/>
    <w:rsid w:val="005A37D3"/>
    <w:rsid w:val="005A49B6"/>
    <w:rsid w:val="005A4A06"/>
    <w:rsid w:val="005A7182"/>
    <w:rsid w:val="005A719B"/>
    <w:rsid w:val="005B1148"/>
    <w:rsid w:val="005B1645"/>
    <w:rsid w:val="005B3AED"/>
    <w:rsid w:val="005B4244"/>
    <w:rsid w:val="005B5F9F"/>
    <w:rsid w:val="005B6B79"/>
    <w:rsid w:val="005B7A0C"/>
    <w:rsid w:val="005B7DCC"/>
    <w:rsid w:val="005C0D85"/>
    <w:rsid w:val="005C0E28"/>
    <w:rsid w:val="005C4256"/>
    <w:rsid w:val="005C6E97"/>
    <w:rsid w:val="005C782F"/>
    <w:rsid w:val="005C7BBA"/>
    <w:rsid w:val="005D0FC7"/>
    <w:rsid w:val="005E2BEE"/>
    <w:rsid w:val="005E346C"/>
    <w:rsid w:val="005E437B"/>
    <w:rsid w:val="005F325C"/>
    <w:rsid w:val="005F35B4"/>
    <w:rsid w:val="005F48B8"/>
    <w:rsid w:val="005F4A5D"/>
    <w:rsid w:val="005F66D4"/>
    <w:rsid w:val="005F7722"/>
    <w:rsid w:val="006017B6"/>
    <w:rsid w:val="00601814"/>
    <w:rsid w:val="00602E4D"/>
    <w:rsid w:val="00602E6D"/>
    <w:rsid w:val="00604636"/>
    <w:rsid w:val="00605468"/>
    <w:rsid w:val="00605899"/>
    <w:rsid w:val="00606ACB"/>
    <w:rsid w:val="00610121"/>
    <w:rsid w:val="006110E5"/>
    <w:rsid w:val="00613CCD"/>
    <w:rsid w:val="006176F1"/>
    <w:rsid w:val="00620B33"/>
    <w:rsid w:val="006214CB"/>
    <w:rsid w:val="00622169"/>
    <w:rsid w:val="00623603"/>
    <w:rsid w:val="00625781"/>
    <w:rsid w:val="00626675"/>
    <w:rsid w:val="006272A5"/>
    <w:rsid w:val="00627A66"/>
    <w:rsid w:val="006322E7"/>
    <w:rsid w:val="00633A21"/>
    <w:rsid w:val="00634FB3"/>
    <w:rsid w:val="00635632"/>
    <w:rsid w:val="006356A2"/>
    <w:rsid w:val="00637653"/>
    <w:rsid w:val="00640808"/>
    <w:rsid w:val="006417D3"/>
    <w:rsid w:val="0064277D"/>
    <w:rsid w:val="0064461F"/>
    <w:rsid w:val="006464DF"/>
    <w:rsid w:val="00650583"/>
    <w:rsid w:val="00650AD6"/>
    <w:rsid w:val="006543F7"/>
    <w:rsid w:val="00655834"/>
    <w:rsid w:val="00655E79"/>
    <w:rsid w:val="006574F0"/>
    <w:rsid w:val="00657666"/>
    <w:rsid w:val="00661766"/>
    <w:rsid w:val="00663637"/>
    <w:rsid w:val="00664B82"/>
    <w:rsid w:val="00666275"/>
    <w:rsid w:val="0066726D"/>
    <w:rsid w:val="00670F0A"/>
    <w:rsid w:val="006713A1"/>
    <w:rsid w:val="00672CA1"/>
    <w:rsid w:val="00676EBC"/>
    <w:rsid w:val="00676FC8"/>
    <w:rsid w:val="00677149"/>
    <w:rsid w:val="0067782C"/>
    <w:rsid w:val="006802B7"/>
    <w:rsid w:val="0068461E"/>
    <w:rsid w:val="00684DE2"/>
    <w:rsid w:val="0068530D"/>
    <w:rsid w:val="00686227"/>
    <w:rsid w:val="00687CAE"/>
    <w:rsid w:val="00690753"/>
    <w:rsid w:val="00690F36"/>
    <w:rsid w:val="0069128B"/>
    <w:rsid w:val="00691736"/>
    <w:rsid w:val="00692D1E"/>
    <w:rsid w:val="006940B1"/>
    <w:rsid w:val="0069627B"/>
    <w:rsid w:val="00696706"/>
    <w:rsid w:val="006974A9"/>
    <w:rsid w:val="006A0271"/>
    <w:rsid w:val="006A0679"/>
    <w:rsid w:val="006A0FD8"/>
    <w:rsid w:val="006A2DDA"/>
    <w:rsid w:val="006A3E73"/>
    <w:rsid w:val="006A4D01"/>
    <w:rsid w:val="006A53A2"/>
    <w:rsid w:val="006A5B5D"/>
    <w:rsid w:val="006A5BF3"/>
    <w:rsid w:val="006A6E12"/>
    <w:rsid w:val="006B226F"/>
    <w:rsid w:val="006B3812"/>
    <w:rsid w:val="006B3AE0"/>
    <w:rsid w:val="006B4FC4"/>
    <w:rsid w:val="006B515F"/>
    <w:rsid w:val="006B5C6F"/>
    <w:rsid w:val="006B79E2"/>
    <w:rsid w:val="006C0680"/>
    <w:rsid w:val="006C1DCC"/>
    <w:rsid w:val="006C4B21"/>
    <w:rsid w:val="006C598B"/>
    <w:rsid w:val="006C5E6B"/>
    <w:rsid w:val="006C6A7D"/>
    <w:rsid w:val="006C6CCA"/>
    <w:rsid w:val="006C7942"/>
    <w:rsid w:val="006C7BEF"/>
    <w:rsid w:val="006D0E55"/>
    <w:rsid w:val="006D0F98"/>
    <w:rsid w:val="006D2502"/>
    <w:rsid w:val="006D2B2D"/>
    <w:rsid w:val="006D2E3A"/>
    <w:rsid w:val="006D5547"/>
    <w:rsid w:val="006E0A58"/>
    <w:rsid w:val="006E2CBC"/>
    <w:rsid w:val="006F07DB"/>
    <w:rsid w:val="006F3AE4"/>
    <w:rsid w:val="006F489F"/>
    <w:rsid w:val="006F5D76"/>
    <w:rsid w:val="006F6615"/>
    <w:rsid w:val="00701188"/>
    <w:rsid w:val="00701433"/>
    <w:rsid w:val="00701D8B"/>
    <w:rsid w:val="00701FC6"/>
    <w:rsid w:val="00702240"/>
    <w:rsid w:val="00702D8B"/>
    <w:rsid w:val="00705993"/>
    <w:rsid w:val="0070755A"/>
    <w:rsid w:val="007077D7"/>
    <w:rsid w:val="00707E30"/>
    <w:rsid w:val="00711422"/>
    <w:rsid w:val="0071277A"/>
    <w:rsid w:val="007134EA"/>
    <w:rsid w:val="00721472"/>
    <w:rsid w:val="007223B4"/>
    <w:rsid w:val="0072343D"/>
    <w:rsid w:val="00723964"/>
    <w:rsid w:val="0072427E"/>
    <w:rsid w:val="00725E0F"/>
    <w:rsid w:val="0073159E"/>
    <w:rsid w:val="00732900"/>
    <w:rsid w:val="0073407F"/>
    <w:rsid w:val="00734EF6"/>
    <w:rsid w:val="007354EC"/>
    <w:rsid w:val="00735B43"/>
    <w:rsid w:val="00740E59"/>
    <w:rsid w:val="00743A31"/>
    <w:rsid w:val="0074494A"/>
    <w:rsid w:val="00745B61"/>
    <w:rsid w:val="00750A09"/>
    <w:rsid w:val="00751789"/>
    <w:rsid w:val="0075550A"/>
    <w:rsid w:val="00755C97"/>
    <w:rsid w:val="00757B11"/>
    <w:rsid w:val="007607DF"/>
    <w:rsid w:val="00760832"/>
    <w:rsid w:val="007619CD"/>
    <w:rsid w:val="00762126"/>
    <w:rsid w:val="00762A96"/>
    <w:rsid w:val="00763B8A"/>
    <w:rsid w:val="00764164"/>
    <w:rsid w:val="00764587"/>
    <w:rsid w:val="007649FD"/>
    <w:rsid w:val="00767393"/>
    <w:rsid w:val="007673D8"/>
    <w:rsid w:val="00767F8B"/>
    <w:rsid w:val="00770DFF"/>
    <w:rsid w:val="0077186E"/>
    <w:rsid w:val="00771DDF"/>
    <w:rsid w:val="007723A6"/>
    <w:rsid w:val="00773EA2"/>
    <w:rsid w:val="00774029"/>
    <w:rsid w:val="00774559"/>
    <w:rsid w:val="00774797"/>
    <w:rsid w:val="007757C5"/>
    <w:rsid w:val="0077593D"/>
    <w:rsid w:val="007776F4"/>
    <w:rsid w:val="00777D0A"/>
    <w:rsid w:val="00780ED3"/>
    <w:rsid w:val="00783C6B"/>
    <w:rsid w:val="00784EC4"/>
    <w:rsid w:val="007855D7"/>
    <w:rsid w:val="00785B64"/>
    <w:rsid w:val="00786194"/>
    <w:rsid w:val="007921ED"/>
    <w:rsid w:val="0079356D"/>
    <w:rsid w:val="0079363B"/>
    <w:rsid w:val="007958E5"/>
    <w:rsid w:val="00795C7B"/>
    <w:rsid w:val="00796267"/>
    <w:rsid w:val="007A0BFE"/>
    <w:rsid w:val="007A0CA8"/>
    <w:rsid w:val="007A20B0"/>
    <w:rsid w:val="007A224D"/>
    <w:rsid w:val="007A53E1"/>
    <w:rsid w:val="007A7AE7"/>
    <w:rsid w:val="007B0932"/>
    <w:rsid w:val="007B0C3C"/>
    <w:rsid w:val="007B1A06"/>
    <w:rsid w:val="007B2D0E"/>
    <w:rsid w:val="007B4E71"/>
    <w:rsid w:val="007C09C3"/>
    <w:rsid w:val="007C1EC0"/>
    <w:rsid w:val="007C2075"/>
    <w:rsid w:val="007C34E0"/>
    <w:rsid w:val="007C4D88"/>
    <w:rsid w:val="007D0948"/>
    <w:rsid w:val="007D2B4A"/>
    <w:rsid w:val="007D2CAB"/>
    <w:rsid w:val="007D7DED"/>
    <w:rsid w:val="007E34F7"/>
    <w:rsid w:val="007E41E4"/>
    <w:rsid w:val="007E5D84"/>
    <w:rsid w:val="007E6415"/>
    <w:rsid w:val="007E7E23"/>
    <w:rsid w:val="007E7FA6"/>
    <w:rsid w:val="007F2179"/>
    <w:rsid w:val="007F35E9"/>
    <w:rsid w:val="007F4D6D"/>
    <w:rsid w:val="007F62F1"/>
    <w:rsid w:val="007F7668"/>
    <w:rsid w:val="007F7736"/>
    <w:rsid w:val="007F7E6E"/>
    <w:rsid w:val="00803D92"/>
    <w:rsid w:val="00803DDD"/>
    <w:rsid w:val="00805848"/>
    <w:rsid w:val="00806D47"/>
    <w:rsid w:val="008070D4"/>
    <w:rsid w:val="008070D6"/>
    <w:rsid w:val="00807A59"/>
    <w:rsid w:val="00807E4D"/>
    <w:rsid w:val="008102D9"/>
    <w:rsid w:val="00811E45"/>
    <w:rsid w:val="00811FBB"/>
    <w:rsid w:val="0081244D"/>
    <w:rsid w:val="00813C52"/>
    <w:rsid w:val="00813CB2"/>
    <w:rsid w:val="00814C6F"/>
    <w:rsid w:val="00814D5B"/>
    <w:rsid w:val="008154B7"/>
    <w:rsid w:val="00817442"/>
    <w:rsid w:val="00822691"/>
    <w:rsid w:val="008228FC"/>
    <w:rsid w:val="0082318C"/>
    <w:rsid w:val="00825F00"/>
    <w:rsid w:val="008325C0"/>
    <w:rsid w:val="00832829"/>
    <w:rsid w:val="00833E12"/>
    <w:rsid w:val="00836501"/>
    <w:rsid w:val="008373E5"/>
    <w:rsid w:val="00840027"/>
    <w:rsid w:val="00840FE0"/>
    <w:rsid w:val="00842DC9"/>
    <w:rsid w:val="008444B9"/>
    <w:rsid w:val="00844712"/>
    <w:rsid w:val="00850B72"/>
    <w:rsid w:val="00853A92"/>
    <w:rsid w:val="0085594A"/>
    <w:rsid w:val="00856E02"/>
    <w:rsid w:val="0085710A"/>
    <w:rsid w:val="00857116"/>
    <w:rsid w:val="008574B0"/>
    <w:rsid w:val="0086076B"/>
    <w:rsid w:val="00861623"/>
    <w:rsid w:val="00861A44"/>
    <w:rsid w:val="0086264D"/>
    <w:rsid w:val="008639C4"/>
    <w:rsid w:val="00865840"/>
    <w:rsid w:val="00866002"/>
    <w:rsid w:val="0086729F"/>
    <w:rsid w:val="0086749D"/>
    <w:rsid w:val="0086767B"/>
    <w:rsid w:val="008676E1"/>
    <w:rsid w:val="00867831"/>
    <w:rsid w:val="0087249E"/>
    <w:rsid w:val="00875E43"/>
    <w:rsid w:val="0087696B"/>
    <w:rsid w:val="00876BB8"/>
    <w:rsid w:val="008775A5"/>
    <w:rsid w:val="00880E04"/>
    <w:rsid w:val="00881110"/>
    <w:rsid w:val="008811CB"/>
    <w:rsid w:val="008854E5"/>
    <w:rsid w:val="00890356"/>
    <w:rsid w:val="00891063"/>
    <w:rsid w:val="0089284B"/>
    <w:rsid w:val="00893B41"/>
    <w:rsid w:val="00893BB1"/>
    <w:rsid w:val="008943E6"/>
    <w:rsid w:val="00896633"/>
    <w:rsid w:val="008966DC"/>
    <w:rsid w:val="008A1454"/>
    <w:rsid w:val="008A2DD0"/>
    <w:rsid w:val="008A6583"/>
    <w:rsid w:val="008A7179"/>
    <w:rsid w:val="008B212C"/>
    <w:rsid w:val="008B2454"/>
    <w:rsid w:val="008B26A0"/>
    <w:rsid w:val="008B4F16"/>
    <w:rsid w:val="008C12FC"/>
    <w:rsid w:val="008C1657"/>
    <w:rsid w:val="008C2706"/>
    <w:rsid w:val="008C2A22"/>
    <w:rsid w:val="008C44C0"/>
    <w:rsid w:val="008C4D6F"/>
    <w:rsid w:val="008C52A3"/>
    <w:rsid w:val="008C5D3B"/>
    <w:rsid w:val="008D07E5"/>
    <w:rsid w:val="008D0DA0"/>
    <w:rsid w:val="008D275F"/>
    <w:rsid w:val="008D5022"/>
    <w:rsid w:val="008D51F7"/>
    <w:rsid w:val="008E023D"/>
    <w:rsid w:val="008E063F"/>
    <w:rsid w:val="008E524B"/>
    <w:rsid w:val="008E6B59"/>
    <w:rsid w:val="008E6E45"/>
    <w:rsid w:val="008E7B85"/>
    <w:rsid w:val="008F1205"/>
    <w:rsid w:val="008F2C8E"/>
    <w:rsid w:val="008F332B"/>
    <w:rsid w:val="008F54F1"/>
    <w:rsid w:val="008F647C"/>
    <w:rsid w:val="008F6A55"/>
    <w:rsid w:val="008F73CB"/>
    <w:rsid w:val="009005DF"/>
    <w:rsid w:val="00903DA9"/>
    <w:rsid w:val="00903E98"/>
    <w:rsid w:val="00904256"/>
    <w:rsid w:val="00904276"/>
    <w:rsid w:val="0090457E"/>
    <w:rsid w:val="009079A4"/>
    <w:rsid w:val="00913945"/>
    <w:rsid w:val="00913ABD"/>
    <w:rsid w:val="0091420C"/>
    <w:rsid w:val="009144B5"/>
    <w:rsid w:val="009172BE"/>
    <w:rsid w:val="00920BB5"/>
    <w:rsid w:val="00920E90"/>
    <w:rsid w:val="009255EE"/>
    <w:rsid w:val="0093062D"/>
    <w:rsid w:val="00930AE9"/>
    <w:rsid w:val="0093207A"/>
    <w:rsid w:val="009342CB"/>
    <w:rsid w:val="009353C3"/>
    <w:rsid w:val="00935749"/>
    <w:rsid w:val="009436E1"/>
    <w:rsid w:val="00944657"/>
    <w:rsid w:val="009448AF"/>
    <w:rsid w:val="009450EE"/>
    <w:rsid w:val="009474A2"/>
    <w:rsid w:val="00947EAB"/>
    <w:rsid w:val="00951C27"/>
    <w:rsid w:val="009522D4"/>
    <w:rsid w:val="00953770"/>
    <w:rsid w:val="009544E1"/>
    <w:rsid w:val="00957A68"/>
    <w:rsid w:val="009606CC"/>
    <w:rsid w:val="00960B2B"/>
    <w:rsid w:val="009619B1"/>
    <w:rsid w:val="00961B24"/>
    <w:rsid w:val="00962290"/>
    <w:rsid w:val="009633AF"/>
    <w:rsid w:val="00963CE4"/>
    <w:rsid w:val="00965C53"/>
    <w:rsid w:val="00965EAE"/>
    <w:rsid w:val="00966B26"/>
    <w:rsid w:val="009702B7"/>
    <w:rsid w:val="009708B6"/>
    <w:rsid w:val="0097265B"/>
    <w:rsid w:val="0097320C"/>
    <w:rsid w:val="00974F25"/>
    <w:rsid w:val="0097563A"/>
    <w:rsid w:val="00977934"/>
    <w:rsid w:val="0098062D"/>
    <w:rsid w:val="009811F5"/>
    <w:rsid w:val="00982743"/>
    <w:rsid w:val="009849B8"/>
    <w:rsid w:val="00985B9E"/>
    <w:rsid w:val="00986BC1"/>
    <w:rsid w:val="00991BDB"/>
    <w:rsid w:val="00992E65"/>
    <w:rsid w:val="00992EDF"/>
    <w:rsid w:val="00993AE3"/>
    <w:rsid w:val="00994980"/>
    <w:rsid w:val="009A31A9"/>
    <w:rsid w:val="009A50EE"/>
    <w:rsid w:val="009A558B"/>
    <w:rsid w:val="009A7141"/>
    <w:rsid w:val="009A7E39"/>
    <w:rsid w:val="009B0224"/>
    <w:rsid w:val="009B1508"/>
    <w:rsid w:val="009B423D"/>
    <w:rsid w:val="009B6B69"/>
    <w:rsid w:val="009C06D9"/>
    <w:rsid w:val="009C09D1"/>
    <w:rsid w:val="009C1314"/>
    <w:rsid w:val="009C29A3"/>
    <w:rsid w:val="009C3C87"/>
    <w:rsid w:val="009C519C"/>
    <w:rsid w:val="009C7A9A"/>
    <w:rsid w:val="009C7D86"/>
    <w:rsid w:val="009D123C"/>
    <w:rsid w:val="009D311F"/>
    <w:rsid w:val="009D381D"/>
    <w:rsid w:val="009D446B"/>
    <w:rsid w:val="009D569F"/>
    <w:rsid w:val="009D7660"/>
    <w:rsid w:val="009E0C21"/>
    <w:rsid w:val="009E19CC"/>
    <w:rsid w:val="009E40ED"/>
    <w:rsid w:val="009E4907"/>
    <w:rsid w:val="009E49F8"/>
    <w:rsid w:val="009E5450"/>
    <w:rsid w:val="009E58B0"/>
    <w:rsid w:val="009E5CCC"/>
    <w:rsid w:val="009E5F43"/>
    <w:rsid w:val="009E73B5"/>
    <w:rsid w:val="009F0AEB"/>
    <w:rsid w:val="009F22DF"/>
    <w:rsid w:val="009F57C3"/>
    <w:rsid w:val="009F5F4D"/>
    <w:rsid w:val="00A01179"/>
    <w:rsid w:val="00A03AD8"/>
    <w:rsid w:val="00A03EED"/>
    <w:rsid w:val="00A04617"/>
    <w:rsid w:val="00A10643"/>
    <w:rsid w:val="00A12121"/>
    <w:rsid w:val="00A12A08"/>
    <w:rsid w:val="00A147A1"/>
    <w:rsid w:val="00A14B0D"/>
    <w:rsid w:val="00A15221"/>
    <w:rsid w:val="00A15B35"/>
    <w:rsid w:val="00A1623D"/>
    <w:rsid w:val="00A17B60"/>
    <w:rsid w:val="00A2269C"/>
    <w:rsid w:val="00A22B2D"/>
    <w:rsid w:val="00A26E3C"/>
    <w:rsid w:val="00A3286C"/>
    <w:rsid w:val="00A335E8"/>
    <w:rsid w:val="00A34AF9"/>
    <w:rsid w:val="00A363F3"/>
    <w:rsid w:val="00A37F92"/>
    <w:rsid w:val="00A4072F"/>
    <w:rsid w:val="00A40733"/>
    <w:rsid w:val="00A42D92"/>
    <w:rsid w:val="00A43E99"/>
    <w:rsid w:val="00A44741"/>
    <w:rsid w:val="00A45D0D"/>
    <w:rsid w:val="00A46E47"/>
    <w:rsid w:val="00A50602"/>
    <w:rsid w:val="00A520EE"/>
    <w:rsid w:val="00A53091"/>
    <w:rsid w:val="00A53C39"/>
    <w:rsid w:val="00A53FA2"/>
    <w:rsid w:val="00A54322"/>
    <w:rsid w:val="00A54A6D"/>
    <w:rsid w:val="00A54F71"/>
    <w:rsid w:val="00A55548"/>
    <w:rsid w:val="00A55E19"/>
    <w:rsid w:val="00A5660C"/>
    <w:rsid w:val="00A56B64"/>
    <w:rsid w:val="00A56C94"/>
    <w:rsid w:val="00A57096"/>
    <w:rsid w:val="00A61EC6"/>
    <w:rsid w:val="00A6374A"/>
    <w:rsid w:val="00A64E3F"/>
    <w:rsid w:val="00A65AA5"/>
    <w:rsid w:val="00A65FF5"/>
    <w:rsid w:val="00A661AE"/>
    <w:rsid w:val="00A67268"/>
    <w:rsid w:val="00A70A28"/>
    <w:rsid w:val="00A726FF"/>
    <w:rsid w:val="00A72D6A"/>
    <w:rsid w:val="00A73899"/>
    <w:rsid w:val="00A73D12"/>
    <w:rsid w:val="00A740B4"/>
    <w:rsid w:val="00A80810"/>
    <w:rsid w:val="00A82A36"/>
    <w:rsid w:val="00A866C4"/>
    <w:rsid w:val="00A9274B"/>
    <w:rsid w:val="00A927C1"/>
    <w:rsid w:val="00A92972"/>
    <w:rsid w:val="00A94161"/>
    <w:rsid w:val="00A959E2"/>
    <w:rsid w:val="00A967B3"/>
    <w:rsid w:val="00AA000E"/>
    <w:rsid w:val="00AA2245"/>
    <w:rsid w:val="00AA228A"/>
    <w:rsid w:val="00AA3520"/>
    <w:rsid w:val="00AA3787"/>
    <w:rsid w:val="00AA3E3E"/>
    <w:rsid w:val="00AA448C"/>
    <w:rsid w:val="00AA4DFD"/>
    <w:rsid w:val="00AA55FD"/>
    <w:rsid w:val="00AA667C"/>
    <w:rsid w:val="00AB2438"/>
    <w:rsid w:val="00AB4153"/>
    <w:rsid w:val="00AB50C0"/>
    <w:rsid w:val="00AB5CC0"/>
    <w:rsid w:val="00AB6DF0"/>
    <w:rsid w:val="00AC4549"/>
    <w:rsid w:val="00AC67BB"/>
    <w:rsid w:val="00AC7C6D"/>
    <w:rsid w:val="00AD016E"/>
    <w:rsid w:val="00AD31D6"/>
    <w:rsid w:val="00AD435A"/>
    <w:rsid w:val="00AD5756"/>
    <w:rsid w:val="00AD7CC6"/>
    <w:rsid w:val="00AE051D"/>
    <w:rsid w:val="00AE093C"/>
    <w:rsid w:val="00AE1150"/>
    <w:rsid w:val="00AE3DC4"/>
    <w:rsid w:val="00AE3FDB"/>
    <w:rsid w:val="00AE4A34"/>
    <w:rsid w:val="00AE6AE7"/>
    <w:rsid w:val="00AF102A"/>
    <w:rsid w:val="00AF11CB"/>
    <w:rsid w:val="00AF252C"/>
    <w:rsid w:val="00AF2D4F"/>
    <w:rsid w:val="00AF2DEE"/>
    <w:rsid w:val="00AF2E44"/>
    <w:rsid w:val="00AF3521"/>
    <w:rsid w:val="00AF4F63"/>
    <w:rsid w:val="00AF65D1"/>
    <w:rsid w:val="00B013C4"/>
    <w:rsid w:val="00B01CE3"/>
    <w:rsid w:val="00B03885"/>
    <w:rsid w:val="00B03A93"/>
    <w:rsid w:val="00B05923"/>
    <w:rsid w:val="00B059EF"/>
    <w:rsid w:val="00B05ED9"/>
    <w:rsid w:val="00B06F33"/>
    <w:rsid w:val="00B07C43"/>
    <w:rsid w:val="00B1034D"/>
    <w:rsid w:val="00B1179E"/>
    <w:rsid w:val="00B11EAA"/>
    <w:rsid w:val="00B15FA3"/>
    <w:rsid w:val="00B23470"/>
    <w:rsid w:val="00B24204"/>
    <w:rsid w:val="00B25542"/>
    <w:rsid w:val="00B27057"/>
    <w:rsid w:val="00B27072"/>
    <w:rsid w:val="00B27CF3"/>
    <w:rsid w:val="00B34AF0"/>
    <w:rsid w:val="00B35B47"/>
    <w:rsid w:val="00B35B60"/>
    <w:rsid w:val="00B3672D"/>
    <w:rsid w:val="00B43A8F"/>
    <w:rsid w:val="00B440E1"/>
    <w:rsid w:val="00B446FB"/>
    <w:rsid w:val="00B44A12"/>
    <w:rsid w:val="00B46B7E"/>
    <w:rsid w:val="00B4702E"/>
    <w:rsid w:val="00B47D13"/>
    <w:rsid w:val="00B5028A"/>
    <w:rsid w:val="00B50D8F"/>
    <w:rsid w:val="00B5126E"/>
    <w:rsid w:val="00B5216D"/>
    <w:rsid w:val="00B56ABD"/>
    <w:rsid w:val="00B57DC0"/>
    <w:rsid w:val="00B60016"/>
    <w:rsid w:val="00B638BA"/>
    <w:rsid w:val="00B6502F"/>
    <w:rsid w:val="00B65C7E"/>
    <w:rsid w:val="00B66E98"/>
    <w:rsid w:val="00B66EE8"/>
    <w:rsid w:val="00B674DF"/>
    <w:rsid w:val="00B711EC"/>
    <w:rsid w:val="00B716BB"/>
    <w:rsid w:val="00B71AA5"/>
    <w:rsid w:val="00B72CBE"/>
    <w:rsid w:val="00B75E74"/>
    <w:rsid w:val="00B81F1F"/>
    <w:rsid w:val="00B82FB2"/>
    <w:rsid w:val="00B83B6F"/>
    <w:rsid w:val="00B84539"/>
    <w:rsid w:val="00B846E8"/>
    <w:rsid w:val="00B868CA"/>
    <w:rsid w:val="00B93FF1"/>
    <w:rsid w:val="00B94D05"/>
    <w:rsid w:val="00B969C4"/>
    <w:rsid w:val="00B97EC2"/>
    <w:rsid w:val="00BA140D"/>
    <w:rsid w:val="00BA1DBB"/>
    <w:rsid w:val="00BA2DF8"/>
    <w:rsid w:val="00BA3485"/>
    <w:rsid w:val="00BA71CC"/>
    <w:rsid w:val="00BB082B"/>
    <w:rsid w:val="00BB1605"/>
    <w:rsid w:val="00BB1AB6"/>
    <w:rsid w:val="00BB5EB3"/>
    <w:rsid w:val="00BB6159"/>
    <w:rsid w:val="00BB6493"/>
    <w:rsid w:val="00BB6A7F"/>
    <w:rsid w:val="00BC4CA4"/>
    <w:rsid w:val="00BC4CD9"/>
    <w:rsid w:val="00BC761C"/>
    <w:rsid w:val="00BD3B18"/>
    <w:rsid w:val="00BD55F0"/>
    <w:rsid w:val="00BD6080"/>
    <w:rsid w:val="00BD6784"/>
    <w:rsid w:val="00BD79CF"/>
    <w:rsid w:val="00BE0E4B"/>
    <w:rsid w:val="00BE31F1"/>
    <w:rsid w:val="00BE718C"/>
    <w:rsid w:val="00BF122B"/>
    <w:rsid w:val="00BF505E"/>
    <w:rsid w:val="00BF5F39"/>
    <w:rsid w:val="00BF7266"/>
    <w:rsid w:val="00BF79B5"/>
    <w:rsid w:val="00C00823"/>
    <w:rsid w:val="00C00A4D"/>
    <w:rsid w:val="00C01B81"/>
    <w:rsid w:val="00C02096"/>
    <w:rsid w:val="00C07026"/>
    <w:rsid w:val="00C10062"/>
    <w:rsid w:val="00C100AF"/>
    <w:rsid w:val="00C103E8"/>
    <w:rsid w:val="00C1183F"/>
    <w:rsid w:val="00C13869"/>
    <w:rsid w:val="00C1427F"/>
    <w:rsid w:val="00C16C83"/>
    <w:rsid w:val="00C17A93"/>
    <w:rsid w:val="00C20596"/>
    <w:rsid w:val="00C21687"/>
    <w:rsid w:val="00C22699"/>
    <w:rsid w:val="00C2285D"/>
    <w:rsid w:val="00C2327A"/>
    <w:rsid w:val="00C23F43"/>
    <w:rsid w:val="00C2448E"/>
    <w:rsid w:val="00C25B68"/>
    <w:rsid w:val="00C2773E"/>
    <w:rsid w:val="00C30681"/>
    <w:rsid w:val="00C34E10"/>
    <w:rsid w:val="00C34FDF"/>
    <w:rsid w:val="00C35BB6"/>
    <w:rsid w:val="00C364CF"/>
    <w:rsid w:val="00C369C7"/>
    <w:rsid w:val="00C3730D"/>
    <w:rsid w:val="00C40423"/>
    <w:rsid w:val="00C4060D"/>
    <w:rsid w:val="00C40893"/>
    <w:rsid w:val="00C40926"/>
    <w:rsid w:val="00C43E20"/>
    <w:rsid w:val="00C446AC"/>
    <w:rsid w:val="00C45744"/>
    <w:rsid w:val="00C45D65"/>
    <w:rsid w:val="00C47396"/>
    <w:rsid w:val="00C47A39"/>
    <w:rsid w:val="00C52318"/>
    <w:rsid w:val="00C52E79"/>
    <w:rsid w:val="00C54D98"/>
    <w:rsid w:val="00C5512E"/>
    <w:rsid w:val="00C57E75"/>
    <w:rsid w:val="00C60117"/>
    <w:rsid w:val="00C61D84"/>
    <w:rsid w:val="00C631A9"/>
    <w:rsid w:val="00C64867"/>
    <w:rsid w:val="00C70301"/>
    <w:rsid w:val="00C70D78"/>
    <w:rsid w:val="00C713F3"/>
    <w:rsid w:val="00C7174E"/>
    <w:rsid w:val="00C71BE3"/>
    <w:rsid w:val="00C73769"/>
    <w:rsid w:val="00C74CC2"/>
    <w:rsid w:val="00C7519B"/>
    <w:rsid w:val="00C759C6"/>
    <w:rsid w:val="00C76E6C"/>
    <w:rsid w:val="00C773C6"/>
    <w:rsid w:val="00C813BA"/>
    <w:rsid w:val="00C81F60"/>
    <w:rsid w:val="00C821A5"/>
    <w:rsid w:val="00C84171"/>
    <w:rsid w:val="00C845CA"/>
    <w:rsid w:val="00C85CAD"/>
    <w:rsid w:val="00C867CF"/>
    <w:rsid w:val="00C86DFB"/>
    <w:rsid w:val="00C902E6"/>
    <w:rsid w:val="00C9345D"/>
    <w:rsid w:val="00C9620C"/>
    <w:rsid w:val="00C97686"/>
    <w:rsid w:val="00C97F8A"/>
    <w:rsid w:val="00CA0125"/>
    <w:rsid w:val="00CA244C"/>
    <w:rsid w:val="00CA2E91"/>
    <w:rsid w:val="00CA399F"/>
    <w:rsid w:val="00CA46DA"/>
    <w:rsid w:val="00CA602B"/>
    <w:rsid w:val="00CB08F4"/>
    <w:rsid w:val="00CB1128"/>
    <w:rsid w:val="00CB1522"/>
    <w:rsid w:val="00CB31FA"/>
    <w:rsid w:val="00CB4431"/>
    <w:rsid w:val="00CB6FBF"/>
    <w:rsid w:val="00CB7FEB"/>
    <w:rsid w:val="00CC10D0"/>
    <w:rsid w:val="00CC1F71"/>
    <w:rsid w:val="00CC27D4"/>
    <w:rsid w:val="00CC2B38"/>
    <w:rsid w:val="00CC347B"/>
    <w:rsid w:val="00CC45C6"/>
    <w:rsid w:val="00CC4EAC"/>
    <w:rsid w:val="00CC6818"/>
    <w:rsid w:val="00CC6E18"/>
    <w:rsid w:val="00CC792C"/>
    <w:rsid w:val="00CC7D2F"/>
    <w:rsid w:val="00CD1140"/>
    <w:rsid w:val="00CD1BB3"/>
    <w:rsid w:val="00CD229C"/>
    <w:rsid w:val="00CD4A43"/>
    <w:rsid w:val="00CD5CF6"/>
    <w:rsid w:val="00CD734D"/>
    <w:rsid w:val="00CD74FB"/>
    <w:rsid w:val="00CE0173"/>
    <w:rsid w:val="00CE0723"/>
    <w:rsid w:val="00CE183C"/>
    <w:rsid w:val="00CE380F"/>
    <w:rsid w:val="00CE41CC"/>
    <w:rsid w:val="00CE4240"/>
    <w:rsid w:val="00CE43E2"/>
    <w:rsid w:val="00CE49C9"/>
    <w:rsid w:val="00CE5074"/>
    <w:rsid w:val="00CE5A07"/>
    <w:rsid w:val="00CF02C1"/>
    <w:rsid w:val="00CF1699"/>
    <w:rsid w:val="00CF26AE"/>
    <w:rsid w:val="00CF2E0E"/>
    <w:rsid w:val="00CF310A"/>
    <w:rsid w:val="00CF3620"/>
    <w:rsid w:val="00CF365B"/>
    <w:rsid w:val="00CF4F3A"/>
    <w:rsid w:val="00CF51F3"/>
    <w:rsid w:val="00CF53A0"/>
    <w:rsid w:val="00CF54F2"/>
    <w:rsid w:val="00D008D1"/>
    <w:rsid w:val="00D01928"/>
    <w:rsid w:val="00D0496C"/>
    <w:rsid w:val="00D05094"/>
    <w:rsid w:val="00D07E00"/>
    <w:rsid w:val="00D13205"/>
    <w:rsid w:val="00D13EED"/>
    <w:rsid w:val="00D15DE6"/>
    <w:rsid w:val="00D177C7"/>
    <w:rsid w:val="00D20F47"/>
    <w:rsid w:val="00D25560"/>
    <w:rsid w:val="00D26A55"/>
    <w:rsid w:val="00D26D64"/>
    <w:rsid w:val="00D31443"/>
    <w:rsid w:val="00D318E6"/>
    <w:rsid w:val="00D32E6A"/>
    <w:rsid w:val="00D35462"/>
    <w:rsid w:val="00D400B7"/>
    <w:rsid w:val="00D40614"/>
    <w:rsid w:val="00D40CB9"/>
    <w:rsid w:val="00D458E9"/>
    <w:rsid w:val="00D47651"/>
    <w:rsid w:val="00D47774"/>
    <w:rsid w:val="00D47CA0"/>
    <w:rsid w:val="00D50505"/>
    <w:rsid w:val="00D51733"/>
    <w:rsid w:val="00D517DC"/>
    <w:rsid w:val="00D521CE"/>
    <w:rsid w:val="00D52745"/>
    <w:rsid w:val="00D52F01"/>
    <w:rsid w:val="00D538D8"/>
    <w:rsid w:val="00D54378"/>
    <w:rsid w:val="00D5783B"/>
    <w:rsid w:val="00D6145F"/>
    <w:rsid w:val="00D618EB"/>
    <w:rsid w:val="00D62A49"/>
    <w:rsid w:val="00D63432"/>
    <w:rsid w:val="00D63D68"/>
    <w:rsid w:val="00D64514"/>
    <w:rsid w:val="00D645D8"/>
    <w:rsid w:val="00D64810"/>
    <w:rsid w:val="00D64B1E"/>
    <w:rsid w:val="00D6519D"/>
    <w:rsid w:val="00D65C21"/>
    <w:rsid w:val="00D704C0"/>
    <w:rsid w:val="00D70748"/>
    <w:rsid w:val="00D71E07"/>
    <w:rsid w:val="00D744EE"/>
    <w:rsid w:val="00D75F91"/>
    <w:rsid w:val="00D8122D"/>
    <w:rsid w:val="00D8147F"/>
    <w:rsid w:val="00D814EB"/>
    <w:rsid w:val="00D81B81"/>
    <w:rsid w:val="00D84295"/>
    <w:rsid w:val="00D86ED3"/>
    <w:rsid w:val="00D878BB"/>
    <w:rsid w:val="00D87ED0"/>
    <w:rsid w:val="00D906D7"/>
    <w:rsid w:val="00D92111"/>
    <w:rsid w:val="00D9269F"/>
    <w:rsid w:val="00D942D9"/>
    <w:rsid w:val="00DA02F2"/>
    <w:rsid w:val="00DA1206"/>
    <w:rsid w:val="00DA185F"/>
    <w:rsid w:val="00DA34A1"/>
    <w:rsid w:val="00DA5258"/>
    <w:rsid w:val="00DA5A51"/>
    <w:rsid w:val="00DA7B90"/>
    <w:rsid w:val="00DB0218"/>
    <w:rsid w:val="00DB1A44"/>
    <w:rsid w:val="00DB1DCC"/>
    <w:rsid w:val="00DB1F21"/>
    <w:rsid w:val="00DB21AE"/>
    <w:rsid w:val="00DB39AE"/>
    <w:rsid w:val="00DB4C27"/>
    <w:rsid w:val="00DB5873"/>
    <w:rsid w:val="00DB6ADF"/>
    <w:rsid w:val="00DB77A1"/>
    <w:rsid w:val="00DB7E5F"/>
    <w:rsid w:val="00DC26B1"/>
    <w:rsid w:val="00DC2E16"/>
    <w:rsid w:val="00DC347B"/>
    <w:rsid w:val="00DC5B5F"/>
    <w:rsid w:val="00DD07B0"/>
    <w:rsid w:val="00DD3052"/>
    <w:rsid w:val="00DD3554"/>
    <w:rsid w:val="00DD36DC"/>
    <w:rsid w:val="00DD39F1"/>
    <w:rsid w:val="00DE00FE"/>
    <w:rsid w:val="00DE16AD"/>
    <w:rsid w:val="00DE188F"/>
    <w:rsid w:val="00DE3A5F"/>
    <w:rsid w:val="00DF04CC"/>
    <w:rsid w:val="00DF3126"/>
    <w:rsid w:val="00DF36DB"/>
    <w:rsid w:val="00DF4F56"/>
    <w:rsid w:val="00DF7C50"/>
    <w:rsid w:val="00E00191"/>
    <w:rsid w:val="00E022FF"/>
    <w:rsid w:val="00E0279E"/>
    <w:rsid w:val="00E03B8A"/>
    <w:rsid w:val="00E03FC6"/>
    <w:rsid w:val="00E050D9"/>
    <w:rsid w:val="00E12004"/>
    <w:rsid w:val="00E1265A"/>
    <w:rsid w:val="00E12CA4"/>
    <w:rsid w:val="00E12F51"/>
    <w:rsid w:val="00E142AC"/>
    <w:rsid w:val="00E14CFD"/>
    <w:rsid w:val="00E16E5C"/>
    <w:rsid w:val="00E2185B"/>
    <w:rsid w:val="00E21DC9"/>
    <w:rsid w:val="00E24590"/>
    <w:rsid w:val="00E252D0"/>
    <w:rsid w:val="00E32220"/>
    <w:rsid w:val="00E33415"/>
    <w:rsid w:val="00E3526C"/>
    <w:rsid w:val="00E363F5"/>
    <w:rsid w:val="00E37D63"/>
    <w:rsid w:val="00E40722"/>
    <w:rsid w:val="00E40FF4"/>
    <w:rsid w:val="00E429DC"/>
    <w:rsid w:val="00E43507"/>
    <w:rsid w:val="00E43CC8"/>
    <w:rsid w:val="00E444C0"/>
    <w:rsid w:val="00E509ED"/>
    <w:rsid w:val="00E5264C"/>
    <w:rsid w:val="00E56BF4"/>
    <w:rsid w:val="00E60D05"/>
    <w:rsid w:val="00E61CE2"/>
    <w:rsid w:val="00E62C9D"/>
    <w:rsid w:val="00E63A0B"/>
    <w:rsid w:val="00E63AF0"/>
    <w:rsid w:val="00E63E9C"/>
    <w:rsid w:val="00E65999"/>
    <w:rsid w:val="00E661C8"/>
    <w:rsid w:val="00E669C5"/>
    <w:rsid w:val="00E66F2C"/>
    <w:rsid w:val="00E714DB"/>
    <w:rsid w:val="00E72C95"/>
    <w:rsid w:val="00E73874"/>
    <w:rsid w:val="00E775A6"/>
    <w:rsid w:val="00E778DF"/>
    <w:rsid w:val="00E81CE4"/>
    <w:rsid w:val="00E82CFA"/>
    <w:rsid w:val="00E84615"/>
    <w:rsid w:val="00E858C8"/>
    <w:rsid w:val="00E86DFC"/>
    <w:rsid w:val="00E873AE"/>
    <w:rsid w:val="00E87583"/>
    <w:rsid w:val="00E87D59"/>
    <w:rsid w:val="00E91591"/>
    <w:rsid w:val="00E94F23"/>
    <w:rsid w:val="00EA24EE"/>
    <w:rsid w:val="00EA3A09"/>
    <w:rsid w:val="00EA5860"/>
    <w:rsid w:val="00EB1DF9"/>
    <w:rsid w:val="00EB285F"/>
    <w:rsid w:val="00EB2DF7"/>
    <w:rsid w:val="00EB4F72"/>
    <w:rsid w:val="00EB69DA"/>
    <w:rsid w:val="00EB7DDD"/>
    <w:rsid w:val="00EC0430"/>
    <w:rsid w:val="00EC070D"/>
    <w:rsid w:val="00EC1780"/>
    <w:rsid w:val="00EC24C3"/>
    <w:rsid w:val="00EC2CF7"/>
    <w:rsid w:val="00EC3A2E"/>
    <w:rsid w:val="00EC44F6"/>
    <w:rsid w:val="00EC4759"/>
    <w:rsid w:val="00EC621F"/>
    <w:rsid w:val="00EC6724"/>
    <w:rsid w:val="00EC73ED"/>
    <w:rsid w:val="00EC77DB"/>
    <w:rsid w:val="00ED2ADA"/>
    <w:rsid w:val="00ED4B9A"/>
    <w:rsid w:val="00ED5F6B"/>
    <w:rsid w:val="00ED64EA"/>
    <w:rsid w:val="00ED685C"/>
    <w:rsid w:val="00ED747F"/>
    <w:rsid w:val="00EE1D7C"/>
    <w:rsid w:val="00EE6296"/>
    <w:rsid w:val="00EE6992"/>
    <w:rsid w:val="00EE70C9"/>
    <w:rsid w:val="00EF04BD"/>
    <w:rsid w:val="00EF04C2"/>
    <w:rsid w:val="00EF0C0F"/>
    <w:rsid w:val="00EF238D"/>
    <w:rsid w:val="00EF296D"/>
    <w:rsid w:val="00EF3C46"/>
    <w:rsid w:val="00EF4680"/>
    <w:rsid w:val="00EF496A"/>
    <w:rsid w:val="00EF6B67"/>
    <w:rsid w:val="00EF71E9"/>
    <w:rsid w:val="00EF741F"/>
    <w:rsid w:val="00EF7BEC"/>
    <w:rsid w:val="00EF7CE1"/>
    <w:rsid w:val="00F02426"/>
    <w:rsid w:val="00F030C8"/>
    <w:rsid w:val="00F04262"/>
    <w:rsid w:val="00F06233"/>
    <w:rsid w:val="00F077F5"/>
    <w:rsid w:val="00F07B97"/>
    <w:rsid w:val="00F108EE"/>
    <w:rsid w:val="00F10A72"/>
    <w:rsid w:val="00F1129A"/>
    <w:rsid w:val="00F113DE"/>
    <w:rsid w:val="00F11778"/>
    <w:rsid w:val="00F12EA2"/>
    <w:rsid w:val="00F13AF9"/>
    <w:rsid w:val="00F13BE5"/>
    <w:rsid w:val="00F16563"/>
    <w:rsid w:val="00F16D39"/>
    <w:rsid w:val="00F20B63"/>
    <w:rsid w:val="00F2198B"/>
    <w:rsid w:val="00F225D5"/>
    <w:rsid w:val="00F23178"/>
    <w:rsid w:val="00F248A8"/>
    <w:rsid w:val="00F25DA2"/>
    <w:rsid w:val="00F2663A"/>
    <w:rsid w:val="00F27F8F"/>
    <w:rsid w:val="00F311AC"/>
    <w:rsid w:val="00F3163C"/>
    <w:rsid w:val="00F31722"/>
    <w:rsid w:val="00F32152"/>
    <w:rsid w:val="00F32798"/>
    <w:rsid w:val="00F34A45"/>
    <w:rsid w:val="00F34C43"/>
    <w:rsid w:val="00F35356"/>
    <w:rsid w:val="00F37C3F"/>
    <w:rsid w:val="00F40272"/>
    <w:rsid w:val="00F421AD"/>
    <w:rsid w:val="00F42BFF"/>
    <w:rsid w:val="00F43E0D"/>
    <w:rsid w:val="00F443B1"/>
    <w:rsid w:val="00F44F40"/>
    <w:rsid w:val="00F462BC"/>
    <w:rsid w:val="00F466D5"/>
    <w:rsid w:val="00F5000B"/>
    <w:rsid w:val="00F51354"/>
    <w:rsid w:val="00F53344"/>
    <w:rsid w:val="00F54707"/>
    <w:rsid w:val="00F54E6D"/>
    <w:rsid w:val="00F556D2"/>
    <w:rsid w:val="00F578B1"/>
    <w:rsid w:val="00F603D8"/>
    <w:rsid w:val="00F63AE7"/>
    <w:rsid w:val="00F63D5D"/>
    <w:rsid w:val="00F647CA"/>
    <w:rsid w:val="00F66E63"/>
    <w:rsid w:val="00F67F99"/>
    <w:rsid w:val="00F70239"/>
    <w:rsid w:val="00F7036B"/>
    <w:rsid w:val="00F706A0"/>
    <w:rsid w:val="00F71A7E"/>
    <w:rsid w:val="00F71BBF"/>
    <w:rsid w:val="00F7329A"/>
    <w:rsid w:val="00F76236"/>
    <w:rsid w:val="00F76421"/>
    <w:rsid w:val="00F77773"/>
    <w:rsid w:val="00F8022B"/>
    <w:rsid w:val="00F82937"/>
    <w:rsid w:val="00F834A3"/>
    <w:rsid w:val="00F84376"/>
    <w:rsid w:val="00F84A4A"/>
    <w:rsid w:val="00F868A2"/>
    <w:rsid w:val="00F90382"/>
    <w:rsid w:val="00F92744"/>
    <w:rsid w:val="00F933D6"/>
    <w:rsid w:val="00F943B0"/>
    <w:rsid w:val="00F94507"/>
    <w:rsid w:val="00F96530"/>
    <w:rsid w:val="00FA0119"/>
    <w:rsid w:val="00FA2312"/>
    <w:rsid w:val="00FA24CA"/>
    <w:rsid w:val="00FA2DD9"/>
    <w:rsid w:val="00FA38F0"/>
    <w:rsid w:val="00FA4433"/>
    <w:rsid w:val="00FB1DD3"/>
    <w:rsid w:val="00FB27B7"/>
    <w:rsid w:val="00FB5359"/>
    <w:rsid w:val="00FB5696"/>
    <w:rsid w:val="00FB575F"/>
    <w:rsid w:val="00FC02B5"/>
    <w:rsid w:val="00FC0DED"/>
    <w:rsid w:val="00FC12C4"/>
    <w:rsid w:val="00FC3604"/>
    <w:rsid w:val="00FC4C24"/>
    <w:rsid w:val="00FC4DD6"/>
    <w:rsid w:val="00FC6104"/>
    <w:rsid w:val="00FD073D"/>
    <w:rsid w:val="00FD14E9"/>
    <w:rsid w:val="00FD181D"/>
    <w:rsid w:val="00FD527E"/>
    <w:rsid w:val="00FD56E1"/>
    <w:rsid w:val="00FD64BD"/>
    <w:rsid w:val="00FD7014"/>
    <w:rsid w:val="00FD701F"/>
    <w:rsid w:val="00FD70F4"/>
    <w:rsid w:val="00FD7682"/>
    <w:rsid w:val="00FE04A8"/>
    <w:rsid w:val="00FE4758"/>
    <w:rsid w:val="00FE5841"/>
    <w:rsid w:val="00FE6637"/>
    <w:rsid w:val="00FF0E22"/>
    <w:rsid w:val="00FF34E7"/>
    <w:rsid w:val="00FF3BDB"/>
    <w:rsid w:val="00FF55B0"/>
    <w:rsid w:val="00FF5E5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F838A5"/>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D40614"/>
    <w:rPr>
      <w:rFonts w:ascii="Times New Roman" w:hAnsi="Times New Roman" w:cs="Times New Roman"/>
      <w:lang w:eastAsia="zh-CN"/>
    </w:rPr>
  </w:style>
  <w:style w:type="paragraph" w:styleId="Heading1">
    <w:name w:val="heading 1"/>
    <w:basedOn w:val="Normal"/>
    <w:next w:val="Normal"/>
    <w:link w:val="Heading1Char"/>
    <w:uiPriority w:val="9"/>
    <w:qFormat/>
    <w:rsid w:val="00CF365B"/>
    <w:pPr>
      <w:keepNext/>
      <w:keepLines/>
      <w:spacing w:before="480" w:line="259" w:lineRule="auto"/>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CF365B"/>
    <w:pPr>
      <w:keepNext/>
      <w:keepLines/>
      <w:spacing w:before="200" w:line="259" w:lineRule="auto"/>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semiHidden/>
    <w:unhideWhenUsed/>
    <w:qFormat/>
    <w:rsid w:val="00BF122B"/>
    <w:pPr>
      <w:keepNext/>
      <w:keepLines/>
      <w:spacing w:before="4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F365B"/>
    <w:rPr>
      <w:rFonts w:asciiTheme="majorHAnsi" w:eastAsiaTheme="majorEastAsia" w:hAnsiTheme="majorHAnsi" w:cstheme="majorBidi"/>
      <w:b/>
      <w:bCs/>
      <w:color w:val="2F5496" w:themeColor="accent1" w:themeShade="BF"/>
      <w:sz w:val="28"/>
      <w:szCs w:val="28"/>
      <w:lang w:eastAsia="zh-CN"/>
    </w:rPr>
  </w:style>
  <w:style w:type="character" w:customStyle="1" w:styleId="Heading2Char">
    <w:name w:val="Heading 2 Char"/>
    <w:basedOn w:val="DefaultParagraphFont"/>
    <w:link w:val="Heading2"/>
    <w:uiPriority w:val="9"/>
    <w:rsid w:val="00CF365B"/>
    <w:rPr>
      <w:rFonts w:asciiTheme="majorHAnsi" w:eastAsiaTheme="majorEastAsia" w:hAnsiTheme="majorHAnsi" w:cstheme="majorBidi"/>
      <w:b/>
      <w:bCs/>
      <w:color w:val="4472C4" w:themeColor="accent1"/>
      <w:sz w:val="26"/>
      <w:szCs w:val="26"/>
      <w:lang w:eastAsia="zh-CN"/>
    </w:rPr>
  </w:style>
  <w:style w:type="table" w:customStyle="1" w:styleId="TableGrid1">
    <w:name w:val="Table Grid1"/>
    <w:basedOn w:val="TableNormal"/>
    <w:next w:val="TableGrid"/>
    <w:uiPriority w:val="59"/>
    <w:rsid w:val="00CF365B"/>
    <w:rPr>
      <w:kern w:val="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CF365B"/>
    <w:rPr>
      <w:sz w:val="22"/>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CF365B"/>
    <w:rPr>
      <w:sz w:val="16"/>
      <w:szCs w:val="16"/>
    </w:rPr>
  </w:style>
  <w:style w:type="paragraph" w:customStyle="1" w:styleId="CommentText1">
    <w:name w:val="Comment Text1"/>
    <w:basedOn w:val="Normal"/>
    <w:next w:val="CommentText"/>
    <w:link w:val="CommentTextChar"/>
    <w:uiPriority w:val="99"/>
    <w:semiHidden/>
    <w:unhideWhenUsed/>
    <w:rsid w:val="00CF365B"/>
    <w:pPr>
      <w:widowControl w:val="0"/>
      <w:jc w:val="both"/>
    </w:pPr>
    <w:rPr>
      <w:rFonts w:asciiTheme="minorHAnsi" w:hAnsiTheme="minorHAnsi" w:cstheme="minorBidi"/>
    </w:rPr>
  </w:style>
  <w:style w:type="paragraph" w:styleId="CommentText">
    <w:name w:val="annotation text"/>
    <w:basedOn w:val="Normal"/>
    <w:link w:val="CommentTextChar1"/>
    <w:autoRedefine/>
    <w:uiPriority w:val="99"/>
    <w:semiHidden/>
    <w:unhideWhenUsed/>
    <w:rsid w:val="00D40614"/>
    <w:pPr>
      <w:spacing w:after="160"/>
    </w:pPr>
    <w:rPr>
      <w:rFonts w:asciiTheme="minorHAnsi" w:hAnsiTheme="minorHAnsi" w:cstheme="minorBidi"/>
      <w:sz w:val="20"/>
      <w:szCs w:val="20"/>
      <w:lang w:val="en-US"/>
    </w:rPr>
  </w:style>
  <w:style w:type="character" w:customStyle="1" w:styleId="CommentTextChar">
    <w:name w:val="Comment Text Char"/>
    <w:basedOn w:val="DefaultParagraphFont"/>
    <w:link w:val="CommentText1"/>
    <w:uiPriority w:val="99"/>
    <w:semiHidden/>
    <w:rsid w:val="00CF365B"/>
    <w:rPr>
      <w:rFonts w:eastAsiaTheme="minorEastAsia"/>
      <w:lang w:eastAsia="zh-CN"/>
    </w:rPr>
  </w:style>
  <w:style w:type="character" w:customStyle="1" w:styleId="CommentTextChar1">
    <w:name w:val="Comment Text Char1"/>
    <w:basedOn w:val="DefaultParagraphFont"/>
    <w:link w:val="CommentText"/>
    <w:uiPriority w:val="99"/>
    <w:semiHidden/>
    <w:rsid w:val="00D40614"/>
    <w:rPr>
      <w:sz w:val="20"/>
      <w:szCs w:val="20"/>
      <w:lang w:val="en-US" w:eastAsia="zh-CN"/>
    </w:rPr>
  </w:style>
  <w:style w:type="paragraph" w:styleId="ListParagraph">
    <w:name w:val="List Paragraph"/>
    <w:basedOn w:val="Normal"/>
    <w:uiPriority w:val="34"/>
    <w:qFormat/>
    <w:rsid w:val="00CF365B"/>
    <w:pPr>
      <w:spacing w:after="160" w:line="259" w:lineRule="auto"/>
      <w:ind w:left="720"/>
      <w:contextualSpacing/>
    </w:pPr>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CF365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F365B"/>
    <w:rPr>
      <w:rFonts w:ascii="Segoe UI" w:eastAsiaTheme="minorEastAsia" w:hAnsi="Segoe UI" w:cs="Segoe UI"/>
      <w:sz w:val="18"/>
      <w:szCs w:val="18"/>
      <w:lang w:eastAsia="zh-CN"/>
    </w:rPr>
  </w:style>
  <w:style w:type="character" w:customStyle="1" w:styleId="FootnoteTextChar">
    <w:name w:val="Footnote Text Char"/>
    <w:basedOn w:val="DefaultParagraphFont"/>
    <w:link w:val="FootnoteText"/>
    <w:uiPriority w:val="99"/>
    <w:rsid w:val="00CF365B"/>
    <w:rPr>
      <w:rFonts w:cs="Times New Roman"/>
      <w:sz w:val="20"/>
      <w:szCs w:val="20"/>
      <w:lang w:val="en-US"/>
    </w:rPr>
  </w:style>
  <w:style w:type="paragraph" w:styleId="FootnoteText">
    <w:name w:val="footnote text"/>
    <w:basedOn w:val="Normal"/>
    <w:link w:val="FootnoteTextChar"/>
    <w:uiPriority w:val="99"/>
    <w:unhideWhenUsed/>
    <w:rsid w:val="00CF365B"/>
    <w:rPr>
      <w:rFonts w:asciiTheme="minorHAnsi" w:eastAsiaTheme="minorHAnsi" w:hAnsiTheme="minorHAnsi"/>
      <w:sz w:val="20"/>
      <w:szCs w:val="20"/>
      <w:lang w:val="en-US" w:eastAsia="en-US"/>
    </w:rPr>
  </w:style>
  <w:style w:type="character" w:customStyle="1" w:styleId="FootnoteTextChar1">
    <w:name w:val="Footnote Text Char1"/>
    <w:basedOn w:val="DefaultParagraphFont"/>
    <w:uiPriority w:val="99"/>
    <w:semiHidden/>
    <w:rsid w:val="00CF365B"/>
    <w:rPr>
      <w:rFonts w:eastAsiaTheme="minorEastAsia"/>
      <w:lang w:eastAsia="zh-CN"/>
    </w:rPr>
  </w:style>
  <w:style w:type="character" w:customStyle="1" w:styleId="CommentSubjectChar">
    <w:name w:val="Comment Subject Char"/>
    <w:basedOn w:val="CommentTextChar1"/>
    <w:link w:val="CommentSubject"/>
    <w:uiPriority w:val="99"/>
    <w:semiHidden/>
    <w:rsid w:val="00CF365B"/>
    <w:rPr>
      <w:rFonts w:eastAsiaTheme="minorEastAsia"/>
      <w:b/>
      <w:bCs/>
      <w:kern w:val="2"/>
      <w:sz w:val="20"/>
      <w:szCs w:val="20"/>
      <w:lang w:val="en-US" w:eastAsia="zh-CN"/>
    </w:rPr>
  </w:style>
  <w:style w:type="paragraph" w:styleId="CommentSubject">
    <w:name w:val="annotation subject"/>
    <w:basedOn w:val="CommentText"/>
    <w:next w:val="CommentText"/>
    <w:link w:val="CommentSubjectChar"/>
    <w:uiPriority w:val="99"/>
    <w:semiHidden/>
    <w:unhideWhenUsed/>
    <w:rsid w:val="00CF365B"/>
    <w:pPr>
      <w:widowControl w:val="0"/>
      <w:spacing w:after="0"/>
      <w:jc w:val="both"/>
    </w:pPr>
    <w:rPr>
      <w:b/>
      <w:bCs/>
      <w:kern w:val="2"/>
    </w:rPr>
  </w:style>
  <w:style w:type="character" w:customStyle="1" w:styleId="CommentSubjectChar1">
    <w:name w:val="Comment Subject Char1"/>
    <w:basedOn w:val="CommentTextChar"/>
    <w:uiPriority w:val="99"/>
    <w:semiHidden/>
    <w:rsid w:val="00CF365B"/>
    <w:rPr>
      <w:rFonts w:eastAsiaTheme="minorEastAsia"/>
      <w:b/>
      <w:bCs/>
      <w:sz w:val="20"/>
      <w:szCs w:val="20"/>
      <w:lang w:eastAsia="zh-CN"/>
    </w:rPr>
  </w:style>
  <w:style w:type="character" w:styleId="FootnoteReference">
    <w:name w:val="footnote reference"/>
    <w:basedOn w:val="DefaultParagraphFont"/>
    <w:uiPriority w:val="99"/>
    <w:unhideWhenUsed/>
    <w:rsid w:val="00CF365B"/>
    <w:rPr>
      <w:vertAlign w:val="superscript"/>
    </w:rPr>
  </w:style>
  <w:style w:type="numbering" w:customStyle="1" w:styleId="NoList1">
    <w:name w:val="No List1"/>
    <w:next w:val="NoList"/>
    <w:uiPriority w:val="99"/>
    <w:semiHidden/>
    <w:unhideWhenUsed/>
    <w:rsid w:val="00CF365B"/>
  </w:style>
  <w:style w:type="table" w:customStyle="1" w:styleId="TableGrid2">
    <w:name w:val="Table Grid2"/>
    <w:basedOn w:val="TableNormal"/>
    <w:next w:val="TableGrid"/>
    <w:uiPriority w:val="39"/>
    <w:rsid w:val="00CF365B"/>
    <w:rPr>
      <w:sz w:val="22"/>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CF365B"/>
    <w:rPr>
      <w:sz w:val="22"/>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CF365B"/>
    <w:rPr>
      <w:sz w:val="22"/>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CF365B"/>
    <w:rPr>
      <w:sz w:val="22"/>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CF365B"/>
    <w:pPr>
      <w:spacing w:line="276" w:lineRule="auto"/>
      <w:outlineLvl w:val="9"/>
    </w:pPr>
    <w:rPr>
      <w:lang w:val="en-US" w:eastAsia="ja-JP"/>
    </w:rPr>
  </w:style>
  <w:style w:type="paragraph" w:styleId="TOC1">
    <w:name w:val="toc 1"/>
    <w:basedOn w:val="Normal"/>
    <w:next w:val="Normal"/>
    <w:autoRedefine/>
    <w:uiPriority w:val="39"/>
    <w:unhideWhenUsed/>
    <w:rsid w:val="00CF365B"/>
    <w:pPr>
      <w:tabs>
        <w:tab w:val="right" w:leader="dot" w:pos="8302"/>
      </w:tabs>
      <w:spacing w:after="100" w:line="259" w:lineRule="auto"/>
    </w:pPr>
    <w:rPr>
      <w:b/>
      <w:noProof/>
    </w:rPr>
  </w:style>
  <w:style w:type="paragraph" w:styleId="TOC2">
    <w:name w:val="toc 2"/>
    <w:basedOn w:val="Normal"/>
    <w:next w:val="Normal"/>
    <w:autoRedefine/>
    <w:uiPriority w:val="39"/>
    <w:unhideWhenUsed/>
    <w:rsid w:val="00CF365B"/>
    <w:pPr>
      <w:spacing w:after="100" w:line="259" w:lineRule="auto"/>
      <w:ind w:left="220"/>
    </w:pPr>
    <w:rPr>
      <w:rFonts w:asciiTheme="minorHAnsi" w:hAnsiTheme="minorHAnsi" w:cstheme="minorBidi"/>
      <w:sz w:val="22"/>
      <w:szCs w:val="22"/>
    </w:rPr>
  </w:style>
  <w:style w:type="character" w:styleId="Hyperlink">
    <w:name w:val="Hyperlink"/>
    <w:basedOn w:val="DefaultParagraphFont"/>
    <w:uiPriority w:val="99"/>
    <w:unhideWhenUsed/>
    <w:rsid w:val="00CF365B"/>
    <w:rPr>
      <w:color w:val="0563C1" w:themeColor="hyperlink"/>
      <w:u w:val="single"/>
    </w:rPr>
  </w:style>
  <w:style w:type="paragraph" w:styleId="Caption">
    <w:name w:val="caption"/>
    <w:basedOn w:val="Normal"/>
    <w:next w:val="Normal"/>
    <w:uiPriority w:val="35"/>
    <w:unhideWhenUsed/>
    <w:qFormat/>
    <w:rsid w:val="00CF365B"/>
    <w:pPr>
      <w:spacing w:after="200"/>
    </w:pPr>
    <w:rPr>
      <w:rFonts w:asciiTheme="minorHAnsi" w:hAnsiTheme="minorHAnsi" w:cstheme="minorBidi"/>
      <w:b/>
      <w:bCs/>
      <w:color w:val="4472C4" w:themeColor="accent1"/>
      <w:sz w:val="18"/>
      <w:szCs w:val="18"/>
    </w:rPr>
  </w:style>
  <w:style w:type="paragraph" w:styleId="TableofFigures">
    <w:name w:val="table of figures"/>
    <w:basedOn w:val="Normal"/>
    <w:next w:val="Normal"/>
    <w:uiPriority w:val="99"/>
    <w:unhideWhenUsed/>
    <w:rsid w:val="00CF365B"/>
    <w:pPr>
      <w:spacing w:line="259" w:lineRule="auto"/>
    </w:pPr>
    <w:rPr>
      <w:rFonts w:asciiTheme="minorHAnsi" w:hAnsiTheme="minorHAnsi" w:cstheme="minorBidi"/>
      <w:sz w:val="22"/>
      <w:szCs w:val="22"/>
    </w:rPr>
  </w:style>
  <w:style w:type="paragraph" w:styleId="Header">
    <w:name w:val="header"/>
    <w:basedOn w:val="Normal"/>
    <w:link w:val="HeaderChar"/>
    <w:uiPriority w:val="99"/>
    <w:unhideWhenUsed/>
    <w:rsid w:val="00CF365B"/>
    <w:pPr>
      <w:tabs>
        <w:tab w:val="center" w:pos="4513"/>
        <w:tab w:val="right" w:pos="9026"/>
      </w:tabs>
    </w:pPr>
    <w:rPr>
      <w:rFonts w:asciiTheme="minorHAnsi" w:hAnsiTheme="minorHAnsi" w:cstheme="minorBidi"/>
      <w:sz w:val="22"/>
      <w:szCs w:val="22"/>
    </w:rPr>
  </w:style>
  <w:style w:type="character" w:customStyle="1" w:styleId="HeaderChar">
    <w:name w:val="Header Char"/>
    <w:basedOn w:val="DefaultParagraphFont"/>
    <w:link w:val="Header"/>
    <w:uiPriority w:val="99"/>
    <w:rsid w:val="00CF365B"/>
    <w:rPr>
      <w:rFonts w:eastAsiaTheme="minorEastAsia"/>
      <w:sz w:val="22"/>
      <w:szCs w:val="22"/>
      <w:lang w:eastAsia="zh-CN"/>
    </w:rPr>
  </w:style>
  <w:style w:type="paragraph" w:styleId="Footer">
    <w:name w:val="footer"/>
    <w:basedOn w:val="Normal"/>
    <w:link w:val="FooterChar"/>
    <w:uiPriority w:val="99"/>
    <w:unhideWhenUsed/>
    <w:rsid w:val="00CF365B"/>
    <w:pPr>
      <w:tabs>
        <w:tab w:val="center" w:pos="4513"/>
        <w:tab w:val="right" w:pos="9026"/>
      </w:tabs>
    </w:pPr>
    <w:rPr>
      <w:rFonts w:asciiTheme="minorHAnsi" w:hAnsiTheme="minorHAnsi" w:cstheme="minorBidi"/>
      <w:sz w:val="22"/>
      <w:szCs w:val="22"/>
    </w:rPr>
  </w:style>
  <w:style w:type="character" w:customStyle="1" w:styleId="FooterChar">
    <w:name w:val="Footer Char"/>
    <w:basedOn w:val="DefaultParagraphFont"/>
    <w:link w:val="Footer"/>
    <w:uiPriority w:val="99"/>
    <w:rsid w:val="00CF365B"/>
    <w:rPr>
      <w:rFonts w:eastAsiaTheme="minorEastAsia"/>
      <w:sz w:val="22"/>
      <w:szCs w:val="22"/>
      <w:lang w:eastAsia="zh-CN"/>
    </w:rPr>
  </w:style>
  <w:style w:type="paragraph" w:styleId="Revision">
    <w:name w:val="Revision"/>
    <w:hidden/>
    <w:uiPriority w:val="99"/>
    <w:semiHidden/>
    <w:rsid w:val="00FE6637"/>
    <w:rPr>
      <w:sz w:val="22"/>
      <w:szCs w:val="22"/>
      <w:lang w:eastAsia="zh-CN"/>
    </w:rPr>
  </w:style>
  <w:style w:type="character" w:styleId="PageNumber">
    <w:name w:val="page number"/>
    <w:basedOn w:val="DefaultParagraphFont"/>
    <w:uiPriority w:val="99"/>
    <w:semiHidden/>
    <w:unhideWhenUsed/>
    <w:rsid w:val="00AA2245"/>
  </w:style>
  <w:style w:type="character" w:customStyle="1" w:styleId="xdb">
    <w:name w:val="_xdb"/>
    <w:basedOn w:val="DefaultParagraphFont"/>
    <w:rsid w:val="003506F4"/>
  </w:style>
  <w:style w:type="character" w:customStyle="1" w:styleId="xbe">
    <w:name w:val="_xbe"/>
    <w:basedOn w:val="DefaultParagraphFont"/>
    <w:rsid w:val="003506F4"/>
  </w:style>
  <w:style w:type="character" w:customStyle="1" w:styleId="Heading3Char">
    <w:name w:val="Heading 3 Char"/>
    <w:basedOn w:val="DefaultParagraphFont"/>
    <w:link w:val="Heading3"/>
    <w:uiPriority w:val="9"/>
    <w:semiHidden/>
    <w:rsid w:val="00BF122B"/>
    <w:rPr>
      <w:rFonts w:asciiTheme="majorHAnsi" w:eastAsiaTheme="majorEastAsia" w:hAnsiTheme="majorHAnsi" w:cstheme="majorBidi"/>
      <w:color w:val="1F3763" w:themeColor="accent1" w:themeShade="7F"/>
      <w:lang w:eastAsia="zh-CN"/>
    </w:rPr>
  </w:style>
  <w:style w:type="paragraph" w:styleId="EndnoteText">
    <w:name w:val="endnote text"/>
    <w:basedOn w:val="Normal"/>
    <w:link w:val="EndnoteTextChar"/>
    <w:uiPriority w:val="99"/>
    <w:unhideWhenUsed/>
    <w:rsid w:val="008A1454"/>
    <w:pPr>
      <w:widowControl w:val="0"/>
      <w:jc w:val="both"/>
    </w:pPr>
    <w:rPr>
      <w:rFonts w:asciiTheme="minorHAnsi" w:hAnsiTheme="minorHAnsi" w:cstheme="minorBidi"/>
      <w:kern w:val="2"/>
      <w:sz w:val="20"/>
      <w:szCs w:val="20"/>
      <w:lang w:val="en-US"/>
    </w:rPr>
  </w:style>
  <w:style w:type="character" w:customStyle="1" w:styleId="EndnoteTextChar">
    <w:name w:val="Endnote Text Char"/>
    <w:basedOn w:val="DefaultParagraphFont"/>
    <w:link w:val="EndnoteText"/>
    <w:uiPriority w:val="99"/>
    <w:rsid w:val="008A1454"/>
    <w:rPr>
      <w:kern w:val="2"/>
      <w:sz w:val="20"/>
      <w:szCs w:val="20"/>
      <w:lang w:val="en-US" w:eastAsia="zh-CN"/>
    </w:rPr>
  </w:style>
  <w:style w:type="character" w:customStyle="1" w:styleId="apple-converted-space">
    <w:name w:val="apple-converted-space"/>
    <w:basedOn w:val="DefaultParagraphFont"/>
    <w:rsid w:val="00D47774"/>
  </w:style>
  <w:style w:type="character" w:styleId="FollowedHyperlink">
    <w:name w:val="FollowedHyperlink"/>
    <w:basedOn w:val="DefaultParagraphFont"/>
    <w:uiPriority w:val="99"/>
    <w:semiHidden/>
    <w:unhideWhenUsed/>
    <w:rsid w:val="00676FC8"/>
    <w:rPr>
      <w:color w:val="954F72" w:themeColor="followedHyperlink"/>
      <w:u w:val="single"/>
    </w:rPr>
  </w:style>
  <w:style w:type="character" w:styleId="UnresolvedMention">
    <w:name w:val="Unresolved Mention"/>
    <w:basedOn w:val="DefaultParagraphFont"/>
    <w:uiPriority w:val="99"/>
    <w:rsid w:val="00EB2DF7"/>
    <w:rPr>
      <w:color w:val="808080"/>
      <w:shd w:val="clear" w:color="auto" w:fill="E6E6E6"/>
    </w:rPr>
  </w:style>
  <w:style w:type="paragraph" w:styleId="NormalWeb">
    <w:name w:val="Normal (Web)"/>
    <w:basedOn w:val="Normal"/>
    <w:uiPriority w:val="99"/>
    <w:unhideWhenUsed/>
    <w:rsid w:val="00D8147F"/>
    <w:pPr>
      <w:spacing w:before="100" w:beforeAutospacing="1" w:after="100" w:afterAutospacing="1"/>
    </w:pPr>
    <w:rPr>
      <w:rFonts w:eastAsia="Times New Roman"/>
    </w:rPr>
  </w:style>
  <w:style w:type="paragraph" w:customStyle="1" w:styleId="Head3">
    <w:name w:val="Head 3"/>
    <w:basedOn w:val="Normal"/>
    <w:link w:val="Head3Char"/>
    <w:autoRedefine/>
    <w:qFormat/>
    <w:rsid w:val="00A740B4"/>
    <w:pPr>
      <w:spacing w:line="480" w:lineRule="auto"/>
      <w:jc w:val="both"/>
    </w:pPr>
    <w:rPr>
      <w:rFonts w:eastAsia="SimSun"/>
      <w:i/>
      <w:lang w:val="en-US"/>
    </w:rPr>
  </w:style>
  <w:style w:type="paragraph" w:customStyle="1" w:styleId="head1">
    <w:name w:val="head 1"/>
    <w:basedOn w:val="Heading2"/>
    <w:link w:val="head1Char"/>
    <w:autoRedefine/>
    <w:qFormat/>
    <w:rsid w:val="008373E5"/>
    <w:pPr>
      <w:spacing w:line="360" w:lineRule="auto"/>
    </w:pPr>
    <w:rPr>
      <w:rFonts w:ascii="Times New Roman" w:hAnsi="Times New Roman" w:cs="Times New Roman"/>
      <w:color w:val="000000"/>
      <w:sz w:val="28"/>
      <w:szCs w:val="28"/>
      <w:lang w:val="en-US"/>
    </w:rPr>
  </w:style>
  <w:style w:type="character" w:customStyle="1" w:styleId="Head3Char">
    <w:name w:val="Head 3 Char"/>
    <w:basedOn w:val="DefaultParagraphFont"/>
    <w:link w:val="Head3"/>
    <w:rsid w:val="00A740B4"/>
    <w:rPr>
      <w:rFonts w:ascii="Times New Roman" w:eastAsia="SimSun" w:hAnsi="Times New Roman" w:cs="Times New Roman"/>
      <w:i/>
      <w:lang w:val="en-US" w:eastAsia="zh-CN"/>
    </w:rPr>
  </w:style>
  <w:style w:type="paragraph" w:customStyle="1" w:styleId="head2">
    <w:name w:val="head 2"/>
    <w:basedOn w:val="Normal"/>
    <w:link w:val="head2Char"/>
    <w:autoRedefine/>
    <w:qFormat/>
    <w:rsid w:val="00C2773E"/>
    <w:pPr>
      <w:widowControl w:val="0"/>
      <w:spacing w:line="480" w:lineRule="auto"/>
      <w:jc w:val="both"/>
    </w:pPr>
    <w:rPr>
      <w:rFonts w:eastAsia="SimSun"/>
      <w:i/>
      <w:kern w:val="2"/>
      <w:lang w:val="en-US"/>
    </w:rPr>
  </w:style>
  <w:style w:type="character" w:customStyle="1" w:styleId="head1Char">
    <w:name w:val="head 1 Char"/>
    <w:basedOn w:val="Heading2Char"/>
    <w:link w:val="head1"/>
    <w:rsid w:val="008373E5"/>
    <w:rPr>
      <w:rFonts w:ascii="Times New Roman" w:eastAsiaTheme="majorEastAsia" w:hAnsi="Times New Roman" w:cs="Times New Roman"/>
      <w:b/>
      <w:bCs/>
      <w:color w:val="000000"/>
      <w:sz w:val="28"/>
      <w:szCs w:val="28"/>
      <w:lang w:val="en-US" w:eastAsia="zh-CN"/>
    </w:rPr>
  </w:style>
  <w:style w:type="paragraph" w:customStyle="1" w:styleId="head4">
    <w:name w:val="head 4"/>
    <w:basedOn w:val="Normal"/>
    <w:link w:val="head4Char"/>
    <w:autoRedefine/>
    <w:qFormat/>
    <w:rsid w:val="004F7752"/>
    <w:pPr>
      <w:spacing w:line="480" w:lineRule="auto"/>
      <w:jc w:val="both"/>
    </w:pPr>
    <w:rPr>
      <w:rFonts w:ascii="Times" w:eastAsia="SimSun" w:hAnsi="Times"/>
      <w:i/>
      <w:kern w:val="2"/>
      <w:lang w:val="en-US"/>
    </w:rPr>
  </w:style>
  <w:style w:type="character" w:customStyle="1" w:styleId="head2Char">
    <w:name w:val="head 2 Char"/>
    <w:basedOn w:val="DefaultParagraphFont"/>
    <w:link w:val="head2"/>
    <w:rsid w:val="00C2773E"/>
    <w:rPr>
      <w:rFonts w:ascii="Times New Roman" w:eastAsia="SimSun" w:hAnsi="Times New Roman" w:cs="Times New Roman"/>
      <w:i/>
      <w:kern w:val="2"/>
      <w:lang w:val="en-US" w:eastAsia="zh-CN"/>
    </w:rPr>
  </w:style>
  <w:style w:type="character" w:customStyle="1" w:styleId="head4Char">
    <w:name w:val="head 4 Char"/>
    <w:basedOn w:val="DefaultParagraphFont"/>
    <w:link w:val="head4"/>
    <w:rsid w:val="004F7752"/>
    <w:rPr>
      <w:rFonts w:ascii="Times" w:eastAsia="SimSun" w:hAnsi="Times" w:cs="Times New Roman"/>
      <w:i/>
      <w:kern w:val="2"/>
      <w:lang w:val="en-US" w:eastAsia="zh-CN"/>
    </w:rPr>
  </w:style>
  <w:style w:type="paragraph" w:customStyle="1" w:styleId="MTDisplayEquation">
    <w:name w:val="MTDisplayEquation"/>
    <w:basedOn w:val="Normal"/>
    <w:next w:val="Normal"/>
    <w:link w:val="MTDisplayEquationChar"/>
    <w:rsid w:val="007A53E1"/>
    <w:pPr>
      <w:widowControl w:val="0"/>
      <w:tabs>
        <w:tab w:val="center" w:pos="4160"/>
        <w:tab w:val="right" w:pos="8300"/>
      </w:tabs>
      <w:spacing w:line="360" w:lineRule="auto"/>
      <w:jc w:val="both"/>
    </w:pPr>
    <w:rPr>
      <w:kern w:val="2"/>
    </w:rPr>
  </w:style>
  <w:style w:type="character" w:customStyle="1" w:styleId="MTDisplayEquationChar">
    <w:name w:val="MTDisplayEquation Char"/>
    <w:basedOn w:val="DefaultParagraphFont"/>
    <w:link w:val="MTDisplayEquation"/>
    <w:rsid w:val="007A53E1"/>
    <w:rPr>
      <w:rFonts w:ascii="Times New Roman" w:hAnsi="Times New Roman" w:cs="Times New Roman"/>
      <w:kern w:val="2"/>
      <w:lang w:eastAsia="zh-CN"/>
    </w:rPr>
  </w:style>
  <w:style w:type="paragraph" w:customStyle="1" w:styleId="p1">
    <w:name w:val="p1"/>
    <w:basedOn w:val="Normal"/>
    <w:rsid w:val="007A53E1"/>
    <w:rPr>
      <w:rFonts w:ascii="Arial" w:hAnsi="Arial" w:cs="Arial"/>
      <w:color w:val="6A6A6A"/>
      <w:sz w:val="20"/>
      <w:szCs w:val="20"/>
    </w:rPr>
  </w:style>
  <w:style w:type="character" w:styleId="PlaceholderText">
    <w:name w:val="Placeholder Text"/>
    <w:basedOn w:val="DefaultParagraphFont"/>
    <w:uiPriority w:val="99"/>
    <w:semiHidden/>
    <w:rsid w:val="00463BD7"/>
    <w:rPr>
      <w:color w:val="808080"/>
    </w:rPr>
  </w:style>
  <w:style w:type="paragraph" w:customStyle="1" w:styleId="p2">
    <w:name w:val="p2"/>
    <w:basedOn w:val="Normal"/>
    <w:rsid w:val="00705993"/>
    <w:pPr>
      <w:shd w:val="clear" w:color="auto" w:fill="FFFFFF"/>
    </w:pPr>
    <w:rPr>
      <w:rFonts w:ascii="Helvetica" w:eastAsia="SimSun" w:hAnsi="Helvetica"/>
      <w:color w:val="252525"/>
      <w:sz w:val="21"/>
      <w:szCs w:val="21"/>
    </w:rPr>
  </w:style>
  <w:style w:type="character" w:styleId="EndnoteReference">
    <w:name w:val="endnote reference"/>
    <w:basedOn w:val="DefaultParagraphFont"/>
    <w:uiPriority w:val="99"/>
    <w:semiHidden/>
    <w:unhideWhenUsed/>
    <w:rsid w:val="00F82937"/>
    <w:rPr>
      <w:vertAlign w:val="superscript"/>
    </w:rPr>
  </w:style>
  <w:style w:type="table" w:styleId="PlainTable2">
    <w:name w:val="Plain Table 2"/>
    <w:basedOn w:val="TableNormal"/>
    <w:uiPriority w:val="42"/>
    <w:rsid w:val="00046A8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5">
    <w:name w:val="Plain Table 5"/>
    <w:basedOn w:val="TableNormal"/>
    <w:uiPriority w:val="45"/>
    <w:rsid w:val="00046A8A"/>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046A8A"/>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046A8A"/>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811390">
      <w:bodyDiv w:val="1"/>
      <w:marLeft w:val="0"/>
      <w:marRight w:val="0"/>
      <w:marTop w:val="0"/>
      <w:marBottom w:val="0"/>
      <w:divBdr>
        <w:top w:val="none" w:sz="0" w:space="0" w:color="auto"/>
        <w:left w:val="none" w:sz="0" w:space="0" w:color="auto"/>
        <w:bottom w:val="none" w:sz="0" w:space="0" w:color="auto"/>
        <w:right w:val="none" w:sz="0" w:space="0" w:color="auto"/>
      </w:divBdr>
    </w:div>
    <w:div w:id="120076918">
      <w:bodyDiv w:val="1"/>
      <w:marLeft w:val="0"/>
      <w:marRight w:val="0"/>
      <w:marTop w:val="0"/>
      <w:marBottom w:val="0"/>
      <w:divBdr>
        <w:top w:val="none" w:sz="0" w:space="0" w:color="auto"/>
        <w:left w:val="none" w:sz="0" w:space="0" w:color="auto"/>
        <w:bottom w:val="none" w:sz="0" w:space="0" w:color="auto"/>
        <w:right w:val="none" w:sz="0" w:space="0" w:color="auto"/>
      </w:divBdr>
    </w:div>
    <w:div w:id="240991583">
      <w:bodyDiv w:val="1"/>
      <w:marLeft w:val="0"/>
      <w:marRight w:val="0"/>
      <w:marTop w:val="0"/>
      <w:marBottom w:val="0"/>
      <w:divBdr>
        <w:top w:val="none" w:sz="0" w:space="0" w:color="auto"/>
        <w:left w:val="none" w:sz="0" w:space="0" w:color="auto"/>
        <w:bottom w:val="none" w:sz="0" w:space="0" w:color="auto"/>
        <w:right w:val="none" w:sz="0" w:space="0" w:color="auto"/>
      </w:divBdr>
    </w:div>
    <w:div w:id="463277066">
      <w:bodyDiv w:val="1"/>
      <w:marLeft w:val="0"/>
      <w:marRight w:val="0"/>
      <w:marTop w:val="0"/>
      <w:marBottom w:val="0"/>
      <w:divBdr>
        <w:top w:val="none" w:sz="0" w:space="0" w:color="auto"/>
        <w:left w:val="none" w:sz="0" w:space="0" w:color="auto"/>
        <w:bottom w:val="none" w:sz="0" w:space="0" w:color="auto"/>
        <w:right w:val="none" w:sz="0" w:space="0" w:color="auto"/>
      </w:divBdr>
    </w:div>
    <w:div w:id="640811107">
      <w:bodyDiv w:val="1"/>
      <w:marLeft w:val="0"/>
      <w:marRight w:val="0"/>
      <w:marTop w:val="0"/>
      <w:marBottom w:val="0"/>
      <w:divBdr>
        <w:top w:val="none" w:sz="0" w:space="0" w:color="auto"/>
        <w:left w:val="none" w:sz="0" w:space="0" w:color="auto"/>
        <w:bottom w:val="none" w:sz="0" w:space="0" w:color="auto"/>
        <w:right w:val="none" w:sz="0" w:space="0" w:color="auto"/>
      </w:divBdr>
    </w:div>
    <w:div w:id="769930453">
      <w:bodyDiv w:val="1"/>
      <w:marLeft w:val="0"/>
      <w:marRight w:val="0"/>
      <w:marTop w:val="0"/>
      <w:marBottom w:val="0"/>
      <w:divBdr>
        <w:top w:val="none" w:sz="0" w:space="0" w:color="auto"/>
        <w:left w:val="none" w:sz="0" w:space="0" w:color="auto"/>
        <w:bottom w:val="none" w:sz="0" w:space="0" w:color="auto"/>
        <w:right w:val="none" w:sz="0" w:space="0" w:color="auto"/>
      </w:divBdr>
    </w:div>
    <w:div w:id="913197166">
      <w:bodyDiv w:val="1"/>
      <w:marLeft w:val="0"/>
      <w:marRight w:val="0"/>
      <w:marTop w:val="0"/>
      <w:marBottom w:val="0"/>
      <w:divBdr>
        <w:top w:val="none" w:sz="0" w:space="0" w:color="auto"/>
        <w:left w:val="none" w:sz="0" w:space="0" w:color="auto"/>
        <w:bottom w:val="none" w:sz="0" w:space="0" w:color="auto"/>
        <w:right w:val="none" w:sz="0" w:space="0" w:color="auto"/>
      </w:divBdr>
    </w:div>
    <w:div w:id="1145315963">
      <w:bodyDiv w:val="1"/>
      <w:marLeft w:val="0"/>
      <w:marRight w:val="0"/>
      <w:marTop w:val="0"/>
      <w:marBottom w:val="0"/>
      <w:divBdr>
        <w:top w:val="none" w:sz="0" w:space="0" w:color="auto"/>
        <w:left w:val="none" w:sz="0" w:space="0" w:color="auto"/>
        <w:bottom w:val="none" w:sz="0" w:space="0" w:color="auto"/>
        <w:right w:val="none" w:sz="0" w:space="0" w:color="auto"/>
      </w:divBdr>
    </w:div>
    <w:div w:id="1149439057">
      <w:bodyDiv w:val="1"/>
      <w:marLeft w:val="0"/>
      <w:marRight w:val="0"/>
      <w:marTop w:val="0"/>
      <w:marBottom w:val="0"/>
      <w:divBdr>
        <w:top w:val="none" w:sz="0" w:space="0" w:color="auto"/>
        <w:left w:val="none" w:sz="0" w:space="0" w:color="auto"/>
        <w:bottom w:val="none" w:sz="0" w:space="0" w:color="auto"/>
        <w:right w:val="none" w:sz="0" w:space="0" w:color="auto"/>
      </w:divBdr>
      <w:divsChild>
        <w:div w:id="1374500943">
          <w:marLeft w:val="0"/>
          <w:marRight w:val="0"/>
          <w:marTop w:val="0"/>
          <w:marBottom w:val="0"/>
          <w:divBdr>
            <w:top w:val="none" w:sz="0" w:space="0" w:color="auto"/>
            <w:left w:val="none" w:sz="0" w:space="0" w:color="auto"/>
            <w:bottom w:val="none" w:sz="0" w:space="0" w:color="auto"/>
            <w:right w:val="none" w:sz="0" w:space="0" w:color="auto"/>
          </w:divBdr>
          <w:divsChild>
            <w:div w:id="128129064">
              <w:marLeft w:val="0"/>
              <w:marRight w:val="0"/>
              <w:marTop w:val="0"/>
              <w:marBottom w:val="0"/>
              <w:divBdr>
                <w:top w:val="none" w:sz="0" w:space="0" w:color="auto"/>
                <w:left w:val="none" w:sz="0" w:space="0" w:color="auto"/>
                <w:bottom w:val="none" w:sz="0" w:space="0" w:color="auto"/>
                <w:right w:val="none" w:sz="0" w:space="0" w:color="auto"/>
              </w:divBdr>
              <w:divsChild>
                <w:div w:id="58555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1481840">
      <w:bodyDiv w:val="1"/>
      <w:marLeft w:val="0"/>
      <w:marRight w:val="0"/>
      <w:marTop w:val="0"/>
      <w:marBottom w:val="0"/>
      <w:divBdr>
        <w:top w:val="none" w:sz="0" w:space="0" w:color="auto"/>
        <w:left w:val="none" w:sz="0" w:space="0" w:color="auto"/>
        <w:bottom w:val="none" w:sz="0" w:space="0" w:color="auto"/>
        <w:right w:val="none" w:sz="0" w:space="0" w:color="auto"/>
      </w:divBdr>
    </w:div>
    <w:div w:id="1326283321">
      <w:bodyDiv w:val="1"/>
      <w:marLeft w:val="0"/>
      <w:marRight w:val="0"/>
      <w:marTop w:val="0"/>
      <w:marBottom w:val="0"/>
      <w:divBdr>
        <w:top w:val="none" w:sz="0" w:space="0" w:color="auto"/>
        <w:left w:val="none" w:sz="0" w:space="0" w:color="auto"/>
        <w:bottom w:val="none" w:sz="0" w:space="0" w:color="auto"/>
        <w:right w:val="none" w:sz="0" w:space="0" w:color="auto"/>
      </w:divBdr>
    </w:div>
    <w:div w:id="1630865310">
      <w:bodyDiv w:val="1"/>
      <w:marLeft w:val="0"/>
      <w:marRight w:val="0"/>
      <w:marTop w:val="0"/>
      <w:marBottom w:val="0"/>
      <w:divBdr>
        <w:top w:val="none" w:sz="0" w:space="0" w:color="auto"/>
        <w:left w:val="none" w:sz="0" w:space="0" w:color="auto"/>
        <w:bottom w:val="none" w:sz="0" w:space="0" w:color="auto"/>
        <w:right w:val="none" w:sz="0" w:space="0" w:color="auto"/>
      </w:divBdr>
    </w:div>
    <w:div w:id="2060743283">
      <w:bodyDiv w:val="1"/>
      <w:marLeft w:val="0"/>
      <w:marRight w:val="0"/>
      <w:marTop w:val="0"/>
      <w:marBottom w:val="0"/>
      <w:divBdr>
        <w:top w:val="none" w:sz="0" w:space="0" w:color="auto"/>
        <w:left w:val="none" w:sz="0" w:space="0" w:color="auto"/>
        <w:bottom w:val="none" w:sz="0" w:space="0" w:color="auto"/>
        <w:right w:val="none" w:sz="0" w:space="0" w:color="auto"/>
      </w:divBdr>
    </w:div>
    <w:div w:id="2123526636">
      <w:bodyDiv w:val="1"/>
      <w:marLeft w:val="0"/>
      <w:marRight w:val="0"/>
      <w:marTop w:val="0"/>
      <w:marBottom w:val="0"/>
      <w:divBdr>
        <w:top w:val="none" w:sz="0" w:space="0" w:color="auto"/>
        <w:left w:val="none" w:sz="0" w:space="0" w:color="auto"/>
        <w:bottom w:val="none" w:sz="0" w:space="0" w:color="auto"/>
        <w:right w:val="none" w:sz="0" w:space="0" w:color="auto"/>
      </w:divBdr>
      <w:divsChild>
        <w:div w:id="889808529">
          <w:marLeft w:val="0"/>
          <w:marRight w:val="0"/>
          <w:marTop w:val="0"/>
          <w:marBottom w:val="0"/>
          <w:divBdr>
            <w:top w:val="none" w:sz="0" w:space="0" w:color="auto"/>
            <w:left w:val="none" w:sz="0" w:space="0" w:color="auto"/>
            <w:bottom w:val="none" w:sz="0" w:space="0" w:color="auto"/>
            <w:right w:val="none" w:sz="0" w:space="0" w:color="auto"/>
          </w:divBdr>
          <w:divsChild>
            <w:div w:id="235864646">
              <w:marLeft w:val="0"/>
              <w:marRight w:val="0"/>
              <w:marTop w:val="0"/>
              <w:marBottom w:val="0"/>
              <w:divBdr>
                <w:top w:val="none" w:sz="0" w:space="0" w:color="auto"/>
                <w:left w:val="none" w:sz="0" w:space="0" w:color="auto"/>
                <w:bottom w:val="none" w:sz="0" w:space="0" w:color="auto"/>
                <w:right w:val="none" w:sz="0" w:space="0" w:color="auto"/>
              </w:divBdr>
              <w:divsChild>
                <w:div w:id="1924751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95407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emf"/><Relationship Id="rId21" Type="http://schemas.openxmlformats.org/officeDocument/2006/relationships/image" Target="media/image7.wmf"/><Relationship Id="rId42" Type="http://schemas.openxmlformats.org/officeDocument/2006/relationships/oleObject" Target="embeddings/oleObject19.bin"/><Relationship Id="rId63" Type="http://schemas.openxmlformats.org/officeDocument/2006/relationships/image" Target="media/image26.wmf"/><Relationship Id="rId84" Type="http://schemas.openxmlformats.org/officeDocument/2006/relationships/oleObject" Target="embeddings/oleObject42.bin"/><Relationship Id="rId138" Type="http://schemas.openxmlformats.org/officeDocument/2006/relationships/footer" Target="footer7.xml"/><Relationship Id="rId16" Type="http://schemas.openxmlformats.org/officeDocument/2006/relationships/oleObject" Target="embeddings/oleObject5.bin"/><Relationship Id="rId107" Type="http://schemas.openxmlformats.org/officeDocument/2006/relationships/image" Target="media/image53.emf"/><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oleObject" Target="embeddings/oleObject37.bin"/><Relationship Id="rId79" Type="http://schemas.openxmlformats.org/officeDocument/2006/relationships/image" Target="media/image33.wmf"/><Relationship Id="rId102" Type="http://schemas.openxmlformats.org/officeDocument/2006/relationships/image" Target="media/image48.emf"/><Relationship Id="rId123" Type="http://schemas.openxmlformats.org/officeDocument/2006/relationships/image" Target="media/image69.emf"/><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image" Target="media/image41.emf"/><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image" Target="media/image59.emf"/><Relationship Id="rId118" Type="http://schemas.openxmlformats.org/officeDocument/2006/relationships/image" Target="media/image64.emf"/><Relationship Id="rId134" Type="http://schemas.openxmlformats.org/officeDocument/2006/relationships/image" Target="media/image75.emf"/><Relationship Id="rId139" Type="http://schemas.openxmlformats.org/officeDocument/2006/relationships/fontTable" Target="fontTable.xml"/><Relationship Id="rId80" Type="http://schemas.openxmlformats.org/officeDocument/2006/relationships/oleObject" Target="embeddings/oleObject40.bin"/><Relationship Id="rId85" Type="http://schemas.openxmlformats.org/officeDocument/2006/relationships/image" Target="media/image36.wmf"/><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image" Target="media/image24.wmf"/><Relationship Id="rId103" Type="http://schemas.openxmlformats.org/officeDocument/2006/relationships/image" Target="media/image49.emf"/><Relationship Id="rId108" Type="http://schemas.openxmlformats.org/officeDocument/2006/relationships/image" Target="media/image54.emf"/><Relationship Id="rId124" Type="http://schemas.openxmlformats.org/officeDocument/2006/relationships/image" Target="media/image70.emf"/><Relationship Id="rId129" Type="http://schemas.openxmlformats.org/officeDocument/2006/relationships/footer" Target="footer2.xml"/><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image" Target="media/image31.wmf"/><Relationship Id="rId91" Type="http://schemas.openxmlformats.org/officeDocument/2006/relationships/oleObject" Target="embeddings/oleObject46.bin"/><Relationship Id="rId96" Type="http://schemas.openxmlformats.org/officeDocument/2006/relationships/image" Target="media/image42.e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image" Target="media/image60.emf"/><Relationship Id="rId119" Type="http://schemas.openxmlformats.org/officeDocument/2006/relationships/image" Target="media/image65.emf"/><Relationship Id="rId44" Type="http://schemas.openxmlformats.org/officeDocument/2006/relationships/oleObject" Target="embeddings/oleObject20.bin"/><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image" Target="media/image34.wmf"/><Relationship Id="rId86" Type="http://schemas.openxmlformats.org/officeDocument/2006/relationships/oleObject" Target="embeddings/oleObject43.bin"/><Relationship Id="rId130" Type="http://schemas.openxmlformats.org/officeDocument/2006/relationships/footer" Target="footer3.xml"/><Relationship Id="rId135" Type="http://schemas.openxmlformats.org/officeDocument/2006/relationships/image" Target="media/image76.emf"/><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5.emf"/><Relationship Id="rId34" Type="http://schemas.openxmlformats.org/officeDocument/2006/relationships/image" Target="media/image13.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image" Target="media/image43.emf"/><Relationship Id="rId104" Type="http://schemas.openxmlformats.org/officeDocument/2006/relationships/image" Target="media/image50.emf"/><Relationship Id="rId120" Type="http://schemas.openxmlformats.org/officeDocument/2006/relationships/image" Target="media/image66.emf"/><Relationship Id="rId125" Type="http://schemas.openxmlformats.org/officeDocument/2006/relationships/image" Target="media/image71.e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image" Target="media/image56.emf"/><Relationship Id="rId115" Type="http://schemas.openxmlformats.org/officeDocument/2006/relationships/image" Target="media/image61.emf"/><Relationship Id="rId131" Type="http://schemas.openxmlformats.org/officeDocument/2006/relationships/footer" Target="footer4.xml"/><Relationship Id="rId136" Type="http://schemas.openxmlformats.org/officeDocument/2006/relationships/image" Target="media/image77.emf"/><Relationship Id="rId61" Type="http://schemas.openxmlformats.org/officeDocument/2006/relationships/image" Target="media/image25.wmf"/><Relationship Id="rId82" Type="http://schemas.openxmlformats.org/officeDocument/2006/relationships/oleObject" Target="embeddings/oleObject41.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image" Target="media/image46.emf"/><Relationship Id="rId105" Type="http://schemas.openxmlformats.org/officeDocument/2006/relationships/image" Target="media/image51.emf"/><Relationship Id="rId126" Type="http://schemas.openxmlformats.org/officeDocument/2006/relationships/image" Target="media/image72.emf"/><Relationship Id="rId8" Type="http://schemas.openxmlformats.org/officeDocument/2006/relationships/chart" Target="charts/chart1.xml"/><Relationship Id="rId51" Type="http://schemas.openxmlformats.org/officeDocument/2006/relationships/image" Target="media/image21.wmf"/><Relationship Id="rId72" Type="http://schemas.openxmlformats.org/officeDocument/2006/relationships/oleObject" Target="embeddings/oleObject36.bin"/><Relationship Id="rId93" Type="http://schemas.openxmlformats.org/officeDocument/2006/relationships/oleObject" Target="embeddings/oleObject47.bin"/><Relationship Id="rId98" Type="http://schemas.openxmlformats.org/officeDocument/2006/relationships/image" Target="media/image44.emf"/><Relationship Id="rId121" Type="http://schemas.openxmlformats.org/officeDocument/2006/relationships/image" Target="media/image67.e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oleObject" Target="embeddings/oleObject33.bin"/><Relationship Id="rId116" Type="http://schemas.openxmlformats.org/officeDocument/2006/relationships/image" Target="media/image62.emf"/><Relationship Id="rId137" Type="http://schemas.openxmlformats.org/officeDocument/2006/relationships/footer" Target="footer6.xml"/><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image" Target="media/image57.emf"/><Relationship Id="rId132" Type="http://schemas.openxmlformats.org/officeDocument/2006/relationships/footer" Target="footer5.xml"/><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3.wmf"/><Relationship Id="rId106" Type="http://schemas.openxmlformats.org/officeDocument/2006/relationships/image" Target="media/image52.emf"/><Relationship Id="rId127" Type="http://schemas.openxmlformats.org/officeDocument/2006/relationships/image" Target="media/image73.e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0.wmf"/><Relationship Id="rId78" Type="http://schemas.openxmlformats.org/officeDocument/2006/relationships/oleObject" Target="embeddings/oleObject39.bin"/><Relationship Id="rId94" Type="http://schemas.openxmlformats.org/officeDocument/2006/relationships/image" Target="media/image40.emf"/><Relationship Id="rId99" Type="http://schemas.openxmlformats.org/officeDocument/2006/relationships/image" Target="media/image45.emf"/><Relationship Id="rId101" Type="http://schemas.openxmlformats.org/officeDocument/2006/relationships/image" Target="media/image47.emf"/><Relationship Id="rId122" Type="http://schemas.openxmlformats.org/officeDocument/2006/relationships/image" Target="media/image68.emf"/><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10.bin"/><Relationship Id="rId47" Type="http://schemas.openxmlformats.org/officeDocument/2006/relationships/image" Target="media/image19.wmf"/><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image" Target="media/image58.emf"/><Relationship Id="rId133" Type="http://schemas.openxmlformats.org/officeDocument/2006/relationships/image" Target="media/image74.e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embeddings/oleObject1.bin"/></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i="0" u="none" strike="noStrike" baseline="0">
                <a:effectLst/>
                <a:latin typeface="Times New Roman" panose="02020603050405020304" pitchFamily="18" charset="0"/>
                <a:cs typeface="Times New Roman" panose="02020603050405020304" pitchFamily="18" charset="0"/>
              </a:rPr>
              <a:t>Figure 1  European ETFs Growth 2008 - 2018</a:t>
            </a:r>
            <a:endParaRPr lang="en-US" sz="1200"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cked"/>
        <c:varyColors val="0"/>
        <c:ser>
          <c:idx val="0"/>
          <c:order val="0"/>
          <c:tx>
            <c:strRef>
              <c:f>Sheet1!$H$11</c:f>
              <c:strCache>
                <c:ptCount val="1"/>
                <c:pt idx="0">
                  <c:v>#ETFs</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G$12:$G$22</c:f>
              <c:numCache>
                <c:formatCode>General</c:formatCode>
                <c:ptCount val="11"/>
                <c:pt idx="0">
                  <c:v>2008</c:v>
                </c:pt>
                <c:pt idx="1">
                  <c:v>2009</c:v>
                </c:pt>
                <c:pt idx="2">
                  <c:v>2010</c:v>
                </c:pt>
                <c:pt idx="3">
                  <c:v>2011</c:v>
                </c:pt>
                <c:pt idx="4">
                  <c:v>2012</c:v>
                </c:pt>
                <c:pt idx="5">
                  <c:v>2013</c:v>
                </c:pt>
                <c:pt idx="6">
                  <c:v>2014</c:v>
                </c:pt>
                <c:pt idx="7">
                  <c:v>2015</c:v>
                </c:pt>
                <c:pt idx="8">
                  <c:v>2016</c:v>
                </c:pt>
                <c:pt idx="9">
                  <c:v>2017</c:v>
                </c:pt>
                <c:pt idx="10" formatCode="mmm\-yy">
                  <c:v>43282</c:v>
                </c:pt>
              </c:numCache>
            </c:numRef>
          </c:cat>
          <c:val>
            <c:numRef>
              <c:f>Sheet1!$H$12:$H$22</c:f>
              <c:numCache>
                <c:formatCode>General</c:formatCode>
                <c:ptCount val="11"/>
                <c:pt idx="0">
                  <c:v>640</c:v>
                </c:pt>
                <c:pt idx="1">
                  <c:v>833</c:v>
                </c:pt>
                <c:pt idx="2">
                  <c:v>1069</c:v>
                </c:pt>
                <c:pt idx="3">
                  <c:v>1227</c:v>
                </c:pt>
                <c:pt idx="4">
                  <c:v>1325</c:v>
                </c:pt>
                <c:pt idx="5">
                  <c:v>1375</c:v>
                </c:pt>
                <c:pt idx="6">
                  <c:v>1459</c:v>
                </c:pt>
                <c:pt idx="7">
                  <c:v>1542</c:v>
                </c:pt>
                <c:pt idx="8">
                  <c:v>1560</c:v>
                </c:pt>
                <c:pt idx="9">
                  <c:v>1610</c:v>
                </c:pt>
                <c:pt idx="10">
                  <c:v>1675</c:v>
                </c:pt>
              </c:numCache>
            </c:numRef>
          </c:val>
          <c:smooth val="0"/>
          <c:extLst>
            <c:ext xmlns:c16="http://schemas.microsoft.com/office/drawing/2014/chart" uri="{C3380CC4-5D6E-409C-BE32-E72D297353CC}">
              <c16:uniqueId val="{00000000-0CD5-47F6-8E55-EEFB443F98D4}"/>
            </c:ext>
          </c:extLst>
        </c:ser>
        <c:ser>
          <c:idx val="1"/>
          <c:order val="1"/>
          <c:tx>
            <c:strRef>
              <c:f>Sheet1!$I$11</c:f>
              <c:strCache>
                <c:ptCount val="1"/>
                <c:pt idx="0">
                  <c:v>Asset Value (US$ B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G$12:$G$22</c:f>
              <c:numCache>
                <c:formatCode>General</c:formatCode>
                <c:ptCount val="11"/>
                <c:pt idx="0">
                  <c:v>2008</c:v>
                </c:pt>
                <c:pt idx="1">
                  <c:v>2009</c:v>
                </c:pt>
                <c:pt idx="2">
                  <c:v>2010</c:v>
                </c:pt>
                <c:pt idx="3">
                  <c:v>2011</c:v>
                </c:pt>
                <c:pt idx="4">
                  <c:v>2012</c:v>
                </c:pt>
                <c:pt idx="5">
                  <c:v>2013</c:v>
                </c:pt>
                <c:pt idx="6">
                  <c:v>2014</c:v>
                </c:pt>
                <c:pt idx="7">
                  <c:v>2015</c:v>
                </c:pt>
                <c:pt idx="8">
                  <c:v>2016</c:v>
                </c:pt>
                <c:pt idx="9">
                  <c:v>2017</c:v>
                </c:pt>
                <c:pt idx="10" formatCode="mmm\-yy">
                  <c:v>43282</c:v>
                </c:pt>
              </c:numCache>
            </c:numRef>
          </c:cat>
          <c:val>
            <c:numRef>
              <c:f>Sheet1!$I$12:$I$22</c:f>
              <c:numCache>
                <c:formatCode>General</c:formatCode>
                <c:ptCount val="11"/>
                <c:pt idx="0">
                  <c:v>219</c:v>
                </c:pt>
                <c:pt idx="1">
                  <c:v>226</c:v>
                </c:pt>
                <c:pt idx="2">
                  <c:v>281</c:v>
                </c:pt>
                <c:pt idx="3">
                  <c:v>268</c:v>
                </c:pt>
                <c:pt idx="4">
                  <c:v>331</c:v>
                </c:pt>
                <c:pt idx="5">
                  <c:v>395</c:v>
                </c:pt>
                <c:pt idx="6">
                  <c:v>438</c:v>
                </c:pt>
                <c:pt idx="7">
                  <c:v>488</c:v>
                </c:pt>
                <c:pt idx="8">
                  <c:v>542</c:v>
                </c:pt>
                <c:pt idx="9">
                  <c:v>762</c:v>
                </c:pt>
                <c:pt idx="10">
                  <c:v>788</c:v>
                </c:pt>
              </c:numCache>
            </c:numRef>
          </c:val>
          <c:smooth val="0"/>
          <c:extLst>
            <c:ext xmlns:c16="http://schemas.microsoft.com/office/drawing/2014/chart" uri="{C3380CC4-5D6E-409C-BE32-E72D297353CC}">
              <c16:uniqueId val="{00000001-0CD5-47F6-8E55-EEFB443F98D4}"/>
            </c:ext>
          </c:extLst>
        </c:ser>
        <c:dLbls>
          <c:showLegendKey val="0"/>
          <c:showVal val="0"/>
          <c:showCatName val="0"/>
          <c:showSerName val="0"/>
          <c:showPercent val="0"/>
          <c:showBubbleSize val="0"/>
        </c:dLbls>
        <c:marker val="1"/>
        <c:smooth val="0"/>
        <c:axId val="469621600"/>
        <c:axId val="469621928"/>
      </c:lineChart>
      <c:catAx>
        <c:axId val="469621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9621928"/>
        <c:crosses val="autoZero"/>
        <c:auto val="1"/>
        <c:lblAlgn val="ctr"/>
        <c:lblOffset val="100"/>
        <c:noMultiLvlLbl val="0"/>
      </c:catAx>
      <c:valAx>
        <c:axId val="4696219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96216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65943FDC-9507-4794-852F-BAAE6E727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12732</Words>
  <Characters>72578</Characters>
  <Application>Microsoft Office Word</Application>
  <DocSecurity>0</DocSecurity>
  <Lines>604</Lines>
  <Paragraphs>170</Paragraphs>
  <ScaleCrop>false</ScaleCrop>
  <HeadingPairs>
    <vt:vector size="4" baseType="variant">
      <vt:variant>
        <vt:lpstr>Title</vt:lpstr>
      </vt:variant>
      <vt:variant>
        <vt:i4>1</vt:i4>
      </vt:variant>
      <vt:variant>
        <vt:lpstr>Headings</vt:lpstr>
      </vt:variant>
      <vt:variant>
        <vt:i4>34</vt:i4>
      </vt:variant>
    </vt:vector>
  </HeadingPairs>
  <TitlesOfParts>
    <vt:vector size="35" baseType="lpstr">
      <vt:lpstr/>
      <vt:lpstr>    1 Introduction </vt:lpstr>
      <vt:lpstr>    3 Data </vt:lpstr>
      <vt:lpstr>    </vt:lpstr>
      <vt:lpstr>    5 Empirical Results</vt:lpstr>
      <vt:lpstr>    6 Conclusion</vt:lpstr>
      <vt:lpstr>Notes</vt:lpstr>
      <vt:lpstr>References</vt:lpstr>
      <vt:lpstr>Ates, A., &amp; Wang, G. H. K. (2005). Information Transmission in Electronic Versus</vt:lpstr>
      <vt:lpstr>Baillie, R. T., &amp; Bollerslev, T. (2002). The Message in Daily Exchange Rates: A </vt:lpstr>
      <vt:lpstr>Baillie, R. T., Booth, G. G., Tse, Y., &amp; Zabotina, T. (2002). Price Discovery an</vt:lpstr>
      <vt:lpstr>Beaulieu, M. C., Ebrahim, S. K., &amp; Morgan, I. G. (2003). Does Tick Size Influenc</vt:lpstr>
      <vt:lpstr>Booth, G. G., So, R. W., &amp; Tse, Y. (1999). Price Discovery In the German Equity </vt:lpstr>
      <vt:lpstr>Deville, L., Gresse, C., &amp; De Séverac, B. (2014). Direct and Indirect Effects of</vt:lpstr>
      <vt:lpstr>Dwyer, G. P., Locke, P., &amp; Yu, W. (1996). Index Arbitrage and Nonlinear Dynamics</vt:lpstr>
      <vt:lpstr>Fleming, J., Ostdiek, B., &amp; Whaley, R. E. (1996). Trading Costs and the Relative</vt:lpstr>
      <vt:lpstr>Frommherz, A. (2017). Price Discovery of German Index Derivatives During Financi</vt:lpstr>
      <vt:lpstr>Fung, J., &amp; Yu, P. (2007). Order Imbalance and the Dynamics of Index and Futures</vt:lpstr>
      <vt:lpstr>Gammill, James E, Jr., and Andre F. Perold. (1989). The Changing Character of St</vt:lpstr>
      <vt:lpstr>Gaul, J. (2005). A Partially Linear Vector Error Correction Model. PhD thesis, U</vt:lpstr>
      <vt:lpstr>Gaul, J., &amp; Theissen, E. (2015). A Partially Linear Approach To Modeling the Dyn</vt:lpstr>
      <vt:lpstr>Gonzalo, J., &amp; Granger, C. (1995). Estimation of Common Long-Memory Components i</vt:lpstr>
      <vt:lpstr>Harris, Frederick H., McInish, T. H., &amp; Wood, R. A. (2002a). Security Price Adju</vt:lpstr>
      <vt:lpstr>Hegde, S.P., McDermott, J.B. (2004). The Market Liquidity of Diamond, Q’s and Th</vt:lpstr>
      <vt:lpstr>Ivanov, S. I. (2013). The Influence of ETFs on the Price Discovery of Gold, Silv</vt:lpstr>
      <vt:lpstr>Ivanov, S. I., Jones, F. J., &amp; Zaima, J. K. (2013). Analysis of DJIA, S&amp;P 500, S</vt:lpstr>
      <vt:lpstr>Madhavan, A. and Sobczyk A. (2016). Price Dynamics and Liquidity of Exchange-Tra</vt:lpstr>
      <vt:lpstr>Martens, M. (1998). Price Discovery in High and Low Volatility Periods: Open Out</vt:lpstr>
      <vt:lpstr>Pizzi, M., A. Economopoulos and H. O'Neill. (1998). An Estimation of the Relatio</vt:lpstr>
      <vt:lpstr>Schlusche, B. (2009). Price Formation in Spot and Futures Markets: Exchange Trad</vt:lpstr>
      <vt:lpstr>Tse, Y. (2001). Index Arbitrage with Heterogeneous Investors: A Smooth Transitio</vt:lpstr>
      <vt:lpstr>Tse, Y., Bandyopadhyay, P., &amp; Shen, Y. P. (2006). Intraday Price Discovery in th</vt:lpstr>
      <vt:lpstr>Verousis, T., &amp; Gwilym, O. (2010). An Improved Algorithm for Cleaning Ultrahigh </vt:lpstr>
      <vt:lpstr>Vortelinos, D. I. (2014). Non-parametric Analysis of Equity Arbitrage. Internati</vt:lpstr>
      <vt:lpstr>Yadav, P., P. Pope and K. Paudyal. (1994). Threshold Autoregressive Modeling in </vt:lpstr>
    </vt:vector>
  </TitlesOfParts>
  <Company/>
  <LinksUpToDate>false</LinksUpToDate>
  <CharactersWithSpaces>85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Buckle, Michael</cp:lastModifiedBy>
  <cp:revision>2</cp:revision>
  <cp:lastPrinted>2018-05-24T15:03:00Z</cp:lastPrinted>
  <dcterms:created xsi:type="dcterms:W3CDTF">2019-02-25T09:57:00Z</dcterms:created>
  <dcterms:modified xsi:type="dcterms:W3CDTF">2019-02-25T09:57:00Z</dcterms:modified>
</cp:coreProperties>
</file>